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2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3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4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5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6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media/audio1.wav" ContentType="audio/wav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audio2.wav" ContentType="audio/wav"/>
  <Override PartName="/ppt/media/audio3.wav" ContentType="audio/wav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  <p:sldMasterId id="2147483687" r:id="rId3"/>
    <p:sldMasterId id="2147483700" r:id="rId4"/>
    <p:sldMasterId id="2147483713" r:id="rId5"/>
    <p:sldMasterId id="2147483726" r:id="rId6"/>
  </p:sldMasterIdLst>
  <p:notesMasterIdLst>
    <p:notesMasterId r:id="rId34"/>
  </p:notesMasterIdLst>
  <p:handoutMasterIdLst>
    <p:handoutMasterId r:id="rId35"/>
  </p:handoutMasterIdLst>
  <p:sldIdLst>
    <p:sldId id="308" r:id="rId7"/>
    <p:sldId id="296" r:id="rId8"/>
    <p:sldId id="300" r:id="rId9"/>
    <p:sldId id="298" r:id="rId10"/>
    <p:sldId id="297" r:id="rId11"/>
    <p:sldId id="299" r:id="rId12"/>
    <p:sldId id="273" r:id="rId13"/>
    <p:sldId id="258" r:id="rId14"/>
    <p:sldId id="303" r:id="rId15"/>
    <p:sldId id="312" r:id="rId16"/>
    <p:sldId id="311" r:id="rId17"/>
    <p:sldId id="315" r:id="rId18"/>
    <p:sldId id="316" r:id="rId19"/>
    <p:sldId id="278" r:id="rId20"/>
    <p:sldId id="309" r:id="rId21"/>
    <p:sldId id="267" r:id="rId22"/>
    <p:sldId id="280" r:id="rId23"/>
    <p:sldId id="313" r:id="rId24"/>
    <p:sldId id="281" r:id="rId25"/>
    <p:sldId id="282" r:id="rId26"/>
    <p:sldId id="283" r:id="rId27"/>
    <p:sldId id="284" r:id="rId28"/>
    <p:sldId id="285" r:id="rId29"/>
    <p:sldId id="317" r:id="rId30"/>
    <p:sldId id="318" r:id="rId31"/>
    <p:sldId id="307" r:id="rId32"/>
    <p:sldId id="270" r:id="rId33"/>
  </p:sldIdLst>
  <p:sldSz cx="9144000" cy="5143500" type="screen16x9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399"/>
    <a:srgbClr val="000099"/>
    <a:srgbClr val="009900"/>
    <a:srgbClr val="FF00FF"/>
    <a:srgbClr val="336600"/>
    <a:srgbClr val="003300"/>
    <a:srgbClr val="CC0099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09" autoAdjust="0"/>
    <p:restoredTop sz="93238" autoAdjust="0"/>
  </p:normalViewPr>
  <p:slideViewPr>
    <p:cSldViewPr>
      <p:cViewPr varScale="1">
        <p:scale>
          <a:sx n="76" d="100"/>
          <a:sy n="76" d="100"/>
        </p:scale>
        <p:origin x="1428" y="96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5BCDB808-7DA2-460A-8056-67819511DD36}" type="datetimeFigureOut">
              <a:rPr lang="en-US"/>
              <a:pPr/>
              <a:t>10/23/2024</a:t>
            </a:fld>
            <a:endParaRPr lang="en-US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F558540-65F9-4745-A32C-5E2C32A4CB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1359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FC1220F2-78F7-4A10-858B-636C1BB29E34}" type="datetimeFigureOut">
              <a:rPr lang="en-US"/>
              <a:pPr/>
              <a:t>10/23/2024</a:t>
            </a:fld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EC99587D-787E-4E63-8A12-92AF19A37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5241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6CC90D6-BC76-4F24-A0CF-843C662E45EB}" type="slidenum">
              <a:rPr lang="en-US" altLang="vi-VN" sz="1200" b="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1</a:t>
            </a:fld>
            <a:endParaRPr lang="en-US" altLang="vi-VN" sz="12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82068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99587D-787E-4E63-8A12-92AF19A37EA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6282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99587D-787E-4E63-8A12-92AF19A37EA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322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3" name="Google Shape;1463;g25dbee6f320_1_1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64" name="Google Shape;1464;g25dbee6f320_1_1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556367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6246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99587D-787E-4E63-8A12-92AF19A37EA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6071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99587D-787E-4E63-8A12-92AF19A37E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80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061A14-7504-4F27-A1CE-87F983B4B24A}" type="slidenum">
              <a:rPr lang="en-US" alt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69171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1E6F948-59C0-4053-B008-D2A7C4799648}" type="slidenum">
              <a:rPr lang="en-US" altLang="vi-VN">
                <a:solidFill>
                  <a:prstClr val="black"/>
                </a:solidFill>
              </a:rPr>
              <a:pPr/>
              <a:t>11</a:t>
            </a:fld>
            <a:endParaRPr lang="en-US" altLang="vi-VN">
              <a:solidFill>
                <a:prstClr val="black"/>
              </a:solidFill>
            </a:endParaRPr>
          </a:p>
        </p:txBody>
      </p:sp>
      <p:sp>
        <p:nvSpPr>
          <p:cNvPr id="409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00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vi-VN"/>
              <a:t>l</a:t>
            </a:r>
          </a:p>
        </p:txBody>
      </p:sp>
      <p:sp>
        <p:nvSpPr>
          <p:cNvPr id="4101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fld id="{80DFB5D1-BF98-43A2-9141-75D5B7D19CBA}" type="slidenum">
              <a:rPr lang="en-US" altLang="vi-VN" sz="1200" smtClean="0">
                <a:solidFill>
                  <a:prstClr val="black"/>
                </a:solidFill>
                <a:cs typeface="+mn-cs"/>
              </a:rPr>
              <a:pPr algn="r"/>
              <a:t>11</a:t>
            </a:fld>
            <a:endParaRPr lang="en-US" altLang="vi-VN" sz="1200">
              <a:solidFill>
                <a:prstClr val="black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30852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99587D-787E-4E63-8A12-92AF19A37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3441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1073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3603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99587D-787E-4E63-8A12-92AF19A37EA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610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6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3.jpeg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6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4" Type="http://schemas.openxmlformats.org/officeDocument/2006/relationships/image" Target="../media/image3.jpeg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6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4" Type="http://schemas.openxmlformats.org/officeDocument/2006/relationships/image" Target="../media/image3.jpeg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6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image" Target="../media/image3.jpe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1322C-5733-4F99-B86C-05F6AB81B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6671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CF596-987A-412B-84DE-B19AA6A9CF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1856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7890CA-1787-479B-8A9A-E01D9FD722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3366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4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663B6-7CC9-4B2F-88B0-3FB961256B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1920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E0824-45CF-4FBA-9F4E-0A95131160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3359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2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4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4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1C930A-1EB6-4D9F-80AC-000EF1AAE6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659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 rot="-5400000">
            <a:off x="6761250" y="-1762975"/>
            <a:ext cx="619800" cy="41457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713225" y="1196400"/>
            <a:ext cx="4034700" cy="2237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5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713225" y="3572825"/>
            <a:ext cx="4034700" cy="4173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500">
                <a:solidFill>
                  <a:schemeClr val="dk1"/>
                </a:solidFill>
                <a:highlight>
                  <a:schemeClr val="dk2"/>
                </a:highlight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grpSp>
        <p:nvGrpSpPr>
          <p:cNvPr id="12" name="Google Shape;12;p2"/>
          <p:cNvGrpSpPr/>
          <p:nvPr/>
        </p:nvGrpSpPr>
        <p:grpSpPr>
          <a:xfrm>
            <a:off x="-16550" y="151119"/>
            <a:ext cx="9177600" cy="4830479"/>
            <a:chOff x="-16550" y="151096"/>
            <a:chExt cx="9177600" cy="4830479"/>
          </a:xfrm>
        </p:grpSpPr>
        <p:grpSp>
          <p:nvGrpSpPr>
            <p:cNvPr id="13" name="Google Shape;13;p2"/>
            <p:cNvGrpSpPr/>
            <p:nvPr/>
          </p:nvGrpSpPr>
          <p:grpSpPr>
            <a:xfrm>
              <a:off x="-16550" y="4012050"/>
              <a:ext cx="2876450" cy="969524"/>
              <a:chOff x="-16550" y="4012050"/>
              <a:chExt cx="2876450" cy="969524"/>
            </a:xfrm>
          </p:grpSpPr>
          <p:cxnSp>
            <p:nvCxnSpPr>
              <p:cNvPr id="14" name="Google Shape;14;p2"/>
              <p:cNvCxnSpPr/>
              <p:nvPr/>
            </p:nvCxnSpPr>
            <p:spPr>
              <a:xfrm>
                <a:off x="-16550" y="4659925"/>
                <a:ext cx="14553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15" name="Google Shape;15;p2"/>
              <p:cNvGrpSpPr/>
              <p:nvPr/>
            </p:nvGrpSpPr>
            <p:grpSpPr>
              <a:xfrm>
                <a:off x="2601242" y="4724179"/>
                <a:ext cx="258658" cy="257395"/>
                <a:chOff x="-756325" y="3595400"/>
                <a:chExt cx="384050" cy="382175"/>
              </a:xfrm>
            </p:grpSpPr>
            <p:sp>
              <p:nvSpPr>
                <p:cNvPr id="16" name="Google Shape;16;p2"/>
                <p:cNvSpPr/>
                <p:nvPr/>
              </p:nvSpPr>
              <p:spPr>
                <a:xfrm>
                  <a:off x="-604475" y="3926600"/>
                  <a:ext cx="79100" cy="50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64" h="2039" extrusionOk="0">
                      <a:moveTo>
                        <a:pt x="2801" y="1"/>
                      </a:moveTo>
                      <a:cubicBezTo>
                        <a:pt x="2779" y="1"/>
                        <a:pt x="2756" y="5"/>
                        <a:pt x="2733" y="14"/>
                      </a:cubicBezTo>
                      <a:cubicBezTo>
                        <a:pt x="2607" y="39"/>
                        <a:pt x="2506" y="191"/>
                        <a:pt x="2531" y="318"/>
                      </a:cubicBezTo>
                      <a:lnTo>
                        <a:pt x="2531" y="368"/>
                      </a:lnTo>
                      <a:cubicBezTo>
                        <a:pt x="2632" y="621"/>
                        <a:pt x="2581" y="925"/>
                        <a:pt x="2430" y="1153"/>
                      </a:cubicBezTo>
                      <a:cubicBezTo>
                        <a:pt x="2227" y="1406"/>
                        <a:pt x="1974" y="1532"/>
                        <a:pt x="1696" y="1532"/>
                      </a:cubicBezTo>
                      <a:lnTo>
                        <a:pt x="1493" y="1532"/>
                      </a:lnTo>
                      <a:cubicBezTo>
                        <a:pt x="1215" y="1532"/>
                        <a:pt x="936" y="1355"/>
                        <a:pt x="759" y="1153"/>
                      </a:cubicBezTo>
                      <a:cubicBezTo>
                        <a:pt x="607" y="925"/>
                        <a:pt x="557" y="647"/>
                        <a:pt x="633" y="368"/>
                      </a:cubicBezTo>
                      <a:cubicBezTo>
                        <a:pt x="709" y="242"/>
                        <a:pt x="633" y="90"/>
                        <a:pt x="532" y="39"/>
                      </a:cubicBezTo>
                      <a:cubicBezTo>
                        <a:pt x="490" y="18"/>
                        <a:pt x="448" y="9"/>
                        <a:pt x="408" y="9"/>
                      </a:cubicBezTo>
                      <a:cubicBezTo>
                        <a:pt x="304" y="9"/>
                        <a:pt x="214" y="74"/>
                        <a:pt x="177" y="166"/>
                      </a:cubicBezTo>
                      <a:lnTo>
                        <a:pt x="177" y="191"/>
                      </a:lnTo>
                      <a:cubicBezTo>
                        <a:pt x="0" y="647"/>
                        <a:pt x="101" y="1077"/>
                        <a:pt x="354" y="1456"/>
                      </a:cubicBezTo>
                      <a:cubicBezTo>
                        <a:pt x="607" y="1811"/>
                        <a:pt x="1063" y="2039"/>
                        <a:pt x="1493" y="2039"/>
                      </a:cubicBezTo>
                      <a:lnTo>
                        <a:pt x="1696" y="2039"/>
                      </a:lnTo>
                      <a:cubicBezTo>
                        <a:pt x="2177" y="2039"/>
                        <a:pt x="2581" y="1811"/>
                        <a:pt x="2860" y="1456"/>
                      </a:cubicBezTo>
                      <a:cubicBezTo>
                        <a:pt x="3113" y="1077"/>
                        <a:pt x="3164" y="647"/>
                        <a:pt x="3062" y="191"/>
                      </a:cubicBezTo>
                      <a:cubicBezTo>
                        <a:pt x="3000" y="87"/>
                        <a:pt x="2904" y="1"/>
                        <a:pt x="280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7" name="Google Shape;17;p2"/>
                <p:cNvSpPr/>
                <p:nvPr/>
              </p:nvSpPr>
              <p:spPr>
                <a:xfrm>
                  <a:off x="-603225" y="3595400"/>
                  <a:ext cx="78475" cy="50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39" h="2007" extrusionOk="0">
                      <a:moveTo>
                        <a:pt x="1443" y="1"/>
                      </a:moveTo>
                      <a:cubicBezTo>
                        <a:pt x="1013" y="1"/>
                        <a:pt x="557" y="203"/>
                        <a:pt x="304" y="583"/>
                      </a:cubicBezTo>
                      <a:cubicBezTo>
                        <a:pt x="51" y="962"/>
                        <a:pt x="1" y="1393"/>
                        <a:pt x="127" y="1848"/>
                      </a:cubicBezTo>
                      <a:cubicBezTo>
                        <a:pt x="148" y="1954"/>
                        <a:pt x="257" y="2006"/>
                        <a:pt x="366" y="2006"/>
                      </a:cubicBezTo>
                      <a:cubicBezTo>
                        <a:pt x="388" y="2006"/>
                        <a:pt x="410" y="2004"/>
                        <a:pt x="431" y="2000"/>
                      </a:cubicBezTo>
                      <a:cubicBezTo>
                        <a:pt x="557" y="1975"/>
                        <a:pt x="633" y="1798"/>
                        <a:pt x="608" y="1671"/>
                      </a:cubicBezTo>
                      <a:cubicBezTo>
                        <a:pt x="507" y="1418"/>
                        <a:pt x="557" y="1114"/>
                        <a:pt x="735" y="886"/>
                      </a:cubicBezTo>
                      <a:cubicBezTo>
                        <a:pt x="912" y="633"/>
                        <a:pt x="1165" y="507"/>
                        <a:pt x="1443" y="507"/>
                      </a:cubicBezTo>
                      <a:lnTo>
                        <a:pt x="1646" y="507"/>
                      </a:lnTo>
                      <a:cubicBezTo>
                        <a:pt x="1924" y="507"/>
                        <a:pt x="2202" y="659"/>
                        <a:pt x="2380" y="886"/>
                      </a:cubicBezTo>
                      <a:cubicBezTo>
                        <a:pt x="2531" y="1114"/>
                        <a:pt x="2582" y="1393"/>
                        <a:pt x="2506" y="1671"/>
                      </a:cubicBezTo>
                      <a:cubicBezTo>
                        <a:pt x="2430" y="1798"/>
                        <a:pt x="2531" y="1975"/>
                        <a:pt x="2658" y="2000"/>
                      </a:cubicBezTo>
                      <a:lnTo>
                        <a:pt x="2759" y="2000"/>
                      </a:lnTo>
                      <a:cubicBezTo>
                        <a:pt x="2835" y="2000"/>
                        <a:pt x="2936" y="1924"/>
                        <a:pt x="2962" y="1848"/>
                      </a:cubicBezTo>
                      <a:cubicBezTo>
                        <a:pt x="3139" y="1393"/>
                        <a:pt x="3038" y="962"/>
                        <a:pt x="2785" y="583"/>
                      </a:cubicBezTo>
                      <a:cubicBezTo>
                        <a:pt x="2531" y="228"/>
                        <a:pt x="2076" y="1"/>
                        <a:pt x="1646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8" name="Google Shape;18;p2"/>
                <p:cNvSpPr/>
                <p:nvPr/>
              </p:nvSpPr>
              <p:spPr>
                <a:xfrm>
                  <a:off x="-488700" y="3862275"/>
                  <a:ext cx="72775" cy="71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11" h="2866" extrusionOk="0">
                      <a:moveTo>
                        <a:pt x="1985" y="0"/>
                      </a:moveTo>
                      <a:cubicBezTo>
                        <a:pt x="1884" y="0"/>
                        <a:pt x="1783" y="60"/>
                        <a:pt x="1747" y="132"/>
                      </a:cubicBezTo>
                      <a:cubicBezTo>
                        <a:pt x="1671" y="284"/>
                        <a:pt x="1747" y="436"/>
                        <a:pt x="1873" y="486"/>
                      </a:cubicBezTo>
                      <a:cubicBezTo>
                        <a:pt x="2126" y="613"/>
                        <a:pt x="2303" y="866"/>
                        <a:pt x="2354" y="1170"/>
                      </a:cubicBezTo>
                      <a:cubicBezTo>
                        <a:pt x="2379" y="1448"/>
                        <a:pt x="2278" y="1726"/>
                        <a:pt x="2101" y="1929"/>
                      </a:cubicBezTo>
                      <a:lnTo>
                        <a:pt x="1974" y="2030"/>
                      </a:lnTo>
                      <a:cubicBezTo>
                        <a:pt x="1796" y="2230"/>
                        <a:pt x="1560" y="2313"/>
                        <a:pt x="1316" y="2313"/>
                      </a:cubicBezTo>
                      <a:cubicBezTo>
                        <a:pt x="1283" y="2313"/>
                        <a:pt x="1249" y="2312"/>
                        <a:pt x="1215" y="2309"/>
                      </a:cubicBezTo>
                      <a:cubicBezTo>
                        <a:pt x="911" y="2258"/>
                        <a:pt x="658" y="2081"/>
                        <a:pt x="532" y="1828"/>
                      </a:cubicBezTo>
                      <a:cubicBezTo>
                        <a:pt x="497" y="1741"/>
                        <a:pt x="415" y="1702"/>
                        <a:pt x="327" y="1702"/>
                      </a:cubicBezTo>
                      <a:cubicBezTo>
                        <a:pt x="286" y="1702"/>
                        <a:pt x="243" y="1710"/>
                        <a:pt x="203" y="1726"/>
                      </a:cubicBezTo>
                      <a:cubicBezTo>
                        <a:pt x="76" y="1802"/>
                        <a:pt x="0" y="1954"/>
                        <a:pt x="76" y="2081"/>
                      </a:cubicBezTo>
                      <a:cubicBezTo>
                        <a:pt x="279" y="2486"/>
                        <a:pt x="658" y="2764"/>
                        <a:pt x="1114" y="2840"/>
                      </a:cubicBezTo>
                      <a:cubicBezTo>
                        <a:pt x="1165" y="2865"/>
                        <a:pt x="1266" y="2865"/>
                        <a:pt x="1342" y="2865"/>
                      </a:cubicBezTo>
                      <a:cubicBezTo>
                        <a:pt x="1671" y="2865"/>
                        <a:pt x="2050" y="2713"/>
                        <a:pt x="2303" y="2410"/>
                      </a:cubicBezTo>
                      <a:lnTo>
                        <a:pt x="2430" y="2309"/>
                      </a:lnTo>
                      <a:cubicBezTo>
                        <a:pt x="2784" y="1954"/>
                        <a:pt x="2911" y="1499"/>
                        <a:pt x="2860" y="1068"/>
                      </a:cubicBezTo>
                      <a:cubicBezTo>
                        <a:pt x="2784" y="613"/>
                        <a:pt x="2506" y="233"/>
                        <a:pt x="2101" y="31"/>
                      </a:cubicBezTo>
                      <a:cubicBezTo>
                        <a:pt x="2065" y="9"/>
                        <a:pt x="2025" y="0"/>
                        <a:pt x="1985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9" name="Google Shape;19;p2"/>
                <p:cNvSpPr/>
                <p:nvPr/>
              </p:nvSpPr>
              <p:spPr>
                <a:xfrm>
                  <a:off x="-713300" y="3637950"/>
                  <a:ext cx="73400" cy="71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6" h="2855" extrusionOk="0">
                      <a:moveTo>
                        <a:pt x="1605" y="0"/>
                      </a:moveTo>
                      <a:cubicBezTo>
                        <a:pt x="1216" y="0"/>
                        <a:pt x="860" y="151"/>
                        <a:pt x="608" y="425"/>
                      </a:cubicBezTo>
                      <a:lnTo>
                        <a:pt x="481" y="551"/>
                      </a:lnTo>
                      <a:cubicBezTo>
                        <a:pt x="127" y="880"/>
                        <a:pt x="0" y="1336"/>
                        <a:pt x="76" y="1791"/>
                      </a:cubicBezTo>
                      <a:cubicBezTo>
                        <a:pt x="127" y="2221"/>
                        <a:pt x="405" y="2601"/>
                        <a:pt x="835" y="2829"/>
                      </a:cubicBezTo>
                      <a:cubicBezTo>
                        <a:pt x="886" y="2854"/>
                        <a:pt x="911" y="2854"/>
                        <a:pt x="962" y="2854"/>
                      </a:cubicBezTo>
                      <a:cubicBezTo>
                        <a:pt x="1038" y="2854"/>
                        <a:pt x="1139" y="2829"/>
                        <a:pt x="1240" y="2702"/>
                      </a:cubicBezTo>
                      <a:cubicBezTo>
                        <a:pt x="1291" y="2576"/>
                        <a:pt x="1240" y="2424"/>
                        <a:pt x="1114" y="2348"/>
                      </a:cubicBezTo>
                      <a:cubicBezTo>
                        <a:pt x="861" y="2221"/>
                        <a:pt x="658" y="1968"/>
                        <a:pt x="633" y="1690"/>
                      </a:cubicBezTo>
                      <a:cubicBezTo>
                        <a:pt x="608" y="1412"/>
                        <a:pt x="709" y="1108"/>
                        <a:pt x="886" y="931"/>
                      </a:cubicBezTo>
                      <a:lnTo>
                        <a:pt x="1012" y="804"/>
                      </a:lnTo>
                      <a:cubicBezTo>
                        <a:pt x="1163" y="611"/>
                        <a:pt x="1404" y="545"/>
                        <a:pt x="1644" y="545"/>
                      </a:cubicBezTo>
                      <a:cubicBezTo>
                        <a:pt x="1687" y="545"/>
                        <a:pt x="1730" y="547"/>
                        <a:pt x="1772" y="551"/>
                      </a:cubicBezTo>
                      <a:cubicBezTo>
                        <a:pt x="2050" y="576"/>
                        <a:pt x="2303" y="779"/>
                        <a:pt x="2430" y="1032"/>
                      </a:cubicBezTo>
                      <a:cubicBezTo>
                        <a:pt x="2477" y="1111"/>
                        <a:pt x="2554" y="1151"/>
                        <a:pt x="2636" y="1151"/>
                      </a:cubicBezTo>
                      <a:cubicBezTo>
                        <a:pt x="2686" y="1151"/>
                        <a:pt x="2737" y="1136"/>
                        <a:pt x="2784" y="1108"/>
                      </a:cubicBezTo>
                      <a:cubicBezTo>
                        <a:pt x="2885" y="1057"/>
                        <a:pt x="2936" y="880"/>
                        <a:pt x="2885" y="779"/>
                      </a:cubicBezTo>
                      <a:cubicBezTo>
                        <a:pt x="2657" y="349"/>
                        <a:pt x="2278" y="70"/>
                        <a:pt x="1848" y="20"/>
                      </a:cubicBezTo>
                      <a:cubicBezTo>
                        <a:pt x="1766" y="7"/>
                        <a:pt x="1685" y="0"/>
                        <a:pt x="1605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0" name="Google Shape;20;p2"/>
                <p:cNvSpPr/>
                <p:nvPr/>
              </p:nvSpPr>
              <p:spPr>
                <a:xfrm>
                  <a:off x="-422900" y="3748625"/>
                  <a:ext cx="50625" cy="75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5" h="3008" extrusionOk="0">
                      <a:moveTo>
                        <a:pt x="618" y="1"/>
                      </a:moveTo>
                      <a:cubicBezTo>
                        <a:pt x="472" y="1"/>
                        <a:pt x="324" y="23"/>
                        <a:pt x="178" y="72"/>
                      </a:cubicBezTo>
                      <a:cubicBezTo>
                        <a:pt x="51" y="97"/>
                        <a:pt x="0" y="275"/>
                        <a:pt x="26" y="401"/>
                      </a:cubicBezTo>
                      <a:cubicBezTo>
                        <a:pt x="47" y="507"/>
                        <a:pt x="173" y="559"/>
                        <a:pt x="288" y="559"/>
                      </a:cubicBezTo>
                      <a:cubicBezTo>
                        <a:pt x="311" y="559"/>
                        <a:pt x="334" y="557"/>
                        <a:pt x="355" y="553"/>
                      </a:cubicBezTo>
                      <a:cubicBezTo>
                        <a:pt x="434" y="521"/>
                        <a:pt x="519" y="507"/>
                        <a:pt x="604" y="507"/>
                      </a:cubicBezTo>
                      <a:cubicBezTo>
                        <a:pt x="791" y="507"/>
                        <a:pt x="983" y="575"/>
                        <a:pt x="1139" y="679"/>
                      </a:cubicBezTo>
                      <a:cubicBezTo>
                        <a:pt x="1392" y="857"/>
                        <a:pt x="1519" y="1110"/>
                        <a:pt x="1519" y="1413"/>
                      </a:cubicBezTo>
                      <a:lnTo>
                        <a:pt x="1519" y="1591"/>
                      </a:lnTo>
                      <a:cubicBezTo>
                        <a:pt x="1519" y="1869"/>
                        <a:pt x="1367" y="2173"/>
                        <a:pt x="1139" y="2324"/>
                      </a:cubicBezTo>
                      <a:cubicBezTo>
                        <a:pt x="983" y="2429"/>
                        <a:pt x="791" y="2497"/>
                        <a:pt x="604" y="2497"/>
                      </a:cubicBezTo>
                      <a:cubicBezTo>
                        <a:pt x="519" y="2497"/>
                        <a:pt x="434" y="2483"/>
                        <a:pt x="355" y="2451"/>
                      </a:cubicBezTo>
                      <a:lnTo>
                        <a:pt x="253" y="2704"/>
                      </a:lnTo>
                      <a:lnTo>
                        <a:pt x="152" y="2957"/>
                      </a:lnTo>
                      <a:cubicBezTo>
                        <a:pt x="304" y="2982"/>
                        <a:pt x="431" y="3008"/>
                        <a:pt x="608" y="3008"/>
                      </a:cubicBezTo>
                      <a:cubicBezTo>
                        <a:pt x="886" y="3008"/>
                        <a:pt x="1165" y="2932"/>
                        <a:pt x="1443" y="2729"/>
                      </a:cubicBezTo>
                      <a:cubicBezTo>
                        <a:pt x="1797" y="2476"/>
                        <a:pt x="2025" y="2046"/>
                        <a:pt x="2025" y="1591"/>
                      </a:cubicBezTo>
                      <a:lnTo>
                        <a:pt x="2025" y="1413"/>
                      </a:lnTo>
                      <a:cubicBezTo>
                        <a:pt x="2025" y="958"/>
                        <a:pt x="1823" y="528"/>
                        <a:pt x="1443" y="275"/>
                      </a:cubicBezTo>
                      <a:cubicBezTo>
                        <a:pt x="1219" y="103"/>
                        <a:pt x="926" y="1"/>
                        <a:pt x="618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1" name="Google Shape;21;p2"/>
                <p:cNvSpPr/>
                <p:nvPr/>
              </p:nvSpPr>
              <p:spPr>
                <a:xfrm>
                  <a:off x="-756325" y="3748475"/>
                  <a:ext cx="51900" cy="75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76" h="3014" extrusionOk="0">
                      <a:moveTo>
                        <a:pt x="1395" y="0"/>
                      </a:moveTo>
                      <a:cubicBezTo>
                        <a:pt x="1111" y="0"/>
                        <a:pt x="830" y="90"/>
                        <a:pt x="582" y="255"/>
                      </a:cubicBezTo>
                      <a:cubicBezTo>
                        <a:pt x="228" y="534"/>
                        <a:pt x="0" y="964"/>
                        <a:pt x="0" y="1419"/>
                      </a:cubicBezTo>
                      <a:lnTo>
                        <a:pt x="0" y="1597"/>
                      </a:lnTo>
                      <a:cubicBezTo>
                        <a:pt x="0" y="2052"/>
                        <a:pt x="203" y="2482"/>
                        <a:pt x="582" y="2735"/>
                      </a:cubicBezTo>
                      <a:cubicBezTo>
                        <a:pt x="835" y="2938"/>
                        <a:pt x="1114" y="3014"/>
                        <a:pt x="1417" y="3014"/>
                      </a:cubicBezTo>
                      <a:cubicBezTo>
                        <a:pt x="1569" y="3014"/>
                        <a:pt x="1721" y="2988"/>
                        <a:pt x="1848" y="2913"/>
                      </a:cubicBezTo>
                      <a:cubicBezTo>
                        <a:pt x="1974" y="2887"/>
                        <a:pt x="2050" y="2735"/>
                        <a:pt x="2000" y="2609"/>
                      </a:cubicBezTo>
                      <a:cubicBezTo>
                        <a:pt x="1980" y="2509"/>
                        <a:pt x="1881" y="2441"/>
                        <a:pt x="1779" y="2441"/>
                      </a:cubicBezTo>
                      <a:cubicBezTo>
                        <a:pt x="1751" y="2441"/>
                        <a:pt x="1723" y="2446"/>
                        <a:pt x="1696" y="2457"/>
                      </a:cubicBezTo>
                      <a:cubicBezTo>
                        <a:pt x="1617" y="2481"/>
                        <a:pt x="1532" y="2492"/>
                        <a:pt x="1445" y="2492"/>
                      </a:cubicBezTo>
                      <a:cubicBezTo>
                        <a:pt x="1251" y="2492"/>
                        <a:pt x="1051" y="2435"/>
                        <a:pt x="911" y="2330"/>
                      </a:cubicBezTo>
                      <a:cubicBezTo>
                        <a:pt x="633" y="2128"/>
                        <a:pt x="532" y="1875"/>
                        <a:pt x="532" y="1597"/>
                      </a:cubicBezTo>
                      <a:lnTo>
                        <a:pt x="532" y="1394"/>
                      </a:lnTo>
                      <a:cubicBezTo>
                        <a:pt x="532" y="1116"/>
                        <a:pt x="684" y="837"/>
                        <a:pt x="911" y="685"/>
                      </a:cubicBezTo>
                      <a:cubicBezTo>
                        <a:pt x="1044" y="569"/>
                        <a:pt x="1221" y="507"/>
                        <a:pt x="1405" y="507"/>
                      </a:cubicBezTo>
                      <a:cubicBezTo>
                        <a:pt x="1502" y="507"/>
                        <a:pt x="1600" y="524"/>
                        <a:pt x="1696" y="559"/>
                      </a:cubicBezTo>
                      <a:cubicBezTo>
                        <a:pt x="1719" y="568"/>
                        <a:pt x="1742" y="572"/>
                        <a:pt x="1766" y="572"/>
                      </a:cubicBezTo>
                      <a:cubicBezTo>
                        <a:pt x="1873" y="572"/>
                        <a:pt x="1979" y="485"/>
                        <a:pt x="2000" y="382"/>
                      </a:cubicBezTo>
                      <a:cubicBezTo>
                        <a:pt x="2075" y="255"/>
                        <a:pt x="1974" y="103"/>
                        <a:pt x="1848" y="78"/>
                      </a:cubicBezTo>
                      <a:cubicBezTo>
                        <a:pt x="1699" y="25"/>
                        <a:pt x="1546" y="0"/>
                        <a:pt x="1395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" name="Google Shape;22;p2"/>
                <p:cNvSpPr/>
                <p:nvPr/>
              </p:nvSpPr>
              <p:spPr>
                <a:xfrm>
                  <a:off x="-488075" y="3638525"/>
                  <a:ext cx="72800" cy="70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12" h="2832" extrusionOk="0">
                      <a:moveTo>
                        <a:pt x="1330" y="1"/>
                      </a:moveTo>
                      <a:cubicBezTo>
                        <a:pt x="1249" y="1"/>
                        <a:pt x="1169" y="8"/>
                        <a:pt x="1089" y="22"/>
                      </a:cubicBezTo>
                      <a:cubicBezTo>
                        <a:pt x="608" y="123"/>
                        <a:pt x="228" y="376"/>
                        <a:pt x="51" y="781"/>
                      </a:cubicBezTo>
                      <a:cubicBezTo>
                        <a:pt x="1" y="806"/>
                        <a:pt x="1" y="832"/>
                        <a:pt x="1" y="908"/>
                      </a:cubicBezTo>
                      <a:cubicBezTo>
                        <a:pt x="1" y="1034"/>
                        <a:pt x="102" y="1161"/>
                        <a:pt x="254" y="1161"/>
                      </a:cubicBezTo>
                      <a:cubicBezTo>
                        <a:pt x="355" y="1161"/>
                        <a:pt x="456" y="1085"/>
                        <a:pt x="482" y="1009"/>
                      </a:cubicBezTo>
                      <a:cubicBezTo>
                        <a:pt x="608" y="756"/>
                        <a:pt x="861" y="553"/>
                        <a:pt x="1140" y="528"/>
                      </a:cubicBezTo>
                      <a:cubicBezTo>
                        <a:pt x="1177" y="525"/>
                        <a:pt x="1214" y="523"/>
                        <a:pt x="1250" y="523"/>
                      </a:cubicBezTo>
                      <a:cubicBezTo>
                        <a:pt x="1510" y="523"/>
                        <a:pt x="1743" y="604"/>
                        <a:pt x="1899" y="781"/>
                      </a:cubicBezTo>
                      <a:lnTo>
                        <a:pt x="2025" y="908"/>
                      </a:lnTo>
                      <a:cubicBezTo>
                        <a:pt x="2253" y="1085"/>
                        <a:pt x="2329" y="1389"/>
                        <a:pt x="2278" y="1667"/>
                      </a:cubicBezTo>
                      <a:cubicBezTo>
                        <a:pt x="2253" y="1945"/>
                        <a:pt x="2076" y="2198"/>
                        <a:pt x="1823" y="2325"/>
                      </a:cubicBezTo>
                      <a:cubicBezTo>
                        <a:pt x="1696" y="2401"/>
                        <a:pt x="1620" y="2553"/>
                        <a:pt x="1696" y="2679"/>
                      </a:cubicBezTo>
                      <a:cubicBezTo>
                        <a:pt x="1747" y="2780"/>
                        <a:pt x="1848" y="2831"/>
                        <a:pt x="1949" y="2831"/>
                      </a:cubicBezTo>
                      <a:lnTo>
                        <a:pt x="2101" y="2831"/>
                      </a:lnTo>
                      <a:cubicBezTo>
                        <a:pt x="2506" y="2603"/>
                        <a:pt x="2785" y="2224"/>
                        <a:pt x="2860" y="1793"/>
                      </a:cubicBezTo>
                      <a:cubicBezTo>
                        <a:pt x="2911" y="1313"/>
                        <a:pt x="2759" y="857"/>
                        <a:pt x="2456" y="553"/>
                      </a:cubicBezTo>
                      <a:lnTo>
                        <a:pt x="2329" y="427"/>
                      </a:lnTo>
                      <a:cubicBezTo>
                        <a:pt x="2040" y="138"/>
                        <a:pt x="1685" y="1"/>
                        <a:pt x="1330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3" name="Google Shape;23;p2"/>
                <p:cNvSpPr/>
                <p:nvPr/>
              </p:nvSpPr>
              <p:spPr>
                <a:xfrm>
                  <a:off x="-713300" y="3863025"/>
                  <a:ext cx="70250" cy="70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10" h="2836" extrusionOk="0">
                      <a:moveTo>
                        <a:pt x="937" y="1"/>
                      </a:moveTo>
                      <a:cubicBezTo>
                        <a:pt x="911" y="1"/>
                        <a:pt x="861" y="1"/>
                        <a:pt x="810" y="26"/>
                      </a:cubicBezTo>
                      <a:cubicBezTo>
                        <a:pt x="405" y="254"/>
                        <a:pt x="127" y="634"/>
                        <a:pt x="76" y="1064"/>
                      </a:cubicBezTo>
                      <a:cubicBezTo>
                        <a:pt x="0" y="1545"/>
                        <a:pt x="152" y="1975"/>
                        <a:pt x="481" y="2304"/>
                      </a:cubicBezTo>
                      <a:lnTo>
                        <a:pt x="608" y="2430"/>
                      </a:lnTo>
                      <a:cubicBezTo>
                        <a:pt x="861" y="2683"/>
                        <a:pt x="1215" y="2835"/>
                        <a:pt x="1595" y="2835"/>
                      </a:cubicBezTo>
                      <a:cubicBezTo>
                        <a:pt x="1670" y="2835"/>
                        <a:pt x="1746" y="2810"/>
                        <a:pt x="1772" y="2810"/>
                      </a:cubicBezTo>
                      <a:cubicBezTo>
                        <a:pt x="2253" y="2709"/>
                        <a:pt x="2632" y="2456"/>
                        <a:pt x="2809" y="2051"/>
                      </a:cubicBezTo>
                      <a:lnTo>
                        <a:pt x="2582" y="1924"/>
                      </a:lnTo>
                      <a:lnTo>
                        <a:pt x="2379" y="1798"/>
                      </a:lnTo>
                      <a:cubicBezTo>
                        <a:pt x="2253" y="2051"/>
                        <a:pt x="1999" y="2228"/>
                        <a:pt x="1696" y="2279"/>
                      </a:cubicBezTo>
                      <a:cubicBezTo>
                        <a:pt x="1668" y="2281"/>
                        <a:pt x="1639" y="2282"/>
                        <a:pt x="1611" y="2282"/>
                      </a:cubicBezTo>
                      <a:cubicBezTo>
                        <a:pt x="1362" y="2282"/>
                        <a:pt x="1119" y="2182"/>
                        <a:pt x="937" y="2000"/>
                      </a:cubicBezTo>
                      <a:lnTo>
                        <a:pt x="810" y="1899"/>
                      </a:lnTo>
                      <a:cubicBezTo>
                        <a:pt x="608" y="1696"/>
                        <a:pt x="532" y="1418"/>
                        <a:pt x="557" y="1140"/>
                      </a:cubicBezTo>
                      <a:cubicBezTo>
                        <a:pt x="608" y="836"/>
                        <a:pt x="785" y="583"/>
                        <a:pt x="1038" y="456"/>
                      </a:cubicBezTo>
                      <a:lnTo>
                        <a:pt x="1088" y="456"/>
                      </a:lnTo>
                      <a:cubicBezTo>
                        <a:pt x="1139" y="431"/>
                        <a:pt x="1190" y="330"/>
                        <a:pt x="1190" y="254"/>
                      </a:cubicBezTo>
                      <a:cubicBezTo>
                        <a:pt x="1190" y="102"/>
                        <a:pt x="1114" y="1"/>
                        <a:pt x="937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4" name="Google Shape;24;p2"/>
                <p:cNvSpPr/>
                <p:nvPr/>
              </p:nvSpPr>
              <p:spPr>
                <a:xfrm>
                  <a:off x="-655725" y="3905000"/>
                  <a:ext cx="67725" cy="34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09" h="1385" extrusionOk="0">
                      <a:moveTo>
                        <a:pt x="326" y="0"/>
                      </a:moveTo>
                      <a:cubicBezTo>
                        <a:pt x="248" y="0"/>
                        <a:pt x="165" y="40"/>
                        <a:pt x="101" y="119"/>
                      </a:cubicBezTo>
                      <a:cubicBezTo>
                        <a:pt x="0" y="220"/>
                        <a:pt x="51" y="372"/>
                        <a:pt x="177" y="473"/>
                      </a:cubicBezTo>
                      <a:cubicBezTo>
                        <a:pt x="835" y="903"/>
                        <a:pt x="1595" y="1232"/>
                        <a:pt x="2379" y="1384"/>
                      </a:cubicBezTo>
                      <a:lnTo>
                        <a:pt x="2455" y="1384"/>
                      </a:lnTo>
                      <a:cubicBezTo>
                        <a:pt x="2582" y="1384"/>
                        <a:pt x="2708" y="1308"/>
                        <a:pt x="2657" y="1232"/>
                      </a:cubicBezTo>
                      <a:cubicBezTo>
                        <a:pt x="2708" y="1055"/>
                        <a:pt x="2607" y="929"/>
                        <a:pt x="2480" y="903"/>
                      </a:cubicBezTo>
                      <a:cubicBezTo>
                        <a:pt x="1746" y="751"/>
                        <a:pt x="1088" y="473"/>
                        <a:pt x="456" y="43"/>
                      </a:cubicBezTo>
                      <a:cubicBezTo>
                        <a:pt x="418" y="14"/>
                        <a:pt x="373" y="0"/>
                        <a:pt x="326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5" name="Google Shape;25;p2"/>
                <p:cNvSpPr/>
                <p:nvPr/>
              </p:nvSpPr>
              <p:spPr>
                <a:xfrm>
                  <a:off x="-447575" y="3810425"/>
                  <a:ext cx="37350" cy="65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94" h="2611" extrusionOk="0">
                      <a:moveTo>
                        <a:pt x="1219" y="0"/>
                      </a:moveTo>
                      <a:cubicBezTo>
                        <a:pt x="1089" y="0"/>
                        <a:pt x="985" y="93"/>
                        <a:pt x="962" y="207"/>
                      </a:cubicBezTo>
                      <a:cubicBezTo>
                        <a:pt x="785" y="915"/>
                        <a:pt x="507" y="1573"/>
                        <a:pt x="102" y="2206"/>
                      </a:cubicBezTo>
                      <a:cubicBezTo>
                        <a:pt x="0" y="2307"/>
                        <a:pt x="26" y="2484"/>
                        <a:pt x="152" y="2560"/>
                      </a:cubicBezTo>
                      <a:cubicBezTo>
                        <a:pt x="228" y="2611"/>
                        <a:pt x="253" y="2611"/>
                        <a:pt x="329" y="2611"/>
                      </a:cubicBezTo>
                      <a:cubicBezTo>
                        <a:pt x="405" y="2611"/>
                        <a:pt x="507" y="2560"/>
                        <a:pt x="532" y="2535"/>
                      </a:cubicBezTo>
                      <a:cubicBezTo>
                        <a:pt x="987" y="1877"/>
                        <a:pt x="1291" y="1118"/>
                        <a:pt x="1468" y="308"/>
                      </a:cubicBezTo>
                      <a:cubicBezTo>
                        <a:pt x="1494" y="156"/>
                        <a:pt x="1392" y="30"/>
                        <a:pt x="1266" y="4"/>
                      </a:cubicBezTo>
                      <a:cubicBezTo>
                        <a:pt x="1250" y="2"/>
                        <a:pt x="1234" y="0"/>
                        <a:pt x="1219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6" name="Google Shape;26;p2"/>
                <p:cNvSpPr/>
                <p:nvPr/>
              </p:nvSpPr>
              <p:spPr>
                <a:xfrm>
                  <a:off x="-541850" y="3632600"/>
                  <a:ext cx="67725" cy="34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09" h="1398" extrusionOk="0">
                      <a:moveTo>
                        <a:pt x="297" y="1"/>
                      </a:moveTo>
                      <a:cubicBezTo>
                        <a:pt x="172" y="1"/>
                        <a:pt x="73" y="73"/>
                        <a:pt x="51" y="183"/>
                      </a:cubicBezTo>
                      <a:cubicBezTo>
                        <a:pt x="1" y="360"/>
                        <a:pt x="102" y="487"/>
                        <a:pt x="228" y="512"/>
                      </a:cubicBezTo>
                      <a:cubicBezTo>
                        <a:pt x="962" y="664"/>
                        <a:pt x="1620" y="942"/>
                        <a:pt x="2253" y="1372"/>
                      </a:cubicBezTo>
                      <a:cubicBezTo>
                        <a:pt x="2329" y="1398"/>
                        <a:pt x="2354" y="1398"/>
                        <a:pt x="2405" y="1398"/>
                      </a:cubicBezTo>
                      <a:cubicBezTo>
                        <a:pt x="2582" y="1398"/>
                        <a:pt x="2658" y="1271"/>
                        <a:pt x="2708" y="1145"/>
                      </a:cubicBezTo>
                      <a:cubicBezTo>
                        <a:pt x="2708" y="1043"/>
                        <a:pt x="2633" y="942"/>
                        <a:pt x="2582" y="917"/>
                      </a:cubicBezTo>
                      <a:cubicBezTo>
                        <a:pt x="1899" y="487"/>
                        <a:pt x="1139" y="158"/>
                        <a:pt x="355" y="6"/>
                      </a:cubicBezTo>
                      <a:cubicBezTo>
                        <a:pt x="335" y="3"/>
                        <a:pt x="316" y="1"/>
                        <a:pt x="297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7" name="Google Shape;27;p2"/>
                <p:cNvSpPr/>
                <p:nvPr/>
              </p:nvSpPr>
              <p:spPr>
                <a:xfrm>
                  <a:off x="-719000" y="3696975"/>
                  <a:ext cx="36725" cy="66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69" h="2645" extrusionOk="0">
                      <a:moveTo>
                        <a:pt x="1163" y="0"/>
                      </a:moveTo>
                      <a:cubicBezTo>
                        <a:pt x="1085" y="0"/>
                        <a:pt x="1006" y="40"/>
                        <a:pt x="962" y="113"/>
                      </a:cubicBezTo>
                      <a:cubicBezTo>
                        <a:pt x="507" y="771"/>
                        <a:pt x="203" y="1531"/>
                        <a:pt x="51" y="2315"/>
                      </a:cubicBezTo>
                      <a:cubicBezTo>
                        <a:pt x="0" y="2492"/>
                        <a:pt x="102" y="2619"/>
                        <a:pt x="228" y="2644"/>
                      </a:cubicBezTo>
                      <a:lnTo>
                        <a:pt x="304" y="2644"/>
                      </a:lnTo>
                      <a:cubicBezTo>
                        <a:pt x="431" y="2644"/>
                        <a:pt x="507" y="2543"/>
                        <a:pt x="507" y="2416"/>
                      </a:cubicBezTo>
                      <a:cubicBezTo>
                        <a:pt x="684" y="1708"/>
                        <a:pt x="962" y="1025"/>
                        <a:pt x="1367" y="392"/>
                      </a:cubicBezTo>
                      <a:cubicBezTo>
                        <a:pt x="1468" y="316"/>
                        <a:pt x="1418" y="139"/>
                        <a:pt x="1316" y="63"/>
                      </a:cubicBezTo>
                      <a:cubicBezTo>
                        <a:pt x="1274" y="21"/>
                        <a:pt x="1219" y="0"/>
                        <a:pt x="1163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" name="Google Shape;28;p2"/>
                <p:cNvSpPr/>
                <p:nvPr/>
              </p:nvSpPr>
              <p:spPr>
                <a:xfrm>
                  <a:off x="-719000" y="3808925"/>
                  <a:ext cx="36075" cy="66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43" h="2671" extrusionOk="0">
                      <a:moveTo>
                        <a:pt x="298" y="0"/>
                      </a:moveTo>
                      <a:cubicBezTo>
                        <a:pt x="275" y="0"/>
                        <a:pt x="251" y="5"/>
                        <a:pt x="228" y="14"/>
                      </a:cubicBezTo>
                      <a:cubicBezTo>
                        <a:pt x="102" y="39"/>
                        <a:pt x="0" y="191"/>
                        <a:pt x="51" y="317"/>
                      </a:cubicBezTo>
                      <a:cubicBezTo>
                        <a:pt x="203" y="1102"/>
                        <a:pt x="507" y="1861"/>
                        <a:pt x="962" y="2544"/>
                      </a:cubicBezTo>
                      <a:cubicBezTo>
                        <a:pt x="987" y="2595"/>
                        <a:pt x="1089" y="2671"/>
                        <a:pt x="1190" y="2671"/>
                      </a:cubicBezTo>
                      <a:cubicBezTo>
                        <a:pt x="1316" y="2671"/>
                        <a:pt x="1443" y="2570"/>
                        <a:pt x="1443" y="2367"/>
                      </a:cubicBezTo>
                      <a:cubicBezTo>
                        <a:pt x="1443" y="2317"/>
                        <a:pt x="1443" y="2241"/>
                        <a:pt x="1392" y="2215"/>
                      </a:cubicBezTo>
                      <a:cubicBezTo>
                        <a:pt x="987" y="1608"/>
                        <a:pt x="709" y="925"/>
                        <a:pt x="557" y="191"/>
                      </a:cubicBezTo>
                      <a:cubicBezTo>
                        <a:pt x="516" y="87"/>
                        <a:pt x="406" y="0"/>
                        <a:pt x="298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9" name="Google Shape;29;p2"/>
                <p:cNvSpPr/>
                <p:nvPr/>
              </p:nvSpPr>
              <p:spPr>
                <a:xfrm>
                  <a:off x="-655725" y="3632600"/>
                  <a:ext cx="68350" cy="34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34" h="1398" extrusionOk="0">
                      <a:moveTo>
                        <a:pt x="2429" y="1"/>
                      </a:moveTo>
                      <a:cubicBezTo>
                        <a:pt x="2412" y="1"/>
                        <a:pt x="2395" y="3"/>
                        <a:pt x="2379" y="6"/>
                      </a:cubicBezTo>
                      <a:cubicBezTo>
                        <a:pt x="1595" y="158"/>
                        <a:pt x="835" y="487"/>
                        <a:pt x="177" y="917"/>
                      </a:cubicBezTo>
                      <a:cubicBezTo>
                        <a:pt x="76" y="993"/>
                        <a:pt x="0" y="1145"/>
                        <a:pt x="101" y="1271"/>
                      </a:cubicBezTo>
                      <a:cubicBezTo>
                        <a:pt x="177" y="1372"/>
                        <a:pt x="228" y="1398"/>
                        <a:pt x="329" y="1398"/>
                      </a:cubicBezTo>
                      <a:cubicBezTo>
                        <a:pt x="380" y="1398"/>
                        <a:pt x="430" y="1398"/>
                        <a:pt x="481" y="1372"/>
                      </a:cubicBezTo>
                      <a:cubicBezTo>
                        <a:pt x="1088" y="942"/>
                        <a:pt x="1772" y="664"/>
                        <a:pt x="2506" y="512"/>
                      </a:cubicBezTo>
                      <a:cubicBezTo>
                        <a:pt x="2632" y="487"/>
                        <a:pt x="2733" y="310"/>
                        <a:pt x="2708" y="183"/>
                      </a:cubicBezTo>
                      <a:cubicBezTo>
                        <a:pt x="2664" y="73"/>
                        <a:pt x="2543" y="1"/>
                        <a:pt x="2429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" name="Google Shape;30;p2"/>
                <p:cNvSpPr/>
                <p:nvPr/>
              </p:nvSpPr>
              <p:spPr>
                <a:xfrm>
                  <a:off x="-447575" y="3697150"/>
                  <a:ext cx="36725" cy="65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69" h="2638" extrusionOk="0">
                      <a:moveTo>
                        <a:pt x="310" y="1"/>
                      </a:moveTo>
                      <a:cubicBezTo>
                        <a:pt x="256" y="1"/>
                        <a:pt x="201" y="17"/>
                        <a:pt x="152" y="56"/>
                      </a:cubicBezTo>
                      <a:cubicBezTo>
                        <a:pt x="76" y="106"/>
                        <a:pt x="0" y="258"/>
                        <a:pt x="102" y="385"/>
                      </a:cubicBezTo>
                      <a:cubicBezTo>
                        <a:pt x="507" y="992"/>
                        <a:pt x="785" y="1676"/>
                        <a:pt x="962" y="2409"/>
                      </a:cubicBezTo>
                      <a:cubicBezTo>
                        <a:pt x="987" y="2536"/>
                        <a:pt x="1089" y="2637"/>
                        <a:pt x="1215" y="2637"/>
                      </a:cubicBezTo>
                      <a:lnTo>
                        <a:pt x="1240" y="2637"/>
                      </a:lnTo>
                      <a:cubicBezTo>
                        <a:pt x="1367" y="2612"/>
                        <a:pt x="1468" y="2435"/>
                        <a:pt x="1418" y="2308"/>
                      </a:cubicBezTo>
                      <a:cubicBezTo>
                        <a:pt x="1266" y="1524"/>
                        <a:pt x="962" y="764"/>
                        <a:pt x="507" y="106"/>
                      </a:cubicBezTo>
                      <a:cubicBezTo>
                        <a:pt x="475" y="44"/>
                        <a:pt x="396" y="1"/>
                        <a:pt x="310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1" name="Google Shape;31;p2"/>
                <p:cNvSpPr/>
                <p:nvPr/>
              </p:nvSpPr>
              <p:spPr>
                <a:xfrm>
                  <a:off x="-541850" y="3903575"/>
                  <a:ext cx="67725" cy="36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09" h="1442" extrusionOk="0">
                      <a:moveTo>
                        <a:pt x="2389" y="0"/>
                      </a:moveTo>
                      <a:cubicBezTo>
                        <a:pt x="2343" y="0"/>
                        <a:pt x="2297" y="14"/>
                        <a:pt x="2253" y="49"/>
                      </a:cubicBezTo>
                      <a:cubicBezTo>
                        <a:pt x="1646" y="454"/>
                        <a:pt x="962" y="732"/>
                        <a:pt x="228" y="910"/>
                      </a:cubicBezTo>
                      <a:cubicBezTo>
                        <a:pt x="102" y="935"/>
                        <a:pt x="1" y="1087"/>
                        <a:pt x="51" y="1213"/>
                      </a:cubicBezTo>
                      <a:cubicBezTo>
                        <a:pt x="76" y="1340"/>
                        <a:pt x="178" y="1441"/>
                        <a:pt x="304" y="1441"/>
                      </a:cubicBezTo>
                      <a:cubicBezTo>
                        <a:pt x="304" y="1441"/>
                        <a:pt x="330" y="1441"/>
                        <a:pt x="330" y="1365"/>
                      </a:cubicBezTo>
                      <a:cubicBezTo>
                        <a:pt x="1114" y="1213"/>
                        <a:pt x="1873" y="910"/>
                        <a:pt x="2531" y="454"/>
                      </a:cubicBezTo>
                      <a:cubicBezTo>
                        <a:pt x="2633" y="378"/>
                        <a:pt x="2708" y="226"/>
                        <a:pt x="2607" y="100"/>
                      </a:cubicBezTo>
                      <a:cubicBezTo>
                        <a:pt x="2558" y="50"/>
                        <a:pt x="2475" y="0"/>
                        <a:pt x="2389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32" name="Google Shape;32;p2"/>
              <p:cNvSpPr/>
              <p:nvPr/>
            </p:nvSpPr>
            <p:spPr>
              <a:xfrm>
                <a:off x="839325" y="4736225"/>
                <a:ext cx="1632625" cy="186825"/>
              </a:xfrm>
              <a:custGeom>
                <a:avLst/>
                <a:gdLst/>
                <a:ahLst/>
                <a:cxnLst/>
                <a:rect l="l" t="t" r="r" b="b"/>
                <a:pathLst>
                  <a:path w="65305" h="7473" extrusionOk="0">
                    <a:moveTo>
                      <a:pt x="0" y="0"/>
                    </a:moveTo>
                    <a:lnTo>
                      <a:pt x="23952" y="0"/>
                    </a:lnTo>
                    <a:lnTo>
                      <a:pt x="31424" y="7473"/>
                    </a:lnTo>
                    <a:lnTo>
                      <a:pt x="65305" y="7473"/>
                    </a:lnTo>
                  </a:path>
                </a:pathLst>
              </a:cu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3" name="Google Shape;33;p2"/>
              <p:cNvSpPr/>
              <p:nvPr/>
            </p:nvSpPr>
            <p:spPr>
              <a:xfrm>
                <a:off x="1299975" y="4817763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1146425" y="4817763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992875" y="4817763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839325" y="4817763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1937663" y="4472115"/>
                <a:ext cx="257400" cy="187800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cxnSp>
            <p:nvCxnSpPr>
              <p:cNvPr id="38" name="Google Shape;38;p2"/>
              <p:cNvCxnSpPr/>
              <p:nvPr/>
            </p:nvCxnSpPr>
            <p:spPr>
              <a:xfrm>
                <a:off x="1789325" y="4756700"/>
                <a:ext cx="5541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9" name="Google Shape;39;p2"/>
              <p:cNvCxnSpPr/>
              <p:nvPr/>
            </p:nvCxnSpPr>
            <p:spPr>
              <a:xfrm>
                <a:off x="1711625" y="4829638"/>
                <a:ext cx="7095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40" name="Google Shape;40;p2"/>
              <p:cNvSpPr/>
              <p:nvPr/>
            </p:nvSpPr>
            <p:spPr>
              <a:xfrm>
                <a:off x="7675" y="4012050"/>
                <a:ext cx="1425350" cy="550175"/>
              </a:xfrm>
              <a:custGeom>
                <a:avLst/>
                <a:gdLst/>
                <a:ahLst/>
                <a:cxnLst/>
                <a:rect l="l" t="t" r="r" b="b"/>
                <a:pathLst>
                  <a:path w="57014" h="22007" extrusionOk="0">
                    <a:moveTo>
                      <a:pt x="57014" y="22007"/>
                    </a:moveTo>
                    <a:lnTo>
                      <a:pt x="22007" y="22007"/>
                    </a:lnTo>
                    <a:lnTo>
                      <a:pt x="0" y="0"/>
                    </a:lnTo>
                  </a:path>
                </a:pathLst>
              </a:cu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41" name="Google Shape;41;p2"/>
            <p:cNvGrpSpPr/>
            <p:nvPr/>
          </p:nvGrpSpPr>
          <p:grpSpPr>
            <a:xfrm>
              <a:off x="4713625" y="4692950"/>
              <a:ext cx="4447425" cy="288625"/>
              <a:chOff x="4713625" y="4692950"/>
              <a:chExt cx="4447425" cy="288625"/>
            </a:xfrm>
          </p:grpSpPr>
          <p:grpSp>
            <p:nvGrpSpPr>
              <p:cNvPr id="42" name="Google Shape;42;p2"/>
              <p:cNvGrpSpPr/>
              <p:nvPr/>
            </p:nvGrpSpPr>
            <p:grpSpPr>
              <a:xfrm>
                <a:off x="7287900" y="4692950"/>
                <a:ext cx="1873150" cy="288625"/>
                <a:chOff x="7287900" y="4604100"/>
                <a:chExt cx="1873150" cy="288625"/>
              </a:xfrm>
            </p:grpSpPr>
            <p:sp>
              <p:nvSpPr>
                <p:cNvPr id="43" name="Google Shape;43;p2"/>
                <p:cNvSpPr/>
                <p:nvPr/>
              </p:nvSpPr>
              <p:spPr>
                <a:xfrm>
                  <a:off x="7287900" y="4604100"/>
                  <a:ext cx="1873150" cy="288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926" h="11545" extrusionOk="0">
                      <a:moveTo>
                        <a:pt x="0" y="11545"/>
                      </a:moveTo>
                      <a:lnTo>
                        <a:pt x="37463" y="11464"/>
                      </a:lnTo>
                      <a:lnTo>
                        <a:pt x="48928" y="0"/>
                      </a:lnTo>
                      <a:lnTo>
                        <a:pt x="74926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4" name="Google Shape;44;p2"/>
                <p:cNvSpPr/>
                <p:nvPr/>
              </p:nvSpPr>
              <p:spPr>
                <a:xfrm>
                  <a:off x="7707600" y="4740988"/>
                  <a:ext cx="70200" cy="702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45" name="Google Shape;45;p2"/>
                <p:cNvSpPr/>
                <p:nvPr/>
              </p:nvSpPr>
              <p:spPr>
                <a:xfrm>
                  <a:off x="7554050" y="4740988"/>
                  <a:ext cx="70200" cy="702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46" name="Google Shape;46;p2"/>
                <p:cNvSpPr/>
                <p:nvPr/>
              </p:nvSpPr>
              <p:spPr>
                <a:xfrm>
                  <a:off x="7400500" y="4740988"/>
                  <a:ext cx="70200" cy="702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47" name="Google Shape;47;p2"/>
                <p:cNvSpPr/>
                <p:nvPr/>
              </p:nvSpPr>
              <p:spPr>
                <a:xfrm>
                  <a:off x="7843875" y="4740988"/>
                  <a:ext cx="70200" cy="702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cxnSp>
              <p:nvCxnSpPr>
                <p:cNvPr id="48" name="Google Shape;48;p2"/>
                <p:cNvCxnSpPr/>
                <p:nvPr/>
              </p:nvCxnSpPr>
              <p:spPr>
                <a:xfrm>
                  <a:off x="7288525" y="4617875"/>
                  <a:ext cx="0" cy="2700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9" name="Google Shape;49;p2"/>
              <p:cNvGrpSpPr/>
              <p:nvPr/>
            </p:nvGrpSpPr>
            <p:grpSpPr>
              <a:xfrm>
                <a:off x="6900925" y="4699313"/>
                <a:ext cx="300550" cy="275900"/>
                <a:chOff x="2176850" y="3199325"/>
                <a:chExt cx="300550" cy="275900"/>
              </a:xfrm>
            </p:grpSpPr>
            <p:sp>
              <p:nvSpPr>
                <p:cNvPr id="50" name="Google Shape;50;p2"/>
                <p:cNvSpPr/>
                <p:nvPr/>
              </p:nvSpPr>
              <p:spPr>
                <a:xfrm>
                  <a:off x="2176850" y="3199325"/>
                  <a:ext cx="300550" cy="275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22" h="11036" extrusionOk="0">
                      <a:moveTo>
                        <a:pt x="6276" y="532"/>
                      </a:moveTo>
                      <a:cubicBezTo>
                        <a:pt x="8023" y="532"/>
                        <a:pt x="9668" y="1418"/>
                        <a:pt x="10579" y="3013"/>
                      </a:cubicBezTo>
                      <a:cubicBezTo>
                        <a:pt x="11287" y="4177"/>
                        <a:pt x="11464" y="5493"/>
                        <a:pt x="11135" y="6809"/>
                      </a:cubicBezTo>
                      <a:cubicBezTo>
                        <a:pt x="10781" y="8074"/>
                        <a:pt x="9946" y="9162"/>
                        <a:pt x="8807" y="9846"/>
                      </a:cubicBezTo>
                      <a:cubicBezTo>
                        <a:pt x="8024" y="10309"/>
                        <a:pt x="7160" y="10528"/>
                        <a:pt x="6304" y="10528"/>
                      </a:cubicBezTo>
                      <a:cubicBezTo>
                        <a:pt x="4587" y="10528"/>
                        <a:pt x="2903" y="9645"/>
                        <a:pt x="1974" y="8074"/>
                      </a:cubicBezTo>
                      <a:cubicBezTo>
                        <a:pt x="1291" y="6885"/>
                        <a:pt x="1088" y="5569"/>
                        <a:pt x="1443" y="4278"/>
                      </a:cubicBezTo>
                      <a:cubicBezTo>
                        <a:pt x="1797" y="3013"/>
                        <a:pt x="2607" y="1899"/>
                        <a:pt x="3746" y="1241"/>
                      </a:cubicBezTo>
                      <a:cubicBezTo>
                        <a:pt x="4555" y="760"/>
                        <a:pt x="5441" y="532"/>
                        <a:pt x="6276" y="532"/>
                      </a:cubicBezTo>
                      <a:close/>
                      <a:moveTo>
                        <a:pt x="6287" y="0"/>
                      </a:moveTo>
                      <a:cubicBezTo>
                        <a:pt x="5335" y="0"/>
                        <a:pt x="4372" y="245"/>
                        <a:pt x="3492" y="760"/>
                      </a:cubicBezTo>
                      <a:cubicBezTo>
                        <a:pt x="886" y="2304"/>
                        <a:pt x="0" y="5695"/>
                        <a:pt x="1544" y="8327"/>
                      </a:cubicBezTo>
                      <a:cubicBezTo>
                        <a:pt x="2303" y="9593"/>
                        <a:pt x="3492" y="10478"/>
                        <a:pt x="4935" y="10858"/>
                      </a:cubicBezTo>
                      <a:cubicBezTo>
                        <a:pt x="5391" y="10985"/>
                        <a:pt x="5846" y="11035"/>
                        <a:pt x="6327" y="11035"/>
                      </a:cubicBezTo>
                      <a:cubicBezTo>
                        <a:pt x="7289" y="11035"/>
                        <a:pt x="8250" y="10782"/>
                        <a:pt x="9136" y="10276"/>
                      </a:cubicBezTo>
                      <a:cubicBezTo>
                        <a:pt x="10402" y="9517"/>
                        <a:pt x="11313" y="8302"/>
                        <a:pt x="11667" y="6885"/>
                      </a:cubicBezTo>
                      <a:cubicBezTo>
                        <a:pt x="12021" y="5467"/>
                        <a:pt x="11819" y="3974"/>
                        <a:pt x="11060" y="2709"/>
                      </a:cubicBezTo>
                      <a:cubicBezTo>
                        <a:pt x="10031" y="973"/>
                        <a:pt x="8184" y="0"/>
                        <a:pt x="6287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51" name="Google Shape;51;p2"/>
                <p:cNvSpPr/>
                <p:nvPr/>
              </p:nvSpPr>
              <p:spPr>
                <a:xfrm>
                  <a:off x="2248325" y="3265025"/>
                  <a:ext cx="52550" cy="104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2" h="4181" extrusionOk="0">
                      <a:moveTo>
                        <a:pt x="1791" y="0"/>
                      </a:moveTo>
                      <a:cubicBezTo>
                        <a:pt x="1696" y="0"/>
                        <a:pt x="1607" y="65"/>
                        <a:pt x="1570" y="157"/>
                      </a:cubicBezTo>
                      <a:lnTo>
                        <a:pt x="77" y="3801"/>
                      </a:lnTo>
                      <a:cubicBezTo>
                        <a:pt x="1" y="3928"/>
                        <a:pt x="77" y="4080"/>
                        <a:pt x="203" y="4130"/>
                      </a:cubicBezTo>
                      <a:cubicBezTo>
                        <a:pt x="229" y="4181"/>
                        <a:pt x="254" y="4181"/>
                        <a:pt x="304" y="4181"/>
                      </a:cubicBezTo>
                      <a:cubicBezTo>
                        <a:pt x="431" y="4181"/>
                        <a:pt x="507" y="4130"/>
                        <a:pt x="558" y="4004"/>
                      </a:cubicBezTo>
                      <a:lnTo>
                        <a:pt x="2025" y="385"/>
                      </a:lnTo>
                      <a:cubicBezTo>
                        <a:pt x="2101" y="258"/>
                        <a:pt x="2025" y="81"/>
                        <a:pt x="1899" y="30"/>
                      </a:cubicBezTo>
                      <a:cubicBezTo>
                        <a:pt x="1864" y="9"/>
                        <a:pt x="1827" y="0"/>
                        <a:pt x="179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52" name="Google Shape;52;p2"/>
                <p:cNvSpPr/>
                <p:nvPr/>
              </p:nvSpPr>
              <p:spPr>
                <a:xfrm>
                  <a:off x="2367900" y="3302975"/>
                  <a:ext cx="52550" cy="104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2" h="4182" extrusionOk="0">
                      <a:moveTo>
                        <a:pt x="1791" y="1"/>
                      </a:moveTo>
                      <a:cubicBezTo>
                        <a:pt x="1695" y="1"/>
                        <a:pt x="1600" y="66"/>
                        <a:pt x="1545" y="157"/>
                      </a:cubicBezTo>
                      <a:lnTo>
                        <a:pt x="77" y="3802"/>
                      </a:lnTo>
                      <a:cubicBezTo>
                        <a:pt x="1" y="3928"/>
                        <a:pt x="77" y="4080"/>
                        <a:pt x="203" y="4131"/>
                      </a:cubicBezTo>
                      <a:cubicBezTo>
                        <a:pt x="229" y="4181"/>
                        <a:pt x="254" y="4181"/>
                        <a:pt x="279" y="4181"/>
                      </a:cubicBezTo>
                      <a:cubicBezTo>
                        <a:pt x="406" y="4181"/>
                        <a:pt x="507" y="4105"/>
                        <a:pt x="532" y="4004"/>
                      </a:cubicBezTo>
                      <a:lnTo>
                        <a:pt x="2026" y="385"/>
                      </a:lnTo>
                      <a:cubicBezTo>
                        <a:pt x="2101" y="259"/>
                        <a:pt x="2026" y="81"/>
                        <a:pt x="1899" y="31"/>
                      </a:cubicBezTo>
                      <a:cubicBezTo>
                        <a:pt x="1864" y="10"/>
                        <a:pt x="1827" y="1"/>
                        <a:pt x="179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53" name="Google Shape;53;p2"/>
                <p:cNvSpPr/>
                <p:nvPr/>
              </p:nvSpPr>
              <p:spPr>
                <a:xfrm>
                  <a:off x="2294525" y="3259275"/>
                  <a:ext cx="75300" cy="173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2" h="6942" extrusionOk="0">
                      <a:moveTo>
                        <a:pt x="2736" y="1"/>
                      </a:moveTo>
                      <a:cubicBezTo>
                        <a:pt x="2617" y="1"/>
                        <a:pt x="2518" y="54"/>
                        <a:pt x="2455" y="159"/>
                      </a:cubicBezTo>
                      <a:lnTo>
                        <a:pt x="26" y="6562"/>
                      </a:lnTo>
                      <a:cubicBezTo>
                        <a:pt x="0" y="6714"/>
                        <a:pt x="51" y="6840"/>
                        <a:pt x="177" y="6891"/>
                      </a:cubicBezTo>
                      <a:cubicBezTo>
                        <a:pt x="228" y="6942"/>
                        <a:pt x="253" y="6942"/>
                        <a:pt x="279" y="6942"/>
                      </a:cubicBezTo>
                      <a:cubicBezTo>
                        <a:pt x="380" y="6942"/>
                        <a:pt x="481" y="6866"/>
                        <a:pt x="532" y="6739"/>
                      </a:cubicBezTo>
                      <a:lnTo>
                        <a:pt x="2961" y="362"/>
                      </a:lnTo>
                      <a:cubicBezTo>
                        <a:pt x="3012" y="184"/>
                        <a:pt x="2936" y="58"/>
                        <a:pt x="2809" y="7"/>
                      </a:cubicBezTo>
                      <a:cubicBezTo>
                        <a:pt x="2784" y="3"/>
                        <a:pt x="2760" y="1"/>
                        <a:pt x="2736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  <p:cxnSp>
            <p:nvCxnSpPr>
              <p:cNvPr id="54" name="Google Shape;54;p2"/>
              <p:cNvCxnSpPr/>
              <p:nvPr/>
            </p:nvCxnSpPr>
            <p:spPr>
              <a:xfrm rot="10800000">
                <a:off x="4713625" y="4858750"/>
                <a:ext cx="20676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5" name="Google Shape;55;p2"/>
              <p:cNvCxnSpPr/>
              <p:nvPr/>
            </p:nvCxnSpPr>
            <p:spPr>
              <a:xfrm>
                <a:off x="6776125" y="4746150"/>
                <a:ext cx="0" cy="20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6" name="Google Shape;56;p2"/>
              <p:cNvCxnSpPr/>
              <p:nvPr/>
            </p:nvCxnSpPr>
            <p:spPr>
              <a:xfrm>
                <a:off x="4713625" y="4753900"/>
                <a:ext cx="0" cy="20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57" name="Google Shape;57;p2"/>
            <p:cNvGrpSpPr/>
            <p:nvPr/>
          </p:nvGrpSpPr>
          <p:grpSpPr>
            <a:xfrm>
              <a:off x="-16549" y="151096"/>
              <a:ext cx="4489420" cy="688267"/>
              <a:chOff x="-16549" y="151096"/>
              <a:chExt cx="4489420" cy="688267"/>
            </a:xfrm>
          </p:grpSpPr>
          <p:cxnSp>
            <p:nvCxnSpPr>
              <p:cNvPr id="58" name="Google Shape;58;p2"/>
              <p:cNvCxnSpPr/>
              <p:nvPr/>
            </p:nvCxnSpPr>
            <p:spPr>
              <a:xfrm>
                <a:off x="1272846" y="161906"/>
                <a:ext cx="0" cy="239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59" name="Google Shape;59;p2"/>
              <p:cNvSpPr/>
              <p:nvPr/>
            </p:nvSpPr>
            <p:spPr>
              <a:xfrm rot="5400000">
                <a:off x="1315824" y="198237"/>
                <a:ext cx="228000" cy="166500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885842" y="494488"/>
                <a:ext cx="375598" cy="137131"/>
              </a:xfrm>
              <a:custGeom>
                <a:avLst/>
                <a:gdLst/>
                <a:ahLst/>
                <a:cxnLst/>
                <a:rect l="l" t="t" r="r" b="b"/>
                <a:pathLst>
                  <a:path w="16957" h="6191" extrusionOk="0">
                    <a:moveTo>
                      <a:pt x="9617" y="369"/>
                    </a:moveTo>
                    <a:cubicBezTo>
                      <a:pt x="9769" y="369"/>
                      <a:pt x="9845" y="420"/>
                      <a:pt x="9997" y="799"/>
                    </a:cubicBezTo>
                    <a:cubicBezTo>
                      <a:pt x="10098" y="1027"/>
                      <a:pt x="10174" y="1280"/>
                      <a:pt x="10376" y="1483"/>
                    </a:cubicBezTo>
                    <a:cubicBezTo>
                      <a:pt x="10402" y="1533"/>
                      <a:pt x="10478" y="1533"/>
                      <a:pt x="10528" y="1533"/>
                    </a:cubicBezTo>
                    <a:cubicBezTo>
                      <a:pt x="11004" y="1473"/>
                      <a:pt x="11462" y="1442"/>
                      <a:pt x="11902" y="1442"/>
                    </a:cubicBezTo>
                    <a:cubicBezTo>
                      <a:pt x="13661" y="1442"/>
                      <a:pt x="15139" y="1928"/>
                      <a:pt x="16374" y="2900"/>
                    </a:cubicBezTo>
                    <a:lnTo>
                      <a:pt x="16096" y="3153"/>
                    </a:lnTo>
                    <a:cubicBezTo>
                      <a:pt x="16045" y="3204"/>
                      <a:pt x="15995" y="3305"/>
                      <a:pt x="16045" y="3381"/>
                    </a:cubicBezTo>
                    <a:cubicBezTo>
                      <a:pt x="16071" y="3431"/>
                      <a:pt x="16121" y="3507"/>
                      <a:pt x="16223" y="3507"/>
                    </a:cubicBezTo>
                    <a:lnTo>
                      <a:pt x="16552" y="3507"/>
                    </a:lnTo>
                    <a:cubicBezTo>
                      <a:pt x="16552" y="3533"/>
                      <a:pt x="16501" y="3558"/>
                      <a:pt x="16476" y="3634"/>
                    </a:cubicBezTo>
                    <a:cubicBezTo>
                      <a:pt x="15942" y="4346"/>
                      <a:pt x="12946" y="5096"/>
                      <a:pt x="11420" y="5096"/>
                    </a:cubicBezTo>
                    <a:cubicBezTo>
                      <a:pt x="11210" y="5096"/>
                      <a:pt x="11027" y="5082"/>
                      <a:pt x="10883" y="5051"/>
                    </a:cubicBezTo>
                    <a:cubicBezTo>
                      <a:pt x="10781" y="5051"/>
                      <a:pt x="10680" y="5076"/>
                      <a:pt x="10655" y="5178"/>
                    </a:cubicBezTo>
                    <a:cubicBezTo>
                      <a:pt x="10554" y="5456"/>
                      <a:pt x="10427" y="5659"/>
                      <a:pt x="10301" y="5684"/>
                    </a:cubicBezTo>
                    <a:cubicBezTo>
                      <a:pt x="10288" y="5688"/>
                      <a:pt x="10271" y="5690"/>
                      <a:pt x="10251" y="5690"/>
                    </a:cubicBezTo>
                    <a:cubicBezTo>
                      <a:pt x="10156" y="5690"/>
                      <a:pt x="9992" y="5641"/>
                      <a:pt x="9845" y="5557"/>
                    </a:cubicBezTo>
                    <a:lnTo>
                      <a:pt x="10047" y="5304"/>
                    </a:lnTo>
                    <a:cubicBezTo>
                      <a:pt x="10098" y="5228"/>
                      <a:pt x="10123" y="5152"/>
                      <a:pt x="10098" y="5076"/>
                    </a:cubicBezTo>
                    <a:cubicBezTo>
                      <a:pt x="10047" y="5026"/>
                      <a:pt x="9972" y="4950"/>
                      <a:pt x="9896" y="4950"/>
                    </a:cubicBezTo>
                    <a:cubicBezTo>
                      <a:pt x="9162" y="4925"/>
                      <a:pt x="8453" y="4899"/>
                      <a:pt x="7770" y="4798"/>
                    </a:cubicBezTo>
                    <a:cubicBezTo>
                      <a:pt x="7757" y="4794"/>
                      <a:pt x="7743" y="4792"/>
                      <a:pt x="7729" y="4792"/>
                    </a:cubicBezTo>
                    <a:cubicBezTo>
                      <a:pt x="7661" y="4792"/>
                      <a:pt x="7588" y="4841"/>
                      <a:pt x="7567" y="4925"/>
                    </a:cubicBezTo>
                    <a:cubicBezTo>
                      <a:pt x="7491" y="5102"/>
                      <a:pt x="7390" y="5228"/>
                      <a:pt x="7264" y="5304"/>
                    </a:cubicBezTo>
                    <a:cubicBezTo>
                      <a:pt x="7210" y="5322"/>
                      <a:pt x="7156" y="5340"/>
                      <a:pt x="7112" y="5340"/>
                    </a:cubicBezTo>
                    <a:cubicBezTo>
                      <a:pt x="7093" y="5340"/>
                      <a:pt x="7076" y="5337"/>
                      <a:pt x="7061" y="5330"/>
                    </a:cubicBezTo>
                    <a:cubicBezTo>
                      <a:pt x="6960" y="5279"/>
                      <a:pt x="6808" y="5203"/>
                      <a:pt x="6555" y="5152"/>
                    </a:cubicBezTo>
                    <a:cubicBezTo>
                      <a:pt x="6251" y="5051"/>
                      <a:pt x="5745" y="4925"/>
                      <a:pt x="5695" y="4773"/>
                    </a:cubicBezTo>
                    <a:cubicBezTo>
                      <a:pt x="5695" y="4773"/>
                      <a:pt x="5695" y="4722"/>
                      <a:pt x="5720" y="4672"/>
                    </a:cubicBezTo>
                    <a:cubicBezTo>
                      <a:pt x="5745" y="4646"/>
                      <a:pt x="5745" y="4570"/>
                      <a:pt x="5720" y="4520"/>
                    </a:cubicBezTo>
                    <a:cubicBezTo>
                      <a:pt x="5695" y="4444"/>
                      <a:pt x="5669" y="4393"/>
                      <a:pt x="5593" y="4393"/>
                    </a:cubicBezTo>
                    <a:cubicBezTo>
                      <a:pt x="4834" y="4185"/>
                      <a:pt x="4288" y="4087"/>
                      <a:pt x="3831" y="4087"/>
                    </a:cubicBezTo>
                    <a:cubicBezTo>
                      <a:pt x="3007" y="4087"/>
                      <a:pt x="2470" y="4406"/>
                      <a:pt x="1493" y="4975"/>
                    </a:cubicBezTo>
                    <a:cubicBezTo>
                      <a:pt x="1190" y="5152"/>
                      <a:pt x="886" y="5330"/>
                      <a:pt x="532" y="5532"/>
                    </a:cubicBezTo>
                    <a:cubicBezTo>
                      <a:pt x="937" y="4343"/>
                      <a:pt x="1443" y="3938"/>
                      <a:pt x="1443" y="3938"/>
                    </a:cubicBezTo>
                    <a:cubicBezTo>
                      <a:pt x="1544" y="3912"/>
                      <a:pt x="1544" y="3811"/>
                      <a:pt x="1519" y="3710"/>
                    </a:cubicBezTo>
                    <a:cubicBezTo>
                      <a:pt x="1493" y="3685"/>
                      <a:pt x="1114" y="2900"/>
                      <a:pt x="658" y="2141"/>
                    </a:cubicBezTo>
                    <a:lnTo>
                      <a:pt x="658" y="2141"/>
                    </a:lnTo>
                    <a:cubicBezTo>
                      <a:pt x="1291" y="2369"/>
                      <a:pt x="2025" y="2799"/>
                      <a:pt x="2329" y="3027"/>
                    </a:cubicBezTo>
                    <a:cubicBezTo>
                      <a:pt x="2379" y="3052"/>
                      <a:pt x="2379" y="3052"/>
                      <a:pt x="2405" y="3052"/>
                    </a:cubicBezTo>
                    <a:cubicBezTo>
                      <a:pt x="2625" y="3107"/>
                      <a:pt x="2868" y="3131"/>
                      <a:pt x="3128" y="3131"/>
                    </a:cubicBezTo>
                    <a:cubicBezTo>
                      <a:pt x="4179" y="3131"/>
                      <a:pt x="5510" y="2734"/>
                      <a:pt x="6808" y="2369"/>
                    </a:cubicBezTo>
                    <a:cubicBezTo>
                      <a:pt x="7441" y="2166"/>
                      <a:pt x="8023" y="1989"/>
                      <a:pt x="8605" y="1862"/>
                    </a:cubicBezTo>
                    <a:cubicBezTo>
                      <a:pt x="8656" y="1862"/>
                      <a:pt x="8706" y="1812"/>
                      <a:pt x="8731" y="1761"/>
                    </a:cubicBezTo>
                    <a:cubicBezTo>
                      <a:pt x="8757" y="1736"/>
                      <a:pt x="8757" y="1660"/>
                      <a:pt x="8731" y="1609"/>
                    </a:cubicBezTo>
                    <a:cubicBezTo>
                      <a:pt x="8529" y="1103"/>
                      <a:pt x="8782" y="749"/>
                      <a:pt x="9617" y="369"/>
                    </a:cubicBezTo>
                    <a:close/>
                    <a:moveTo>
                      <a:pt x="9655" y="1"/>
                    </a:moveTo>
                    <a:cubicBezTo>
                      <a:pt x="9611" y="1"/>
                      <a:pt x="9565" y="5"/>
                      <a:pt x="9516" y="15"/>
                    </a:cubicBezTo>
                    <a:lnTo>
                      <a:pt x="9491" y="15"/>
                    </a:lnTo>
                    <a:cubicBezTo>
                      <a:pt x="9111" y="167"/>
                      <a:pt x="8124" y="648"/>
                      <a:pt x="8327" y="1533"/>
                    </a:cubicBezTo>
                    <a:cubicBezTo>
                      <a:pt x="7770" y="1685"/>
                      <a:pt x="7213" y="1862"/>
                      <a:pt x="6682" y="2014"/>
                    </a:cubicBezTo>
                    <a:cubicBezTo>
                      <a:pt x="5404" y="2365"/>
                      <a:pt x="4126" y="2765"/>
                      <a:pt x="3149" y="2765"/>
                    </a:cubicBezTo>
                    <a:cubicBezTo>
                      <a:pt x="2926" y="2765"/>
                      <a:pt x="2719" y="2745"/>
                      <a:pt x="2531" y="2698"/>
                    </a:cubicBezTo>
                    <a:cubicBezTo>
                      <a:pt x="2000" y="2369"/>
                      <a:pt x="987" y="1761"/>
                      <a:pt x="279" y="1660"/>
                    </a:cubicBezTo>
                    <a:cubicBezTo>
                      <a:pt x="228" y="1660"/>
                      <a:pt x="127" y="1685"/>
                      <a:pt x="102" y="1761"/>
                    </a:cubicBezTo>
                    <a:cubicBezTo>
                      <a:pt x="51" y="1812"/>
                      <a:pt x="51" y="1913"/>
                      <a:pt x="102" y="1989"/>
                    </a:cubicBezTo>
                    <a:cubicBezTo>
                      <a:pt x="506" y="2622"/>
                      <a:pt x="937" y="3507"/>
                      <a:pt x="1114" y="3811"/>
                    </a:cubicBezTo>
                    <a:cubicBezTo>
                      <a:pt x="886" y="4039"/>
                      <a:pt x="405" y="4672"/>
                      <a:pt x="26" y="5937"/>
                    </a:cubicBezTo>
                    <a:cubicBezTo>
                      <a:pt x="0" y="6038"/>
                      <a:pt x="26" y="6089"/>
                      <a:pt x="102" y="6165"/>
                    </a:cubicBezTo>
                    <a:cubicBezTo>
                      <a:pt x="127" y="6190"/>
                      <a:pt x="177" y="6190"/>
                      <a:pt x="228" y="6190"/>
                    </a:cubicBezTo>
                    <a:lnTo>
                      <a:pt x="279" y="6190"/>
                    </a:lnTo>
                    <a:cubicBezTo>
                      <a:pt x="861" y="5886"/>
                      <a:pt x="1291" y="5633"/>
                      <a:pt x="1671" y="5431"/>
                    </a:cubicBezTo>
                    <a:cubicBezTo>
                      <a:pt x="2643" y="4861"/>
                      <a:pt x="3138" y="4568"/>
                      <a:pt x="3883" y="4568"/>
                    </a:cubicBezTo>
                    <a:cubicBezTo>
                      <a:pt x="4263" y="4568"/>
                      <a:pt x="4708" y="4644"/>
                      <a:pt x="5315" y="4798"/>
                    </a:cubicBezTo>
                    <a:cubicBezTo>
                      <a:pt x="5315" y="4874"/>
                      <a:pt x="5315" y="4950"/>
                      <a:pt x="5340" y="5001"/>
                    </a:cubicBezTo>
                    <a:cubicBezTo>
                      <a:pt x="5467" y="5355"/>
                      <a:pt x="5998" y="5481"/>
                      <a:pt x="6454" y="5608"/>
                    </a:cubicBezTo>
                    <a:cubicBezTo>
                      <a:pt x="6606" y="5684"/>
                      <a:pt x="6808" y="5709"/>
                      <a:pt x="6833" y="5734"/>
                    </a:cubicBezTo>
                    <a:cubicBezTo>
                      <a:pt x="6833" y="5734"/>
                      <a:pt x="6859" y="5760"/>
                      <a:pt x="6884" y="5760"/>
                    </a:cubicBezTo>
                    <a:cubicBezTo>
                      <a:pt x="6966" y="5795"/>
                      <a:pt x="7048" y="5814"/>
                      <a:pt x="7133" y="5814"/>
                    </a:cubicBezTo>
                    <a:cubicBezTo>
                      <a:pt x="7231" y="5814"/>
                      <a:pt x="7332" y="5789"/>
                      <a:pt x="7441" y="5734"/>
                    </a:cubicBezTo>
                    <a:cubicBezTo>
                      <a:pt x="7593" y="5633"/>
                      <a:pt x="7744" y="5481"/>
                      <a:pt x="7846" y="5304"/>
                    </a:cubicBezTo>
                    <a:cubicBezTo>
                      <a:pt x="8352" y="5355"/>
                      <a:pt x="8858" y="5380"/>
                      <a:pt x="9389" y="5431"/>
                    </a:cubicBezTo>
                    <a:lnTo>
                      <a:pt x="9339" y="5481"/>
                    </a:lnTo>
                    <a:cubicBezTo>
                      <a:pt x="9263" y="5507"/>
                      <a:pt x="9263" y="5583"/>
                      <a:pt x="9263" y="5633"/>
                    </a:cubicBezTo>
                    <a:cubicBezTo>
                      <a:pt x="9263" y="5684"/>
                      <a:pt x="9288" y="5734"/>
                      <a:pt x="9364" y="5760"/>
                    </a:cubicBezTo>
                    <a:cubicBezTo>
                      <a:pt x="9663" y="5939"/>
                      <a:pt x="9946" y="6102"/>
                      <a:pt x="10201" y="6102"/>
                    </a:cubicBezTo>
                    <a:cubicBezTo>
                      <a:pt x="10270" y="6102"/>
                      <a:pt x="10337" y="6090"/>
                      <a:pt x="10402" y="6063"/>
                    </a:cubicBezTo>
                    <a:cubicBezTo>
                      <a:pt x="10630" y="5988"/>
                      <a:pt x="10781" y="5810"/>
                      <a:pt x="10933" y="5481"/>
                    </a:cubicBezTo>
                    <a:cubicBezTo>
                      <a:pt x="11050" y="5494"/>
                      <a:pt x="11183" y="5500"/>
                      <a:pt x="11329" y="5500"/>
                    </a:cubicBezTo>
                    <a:cubicBezTo>
                      <a:pt x="12928" y="5500"/>
                      <a:pt x="16105" y="4766"/>
                      <a:pt x="16754" y="3862"/>
                    </a:cubicBezTo>
                    <a:cubicBezTo>
                      <a:pt x="16931" y="3659"/>
                      <a:pt x="16956" y="3431"/>
                      <a:pt x="16830" y="3204"/>
                    </a:cubicBezTo>
                    <a:cubicBezTo>
                      <a:pt x="16830" y="3153"/>
                      <a:pt x="16754" y="3128"/>
                      <a:pt x="16729" y="3128"/>
                    </a:cubicBezTo>
                    <a:lnTo>
                      <a:pt x="16805" y="3052"/>
                    </a:lnTo>
                    <a:cubicBezTo>
                      <a:pt x="16830" y="3027"/>
                      <a:pt x="16855" y="2951"/>
                      <a:pt x="16855" y="2900"/>
                    </a:cubicBezTo>
                    <a:cubicBezTo>
                      <a:pt x="16855" y="2824"/>
                      <a:pt x="16830" y="2773"/>
                      <a:pt x="16805" y="2748"/>
                    </a:cubicBezTo>
                    <a:cubicBezTo>
                      <a:pt x="15442" y="1616"/>
                      <a:pt x="13818" y="1057"/>
                      <a:pt x="11833" y="1057"/>
                    </a:cubicBezTo>
                    <a:cubicBezTo>
                      <a:pt x="11422" y="1057"/>
                      <a:pt x="10996" y="1081"/>
                      <a:pt x="10554" y="1128"/>
                    </a:cubicBezTo>
                    <a:cubicBezTo>
                      <a:pt x="10478" y="1002"/>
                      <a:pt x="10402" y="850"/>
                      <a:pt x="10351" y="673"/>
                    </a:cubicBezTo>
                    <a:cubicBezTo>
                      <a:pt x="10237" y="399"/>
                      <a:pt x="10061" y="1"/>
                      <a:pt x="965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61" name="Google Shape;61;p2"/>
              <p:cNvGrpSpPr/>
              <p:nvPr/>
            </p:nvGrpSpPr>
            <p:grpSpPr>
              <a:xfrm>
                <a:off x="2802460" y="179626"/>
                <a:ext cx="537845" cy="425577"/>
                <a:chOff x="-422900" y="2732300"/>
                <a:chExt cx="942100" cy="745450"/>
              </a:xfrm>
            </p:grpSpPr>
            <p:sp>
              <p:nvSpPr>
                <p:cNvPr id="62" name="Google Shape;62;p2"/>
                <p:cNvSpPr/>
                <p:nvPr/>
              </p:nvSpPr>
              <p:spPr>
                <a:xfrm>
                  <a:off x="-255875" y="2984750"/>
                  <a:ext cx="139225" cy="22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69" h="9065" extrusionOk="0">
                      <a:moveTo>
                        <a:pt x="244" y="1"/>
                      </a:moveTo>
                      <a:cubicBezTo>
                        <a:pt x="230" y="1"/>
                        <a:pt x="216" y="2"/>
                        <a:pt x="203" y="5"/>
                      </a:cubicBezTo>
                      <a:cubicBezTo>
                        <a:pt x="77" y="30"/>
                        <a:pt x="1" y="207"/>
                        <a:pt x="26" y="334"/>
                      </a:cubicBezTo>
                      <a:lnTo>
                        <a:pt x="659" y="3067"/>
                      </a:lnTo>
                      <a:cubicBezTo>
                        <a:pt x="962" y="4383"/>
                        <a:pt x="1443" y="5598"/>
                        <a:pt x="2101" y="6737"/>
                      </a:cubicBezTo>
                      <a:cubicBezTo>
                        <a:pt x="2607" y="7597"/>
                        <a:pt x="3367" y="8255"/>
                        <a:pt x="4303" y="8685"/>
                      </a:cubicBezTo>
                      <a:cubicBezTo>
                        <a:pt x="5087" y="9014"/>
                        <a:pt x="5138" y="9065"/>
                        <a:pt x="5189" y="9065"/>
                      </a:cubicBezTo>
                      <a:lnTo>
                        <a:pt x="5265" y="9065"/>
                      </a:lnTo>
                      <a:cubicBezTo>
                        <a:pt x="5366" y="9065"/>
                        <a:pt x="5492" y="8989"/>
                        <a:pt x="5492" y="8862"/>
                      </a:cubicBezTo>
                      <a:cubicBezTo>
                        <a:pt x="5568" y="8736"/>
                        <a:pt x="5467" y="8584"/>
                        <a:pt x="5341" y="8559"/>
                      </a:cubicBezTo>
                      <a:cubicBezTo>
                        <a:pt x="5315" y="8559"/>
                        <a:pt x="5189" y="8508"/>
                        <a:pt x="4480" y="8204"/>
                      </a:cubicBezTo>
                      <a:cubicBezTo>
                        <a:pt x="3670" y="7825"/>
                        <a:pt x="2987" y="7217"/>
                        <a:pt x="2557" y="6458"/>
                      </a:cubicBezTo>
                      <a:cubicBezTo>
                        <a:pt x="1924" y="5395"/>
                        <a:pt x="1443" y="4180"/>
                        <a:pt x="1165" y="2940"/>
                      </a:cubicBezTo>
                      <a:lnTo>
                        <a:pt x="532" y="207"/>
                      </a:lnTo>
                      <a:cubicBezTo>
                        <a:pt x="509" y="94"/>
                        <a:pt x="365" y="1"/>
                        <a:pt x="244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3" name="Google Shape;63;p2"/>
                <p:cNvSpPr/>
                <p:nvPr/>
              </p:nvSpPr>
              <p:spPr>
                <a:xfrm>
                  <a:off x="-15450" y="3168225"/>
                  <a:ext cx="360650" cy="43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426" h="1726" extrusionOk="0">
                      <a:moveTo>
                        <a:pt x="14122" y="0"/>
                      </a:moveTo>
                      <a:cubicBezTo>
                        <a:pt x="14105" y="0"/>
                        <a:pt x="14088" y="2"/>
                        <a:pt x="14072" y="5"/>
                      </a:cubicBezTo>
                      <a:lnTo>
                        <a:pt x="11541" y="638"/>
                      </a:lnTo>
                      <a:cubicBezTo>
                        <a:pt x="10048" y="1017"/>
                        <a:pt x="8504" y="1194"/>
                        <a:pt x="6986" y="1194"/>
                      </a:cubicBezTo>
                      <a:lnTo>
                        <a:pt x="254" y="1194"/>
                      </a:lnTo>
                      <a:cubicBezTo>
                        <a:pt x="127" y="1194"/>
                        <a:pt x="1" y="1296"/>
                        <a:pt x="1" y="1473"/>
                      </a:cubicBezTo>
                      <a:cubicBezTo>
                        <a:pt x="1" y="1599"/>
                        <a:pt x="77" y="1726"/>
                        <a:pt x="254" y="1726"/>
                      </a:cubicBezTo>
                      <a:lnTo>
                        <a:pt x="6986" y="1726"/>
                      </a:lnTo>
                      <a:cubicBezTo>
                        <a:pt x="8555" y="1726"/>
                        <a:pt x="10124" y="1523"/>
                        <a:pt x="11667" y="1144"/>
                      </a:cubicBezTo>
                      <a:lnTo>
                        <a:pt x="14198" y="511"/>
                      </a:lnTo>
                      <a:cubicBezTo>
                        <a:pt x="14325" y="486"/>
                        <a:pt x="14426" y="309"/>
                        <a:pt x="14375" y="182"/>
                      </a:cubicBezTo>
                      <a:cubicBezTo>
                        <a:pt x="14353" y="72"/>
                        <a:pt x="14235" y="0"/>
                        <a:pt x="1412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4" name="Google Shape;64;p2"/>
                <p:cNvSpPr/>
                <p:nvPr/>
              </p:nvSpPr>
              <p:spPr>
                <a:xfrm>
                  <a:off x="-144525" y="3111700"/>
                  <a:ext cx="158200" cy="366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28" h="14642" extrusionOk="0">
                      <a:moveTo>
                        <a:pt x="276" y="0"/>
                      </a:moveTo>
                      <a:cubicBezTo>
                        <a:pt x="251" y="0"/>
                        <a:pt x="226" y="4"/>
                        <a:pt x="203" y="14"/>
                      </a:cubicBezTo>
                      <a:cubicBezTo>
                        <a:pt x="77" y="89"/>
                        <a:pt x="1" y="241"/>
                        <a:pt x="51" y="368"/>
                      </a:cubicBezTo>
                      <a:cubicBezTo>
                        <a:pt x="51" y="444"/>
                        <a:pt x="2152" y="6062"/>
                        <a:pt x="558" y="14312"/>
                      </a:cubicBezTo>
                      <a:cubicBezTo>
                        <a:pt x="558" y="14414"/>
                        <a:pt x="558" y="14490"/>
                        <a:pt x="633" y="14540"/>
                      </a:cubicBezTo>
                      <a:cubicBezTo>
                        <a:pt x="659" y="14616"/>
                        <a:pt x="760" y="14641"/>
                        <a:pt x="811" y="14641"/>
                      </a:cubicBezTo>
                      <a:lnTo>
                        <a:pt x="2937" y="14641"/>
                      </a:lnTo>
                      <a:cubicBezTo>
                        <a:pt x="3063" y="14641"/>
                        <a:pt x="3164" y="14566"/>
                        <a:pt x="3215" y="14439"/>
                      </a:cubicBezTo>
                      <a:cubicBezTo>
                        <a:pt x="3341" y="14161"/>
                        <a:pt x="6328" y="7429"/>
                        <a:pt x="5214" y="1861"/>
                      </a:cubicBezTo>
                      <a:cubicBezTo>
                        <a:pt x="5192" y="1748"/>
                        <a:pt x="5047" y="1655"/>
                        <a:pt x="4926" y="1655"/>
                      </a:cubicBezTo>
                      <a:cubicBezTo>
                        <a:pt x="4912" y="1655"/>
                        <a:pt x="4898" y="1656"/>
                        <a:pt x="4885" y="1659"/>
                      </a:cubicBezTo>
                      <a:cubicBezTo>
                        <a:pt x="4759" y="1709"/>
                        <a:pt x="4683" y="1861"/>
                        <a:pt x="4708" y="1988"/>
                      </a:cubicBezTo>
                      <a:cubicBezTo>
                        <a:pt x="5695" y="6923"/>
                        <a:pt x="3240" y="13047"/>
                        <a:pt x="2810" y="14110"/>
                      </a:cubicBezTo>
                      <a:lnTo>
                        <a:pt x="1165" y="14110"/>
                      </a:lnTo>
                      <a:cubicBezTo>
                        <a:pt x="2658" y="5885"/>
                        <a:pt x="583" y="241"/>
                        <a:pt x="558" y="191"/>
                      </a:cubicBezTo>
                      <a:cubicBezTo>
                        <a:pt x="516" y="87"/>
                        <a:pt x="390" y="0"/>
                        <a:pt x="276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5" name="Google Shape;65;p2"/>
                <p:cNvSpPr/>
                <p:nvPr/>
              </p:nvSpPr>
              <p:spPr>
                <a:xfrm>
                  <a:off x="-166025" y="3183400"/>
                  <a:ext cx="67075" cy="294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83" h="11774" extrusionOk="0">
                      <a:moveTo>
                        <a:pt x="454" y="1"/>
                      </a:moveTo>
                      <a:cubicBezTo>
                        <a:pt x="437" y="1"/>
                        <a:pt x="421" y="2"/>
                        <a:pt x="405" y="5"/>
                      </a:cubicBezTo>
                      <a:cubicBezTo>
                        <a:pt x="253" y="31"/>
                        <a:pt x="152" y="182"/>
                        <a:pt x="177" y="309"/>
                      </a:cubicBezTo>
                      <a:cubicBezTo>
                        <a:pt x="608" y="2764"/>
                        <a:pt x="911" y="6636"/>
                        <a:pt x="0" y="11444"/>
                      </a:cubicBezTo>
                      <a:cubicBezTo>
                        <a:pt x="0" y="11546"/>
                        <a:pt x="0" y="11622"/>
                        <a:pt x="51" y="11672"/>
                      </a:cubicBezTo>
                      <a:cubicBezTo>
                        <a:pt x="102" y="11748"/>
                        <a:pt x="177" y="11773"/>
                        <a:pt x="253" y="11773"/>
                      </a:cubicBezTo>
                      <a:lnTo>
                        <a:pt x="2379" y="11773"/>
                      </a:lnTo>
                      <a:cubicBezTo>
                        <a:pt x="2531" y="11773"/>
                        <a:pt x="2632" y="11647"/>
                        <a:pt x="2683" y="11495"/>
                      </a:cubicBezTo>
                      <a:cubicBezTo>
                        <a:pt x="2683" y="11369"/>
                        <a:pt x="2582" y="11242"/>
                        <a:pt x="2430" y="11242"/>
                      </a:cubicBezTo>
                      <a:lnTo>
                        <a:pt x="608" y="11242"/>
                      </a:lnTo>
                      <a:cubicBezTo>
                        <a:pt x="1443" y="6484"/>
                        <a:pt x="1139" y="2637"/>
                        <a:pt x="734" y="233"/>
                      </a:cubicBezTo>
                      <a:cubicBezTo>
                        <a:pt x="690" y="78"/>
                        <a:pt x="568" y="1"/>
                        <a:pt x="454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6" name="Google Shape;66;p2"/>
                <p:cNvSpPr/>
                <p:nvPr/>
              </p:nvSpPr>
              <p:spPr>
                <a:xfrm>
                  <a:off x="290150" y="3241100"/>
                  <a:ext cx="66450" cy="236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58" h="9466" extrusionOk="0">
                      <a:moveTo>
                        <a:pt x="709" y="0"/>
                      </a:moveTo>
                      <a:cubicBezTo>
                        <a:pt x="582" y="0"/>
                        <a:pt x="481" y="127"/>
                        <a:pt x="481" y="279"/>
                      </a:cubicBezTo>
                      <a:cubicBezTo>
                        <a:pt x="734" y="3164"/>
                        <a:pt x="582" y="6150"/>
                        <a:pt x="0" y="9136"/>
                      </a:cubicBezTo>
                      <a:cubicBezTo>
                        <a:pt x="0" y="9238"/>
                        <a:pt x="0" y="9314"/>
                        <a:pt x="76" y="9364"/>
                      </a:cubicBezTo>
                      <a:cubicBezTo>
                        <a:pt x="101" y="9440"/>
                        <a:pt x="203" y="9465"/>
                        <a:pt x="253" y="9465"/>
                      </a:cubicBezTo>
                      <a:lnTo>
                        <a:pt x="2379" y="9465"/>
                      </a:lnTo>
                      <a:cubicBezTo>
                        <a:pt x="2531" y="9465"/>
                        <a:pt x="2658" y="9339"/>
                        <a:pt x="2658" y="9187"/>
                      </a:cubicBezTo>
                      <a:cubicBezTo>
                        <a:pt x="2658" y="9061"/>
                        <a:pt x="2556" y="8934"/>
                        <a:pt x="2404" y="8934"/>
                      </a:cubicBezTo>
                      <a:lnTo>
                        <a:pt x="582" y="8934"/>
                      </a:lnTo>
                      <a:cubicBezTo>
                        <a:pt x="1088" y="5973"/>
                        <a:pt x="1240" y="3037"/>
                        <a:pt x="987" y="228"/>
                      </a:cubicBezTo>
                      <a:cubicBezTo>
                        <a:pt x="987" y="102"/>
                        <a:pt x="861" y="0"/>
                        <a:pt x="709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7" name="Google Shape;67;p2"/>
                <p:cNvSpPr/>
                <p:nvPr/>
              </p:nvSpPr>
              <p:spPr>
                <a:xfrm>
                  <a:off x="-422900" y="2759625"/>
                  <a:ext cx="244250" cy="247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0" h="9896" extrusionOk="0">
                      <a:moveTo>
                        <a:pt x="7238" y="0"/>
                      </a:moveTo>
                      <a:cubicBezTo>
                        <a:pt x="7188" y="0"/>
                        <a:pt x="7087" y="0"/>
                        <a:pt x="7011" y="25"/>
                      </a:cubicBezTo>
                      <a:lnTo>
                        <a:pt x="4834" y="1291"/>
                      </a:lnTo>
                      <a:cubicBezTo>
                        <a:pt x="3923" y="1797"/>
                        <a:pt x="3341" y="2784"/>
                        <a:pt x="3316" y="3822"/>
                      </a:cubicBezTo>
                      <a:lnTo>
                        <a:pt x="1949" y="5593"/>
                      </a:lnTo>
                      <a:cubicBezTo>
                        <a:pt x="1544" y="6125"/>
                        <a:pt x="1063" y="6580"/>
                        <a:pt x="532" y="6960"/>
                      </a:cubicBezTo>
                      <a:cubicBezTo>
                        <a:pt x="178" y="7188"/>
                        <a:pt x="0" y="7567"/>
                        <a:pt x="0" y="7972"/>
                      </a:cubicBezTo>
                      <a:cubicBezTo>
                        <a:pt x="0" y="8149"/>
                        <a:pt x="26" y="8352"/>
                        <a:pt x="127" y="8504"/>
                      </a:cubicBezTo>
                      <a:lnTo>
                        <a:pt x="608" y="9516"/>
                      </a:lnTo>
                      <a:cubicBezTo>
                        <a:pt x="633" y="9592"/>
                        <a:pt x="658" y="9617"/>
                        <a:pt x="734" y="9642"/>
                      </a:cubicBezTo>
                      <a:cubicBezTo>
                        <a:pt x="1139" y="9794"/>
                        <a:pt x="1569" y="9895"/>
                        <a:pt x="2050" y="9895"/>
                      </a:cubicBezTo>
                      <a:cubicBezTo>
                        <a:pt x="2405" y="9895"/>
                        <a:pt x="2759" y="9870"/>
                        <a:pt x="3063" y="9794"/>
                      </a:cubicBezTo>
                      <a:lnTo>
                        <a:pt x="3948" y="9541"/>
                      </a:lnTo>
                      <a:lnTo>
                        <a:pt x="4201" y="9516"/>
                      </a:lnTo>
                      <a:cubicBezTo>
                        <a:pt x="4644" y="9453"/>
                        <a:pt x="5094" y="9421"/>
                        <a:pt x="5549" y="9421"/>
                      </a:cubicBezTo>
                      <a:cubicBezTo>
                        <a:pt x="6005" y="9421"/>
                        <a:pt x="6467" y="9453"/>
                        <a:pt x="6935" y="9516"/>
                      </a:cubicBezTo>
                      <a:cubicBezTo>
                        <a:pt x="7109" y="9533"/>
                        <a:pt x="7248" y="9563"/>
                        <a:pt x="7358" y="9563"/>
                      </a:cubicBezTo>
                      <a:cubicBezTo>
                        <a:pt x="7408" y="9563"/>
                        <a:pt x="7452" y="9557"/>
                        <a:pt x="7491" y="9541"/>
                      </a:cubicBezTo>
                      <a:cubicBezTo>
                        <a:pt x="8023" y="9516"/>
                        <a:pt x="9288" y="8352"/>
                        <a:pt x="9668" y="7997"/>
                      </a:cubicBezTo>
                      <a:cubicBezTo>
                        <a:pt x="9769" y="7896"/>
                        <a:pt x="9769" y="7719"/>
                        <a:pt x="9668" y="7618"/>
                      </a:cubicBezTo>
                      <a:cubicBezTo>
                        <a:pt x="9630" y="7567"/>
                        <a:pt x="9560" y="7542"/>
                        <a:pt x="9488" y="7542"/>
                      </a:cubicBezTo>
                      <a:cubicBezTo>
                        <a:pt x="9415" y="7542"/>
                        <a:pt x="9339" y="7567"/>
                        <a:pt x="9288" y="7618"/>
                      </a:cubicBezTo>
                      <a:cubicBezTo>
                        <a:pt x="8605" y="8276"/>
                        <a:pt x="7643" y="9010"/>
                        <a:pt x="7441" y="9035"/>
                      </a:cubicBezTo>
                      <a:cubicBezTo>
                        <a:pt x="7365" y="9035"/>
                        <a:pt x="7238" y="9035"/>
                        <a:pt x="6985" y="9010"/>
                      </a:cubicBezTo>
                      <a:cubicBezTo>
                        <a:pt x="6517" y="8946"/>
                        <a:pt x="6036" y="8915"/>
                        <a:pt x="5552" y="8915"/>
                      </a:cubicBezTo>
                      <a:cubicBezTo>
                        <a:pt x="5068" y="8915"/>
                        <a:pt x="4581" y="8946"/>
                        <a:pt x="4100" y="9010"/>
                      </a:cubicBezTo>
                      <a:lnTo>
                        <a:pt x="3822" y="9035"/>
                      </a:lnTo>
                      <a:lnTo>
                        <a:pt x="3797" y="9035"/>
                      </a:lnTo>
                      <a:lnTo>
                        <a:pt x="2911" y="9288"/>
                      </a:lnTo>
                      <a:cubicBezTo>
                        <a:pt x="2622" y="9380"/>
                        <a:pt x="2329" y="9425"/>
                        <a:pt x="2034" y="9425"/>
                      </a:cubicBezTo>
                      <a:cubicBezTo>
                        <a:pt x="1683" y="9425"/>
                        <a:pt x="1332" y="9361"/>
                        <a:pt x="987" y="9237"/>
                      </a:cubicBezTo>
                      <a:lnTo>
                        <a:pt x="532" y="8326"/>
                      </a:lnTo>
                      <a:cubicBezTo>
                        <a:pt x="507" y="8225"/>
                        <a:pt x="481" y="8099"/>
                        <a:pt x="481" y="7997"/>
                      </a:cubicBezTo>
                      <a:cubicBezTo>
                        <a:pt x="481" y="7744"/>
                        <a:pt x="608" y="7517"/>
                        <a:pt x="785" y="7390"/>
                      </a:cubicBezTo>
                      <a:cubicBezTo>
                        <a:pt x="1392" y="6985"/>
                        <a:pt x="1898" y="6479"/>
                        <a:pt x="2329" y="5922"/>
                      </a:cubicBezTo>
                      <a:lnTo>
                        <a:pt x="3721" y="4075"/>
                      </a:lnTo>
                      <a:cubicBezTo>
                        <a:pt x="3746" y="4049"/>
                        <a:pt x="3797" y="3973"/>
                        <a:pt x="3797" y="3923"/>
                      </a:cubicBezTo>
                      <a:cubicBezTo>
                        <a:pt x="3797" y="3037"/>
                        <a:pt x="4303" y="2177"/>
                        <a:pt x="5062" y="1746"/>
                      </a:cubicBezTo>
                      <a:lnTo>
                        <a:pt x="7137" y="532"/>
                      </a:lnTo>
                      <a:lnTo>
                        <a:pt x="9212" y="1266"/>
                      </a:lnTo>
                      <a:cubicBezTo>
                        <a:pt x="9245" y="1276"/>
                        <a:pt x="9276" y="1281"/>
                        <a:pt x="9306" y="1281"/>
                      </a:cubicBezTo>
                      <a:cubicBezTo>
                        <a:pt x="9415" y="1281"/>
                        <a:pt x="9502" y="1213"/>
                        <a:pt x="9541" y="1114"/>
                      </a:cubicBezTo>
                      <a:cubicBezTo>
                        <a:pt x="9617" y="937"/>
                        <a:pt x="9516" y="810"/>
                        <a:pt x="9390" y="759"/>
                      </a:cubicBezTo>
                      <a:lnTo>
                        <a:pt x="7238" y="0"/>
                      </a:ln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8" name="Google Shape;68;p2"/>
                <p:cNvSpPr/>
                <p:nvPr/>
              </p:nvSpPr>
              <p:spPr>
                <a:xfrm>
                  <a:off x="-157800" y="2804825"/>
                  <a:ext cx="642850" cy="672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714" h="26917" extrusionOk="0">
                      <a:moveTo>
                        <a:pt x="281" y="0"/>
                      </a:moveTo>
                      <a:cubicBezTo>
                        <a:pt x="206" y="0"/>
                        <a:pt x="133" y="33"/>
                        <a:pt x="76" y="90"/>
                      </a:cubicBezTo>
                      <a:cubicBezTo>
                        <a:pt x="0" y="217"/>
                        <a:pt x="26" y="369"/>
                        <a:pt x="102" y="470"/>
                      </a:cubicBezTo>
                      <a:lnTo>
                        <a:pt x="456" y="774"/>
                      </a:lnTo>
                      <a:cubicBezTo>
                        <a:pt x="1873" y="2066"/>
                        <a:pt x="3656" y="2748"/>
                        <a:pt x="5541" y="2748"/>
                      </a:cubicBezTo>
                      <a:cubicBezTo>
                        <a:pt x="5575" y="2748"/>
                        <a:pt x="5610" y="2748"/>
                        <a:pt x="5644" y="2748"/>
                      </a:cubicBezTo>
                      <a:lnTo>
                        <a:pt x="11946" y="2646"/>
                      </a:lnTo>
                      <a:lnTo>
                        <a:pt x="11971" y="2646"/>
                      </a:lnTo>
                      <a:lnTo>
                        <a:pt x="19335" y="1381"/>
                      </a:lnTo>
                      <a:cubicBezTo>
                        <a:pt x="19582" y="1343"/>
                        <a:pt x="19831" y="1324"/>
                        <a:pt x="20078" y="1324"/>
                      </a:cubicBezTo>
                      <a:cubicBezTo>
                        <a:pt x="20819" y="1324"/>
                        <a:pt x="21550" y="1495"/>
                        <a:pt x="22195" y="1836"/>
                      </a:cubicBezTo>
                      <a:lnTo>
                        <a:pt x="23359" y="2419"/>
                      </a:lnTo>
                      <a:cubicBezTo>
                        <a:pt x="24473" y="3001"/>
                        <a:pt x="25182" y="4139"/>
                        <a:pt x="25182" y="5405"/>
                      </a:cubicBezTo>
                      <a:lnTo>
                        <a:pt x="25182" y="7429"/>
                      </a:lnTo>
                      <a:cubicBezTo>
                        <a:pt x="25182" y="7834"/>
                        <a:pt x="25106" y="8239"/>
                        <a:pt x="25004" y="8619"/>
                      </a:cubicBezTo>
                      <a:cubicBezTo>
                        <a:pt x="24928" y="8999"/>
                        <a:pt x="24751" y="9378"/>
                        <a:pt x="24549" y="9732"/>
                      </a:cubicBezTo>
                      <a:cubicBezTo>
                        <a:pt x="24549" y="9758"/>
                        <a:pt x="24498" y="9808"/>
                        <a:pt x="24498" y="9834"/>
                      </a:cubicBezTo>
                      <a:lnTo>
                        <a:pt x="24195" y="11479"/>
                      </a:lnTo>
                      <a:cubicBezTo>
                        <a:pt x="23916" y="12972"/>
                        <a:pt x="23790" y="14490"/>
                        <a:pt x="23866" y="15958"/>
                      </a:cubicBezTo>
                      <a:cubicBezTo>
                        <a:pt x="24144" y="20514"/>
                        <a:pt x="22170" y="25449"/>
                        <a:pt x="21790" y="26385"/>
                      </a:cubicBezTo>
                      <a:lnTo>
                        <a:pt x="20145" y="26385"/>
                      </a:lnTo>
                      <a:cubicBezTo>
                        <a:pt x="21613" y="18160"/>
                        <a:pt x="19563" y="12516"/>
                        <a:pt x="19538" y="12466"/>
                      </a:cubicBezTo>
                      <a:cubicBezTo>
                        <a:pt x="19476" y="12362"/>
                        <a:pt x="19362" y="12275"/>
                        <a:pt x="19254" y="12275"/>
                      </a:cubicBezTo>
                      <a:cubicBezTo>
                        <a:pt x="19230" y="12275"/>
                        <a:pt x="19206" y="12279"/>
                        <a:pt x="19184" y="12289"/>
                      </a:cubicBezTo>
                      <a:cubicBezTo>
                        <a:pt x="19057" y="12364"/>
                        <a:pt x="18956" y="12516"/>
                        <a:pt x="19032" y="12643"/>
                      </a:cubicBezTo>
                      <a:cubicBezTo>
                        <a:pt x="19032" y="12719"/>
                        <a:pt x="21107" y="18337"/>
                        <a:pt x="19538" y="26587"/>
                      </a:cubicBezTo>
                      <a:cubicBezTo>
                        <a:pt x="19538" y="26689"/>
                        <a:pt x="19538" y="26765"/>
                        <a:pt x="19614" y="26815"/>
                      </a:cubicBezTo>
                      <a:cubicBezTo>
                        <a:pt x="19639" y="26891"/>
                        <a:pt x="19715" y="26916"/>
                        <a:pt x="19791" y="26916"/>
                      </a:cubicBezTo>
                      <a:lnTo>
                        <a:pt x="21917" y="26916"/>
                      </a:lnTo>
                      <a:cubicBezTo>
                        <a:pt x="22018" y="26916"/>
                        <a:pt x="22094" y="26841"/>
                        <a:pt x="22195" y="26714"/>
                      </a:cubicBezTo>
                      <a:cubicBezTo>
                        <a:pt x="22221" y="26663"/>
                        <a:pt x="24701" y="21070"/>
                        <a:pt x="24397" y="15908"/>
                      </a:cubicBezTo>
                      <a:cubicBezTo>
                        <a:pt x="24321" y="14440"/>
                        <a:pt x="24397" y="12997"/>
                        <a:pt x="24701" y="11529"/>
                      </a:cubicBezTo>
                      <a:lnTo>
                        <a:pt x="25004" y="9935"/>
                      </a:lnTo>
                      <a:cubicBezTo>
                        <a:pt x="25232" y="9555"/>
                        <a:pt x="25384" y="9125"/>
                        <a:pt x="25511" y="8720"/>
                      </a:cubicBezTo>
                      <a:cubicBezTo>
                        <a:pt x="25637" y="8315"/>
                        <a:pt x="25713" y="7834"/>
                        <a:pt x="25713" y="7404"/>
                      </a:cubicBezTo>
                      <a:lnTo>
                        <a:pt x="25713" y="5380"/>
                      </a:lnTo>
                      <a:cubicBezTo>
                        <a:pt x="25713" y="3912"/>
                        <a:pt x="24903" y="2596"/>
                        <a:pt x="23612" y="1912"/>
                      </a:cubicBezTo>
                      <a:lnTo>
                        <a:pt x="22448" y="1330"/>
                      </a:lnTo>
                      <a:cubicBezTo>
                        <a:pt x="21737" y="975"/>
                        <a:pt x="20929" y="771"/>
                        <a:pt x="20127" y="771"/>
                      </a:cubicBezTo>
                      <a:cubicBezTo>
                        <a:pt x="19844" y="771"/>
                        <a:pt x="19562" y="797"/>
                        <a:pt x="19285" y="849"/>
                      </a:cubicBezTo>
                      <a:lnTo>
                        <a:pt x="11920" y="2115"/>
                      </a:lnTo>
                      <a:lnTo>
                        <a:pt x="5644" y="2216"/>
                      </a:lnTo>
                      <a:cubicBezTo>
                        <a:pt x="5611" y="2217"/>
                        <a:pt x="5577" y="2217"/>
                        <a:pt x="5544" y="2217"/>
                      </a:cubicBezTo>
                      <a:cubicBezTo>
                        <a:pt x="3784" y="2217"/>
                        <a:pt x="2127" y="1561"/>
                        <a:pt x="810" y="369"/>
                      </a:cubicBezTo>
                      <a:lnTo>
                        <a:pt x="456" y="65"/>
                      </a:lnTo>
                      <a:cubicBezTo>
                        <a:pt x="400" y="21"/>
                        <a:pt x="340" y="0"/>
                        <a:pt x="28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9" name="Google Shape;69;p2"/>
                <p:cNvSpPr/>
                <p:nvPr/>
              </p:nvSpPr>
              <p:spPr>
                <a:xfrm>
                  <a:off x="-204625" y="2746950"/>
                  <a:ext cx="88600" cy="82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44" h="3317" extrusionOk="0">
                      <a:moveTo>
                        <a:pt x="2607" y="1"/>
                      </a:moveTo>
                      <a:cubicBezTo>
                        <a:pt x="380" y="52"/>
                        <a:pt x="26" y="2152"/>
                        <a:pt x="26" y="2177"/>
                      </a:cubicBezTo>
                      <a:cubicBezTo>
                        <a:pt x="1" y="2304"/>
                        <a:pt x="127" y="2431"/>
                        <a:pt x="254" y="2456"/>
                      </a:cubicBezTo>
                      <a:cubicBezTo>
                        <a:pt x="273" y="2464"/>
                        <a:pt x="293" y="2467"/>
                        <a:pt x="312" y="2467"/>
                      </a:cubicBezTo>
                      <a:cubicBezTo>
                        <a:pt x="417" y="2467"/>
                        <a:pt x="511" y="2360"/>
                        <a:pt x="532" y="2253"/>
                      </a:cubicBezTo>
                      <a:cubicBezTo>
                        <a:pt x="532" y="2152"/>
                        <a:pt x="785" y="659"/>
                        <a:pt x="2430" y="507"/>
                      </a:cubicBezTo>
                      <a:lnTo>
                        <a:pt x="2430" y="507"/>
                      </a:lnTo>
                      <a:cubicBezTo>
                        <a:pt x="2810" y="2026"/>
                        <a:pt x="1595" y="2810"/>
                        <a:pt x="1544" y="2835"/>
                      </a:cubicBezTo>
                      <a:cubicBezTo>
                        <a:pt x="1418" y="2911"/>
                        <a:pt x="1392" y="3063"/>
                        <a:pt x="1443" y="3190"/>
                      </a:cubicBezTo>
                      <a:cubicBezTo>
                        <a:pt x="1519" y="3291"/>
                        <a:pt x="1570" y="3316"/>
                        <a:pt x="1671" y="3316"/>
                      </a:cubicBezTo>
                      <a:lnTo>
                        <a:pt x="1823" y="3316"/>
                      </a:lnTo>
                      <a:cubicBezTo>
                        <a:pt x="1823" y="3316"/>
                        <a:pt x="3544" y="2203"/>
                        <a:pt x="2860" y="178"/>
                      </a:cubicBezTo>
                      <a:cubicBezTo>
                        <a:pt x="2835" y="52"/>
                        <a:pt x="2734" y="1"/>
                        <a:pt x="2607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0" name="Google Shape;70;p2"/>
                <p:cNvSpPr/>
                <p:nvPr/>
              </p:nvSpPr>
              <p:spPr>
                <a:xfrm>
                  <a:off x="-304600" y="2732300"/>
                  <a:ext cx="68375" cy="64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35" h="2561" extrusionOk="0">
                      <a:moveTo>
                        <a:pt x="417" y="1"/>
                      </a:moveTo>
                      <a:cubicBezTo>
                        <a:pt x="305" y="1"/>
                        <a:pt x="201" y="94"/>
                        <a:pt x="178" y="207"/>
                      </a:cubicBezTo>
                      <a:cubicBezTo>
                        <a:pt x="1" y="992"/>
                        <a:pt x="102" y="1726"/>
                        <a:pt x="482" y="2434"/>
                      </a:cubicBezTo>
                      <a:cubicBezTo>
                        <a:pt x="507" y="2510"/>
                        <a:pt x="608" y="2561"/>
                        <a:pt x="710" y="2561"/>
                      </a:cubicBezTo>
                      <a:cubicBezTo>
                        <a:pt x="735" y="2561"/>
                        <a:pt x="760" y="2536"/>
                        <a:pt x="861" y="2536"/>
                      </a:cubicBezTo>
                      <a:cubicBezTo>
                        <a:pt x="1013" y="2485"/>
                        <a:pt x="1039" y="2333"/>
                        <a:pt x="988" y="2207"/>
                      </a:cubicBezTo>
                      <a:cubicBezTo>
                        <a:pt x="710" y="1701"/>
                        <a:pt x="608" y="1118"/>
                        <a:pt x="659" y="562"/>
                      </a:cubicBezTo>
                      <a:lnTo>
                        <a:pt x="659" y="562"/>
                      </a:lnTo>
                      <a:cubicBezTo>
                        <a:pt x="1266" y="688"/>
                        <a:pt x="1848" y="1017"/>
                        <a:pt x="2279" y="1523"/>
                      </a:cubicBezTo>
                      <a:cubicBezTo>
                        <a:pt x="2329" y="1599"/>
                        <a:pt x="2380" y="1625"/>
                        <a:pt x="2481" y="1625"/>
                      </a:cubicBezTo>
                      <a:cubicBezTo>
                        <a:pt x="2608" y="1625"/>
                        <a:pt x="2734" y="1523"/>
                        <a:pt x="2734" y="1372"/>
                      </a:cubicBezTo>
                      <a:cubicBezTo>
                        <a:pt x="2734" y="1321"/>
                        <a:pt x="2709" y="1270"/>
                        <a:pt x="2658" y="1220"/>
                      </a:cubicBezTo>
                      <a:cubicBezTo>
                        <a:pt x="2076" y="536"/>
                        <a:pt x="1317" y="131"/>
                        <a:pt x="456" y="5"/>
                      </a:cubicBezTo>
                      <a:cubicBezTo>
                        <a:pt x="443" y="2"/>
                        <a:pt x="430" y="1"/>
                        <a:pt x="417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1" name="Google Shape;71;p2"/>
                <p:cNvSpPr/>
                <p:nvPr/>
              </p:nvSpPr>
              <p:spPr>
                <a:xfrm>
                  <a:off x="459075" y="2888575"/>
                  <a:ext cx="47475" cy="215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9" h="8610" extrusionOk="0">
                      <a:moveTo>
                        <a:pt x="312" y="0"/>
                      </a:moveTo>
                      <a:cubicBezTo>
                        <a:pt x="274" y="0"/>
                        <a:pt x="237" y="10"/>
                        <a:pt x="203" y="30"/>
                      </a:cubicBezTo>
                      <a:cubicBezTo>
                        <a:pt x="51" y="81"/>
                        <a:pt x="0" y="258"/>
                        <a:pt x="51" y="385"/>
                      </a:cubicBezTo>
                      <a:cubicBezTo>
                        <a:pt x="1342" y="3624"/>
                        <a:pt x="1038" y="8281"/>
                        <a:pt x="1038" y="8306"/>
                      </a:cubicBezTo>
                      <a:cubicBezTo>
                        <a:pt x="1013" y="8483"/>
                        <a:pt x="1139" y="8610"/>
                        <a:pt x="1291" y="8610"/>
                      </a:cubicBezTo>
                      <a:cubicBezTo>
                        <a:pt x="1418" y="8610"/>
                        <a:pt x="1519" y="8508"/>
                        <a:pt x="1569" y="8356"/>
                      </a:cubicBezTo>
                      <a:cubicBezTo>
                        <a:pt x="1595" y="8154"/>
                        <a:pt x="1898" y="3573"/>
                        <a:pt x="557" y="182"/>
                      </a:cubicBezTo>
                      <a:cubicBezTo>
                        <a:pt x="520" y="71"/>
                        <a:pt x="415" y="0"/>
                        <a:pt x="31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2" name="Google Shape;72;p2"/>
                <p:cNvSpPr/>
                <p:nvPr/>
              </p:nvSpPr>
              <p:spPr>
                <a:xfrm>
                  <a:off x="451475" y="3092825"/>
                  <a:ext cx="67725" cy="96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09" h="3857" extrusionOk="0">
                      <a:moveTo>
                        <a:pt x="1519" y="515"/>
                      </a:moveTo>
                      <a:cubicBezTo>
                        <a:pt x="1848" y="566"/>
                        <a:pt x="2101" y="1224"/>
                        <a:pt x="1975" y="2009"/>
                      </a:cubicBezTo>
                      <a:cubicBezTo>
                        <a:pt x="1899" y="2591"/>
                        <a:pt x="1393" y="3021"/>
                        <a:pt x="1114" y="3223"/>
                      </a:cubicBezTo>
                      <a:cubicBezTo>
                        <a:pt x="886" y="2970"/>
                        <a:pt x="557" y="2388"/>
                        <a:pt x="633" y="1831"/>
                      </a:cubicBezTo>
                      <a:cubicBezTo>
                        <a:pt x="709" y="1401"/>
                        <a:pt x="861" y="1072"/>
                        <a:pt x="1064" y="819"/>
                      </a:cubicBezTo>
                      <a:cubicBezTo>
                        <a:pt x="1215" y="617"/>
                        <a:pt x="1367" y="515"/>
                        <a:pt x="1494" y="515"/>
                      </a:cubicBezTo>
                      <a:close/>
                      <a:moveTo>
                        <a:pt x="1534" y="1"/>
                      </a:moveTo>
                      <a:cubicBezTo>
                        <a:pt x="1238" y="1"/>
                        <a:pt x="931" y="176"/>
                        <a:pt x="684" y="490"/>
                      </a:cubicBezTo>
                      <a:cubicBezTo>
                        <a:pt x="406" y="819"/>
                        <a:pt x="228" y="1249"/>
                        <a:pt x="178" y="1730"/>
                      </a:cubicBezTo>
                      <a:cubicBezTo>
                        <a:pt x="1" y="2768"/>
                        <a:pt x="861" y="3730"/>
                        <a:pt x="886" y="3755"/>
                      </a:cubicBezTo>
                      <a:cubicBezTo>
                        <a:pt x="962" y="3805"/>
                        <a:pt x="1013" y="3856"/>
                        <a:pt x="1089" y="3856"/>
                      </a:cubicBezTo>
                      <a:cubicBezTo>
                        <a:pt x="1114" y="3856"/>
                        <a:pt x="1140" y="3805"/>
                        <a:pt x="1241" y="3805"/>
                      </a:cubicBezTo>
                      <a:cubicBezTo>
                        <a:pt x="1266" y="3780"/>
                        <a:pt x="2380" y="3122"/>
                        <a:pt x="2531" y="2110"/>
                      </a:cubicBezTo>
                      <a:cubicBezTo>
                        <a:pt x="2709" y="1022"/>
                        <a:pt x="2329" y="111"/>
                        <a:pt x="1646" y="9"/>
                      </a:cubicBezTo>
                      <a:cubicBezTo>
                        <a:pt x="1609" y="4"/>
                        <a:pt x="1571" y="1"/>
                        <a:pt x="1534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3" name="Google Shape;73;p2"/>
                <p:cNvSpPr/>
                <p:nvPr/>
              </p:nvSpPr>
              <p:spPr>
                <a:xfrm>
                  <a:off x="152225" y="3197450"/>
                  <a:ext cx="201225" cy="5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49" h="2380" extrusionOk="0">
                      <a:moveTo>
                        <a:pt x="256" y="0"/>
                      </a:moveTo>
                      <a:cubicBezTo>
                        <a:pt x="190" y="0"/>
                        <a:pt x="127" y="25"/>
                        <a:pt x="76" y="76"/>
                      </a:cubicBezTo>
                      <a:cubicBezTo>
                        <a:pt x="0" y="203"/>
                        <a:pt x="0" y="354"/>
                        <a:pt x="76" y="456"/>
                      </a:cubicBezTo>
                      <a:cubicBezTo>
                        <a:pt x="177" y="557"/>
                        <a:pt x="1974" y="2379"/>
                        <a:pt x="5062" y="2379"/>
                      </a:cubicBezTo>
                      <a:cubicBezTo>
                        <a:pt x="5264" y="2379"/>
                        <a:pt x="5517" y="2379"/>
                        <a:pt x="5821" y="2354"/>
                      </a:cubicBezTo>
                      <a:cubicBezTo>
                        <a:pt x="7263" y="2202"/>
                        <a:pt x="7921" y="1367"/>
                        <a:pt x="7972" y="1341"/>
                      </a:cubicBezTo>
                      <a:cubicBezTo>
                        <a:pt x="8048" y="1215"/>
                        <a:pt x="8048" y="1063"/>
                        <a:pt x="7921" y="962"/>
                      </a:cubicBezTo>
                      <a:cubicBezTo>
                        <a:pt x="7862" y="914"/>
                        <a:pt x="7796" y="889"/>
                        <a:pt x="7733" y="889"/>
                      </a:cubicBezTo>
                      <a:cubicBezTo>
                        <a:pt x="7663" y="889"/>
                        <a:pt x="7595" y="920"/>
                        <a:pt x="7542" y="987"/>
                      </a:cubicBezTo>
                      <a:cubicBezTo>
                        <a:pt x="7517" y="1012"/>
                        <a:pt x="6985" y="1696"/>
                        <a:pt x="5745" y="1822"/>
                      </a:cubicBezTo>
                      <a:cubicBezTo>
                        <a:pt x="5517" y="1843"/>
                        <a:pt x="5296" y="1853"/>
                        <a:pt x="5081" y="1853"/>
                      </a:cubicBezTo>
                      <a:cubicBezTo>
                        <a:pt x="2214" y="1853"/>
                        <a:pt x="503" y="100"/>
                        <a:pt x="456" y="76"/>
                      </a:cubicBezTo>
                      <a:cubicBezTo>
                        <a:pt x="392" y="25"/>
                        <a:pt x="323" y="0"/>
                        <a:pt x="256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74" name="Google Shape;74;p2"/>
              <p:cNvGrpSpPr/>
              <p:nvPr/>
            </p:nvGrpSpPr>
            <p:grpSpPr>
              <a:xfrm>
                <a:off x="1586933" y="151096"/>
                <a:ext cx="266287" cy="244447"/>
                <a:chOff x="2176850" y="3199325"/>
                <a:chExt cx="300550" cy="275900"/>
              </a:xfrm>
            </p:grpSpPr>
            <p:sp>
              <p:nvSpPr>
                <p:cNvPr id="75" name="Google Shape;75;p2"/>
                <p:cNvSpPr/>
                <p:nvPr/>
              </p:nvSpPr>
              <p:spPr>
                <a:xfrm>
                  <a:off x="2176850" y="3199325"/>
                  <a:ext cx="300550" cy="275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22" h="11036" extrusionOk="0">
                      <a:moveTo>
                        <a:pt x="6276" y="532"/>
                      </a:moveTo>
                      <a:cubicBezTo>
                        <a:pt x="8023" y="532"/>
                        <a:pt x="9668" y="1418"/>
                        <a:pt x="10579" y="3013"/>
                      </a:cubicBezTo>
                      <a:cubicBezTo>
                        <a:pt x="11287" y="4177"/>
                        <a:pt x="11464" y="5493"/>
                        <a:pt x="11135" y="6809"/>
                      </a:cubicBezTo>
                      <a:cubicBezTo>
                        <a:pt x="10781" y="8074"/>
                        <a:pt x="9946" y="9162"/>
                        <a:pt x="8807" y="9846"/>
                      </a:cubicBezTo>
                      <a:cubicBezTo>
                        <a:pt x="8024" y="10309"/>
                        <a:pt x="7160" y="10528"/>
                        <a:pt x="6304" y="10528"/>
                      </a:cubicBezTo>
                      <a:cubicBezTo>
                        <a:pt x="4587" y="10528"/>
                        <a:pt x="2903" y="9645"/>
                        <a:pt x="1974" y="8074"/>
                      </a:cubicBezTo>
                      <a:cubicBezTo>
                        <a:pt x="1291" y="6885"/>
                        <a:pt x="1088" y="5569"/>
                        <a:pt x="1443" y="4278"/>
                      </a:cubicBezTo>
                      <a:cubicBezTo>
                        <a:pt x="1797" y="3013"/>
                        <a:pt x="2607" y="1899"/>
                        <a:pt x="3746" y="1241"/>
                      </a:cubicBezTo>
                      <a:cubicBezTo>
                        <a:pt x="4555" y="760"/>
                        <a:pt x="5441" y="532"/>
                        <a:pt x="6276" y="532"/>
                      </a:cubicBezTo>
                      <a:close/>
                      <a:moveTo>
                        <a:pt x="6287" y="0"/>
                      </a:moveTo>
                      <a:cubicBezTo>
                        <a:pt x="5335" y="0"/>
                        <a:pt x="4372" y="245"/>
                        <a:pt x="3492" y="760"/>
                      </a:cubicBezTo>
                      <a:cubicBezTo>
                        <a:pt x="886" y="2304"/>
                        <a:pt x="0" y="5695"/>
                        <a:pt x="1544" y="8327"/>
                      </a:cubicBezTo>
                      <a:cubicBezTo>
                        <a:pt x="2303" y="9593"/>
                        <a:pt x="3492" y="10478"/>
                        <a:pt x="4935" y="10858"/>
                      </a:cubicBezTo>
                      <a:cubicBezTo>
                        <a:pt x="5391" y="10985"/>
                        <a:pt x="5846" y="11035"/>
                        <a:pt x="6327" y="11035"/>
                      </a:cubicBezTo>
                      <a:cubicBezTo>
                        <a:pt x="7289" y="11035"/>
                        <a:pt x="8250" y="10782"/>
                        <a:pt x="9136" y="10276"/>
                      </a:cubicBezTo>
                      <a:cubicBezTo>
                        <a:pt x="10402" y="9517"/>
                        <a:pt x="11313" y="8302"/>
                        <a:pt x="11667" y="6885"/>
                      </a:cubicBezTo>
                      <a:cubicBezTo>
                        <a:pt x="12021" y="5467"/>
                        <a:pt x="11819" y="3974"/>
                        <a:pt x="11060" y="2709"/>
                      </a:cubicBezTo>
                      <a:cubicBezTo>
                        <a:pt x="10031" y="973"/>
                        <a:pt x="8184" y="0"/>
                        <a:pt x="6287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6" name="Google Shape;76;p2"/>
                <p:cNvSpPr/>
                <p:nvPr/>
              </p:nvSpPr>
              <p:spPr>
                <a:xfrm>
                  <a:off x="2248325" y="3265025"/>
                  <a:ext cx="52550" cy="104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2" h="4181" extrusionOk="0">
                      <a:moveTo>
                        <a:pt x="1791" y="0"/>
                      </a:moveTo>
                      <a:cubicBezTo>
                        <a:pt x="1696" y="0"/>
                        <a:pt x="1607" y="65"/>
                        <a:pt x="1570" y="157"/>
                      </a:cubicBezTo>
                      <a:lnTo>
                        <a:pt x="77" y="3801"/>
                      </a:lnTo>
                      <a:cubicBezTo>
                        <a:pt x="1" y="3928"/>
                        <a:pt x="77" y="4080"/>
                        <a:pt x="203" y="4130"/>
                      </a:cubicBezTo>
                      <a:cubicBezTo>
                        <a:pt x="229" y="4181"/>
                        <a:pt x="254" y="4181"/>
                        <a:pt x="304" y="4181"/>
                      </a:cubicBezTo>
                      <a:cubicBezTo>
                        <a:pt x="431" y="4181"/>
                        <a:pt x="507" y="4130"/>
                        <a:pt x="558" y="4004"/>
                      </a:cubicBezTo>
                      <a:lnTo>
                        <a:pt x="2025" y="385"/>
                      </a:lnTo>
                      <a:cubicBezTo>
                        <a:pt x="2101" y="258"/>
                        <a:pt x="2025" y="81"/>
                        <a:pt x="1899" y="30"/>
                      </a:cubicBezTo>
                      <a:cubicBezTo>
                        <a:pt x="1864" y="9"/>
                        <a:pt x="1827" y="0"/>
                        <a:pt x="179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7" name="Google Shape;77;p2"/>
                <p:cNvSpPr/>
                <p:nvPr/>
              </p:nvSpPr>
              <p:spPr>
                <a:xfrm>
                  <a:off x="2367900" y="3302975"/>
                  <a:ext cx="52550" cy="104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2" h="4182" extrusionOk="0">
                      <a:moveTo>
                        <a:pt x="1791" y="1"/>
                      </a:moveTo>
                      <a:cubicBezTo>
                        <a:pt x="1695" y="1"/>
                        <a:pt x="1600" y="66"/>
                        <a:pt x="1545" y="157"/>
                      </a:cubicBezTo>
                      <a:lnTo>
                        <a:pt x="77" y="3802"/>
                      </a:lnTo>
                      <a:cubicBezTo>
                        <a:pt x="1" y="3928"/>
                        <a:pt x="77" y="4080"/>
                        <a:pt x="203" y="4131"/>
                      </a:cubicBezTo>
                      <a:cubicBezTo>
                        <a:pt x="229" y="4181"/>
                        <a:pt x="254" y="4181"/>
                        <a:pt x="279" y="4181"/>
                      </a:cubicBezTo>
                      <a:cubicBezTo>
                        <a:pt x="406" y="4181"/>
                        <a:pt x="507" y="4105"/>
                        <a:pt x="532" y="4004"/>
                      </a:cubicBezTo>
                      <a:lnTo>
                        <a:pt x="2026" y="385"/>
                      </a:lnTo>
                      <a:cubicBezTo>
                        <a:pt x="2101" y="259"/>
                        <a:pt x="2026" y="81"/>
                        <a:pt x="1899" y="31"/>
                      </a:cubicBezTo>
                      <a:cubicBezTo>
                        <a:pt x="1864" y="10"/>
                        <a:pt x="1827" y="1"/>
                        <a:pt x="179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78" name="Google Shape;78;p2"/>
                <p:cNvSpPr/>
                <p:nvPr/>
              </p:nvSpPr>
              <p:spPr>
                <a:xfrm>
                  <a:off x="2294525" y="3259275"/>
                  <a:ext cx="75300" cy="173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2" h="6942" extrusionOk="0">
                      <a:moveTo>
                        <a:pt x="2736" y="1"/>
                      </a:moveTo>
                      <a:cubicBezTo>
                        <a:pt x="2617" y="1"/>
                        <a:pt x="2518" y="54"/>
                        <a:pt x="2455" y="159"/>
                      </a:cubicBezTo>
                      <a:lnTo>
                        <a:pt x="26" y="6562"/>
                      </a:lnTo>
                      <a:cubicBezTo>
                        <a:pt x="0" y="6714"/>
                        <a:pt x="51" y="6840"/>
                        <a:pt x="177" y="6891"/>
                      </a:cubicBezTo>
                      <a:cubicBezTo>
                        <a:pt x="228" y="6942"/>
                        <a:pt x="253" y="6942"/>
                        <a:pt x="279" y="6942"/>
                      </a:cubicBezTo>
                      <a:cubicBezTo>
                        <a:pt x="380" y="6942"/>
                        <a:pt x="481" y="6866"/>
                        <a:pt x="532" y="6739"/>
                      </a:cubicBezTo>
                      <a:lnTo>
                        <a:pt x="2961" y="362"/>
                      </a:lnTo>
                      <a:cubicBezTo>
                        <a:pt x="3012" y="184"/>
                        <a:pt x="2936" y="58"/>
                        <a:pt x="2809" y="7"/>
                      </a:cubicBezTo>
                      <a:cubicBezTo>
                        <a:pt x="2784" y="3"/>
                        <a:pt x="2760" y="1"/>
                        <a:pt x="2736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79" name="Google Shape;79;p2"/>
              <p:cNvGrpSpPr/>
              <p:nvPr/>
            </p:nvGrpSpPr>
            <p:grpSpPr>
              <a:xfrm>
                <a:off x="4097250" y="284030"/>
                <a:ext cx="375620" cy="329266"/>
                <a:chOff x="-2406400" y="2942925"/>
                <a:chExt cx="547950" cy="480400"/>
              </a:xfrm>
            </p:grpSpPr>
            <p:sp>
              <p:nvSpPr>
                <p:cNvPr id="80" name="Google Shape;80;p2"/>
                <p:cNvSpPr/>
                <p:nvPr/>
              </p:nvSpPr>
              <p:spPr>
                <a:xfrm>
                  <a:off x="-2187475" y="3411925"/>
                  <a:ext cx="122125" cy="11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5" h="456" extrusionOk="0">
                      <a:moveTo>
                        <a:pt x="228" y="0"/>
                      </a:moveTo>
                      <a:cubicBezTo>
                        <a:pt x="101" y="0"/>
                        <a:pt x="0" y="102"/>
                        <a:pt x="0" y="228"/>
                      </a:cubicBezTo>
                      <a:cubicBezTo>
                        <a:pt x="0" y="355"/>
                        <a:pt x="101" y="456"/>
                        <a:pt x="228" y="456"/>
                      </a:cubicBezTo>
                      <a:lnTo>
                        <a:pt x="4657" y="456"/>
                      </a:lnTo>
                      <a:cubicBezTo>
                        <a:pt x="4783" y="456"/>
                        <a:pt x="4884" y="355"/>
                        <a:pt x="4884" y="228"/>
                      </a:cubicBezTo>
                      <a:cubicBezTo>
                        <a:pt x="4884" y="102"/>
                        <a:pt x="4783" y="0"/>
                        <a:pt x="4657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1" name="Google Shape;81;p2"/>
                <p:cNvSpPr/>
                <p:nvPr/>
              </p:nvSpPr>
              <p:spPr>
                <a:xfrm>
                  <a:off x="-2372875" y="2961300"/>
                  <a:ext cx="514425" cy="396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577" h="15849" extrusionOk="0">
                      <a:moveTo>
                        <a:pt x="1895" y="1"/>
                      </a:moveTo>
                      <a:cubicBezTo>
                        <a:pt x="1643" y="1"/>
                        <a:pt x="1387" y="51"/>
                        <a:pt x="1140" y="158"/>
                      </a:cubicBezTo>
                      <a:cubicBezTo>
                        <a:pt x="456" y="437"/>
                        <a:pt x="1" y="1145"/>
                        <a:pt x="1" y="1904"/>
                      </a:cubicBezTo>
                      <a:cubicBezTo>
                        <a:pt x="1" y="2056"/>
                        <a:pt x="51" y="2208"/>
                        <a:pt x="77" y="2335"/>
                      </a:cubicBezTo>
                      <a:lnTo>
                        <a:pt x="127" y="2588"/>
                      </a:lnTo>
                      <a:cubicBezTo>
                        <a:pt x="169" y="2670"/>
                        <a:pt x="261" y="2753"/>
                        <a:pt x="362" y="2753"/>
                      </a:cubicBezTo>
                      <a:cubicBezTo>
                        <a:pt x="385" y="2753"/>
                        <a:pt x="408" y="2749"/>
                        <a:pt x="431" y="2740"/>
                      </a:cubicBezTo>
                      <a:cubicBezTo>
                        <a:pt x="507" y="2714"/>
                        <a:pt x="608" y="2588"/>
                        <a:pt x="583" y="2461"/>
                      </a:cubicBezTo>
                      <a:lnTo>
                        <a:pt x="507" y="2208"/>
                      </a:lnTo>
                      <a:cubicBezTo>
                        <a:pt x="482" y="2107"/>
                        <a:pt x="482" y="2031"/>
                        <a:pt x="482" y="1904"/>
                      </a:cubicBezTo>
                      <a:cubicBezTo>
                        <a:pt x="482" y="1322"/>
                        <a:pt x="811" y="791"/>
                        <a:pt x="1342" y="563"/>
                      </a:cubicBezTo>
                      <a:cubicBezTo>
                        <a:pt x="1530" y="483"/>
                        <a:pt x="1724" y="445"/>
                        <a:pt x="1916" y="445"/>
                      </a:cubicBezTo>
                      <a:cubicBezTo>
                        <a:pt x="2447" y="445"/>
                        <a:pt x="2954" y="737"/>
                        <a:pt x="3215" y="1221"/>
                      </a:cubicBezTo>
                      <a:lnTo>
                        <a:pt x="4607" y="3980"/>
                      </a:lnTo>
                      <a:cubicBezTo>
                        <a:pt x="5209" y="5135"/>
                        <a:pt x="6383" y="5833"/>
                        <a:pt x="7672" y="5833"/>
                      </a:cubicBezTo>
                      <a:cubicBezTo>
                        <a:pt x="7738" y="5833"/>
                        <a:pt x="7805" y="5831"/>
                        <a:pt x="7872" y="5827"/>
                      </a:cubicBezTo>
                      <a:lnTo>
                        <a:pt x="12604" y="5473"/>
                      </a:lnTo>
                      <a:cubicBezTo>
                        <a:pt x="14097" y="5372"/>
                        <a:pt x="15464" y="4612"/>
                        <a:pt x="16350" y="3372"/>
                      </a:cubicBezTo>
                      <a:lnTo>
                        <a:pt x="17666" y="1550"/>
                      </a:lnTo>
                      <a:cubicBezTo>
                        <a:pt x="17792" y="1348"/>
                        <a:pt x="17995" y="1272"/>
                        <a:pt x="18197" y="1272"/>
                      </a:cubicBezTo>
                      <a:cubicBezTo>
                        <a:pt x="18349" y="1272"/>
                        <a:pt x="18501" y="1297"/>
                        <a:pt x="18627" y="1398"/>
                      </a:cubicBezTo>
                      <a:cubicBezTo>
                        <a:pt x="18779" y="1525"/>
                        <a:pt x="18880" y="1702"/>
                        <a:pt x="18880" y="1930"/>
                      </a:cubicBezTo>
                      <a:cubicBezTo>
                        <a:pt x="18880" y="2056"/>
                        <a:pt x="18830" y="2183"/>
                        <a:pt x="18754" y="2309"/>
                      </a:cubicBezTo>
                      <a:cubicBezTo>
                        <a:pt x="18551" y="2562"/>
                        <a:pt x="18577" y="2967"/>
                        <a:pt x="18880" y="3170"/>
                      </a:cubicBezTo>
                      <a:lnTo>
                        <a:pt x="19184" y="3347"/>
                      </a:lnTo>
                      <a:cubicBezTo>
                        <a:pt x="19311" y="3448"/>
                        <a:pt x="19361" y="3600"/>
                        <a:pt x="19361" y="3752"/>
                      </a:cubicBezTo>
                      <a:cubicBezTo>
                        <a:pt x="19361" y="3878"/>
                        <a:pt x="19336" y="3980"/>
                        <a:pt x="19285" y="4081"/>
                      </a:cubicBezTo>
                      <a:cubicBezTo>
                        <a:pt x="19083" y="4309"/>
                        <a:pt x="19159" y="4638"/>
                        <a:pt x="19361" y="4815"/>
                      </a:cubicBezTo>
                      <a:lnTo>
                        <a:pt x="19716" y="5068"/>
                      </a:lnTo>
                      <a:cubicBezTo>
                        <a:pt x="19842" y="5194"/>
                        <a:pt x="19943" y="5346"/>
                        <a:pt x="19943" y="5523"/>
                      </a:cubicBezTo>
                      <a:cubicBezTo>
                        <a:pt x="19943" y="5650"/>
                        <a:pt x="19893" y="5802"/>
                        <a:pt x="19792" y="5903"/>
                      </a:cubicBezTo>
                      <a:cubicBezTo>
                        <a:pt x="19614" y="6080"/>
                        <a:pt x="19564" y="6257"/>
                        <a:pt x="19564" y="6485"/>
                      </a:cubicBezTo>
                      <a:cubicBezTo>
                        <a:pt x="19564" y="6738"/>
                        <a:pt x="19665" y="6966"/>
                        <a:pt x="19817" y="7118"/>
                      </a:cubicBezTo>
                      <a:cubicBezTo>
                        <a:pt x="20045" y="7346"/>
                        <a:pt x="20045" y="7725"/>
                        <a:pt x="19842" y="7928"/>
                      </a:cubicBezTo>
                      <a:lnTo>
                        <a:pt x="17615" y="10534"/>
                      </a:lnTo>
                      <a:cubicBezTo>
                        <a:pt x="16881" y="11369"/>
                        <a:pt x="16021" y="12129"/>
                        <a:pt x="15110" y="12761"/>
                      </a:cubicBezTo>
                      <a:lnTo>
                        <a:pt x="13136" y="14128"/>
                      </a:lnTo>
                      <a:cubicBezTo>
                        <a:pt x="11941" y="14950"/>
                        <a:pt x="10569" y="15366"/>
                        <a:pt x="9188" y="15366"/>
                      </a:cubicBezTo>
                      <a:cubicBezTo>
                        <a:pt x="8229" y="15366"/>
                        <a:pt x="7266" y="15165"/>
                        <a:pt x="6353" y="14761"/>
                      </a:cubicBezTo>
                      <a:lnTo>
                        <a:pt x="5923" y="14584"/>
                      </a:lnTo>
                      <a:cubicBezTo>
                        <a:pt x="5518" y="14432"/>
                        <a:pt x="5164" y="14204"/>
                        <a:pt x="4835" y="13951"/>
                      </a:cubicBezTo>
                      <a:cubicBezTo>
                        <a:pt x="4480" y="13698"/>
                        <a:pt x="4202" y="13369"/>
                        <a:pt x="3898" y="13065"/>
                      </a:cubicBezTo>
                      <a:cubicBezTo>
                        <a:pt x="3114" y="12078"/>
                        <a:pt x="2506" y="10914"/>
                        <a:pt x="2228" y="9674"/>
                      </a:cubicBezTo>
                      <a:lnTo>
                        <a:pt x="811" y="3549"/>
                      </a:lnTo>
                      <a:cubicBezTo>
                        <a:pt x="788" y="3459"/>
                        <a:pt x="664" y="3368"/>
                        <a:pt x="548" y="3368"/>
                      </a:cubicBezTo>
                      <a:cubicBezTo>
                        <a:pt x="534" y="3368"/>
                        <a:pt x="520" y="3370"/>
                        <a:pt x="507" y="3372"/>
                      </a:cubicBezTo>
                      <a:cubicBezTo>
                        <a:pt x="431" y="3423"/>
                        <a:pt x="330" y="3549"/>
                        <a:pt x="355" y="3676"/>
                      </a:cubicBezTo>
                      <a:lnTo>
                        <a:pt x="1772" y="9800"/>
                      </a:lnTo>
                      <a:cubicBezTo>
                        <a:pt x="2076" y="11142"/>
                        <a:pt x="2709" y="12356"/>
                        <a:pt x="3544" y="13369"/>
                      </a:cubicBezTo>
                      <a:cubicBezTo>
                        <a:pt x="3873" y="13723"/>
                        <a:pt x="4177" y="14052"/>
                        <a:pt x="4556" y="14330"/>
                      </a:cubicBezTo>
                      <a:cubicBezTo>
                        <a:pt x="4936" y="14609"/>
                        <a:pt x="5366" y="14837"/>
                        <a:pt x="5771" y="15014"/>
                      </a:cubicBezTo>
                      <a:lnTo>
                        <a:pt x="6176" y="15216"/>
                      </a:lnTo>
                      <a:cubicBezTo>
                        <a:pt x="7163" y="15621"/>
                        <a:pt x="8201" y="15849"/>
                        <a:pt x="9213" y="15849"/>
                      </a:cubicBezTo>
                      <a:cubicBezTo>
                        <a:pt x="10706" y="15849"/>
                        <a:pt x="12174" y="15393"/>
                        <a:pt x="13414" y="14584"/>
                      </a:cubicBezTo>
                      <a:lnTo>
                        <a:pt x="15388" y="13217"/>
                      </a:lnTo>
                      <a:cubicBezTo>
                        <a:pt x="16324" y="12559"/>
                        <a:pt x="17210" y="11800"/>
                        <a:pt x="17969" y="10914"/>
                      </a:cubicBezTo>
                      <a:lnTo>
                        <a:pt x="20222" y="8307"/>
                      </a:lnTo>
                      <a:cubicBezTo>
                        <a:pt x="20576" y="7902"/>
                        <a:pt x="20551" y="7270"/>
                        <a:pt x="20171" y="6890"/>
                      </a:cubicBezTo>
                      <a:cubicBezTo>
                        <a:pt x="20070" y="6789"/>
                        <a:pt x="20045" y="6713"/>
                        <a:pt x="20045" y="6586"/>
                      </a:cubicBezTo>
                      <a:cubicBezTo>
                        <a:pt x="20045" y="6485"/>
                        <a:pt x="20070" y="6359"/>
                        <a:pt x="20121" y="6283"/>
                      </a:cubicBezTo>
                      <a:cubicBezTo>
                        <a:pt x="20298" y="6105"/>
                        <a:pt x="20374" y="5852"/>
                        <a:pt x="20374" y="5599"/>
                      </a:cubicBezTo>
                      <a:cubicBezTo>
                        <a:pt x="20374" y="5245"/>
                        <a:pt x="20222" y="4941"/>
                        <a:pt x="19969" y="4739"/>
                      </a:cubicBezTo>
                      <a:lnTo>
                        <a:pt x="19614" y="4486"/>
                      </a:lnTo>
                      <a:cubicBezTo>
                        <a:pt x="19589" y="4460"/>
                        <a:pt x="19589" y="4435"/>
                        <a:pt x="19614" y="4385"/>
                      </a:cubicBezTo>
                      <a:cubicBezTo>
                        <a:pt x="19741" y="4233"/>
                        <a:pt x="19817" y="4056"/>
                        <a:pt x="19817" y="3828"/>
                      </a:cubicBezTo>
                      <a:cubicBezTo>
                        <a:pt x="19817" y="3549"/>
                        <a:pt x="19690" y="3246"/>
                        <a:pt x="19437" y="3069"/>
                      </a:cubicBezTo>
                      <a:lnTo>
                        <a:pt x="19083" y="2815"/>
                      </a:lnTo>
                      <a:cubicBezTo>
                        <a:pt x="19032" y="2790"/>
                        <a:pt x="18982" y="2664"/>
                        <a:pt x="19058" y="2588"/>
                      </a:cubicBezTo>
                      <a:cubicBezTo>
                        <a:pt x="19209" y="2411"/>
                        <a:pt x="19285" y="2183"/>
                        <a:pt x="19285" y="1930"/>
                      </a:cubicBezTo>
                      <a:cubicBezTo>
                        <a:pt x="19285" y="1575"/>
                        <a:pt x="19108" y="1272"/>
                        <a:pt x="18830" y="1044"/>
                      </a:cubicBezTo>
                      <a:cubicBezTo>
                        <a:pt x="18653" y="917"/>
                        <a:pt x="18425" y="816"/>
                        <a:pt x="18172" y="816"/>
                      </a:cubicBezTo>
                      <a:cubicBezTo>
                        <a:pt x="17792" y="816"/>
                        <a:pt x="17463" y="1019"/>
                        <a:pt x="17261" y="1297"/>
                      </a:cubicBezTo>
                      <a:lnTo>
                        <a:pt x="15919" y="3119"/>
                      </a:lnTo>
                      <a:cubicBezTo>
                        <a:pt x="15110" y="4233"/>
                        <a:pt x="13869" y="4941"/>
                        <a:pt x="12503" y="5017"/>
                      </a:cubicBezTo>
                      <a:lnTo>
                        <a:pt x="7796" y="5372"/>
                      </a:lnTo>
                      <a:cubicBezTo>
                        <a:pt x="7714" y="5379"/>
                        <a:pt x="7633" y="5382"/>
                        <a:pt x="7552" y="5382"/>
                      </a:cubicBezTo>
                      <a:cubicBezTo>
                        <a:pt x="6478" y="5382"/>
                        <a:pt x="5481" y="4767"/>
                        <a:pt x="4986" y="3802"/>
                      </a:cubicBezTo>
                      <a:lnTo>
                        <a:pt x="3595" y="1044"/>
                      </a:lnTo>
                      <a:cubicBezTo>
                        <a:pt x="3259" y="392"/>
                        <a:pt x="2595" y="1"/>
                        <a:pt x="189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2" name="Google Shape;82;p2"/>
                <p:cNvSpPr/>
                <p:nvPr/>
              </p:nvSpPr>
              <p:spPr>
                <a:xfrm>
                  <a:off x="-2406400" y="3018775"/>
                  <a:ext cx="55075" cy="38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3" h="1555" extrusionOk="0">
                      <a:moveTo>
                        <a:pt x="1725" y="0"/>
                      </a:moveTo>
                      <a:cubicBezTo>
                        <a:pt x="1671" y="0"/>
                        <a:pt x="1615" y="13"/>
                        <a:pt x="1570" y="36"/>
                      </a:cubicBezTo>
                      <a:lnTo>
                        <a:pt x="102" y="1149"/>
                      </a:lnTo>
                      <a:cubicBezTo>
                        <a:pt x="26" y="1200"/>
                        <a:pt x="1" y="1301"/>
                        <a:pt x="26" y="1402"/>
                      </a:cubicBezTo>
                      <a:cubicBezTo>
                        <a:pt x="51" y="1503"/>
                        <a:pt x="152" y="1554"/>
                        <a:pt x="254" y="1554"/>
                      </a:cubicBezTo>
                      <a:lnTo>
                        <a:pt x="2000" y="1554"/>
                      </a:lnTo>
                      <a:cubicBezTo>
                        <a:pt x="2126" y="1554"/>
                        <a:pt x="2202" y="1453"/>
                        <a:pt x="2202" y="1326"/>
                      </a:cubicBezTo>
                      <a:cubicBezTo>
                        <a:pt x="2202" y="1200"/>
                        <a:pt x="2126" y="1124"/>
                        <a:pt x="2000" y="1124"/>
                      </a:cubicBezTo>
                      <a:lnTo>
                        <a:pt x="912" y="1124"/>
                      </a:lnTo>
                      <a:lnTo>
                        <a:pt x="1873" y="390"/>
                      </a:lnTo>
                      <a:cubicBezTo>
                        <a:pt x="1949" y="314"/>
                        <a:pt x="1949" y="162"/>
                        <a:pt x="1899" y="61"/>
                      </a:cubicBezTo>
                      <a:cubicBezTo>
                        <a:pt x="1857" y="19"/>
                        <a:pt x="1792" y="0"/>
                        <a:pt x="1725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3" name="Google Shape;83;p2"/>
                <p:cNvSpPr/>
                <p:nvPr/>
              </p:nvSpPr>
              <p:spPr>
                <a:xfrm>
                  <a:off x="-2358950" y="2942925"/>
                  <a:ext cx="83550" cy="47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42" h="1906" extrusionOk="0">
                      <a:moveTo>
                        <a:pt x="1376" y="1"/>
                      </a:moveTo>
                      <a:cubicBezTo>
                        <a:pt x="1091" y="1"/>
                        <a:pt x="845" y="76"/>
                        <a:pt x="633" y="235"/>
                      </a:cubicBezTo>
                      <a:cubicBezTo>
                        <a:pt x="26" y="640"/>
                        <a:pt x="1" y="1399"/>
                        <a:pt x="1" y="1425"/>
                      </a:cubicBezTo>
                      <a:cubicBezTo>
                        <a:pt x="1" y="1526"/>
                        <a:pt x="77" y="1652"/>
                        <a:pt x="228" y="1652"/>
                      </a:cubicBezTo>
                      <a:cubicBezTo>
                        <a:pt x="355" y="1652"/>
                        <a:pt x="481" y="1551"/>
                        <a:pt x="481" y="1425"/>
                      </a:cubicBezTo>
                      <a:cubicBezTo>
                        <a:pt x="481" y="1425"/>
                        <a:pt x="532" y="868"/>
                        <a:pt x="912" y="615"/>
                      </a:cubicBezTo>
                      <a:cubicBezTo>
                        <a:pt x="1038" y="514"/>
                        <a:pt x="1203" y="463"/>
                        <a:pt x="1405" y="463"/>
                      </a:cubicBezTo>
                      <a:cubicBezTo>
                        <a:pt x="1608" y="463"/>
                        <a:pt x="1848" y="514"/>
                        <a:pt x="2126" y="615"/>
                      </a:cubicBezTo>
                      <a:cubicBezTo>
                        <a:pt x="2531" y="767"/>
                        <a:pt x="2784" y="944"/>
                        <a:pt x="2810" y="1146"/>
                      </a:cubicBezTo>
                      <a:cubicBezTo>
                        <a:pt x="2835" y="1323"/>
                        <a:pt x="2658" y="1526"/>
                        <a:pt x="2658" y="1526"/>
                      </a:cubicBezTo>
                      <a:cubicBezTo>
                        <a:pt x="2557" y="1627"/>
                        <a:pt x="2531" y="1754"/>
                        <a:pt x="2633" y="1830"/>
                      </a:cubicBezTo>
                      <a:cubicBezTo>
                        <a:pt x="2658" y="1880"/>
                        <a:pt x="2709" y="1905"/>
                        <a:pt x="2784" y="1905"/>
                      </a:cubicBezTo>
                      <a:cubicBezTo>
                        <a:pt x="2835" y="1905"/>
                        <a:pt x="2886" y="1905"/>
                        <a:pt x="2936" y="1830"/>
                      </a:cubicBezTo>
                      <a:cubicBezTo>
                        <a:pt x="2962" y="1830"/>
                        <a:pt x="3341" y="1501"/>
                        <a:pt x="3240" y="1045"/>
                      </a:cubicBezTo>
                      <a:cubicBezTo>
                        <a:pt x="3164" y="691"/>
                        <a:pt x="2835" y="412"/>
                        <a:pt x="2253" y="185"/>
                      </a:cubicBezTo>
                      <a:cubicBezTo>
                        <a:pt x="1927" y="64"/>
                        <a:pt x="1635" y="1"/>
                        <a:pt x="1376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4" name="Google Shape;84;p2"/>
                <p:cNvSpPr/>
                <p:nvPr/>
              </p:nvSpPr>
              <p:spPr>
                <a:xfrm>
                  <a:off x="-2126750" y="3332825"/>
                  <a:ext cx="65825" cy="63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3" h="2532" extrusionOk="0">
                      <a:moveTo>
                        <a:pt x="2379" y="1"/>
                      </a:moveTo>
                      <a:cubicBezTo>
                        <a:pt x="2253" y="1"/>
                        <a:pt x="2152" y="102"/>
                        <a:pt x="2152" y="229"/>
                      </a:cubicBezTo>
                      <a:lnTo>
                        <a:pt x="2152" y="1216"/>
                      </a:lnTo>
                      <a:cubicBezTo>
                        <a:pt x="2152" y="1671"/>
                        <a:pt x="1772" y="2051"/>
                        <a:pt x="1291" y="2051"/>
                      </a:cubicBezTo>
                      <a:cubicBezTo>
                        <a:pt x="1089" y="2051"/>
                        <a:pt x="861" y="1975"/>
                        <a:pt x="709" y="1798"/>
                      </a:cubicBezTo>
                      <a:cubicBezTo>
                        <a:pt x="557" y="1646"/>
                        <a:pt x="456" y="1418"/>
                        <a:pt x="456" y="1216"/>
                      </a:cubicBezTo>
                      <a:lnTo>
                        <a:pt x="456" y="659"/>
                      </a:lnTo>
                      <a:cubicBezTo>
                        <a:pt x="456" y="532"/>
                        <a:pt x="355" y="456"/>
                        <a:pt x="228" y="456"/>
                      </a:cubicBezTo>
                      <a:cubicBezTo>
                        <a:pt x="102" y="456"/>
                        <a:pt x="1" y="532"/>
                        <a:pt x="1" y="659"/>
                      </a:cubicBezTo>
                      <a:lnTo>
                        <a:pt x="1" y="1216"/>
                      </a:lnTo>
                      <a:cubicBezTo>
                        <a:pt x="1" y="1545"/>
                        <a:pt x="127" y="1874"/>
                        <a:pt x="380" y="2127"/>
                      </a:cubicBezTo>
                      <a:lnTo>
                        <a:pt x="431" y="2152"/>
                      </a:lnTo>
                      <a:cubicBezTo>
                        <a:pt x="659" y="2405"/>
                        <a:pt x="988" y="2532"/>
                        <a:pt x="1342" y="2532"/>
                      </a:cubicBezTo>
                      <a:cubicBezTo>
                        <a:pt x="2076" y="2532"/>
                        <a:pt x="2633" y="1924"/>
                        <a:pt x="2607" y="1216"/>
                      </a:cubicBezTo>
                      <a:lnTo>
                        <a:pt x="2607" y="229"/>
                      </a:lnTo>
                      <a:cubicBezTo>
                        <a:pt x="2607" y="102"/>
                        <a:pt x="2506" y="1"/>
                        <a:pt x="2379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5" name="Google Shape;85;p2"/>
                <p:cNvSpPr/>
                <p:nvPr/>
              </p:nvSpPr>
              <p:spPr>
                <a:xfrm>
                  <a:off x="-2163450" y="3345500"/>
                  <a:ext cx="57600" cy="50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04" h="2025" extrusionOk="0">
                      <a:moveTo>
                        <a:pt x="203" y="0"/>
                      </a:moveTo>
                      <a:cubicBezTo>
                        <a:pt x="77" y="0"/>
                        <a:pt x="1" y="101"/>
                        <a:pt x="1" y="228"/>
                      </a:cubicBezTo>
                      <a:lnTo>
                        <a:pt x="1" y="734"/>
                      </a:lnTo>
                      <a:cubicBezTo>
                        <a:pt x="1" y="1088"/>
                        <a:pt x="127" y="1392"/>
                        <a:pt x="380" y="1645"/>
                      </a:cubicBezTo>
                      <a:cubicBezTo>
                        <a:pt x="583" y="1898"/>
                        <a:pt x="937" y="2025"/>
                        <a:pt x="1291" y="2025"/>
                      </a:cubicBezTo>
                      <a:cubicBezTo>
                        <a:pt x="1646" y="2025"/>
                        <a:pt x="1949" y="1898"/>
                        <a:pt x="2202" y="1645"/>
                      </a:cubicBezTo>
                      <a:cubicBezTo>
                        <a:pt x="2304" y="1544"/>
                        <a:pt x="2304" y="1417"/>
                        <a:pt x="2202" y="1341"/>
                      </a:cubicBezTo>
                      <a:cubicBezTo>
                        <a:pt x="2152" y="1291"/>
                        <a:pt x="2095" y="1265"/>
                        <a:pt x="2038" y="1265"/>
                      </a:cubicBezTo>
                      <a:cubicBezTo>
                        <a:pt x="1981" y="1265"/>
                        <a:pt x="1924" y="1291"/>
                        <a:pt x="1873" y="1341"/>
                      </a:cubicBezTo>
                      <a:cubicBezTo>
                        <a:pt x="1722" y="1493"/>
                        <a:pt x="1494" y="1594"/>
                        <a:pt x="1291" y="1594"/>
                      </a:cubicBezTo>
                      <a:cubicBezTo>
                        <a:pt x="1064" y="1594"/>
                        <a:pt x="836" y="1493"/>
                        <a:pt x="684" y="1341"/>
                      </a:cubicBezTo>
                      <a:cubicBezTo>
                        <a:pt x="532" y="1164"/>
                        <a:pt x="431" y="962"/>
                        <a:pt x="431" y="734"/>
                      </a:cubicBezTo>
                      <a:lnTo>
                        <a:pt x="431" y="228"/>
                      </a:lnTo>
                      <a:cubicBezTo>
                        <a:pt x="431" y="101"/>
                        <a:pt x="330" y="0"/>
                        <a:pt x="203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6" name="Google Shape;86;p2"/>
                <p:cNvSpPr/>
                <p:nvPr/>
              </p:nvSpPr>
              <p:spPr>
                <a:xfrm>
                  <a:off x="-2138125" y="3385350"/>
                  <a:ext cx="10775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1" h="1292" extrusionOk="0">
                      <a:moveTo>
                        <a:pt x="202" y="0"/>
                      </a:moveTo>
                      <a:cubicBezTo>
                        <a:pt x="76" y="0"/>
                        <a:pt x="0" y="76"/>
                        <a:pt x="0" y="203"/>
                      </a:cubicBezTo>
                      <a:lnTo>
                        <a:pt x="0" y="1063"/>
                      </a:lnTo>
                      <a:cubicBezTo>
                        <a:pt x="0" y="1190"/>
                        <a:pt x="76" y="1291"/>
                        <a:pt x="202" y="1291"/>
                      </a:cubicBezTo>
                      <a:cubicBezTo>
                        <a:pt x="329" y="1291"/>
                        <a:pt x="430" y="1190"/>
                        <a:pt x="430" y="1063"/>
                      </a:cubicBezTo>
                      <a:lnTo>
                        <a:pt x="430" y="203"/>
                      </a:lnTo>
                      <a:cubicBezTo>
                        <a:pt x="430" y="76"/>
                        <a:pt x="329" y="0"/>
                        <a:pt x="20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7" name="Google Shape;87;p2"/>
                <p:cNvSpPr/>
                <p:nvPr/>
              </p:nvSpPr>
              <p:spPr>
                <a:xfrm>
                  <a:off x="-2097000" y="3385350"/>
                  <a:ext cx="11400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6" h="1292" extrusionOk="0">
                      <a:moveTo>
                        <a:pt x="202" y="0"/>
                      </a:moveTo>
                      <a:cubicBezTo>
                        <a:pt x="76" y="0"/>
                        <a:pt x="0" y="76"/>
                        <a:pt x="0" y="203"/>
                      </a:cubicBezTo>
                      <a:lnTo>
                        <a:pt x="0" y="1063"/>
                      </a:lnTo>
                      <a:cubicBezTo>
                        <a:pt x="0" y="1190"/>
                        <a:pt x="76" y="1291"/>
                        <a:pt x="202" y="1291"/>
                      </a:cubicBezTo>
                      <a:cubicBezTo>
                        <a:pt x="329" y="1291"/>
                        <a:pt x="456" y="1190"/>
                        <a:pt x="430" y="1063"/>
                      </a:cubicBezTo>
                      <a:lnTo>
                        <a:pt x="430" y="203"/>
                      </a:lnTo>
                      <a:cubicBezTo>
                        <a:pt x="430" y="76"/>
                        <a:pt x="329" y="0"/>
                        <a:pt x="20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88" name="Google Shape;88;p2"/>
                <p:cNvSpPr/>
                <p:nvPr/>
              </p:nvSpPr>
              <p:spPr>
                <a:xfrm>
                  <a:off x="-2387425" y="3046150"/>
                  <a:ext cx="48750" cy="74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0" h="2990" extrusionOk="0">
                      <a:moveTo>
                        <a:pt x="1089" y="0"/>
                      </a:moveTo>
                      <a:cubicBezTo>
                        <a:pt x="1028" y="0"/>
                        <a:pt x="966" y="25"/>
                        <a:pt x="912" y="79"/>
                      </a:cubicBezTo>
                      <a:cubicBezTo>
                        <a:pt x="482" y="586"/>
                        <a:pt x="1" y="1446"/>
                        <a:pt x="26" y="2079"/>
                      </a:cubicBezTo>
                      <a:cubicBezTo>
                        <a:pt x="51" y="2357"/>
                        <a:pt x="153" y="2585"/>
                        <a:pt x="355" y="2737"/>
                      </a:cubicBezTo>
                      <a:cubicBezTo>
                        <a:pt x="532" y="2939"/>
                        <a:pt x="760" y="2990"/>
                        <a:pt x="937" y="2990"/>
                      </a:cubicBezTo>
                      <a:cubicBezTo>
                        <a:pt x="1291" y="2990"/>
                        <a:pt x="1620" y="2762"/>
                        <a:pt x="1747" y="2636"/>
                      </a:cubicBezTo>
                      <a:cubicBezTo>
                        <a:pt x="1772" y="2610"/>
                        <a:pt x="1798" y="2610"/>
                        <a:pt x="1823" y="2585"/>
                      </a:cubicBezTo>
                      <a:cubicBezTo>
                        <a:pt x="1949" y="2509"/>
                        <a:pt x="1949" y="2357"/>
                        <a:pt x="1899" y="2256"/>
                      </a:cubicBezTo>
                      <a:cubicBezTo>
                        <a:pt x="1856" y="2185"/>
                        <a:pt x="1789" y="2153"/>
                        <a:pt x="1721" y="2153"/>
                      </a:cubicBezTo>
                      <a:cubicBezTo>
                        <a:pt x="1668" y="2153"/>
                        <a:pt x="1614" y="2172"/>
                        <a:pt x="1570" y="2205"/>
                      </a:cubicBezTo>
                      <a:cubicBezTo>
                        <a:pt x="1545" y="2231"/>
                        <a:pt x="1519" y="2231"/>
                        <a:pt x="1494" y="2256"/>
                      </a:cubicBezTo>
                      <a:cubicBezTo>
                        <a:pt x="1291" y="2412"/>
                        <a:pt x="1126" y="2520"/>
                        <a:pt x="958" y="2520"/>
                      </a:cubicBezTo>
                      <a:cubicBezTo>
                        <a:pt x="854" y="2520"/>
                        <a:pt x="749" y="2479"/>
                        <a:pt x="633" y="2382"/>
                      </a:cubicBezTo>
                      <a:cubicBezTo>
                        <a:pt x="532" y="2307"/>
                        <a:pt x="482" y="2205"/>
                        <a:pt x="482" y="2053"/>
                      </a:cubicBezTo>
                      <a:cubicBezTo>
                        <a:pt x="431" y="1522"/>
                        <a:pt x="861" y="813"/>
                        <a:pt x="1266" y="358"/>
                      </a:cubicBezTo>
                      <a:cubicBezTo>
                        <a:pt x="1317" y="257"/>
                        <a:pt x="1317" y="155"/>
                        <a:pt x="1241" y="54"/>
                      </a:cubicBezTo>
                      <a:cubicBezTo>
                        <a:pt x="1194" y="19"/>
                        <a:pt x="1141" y="0"/>
                        <a:pt x="1089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  <p:cxnSp>
            <p:nvCxnSpPr>
              <p:cNvPr id="89" name="Google Shape;89;p2"/>
              <p:cNvCxnSpPr/>
              <p:nvPr/>
            </p:nvCxnSpPr>
            <p:spPr>
              <a:xfrm>
                <a:off x="1346694" y="574582"/>
                <a:ext cx="12894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90" name="Google Shape;90;p2"/>
              <p:cNvSpPr/>
              <p:nvPr/>
            </p:nvSpPr>
            <p:spPr>
              <a:xfrm>
                <a:off x="1360870" y="308162"/>
                <a:ext cx="1279694" cy="168739"/>
              </a:xfrm>
              <a:custGeom>
                <a:avLst/>
                <a:gdLst/>
                <a:ahLst/>
                <a:cxnLst/>
                <a:rect l="l" t="t" r="r" b="b"/>
                <a:pathLst>
                  <a:path w="57774" h="7618" extrusionOk="0">
                    <a:moveTo>
                      <a:pt x="0" y="7618"/>
                    </a:moveTo>
                    <a:lnTo>
                      <a:pt x="23374" y="7618"/>
                    </a:lnTo>
                    <a:lnTo>
                      <a:pt x="36569" y="0"/>
                    </a:lnTo>
                    <a:lnTo>
                      <a:pt x="57774" y="0"/>
                    </a:lnTo>
                  </a:path>
                </a:pathLst>
              </a:cu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91" name="Google Shape;91;p2"/>
              <p:cNvGrpSpPr/>
              <p:nvPr/>
            </p:nvGrpSpPr>
            <p:grpSpPr>
              <a:xfrm>
                <a:off x="3449792" y="305699"/>
                <a:ext cx="537923" cy="307931"/>
                <a:chOff x="-1446600" y="2906975"/>
                <a:chExt cx="695350" cy="398050"/>
              </a:xfrm>
            </p:grpSpPr>
            <p:sp>
              <p:nvSpPr>
                <p:cNvPr id="92" name="Google Shape;92;p2"/>
                <p:cNvSpPr/>
                <p:nvPr/>
              </p:nvSpPr>
              <p:spPr>
                <a:xfrm>
                  <a:off x="-1340300" y="2924650"/>
                  <a:ext cx="125925" cy="108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37" h="4333" extrusionOk="0">
                      <a:moveTo>
                        <a:pt x="1800" y="0"/>
                      </a:moveTo>
                      <a:cubicBezTo>
                        <a:pt x="1740" y="0"/>
                        <a:pt x="1680" y="2"/>
                        <a:pt x="1620" y="4"/>
                      </a:cubicBezTo>
                      <a:cubicBezTo>
                        <a:pt x="1519" y="30"/>
                        <a:pt x="1417" y="80"/>
                        <a:pt x="1392" y="156"/>
                      </a:cubicBezTo>
                      <a:cubicBezTo>
                        <a:pt x="0" y="3067"/>
                        <a:pt x="2253" y="4307"/>
                        <a:pt x="2278" y="4307"/>
                      </a:cubicBezTo>
                      <a:cubicBezTo>
                        <a:pt x="2303" y="4332"/>
                        <a:pt x="2379" y="4332"/>
                        <a:pt x="2404" y="4332"/>
                      </a:cubicBezTo>
                      <a:cubicBezTo>
                        <a:pt x="2506" y="4332"/>
                        <a:pt x="2582" y="4281"/>
                        <a:pt x="2632" y="4206"/>
                      </a:cubicBezTo>
                      <a:cubicBezTo>
                        <a:pt x="2708" y="4079"/>
                        <a:pt x="2657" y="3927"/>
                        <a:pt x="2531" y="3877"/>
                      </a:cubicBezTo>
                      <a:cubicBezTo>
                        <a:pt x="2430" y="3826"/>
                        <a:pt x="759" y="2890"/>
                        <a:pt x="1797" y="536"/>
                      </a:cubicBezTo>
                      <a:cubicBezTo>
                        <a:pt x="2657" y="536"/>
                        <a:pt x="3341" y="865"/>
                        <a:pt x="3898" y="1548"/>
                      </a:cubicBezTo>
                      <a:cubicBezTo>
                        <a:pt x="4328" y="2130"/>
                        <a:pt x="4480" y="2788"/>
                        <a:pt x="4480" y="2788"/>
                      </a:cubicBezTo>
                      <a:cubicBezTo>
                        <a:pt x="4525" y="2902"/>
                        <a:pt x="4651" y="2995"/>
                        <a:pt x="4768" y="2995"/>
                      </a:cubicBezTo>
                      <a:cubicBezTo>
                        <a:pt x="4782" y="2995"/>
                        <a:pt x="4795" y="2993"/>
                        <a:pt x="4809" y="2991"/>
                      </a:cubicBezTo>
                      <a:cubicBezTo>
                        <a:pt x="4935" y="2940"/>
                        <a:pt x="5036" y="2788"/>
                        <a:pt x="4986" y="2662"/>
                      </a:cubicBezTo>
                      <a:cubicBezTo>
                        <a:pt x="4986" y="2636"/>
                        <a:pt x="4834" y="1903"/>
                        <a:pt x="4302" y="1219"/>
                      </a:cubicBezTo>
                      <a:cubicBezTo>
                        <a:pt x="3681" y="407"/>
                        <a:pt x="2811" y="0"/>
                        <a:pt x="1800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93" name="Google Shape;93;p2"/>
                <p:cNvSpPr/>
                <p:nvPr/>
              </p:nvSpPr>
              <p:spPr>
                <a:xfrm>
                  <a:off x="-1446600" y="2994675"/>
                  <a:ext cx="150600" cy="129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24" h="5176" extrusionOk="0">
                      <a:moveTo>
                        <a:pt x="5740" y="1"/>
                      </a:moveTo>
                      <a:cubicBezTo>
                        <a:pt x="5683" y="1"/>
                        <a:pt x="5621" y="21"/>
                        <a:pt x="5568" y="63"/>
                      </a:cubicBezTo>
                      <a:cubicBezTo>
                        <a:pt x="4024" y="1202"/>
                        <a:pt x="2759" y="1860"/>
                        <a:pt x="2101" y="1961"/>
                      </a:cubicBezTo>
                      <a:cubicBezTo>
                        <a:pt x="1933" y="1982"/>
                        <a:pt x="1774" y="1995"/>
                        <a:pt x="1627" y="1995"/>
                      </a:cubicBezTo>
                      <a:cubicBezTo>
                        <a:pt x="1420" y="1995"/>
                        <a:pt x="1237" y="1970"/>
                        <a:pt x="1089" y="1911"/>
                      </a:cubicBezTo>
                      <a:cubicBezTo>
                        <a:pt x="1003" y="1882"/>
                        <a:pt x="918" y="1868"/>
                        <a:pt x="835" y="1868"/>
                      </a:cubicBezTo>
                      <a:cubicBezTo>
                        <a:pt x="697" y="1868"/>
                        <a:pt x="567" y="1908"/>
                        <a:pt x="456" y="1987"/>
                      </a:cubicBezTo>
                      <a:cubicBezTo>
                        <a:pt x="253" y="2113"/>
                        <a:pt x="127" y="2290"/>
                        <a:pt x="102" y="2518"/>
                      </a:cubicBezTo>
                      <a:cubicBezTo>
                        <a:pt x="0" y="3303"/>
                        <a:pt x="102" y="4745"/>
                        <a:pt x="2076" y="5175"/>
                      </a:cubicBezTo>
                      <a:lnTo>
                        <a:pt x="2126" y="5175"/>
                      </a:lnTo>
                      <a:cubicBezTo>
                        <a:pt x="2253" y="5175"/>
                        <a:pt x="2354" y="5074"/>
                        <a:pt x="2379" y="4998"/>
                      </a:cubicBezTo>
                      <a:cubicBezTo>
                        <a:pt x="2405" y="4821"/>
                        <a:pt x="2329" y="4695"/>
                        <a:pt x="2202" y="4669"/>
                      </a:cubicBezTo>
                      <a:cubicBezTo>
                        <a:pt x="1013" y="4416"/>
                        <a:pt x="481" y="3682"/>
                        <a:pt x="633" y="2594"/>
                      </a:cubicBezTo>
                      <a:cubicBezTo>
                        <a:pt x="633" y="2518"/>
                        <a:pt x="684" y="2467"/>
                        <a:pt x="734" y="2417"/>
                      </a:cubicBezTo>
                      <a:cubicBezTo>
                        <a:pt x="752" y="2399"/>
                        <a:pt x="795" y="2381"/>
                        <a:pt x="855" y="2381"/>
                      </a:cubicBezTo>
                      <a:cubicBezTo>
                        <a:pt x="880" y="2381"/>
                        <a:pt x="907" y="2384"/>
                        <a:pt x="937" y="2392"/>
                      </a:cubicBezTo>
                      <a:cubicBezTo>
                        <a:pt x="1139" y="2459"/>
                        <a:pt x="1387" y="2493"/>
                        <a:pt x="1679" y="2493"/>
                      </a:cubicBezTo>
                      <a:cubicBezTo>
                        <a:pt x="1825" y="2493"/>
                        <a:pt x="1983" y="2484"/>
                        <a:pt x="2152" y="2467"/>
                      </a:cubicBezTo>
                      <a:cubicBezTo>
                        <a:pt x="3113" y="2341"/>
                        <a:pt x="4682" y="1303"/>
                        <a:pt x="5872" y="468"/>
                      </a:cubicBezTo>
                      <a:cubicBezTo>
                        <a:pt x="5998" y="392"/>
                        <a:pt x="6024" y="240"/>
                        <a:pt x="5922" y="114"/>
                      </a:cubicBezTo>
                      <a:cubicBezTo>
                        <a:pt x="5893" y="40"/>
                        <a:pt x="5821" y="1"/>
                        <a:pt x="5740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94" name="Google Shape;94;p2"/>
                <p:cNvSpPr/>
                <p:nvPr/>
              </p:nvSpPr>
              <p:spPr>
                <a:xfrm>
                  <a:off x="-1428875" y="3097325"/>
                  <a:ext cx="237275" cy="115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491" h="4638" extrusionOk="0">
                      <a:moveTo>
                        <a:pt x="286" y="0"/>
                      </a:moveTo>
                      <a:cubicBezTo>
                        <a:pt x="232" y="0"/>
                        <a:pt x="177" y="17"/>
                        <a:pt x="127" y="57"/>
                      </a:cubicBezTo>
                      <a:cubicBezTo>
                        <a:pt x="25" y="158"/>
                        <a:pt x="0" y="310"/>
                        <a:pt x="101" y="437"/>
                      </a:cubicBezTo>
                      <a:cubicBezTo>
                        <a:pt x="177" y="563"/>
                        <a:pt x="2202" y="3043"/>
                        <a:pt x="4707" y="3246"/>
                      </a:cubicBezTo>
                      <a:cubicBezTo>
                        <a:pt x="7061" y="3474"/>
                        <a:pt x="9010" y="4612"/>
                        <a:pt x="9035" y="4612"/>
                      </a:cubicBezTo>
                      <a:cubicBezTo>
                        <a:pt x="9086" y="4638"/>
                        <a:pt x="9136" y="4638"/>
                        <a:pt x="9161" y="4638"/>
                      </a:cubicBezTo>
                      <a:cubicBezTo>
                        <a:pt x="9263" y="4638"/>
                        <a:pt x="9364" y="4587"/>
                        <a:pt x="9415" y="4461"/>
                      </a:cubicBezTo>
                      <a:cubicBezTo>
                        <a:pt x="9490" y="4334"/>
                        <a:pt x="9465" y="4157"/>
                        <a:pt x="9339" y="4106"/>
                      </a:cubicBezTo>
                      <a:cubicBezTo>
                        <a:pt x="9237" y="4056"/>
                        <a:pt x="7238" y="2892"/>
                        <a:pt x="4783" y="2689"/>
                      </a:cubicBezTo>
                      <a:cubicBezTo>
                        <a:pt x="2455" y="2487"/>
                        <a:pt x="531" y="133"/>
                        <a:pt x="506" y="82"/>
                      </a:cubicBezTo>
                      <a:cubicBezTo>
                        <a:pt x="445" y="37"/>
                        <a:pt x="366" y="0"/>
                        <a:pt x="286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95" name="Google Shape;95;p2"/>
                <p:cNvSpPr/>
                <p:nvPr/>
              </p:nvSpPr>
              <p:spPr>
                <a:xfrm>
                  <a:off x="-1244775" y="3177825"/>
                  <a:ext cx="118350" cy="127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34" h="5088" extrusionOk="0">
                      <a:moveTo>
                        <a:pt x="2051" y="1"/>
                      </a:moveTo>
                      <a:cubicBezTo>
                        <a:pt x="1899" y="1"/>
                        <a:pt x="1772" y="102"/>
                        <a:pt x="1747" y="228"/>
                      </a:cubicBezTo>
                      <a:cubicBezTo>
                        <a:pt x="1747" y="254"/>
                        <a:pt x="1089" y="3645"/>
                        <a:pt x="102" y="4581"/>
                      </a:cubicBezTo>
                      <a:cubicBezTo>
                        <a:pt x="26" y="4657"/>
                        <a:pt x="1" y="4758"/>
                        <a:pt x="26" y="4834"/>
                      </a:cubicBezTo>
                      <a:cubicBezTo>
                        <a:pt x="77" y="4936"/>
                        <a:pt x="152" y="5037"/>
                        <a:pt x="254" y="5037"/>
                      </a:cubicBezTo>
                      <a:cubicBezTo>
                        <a:pt x="507" y="5062"/>
                        <a:pt x="760" y="5087"/>
                        <a:pt x="988" y="5087"/>
                      </a:cubicBezTo>
                      <a:cubicBezTo>
                        <a:pt x="3493" y="5087"/>
                        <a:pt x="4202" y="3037"/>
                        <a:pt x="4708" y="886"/>
                      </a:cubicBezTo>
                      <a:cubicBezTo>
                        <a:pt x="4733" y="760"/>
                        <a:pt x="4657" y="608"/>
                        <a:pt x="4531" y="583"/>
                      </a:cubicBezTo>
                      <a:cubicBezTo>
                        <a:pt x="4508" y="574"/>
                        <a:pt x="4484" y="569"/>
                        <a:pt x="4461" y="569"/>
                      </a:cubicBezTo>
                      <a:cubicBezTo>
                        <a:pt x="4353" y="569"/>
                        <a:pt x="4243" y="656"/>
                        <a:pt x="4202" y="760"/>
                      </a:cubicBezTo>
                      <a:cubicBezTo>
                        <a:pt x="3639" y="3180"/>
                        <a:pt x="2935" y="4561"/>
                        <a:pt x="1041" y="4561"/>
                      </a:cubicBezTo>
                      <a:cubicBezTo>
                        <a:pt x="974" y="4561"/>
                        <a:pt x="906" y="4559"/>
                        <a:pt x="836" y="4556"/>
                      </a:cubicBezTo>
                      <a:cubicBezTo>
                        <a:pt x="1722" y="3189"/>
                        <a:pt x="2253" y="456"/>
                        <a:pt x="2278" y="330"/>
                      </a:cubicBezTo>
                      <a:cubicBezTo>
                        <a:pt x="2278" y="152"/>
                        <a:pt x="2177" y="26"/>
                        <a:pt x="205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96" name="Google Shape;96;p2"/>
                <p:cNvSpPr/>
                <p:nvPr/>
              </p:nvSpPr>
              <p:spPr>
                <a:xfrm>
                  <a:off x="-1272600" y="3188875"/>
                  <a:ext cx="55050" cy="109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2" h="4393" extrusionOk="0">
                      <a:moveTo>
                        <a:pt x="1895" y="1"/>
                      </a:moveTo>
                      <a:cubicBezTo>
                        <a:pt x="1779" y="1"/>
                        <a:pt x="1687" y="88"/>
                        <a:pt x="1645" y="191"/>
                      </a:cubicBezTo>
                      <a:cubicBezTo>
                        <a:pt x="1645" y="217"/>
                        <a:pt x="1088" y="2874"/>
                        <a:pt x="101" y="3861"/>
                      </a:cubicBezTo>
                      <a:cubicBezTo>
                        <a:pt x="51" y="3962"/>
                        <a:pt x="0" y="4063"/>
                        <a:pt x="51" y="4139"/>
                      </a:cubicBezTo>
                      <a:cubicBezTo>
                        <a:pt x="76" y="4266"/>
                        <a:pt x="177" y="4342"/>
                        <a:pt x="253" y="4342"/>
                      </a:cubicBezTo>
                      <a:cubicBezTo>
                        <a:pt x="380" y="4367"/>
                        <a:pt x="810" y="4392"/>
                        <a:pt x="1190" y="4392"/>
                      </a:cubicBezTo>
                      <a:cubicBezTo>
                        <a:pt x="1341" y="4392"/>
                        <a:pt x="1519" y="4392"/>
                        <a:pt x="1620" y="4367"/>
                      </a:cubicBezTo>
                      <a:cubicBezTo>
                        <a:pt x="1746" y="4367"/>
                        <a:pt x="1873" y="4240"/>
                        <a:pt x="1848" y="4089"/>
                      </a:cubicBezTo>
                      <a:cubicBezTo>
                        <a:pt x="1848" y="3973"/>
                        <a:pt x="1742" y="3858"/>
                        <a:pt x="1608" y="3858"/>
                      </a:cubicBezTo>
                      <a:cubicBezTo>
                        <a:pt x="1595" y="3858"/>
                        <a:pt x="1582" y="3859"/>
                        <a:pt x="1569" y="3861"/>
                      </a:cubicBezTo>
                      <a:cubicBezTo>
                        <a:pt x="1468" y="3874"/>
                        <a:pt x="1348" y="3880"/>
                        <a:pt x="1218" y="3880"/>
                      </a:cubicBezTo>
                      <a:cubicBezTo>
                        <a:pt x="1088" y="3880"/>
                        <a:pt x="949" y="3874"/>
                        <a:pt x="810" y="3861"/>
                      </a:cubicBezTo>
                      <a:cubicBezTo>
                        <a:pt x="1696" y="2621"/>
                        <a:pt x="2126" y="419"/>
                        <a:pt x="2151" y="318"/>
                      </a:cubicBezTo>
                      <a:cubicBezTo>
                        <a:pt x="2202" y="166"/>
                        <a:pt x="2101" y="39"/>
                        <a:pt x="1974" y="14"/>
                      </a:cubicBezTo>
                      <a:cubicBezTo>
                        <a:pt x="1947" y="5"/>
                        <a:pt x="1920" y="1"/>
                        <a:pt x="189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97" name="Google Shape;97;p2"/>
                <p:cNvSpPr/>
                <p:nvPr/>
              </p:nvSpPr>
              <p:spPr>
                <a:xfrm>
                  <a:off x="-922725" y="3177700"/>
                  <a:ext cx="118325" cy="127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33" h="5093" extrusionOk="0">
                      <a:moveTo>
                        <a:pt x="2731" y="1"/>
                      </a:moveTo>
                      <a:cubicBezTo>
                        <a:pt x="2715" y="1"/>
                        <a:pt x="2699" y="2"/>
                        <a:pt x="2683" y="6"/>
                      </a:cubicBezTo>
                      <a:cubicBezTo>
                        <a:pt x="2531" y="31"/>
                        <a:pt x="2430" y="183"/>
                        <a:pt x="2455" y="309"/>
                      </a:cubicBezTo>
                      <a:cubicBezTo>
                        <a:pt x="2455" y="461"/>
                        <a:pt x="3012" y="3245"/>
                        <a:pt x="3923" y="4561"/>
                      </a:cubicBezTo>
                      <a:cubicBezTo>
                        <a:pt x="3854" y="4564"/>
                        <a:pt x="3787" y="4566"/>
                        <a:pt x="3721" y="4566"/>
                      </a:cubicBezTo>
                      <a:cubicBezTo>
                        <a:pt x="1847" y="4566"/>
                        <a:pt x="1118" y="3185"/>
                        <a:pt x="532" y="765"/>
                      </a:cubicBezTo>
                      <a:cubicBezTo>
                        <a:pt x="511" y="661"/>
                        <a:pt x="405" y="574"/>
                        <a:pt x="298" y="574"/>
                      </a:cubicBezTo>
                      <a:cubicBezTo>
                        <a:pt x="274" y="574"/>
                        <a:pt x="251" y="579"/>
                        <a:pt x="228" y="588"/>
                      </a:cubicBezTo>
                      <a:cubicBezTo>
                        <a:pt x="101" y="613"/>
                        <a:pt x="0" y="765"/>
                        <a:pt x="26" y="891"/>
                      </a:cubicBezTo>
                      <a:cubicBezTo>
                        <a:pt x="557" y="3042"/>
                        <a:pt x="1291" y="5092"/>
                        <a:pt x="3771" y="5092"/>
                      </a:cubicBezTo>
                      <a:cubicBezTo>
                        <a:pt x="3974" y="5092"/>
                        <a:pt x="4227" y="5092"/>
                        <a:pt x="4480" y="5042"/>
                      </a:cubicBezTo>
                      <a:cubicBezTo>
                        <a:pt x="4581" y="5016"/>
                        <a:pt x="4682" y="4941"/>
                        <a:pt x="4707" y="4839"/>
                      </a:cubicBezTo>
                      <a:cubicBezTo>
                        <a:pt x="4733" y="4738"/>
                        <a:pt x="4707" y="4662"/>
                        <a:pt x="4657" y="4586"/>
                      </a:cubicBezTo>
                      <a:cubicBezTo>
                        <a:pt x="3670" y="3599"/>
                        <a:pt x="3012" y="259"/>
                        <a:pt x="3012" y="233"/>
                      </a:cubicBezTo>
                      <a:cubicBezTo>
                        <a:pt x="2968" y="78"/>
                        <a:pt x="2846" y="1"/>
                        <a:pt x="273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98" name="Google Shape;98;p2"/>
                <p:cNvSpPr/>
                <p:nvPr/>
              </p:nvSpPr>
              <p:spPr>
                <a:xfrm>
                  <a:off x="-831000" y="3188875"/>
                  <a:ext cx="54450" cy="109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78" h="4393" extrusionOk="0">
                      <a:moveTo>
                        <a:pt x="299" y="1"/>
                      </a:moveTo>
                      <a:cubicBezTo>
                        <a:pt x="275" y="1"/>
                        <a:pt x="251" y="5"/>
                        <a:pt x="229" y="14"/>
                      </a:cubicBezTo>
                      <a:cubicBezTo>
                        <a:pt x="102" y="39"/>
                        <a:pt x="1" y="191"/>
                        <a:pt x="26" y="318"/>
                      </a:cubicBezTo>
                      <a:cubicBezTo>
                        <a:pt x="51" y="444"/>
                        <a:pt x="507" y="2621"/>
                        <a:pt x="1393" y="3861"/>
                      </a:cubicBezTo>
                      <a:cubicBezTo>
                        <a:pt x="1254" y="3874"/>
                        <a:pt x="1108" y="3880"/>
                        <a:pt x="975" y="3880"/>
                      </a:cubicBezTo>
                      <a:cubicBezTo>
                        <a:pt x="842" y="3880"/>
                        <a:pt x="722" y="3874"/>
                        <a:pt x="634" y="3861"/>
                      </a:cubicBezTo>
                      <a:cubicBezTo>
                        <a:pt x="621" y="3858"/>
                        <a:pt x="607" y="3857"/>
                        <a:pt x="595" y="3857"/>
                      </a:cubicBezTo>
                      <a:cubicBezTo>
                        <a:pt x="482" y="3857"/>
                        <a:pt x="378" y="3952"/>
                        <a:pt x="355" y="4089"/>
                      </a:cubicBezTo>
                      <a:cubicBezTo>
                        <a:pt x="305" y="4215"/>
                        <a:pt x="406" y="4342"/>
                        <a:pt x="558" y="4367"/>
                      </a:cubicBezTo>
                      <a:cubicBezTo>
                        <a:pt x="684" y="4392"/>
                        <a:pt x="861" y="4392"/>
                        <a:pt x="1013" y="4392"/>
                      </a:cubicBezTo>
                      <a:cubicBezTo>
                        <a:pt x="1393" y="4392"/>
                        <a:pt x="1798" y="4367"/>
                        <a:pt x="1924" y="4342"/>
                      </a:cubicBezTo>
                      <a:cubicBezTo>
                        <a:pt x="2025" y="4316"/>
                        <a:pt x="2101" y="4240"/>
                        <a:pt x="2152" y="4139"/>
                      </a:cubicBezTo>
                      <a:cubicBezTo>
                        <a:pt x="2177" y="4063"/>
                        <a:pt x="2152" y="3937"/>
                        <a:pt x="2076" y="3861"/>
                      </a:cubicBezTo>
                      <a:cubicBezTo>
                        <a:pt x="1114" y="2874"/>
                        <a:pt x="532" y="217"/>
                        <a:pt x="532" y="191"/>
                      </a:cubicBezTo>
                      <a:cubicBezTo>
                        <a:pt x="512" y="88"/>
                        <a:pt x="406" y="1"/>
                        <a:pt x="299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99" name="Google Shape;99;p2"/>
                <p:cNvSpPr/>
                <p:nvPr/>
              </p:nvSpPr>
              <p:spPr>
                <a:xfrm>
                  <a:off x="-1239700" y="2906975"/>
                  <a:ext cx="465675" cy="307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27" h="12303" extrusionOk="0">
                      <a:moveTo>
                        <a:pt x="9202" y="1"/>
                      </a:moveTo>
                      <a:cubicBezTo>
                        <a:pt x="6263" y="1"/>
                        <a:pt x="2777" y="506"/>
                        <a:pt x="152" y="2027"/>
                      </a:cubicBezTo>
                      <a:cubicBezTo>
                        <a:pt x="25" y="2103"/>
                        <a:pt x="0" y="2255"/>
                        <a:pt x="51" y="2382"/>
                      </a:cubicBezTo>
                      <a:cubicBezTo>
                        <a:pt x="103" y="2468"/>
                        <a:pt x="190" y="2507"/>
                        <a:pt x="280" y="2507"/>
                      </a:cubicBezTo>
                      <a:cubicBezTo>
                        <a:pt x="322" y="2507"/>
                        <a:pt x="365" y="2499"/>
                        <a:pt x="405" y="2483"/>
                      </a:cubicBezTo>
                      <a:cubicBezTo>
                        <a:pt x="2934" y="1009"/>
                        <a:pt x="6338" y="511"/>
                        <a:pt x="9202" y="511"/>
                      </a:cubicBezTo>
                      <a:cubicBezTo>
                        <a:pt x="10667" y="511"/>
                        <a:pt x="11990" y="641"/>
                        <a:pt x="12983" y="838"/>
                      </a:cubicBezTo>
                      <a:cubicBezTo>
                        <a:pt x="16602" y="1547"/>
                        <a:pt x="18044" y="3116"/>
                        <a:pt x="18019" y="6304"/>
                      </a:cubicBezTo>
                      <a:cubicBezTo>
                        <a:pt x="17994" y="9468"/>
                        <a:pt x="17336" y="10910"/>
                        <a:pt x="15514" y="11796"/>
                      </a:cubicBezTo>
                      <a:cubicBezTo>
                        <a:pt x="15387" y="11847"/>
                        <a:pt x="15337" y="11999"/>
                        <a:pt x="15387" y="12125"/>
                      </a:cubicBezTo>
                      <a:cubicBezTo>
                        <a:pt x="15438" y="12226"/>
                        <a:pt x="15514" y="12302"/>
                        <a:pt x="15615" y="12302"/>
                      </a:cubicBezTo>
                      <a:cubicBezTo>
                        <a:pt x="15640" y="12302"/>
                        <a:pt x="15691" y="12302"/>
                        <a:pt x="15767" y="12252"/>
                      </a:cubicBezTo>
                      <a:cubicBezTo>
                        <a:pt x="17766" y="11265"/>
                        <a:pt x="18525" y="9670"/>
                        <a:pt x="18551" y="6304"/>
                      </a:cubicBezTo>
                      <a:cubicBezTo>
                        <a:pt x="18627" y="1952"/>
                        <a:pt x="15691" y="813"/>
                        <a:pt x="13109" y="332"/>
                      </a:cubicBezTo>
                      <a:cubicBezTo>
                        <a:pt x="12079" y="134"/>
                        <a:pt x="10712" y="1"/>
                        <a:pt x="9202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00" name="Google Shape;100;p2"/>
                <p:cNvSpPr/>
                <p:nvPr/>
              </p:nvSpPr>
              <p:spPr>
                <a:xfrm>
                  <a:off x="-1146700" y="3214825"/>
                  <a:ext cx="246150" cy="23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846" h="925" extrusionOk="0">
                      <a:moveTo>
                        <a:pt x="264" y="1"/>
                      </a:moveTo>
                      <a:cubicBezTo>
                        <a:pt x="161" y="1"/>
                        <a:pt x="67" y="95"/>
                        <a:pt x="26" y="241"/>
                      </a:cubicBezTo>
                      <a:cubicBezTo>
                        <a:pt x="0" y="368"/>
                        <a:pt x="102" y="495"/>
                        <a:pt x="253" y="520"/>
                      </a:cubicBezTo>
                      <a:cubicBezTo>
                        <a:pt x="405" y="545"/>
                        <a:pt x="3366" y="925"/>
                        <a:pt x="6277" y="925"/>
                      </a:cubicBezTo>
                      <a:cubicBezTo>
                        <a:pt x="7441" y="925"/>
                        <a:pt x="8605" y="899"/>
                        <a:pt x="9592" y="697"/>
                      </a:cubicBezTo>
                      <a:cubicBezTo>
                        <a:pt x="9744" y="672"/>
                        <a:pt x="9845" y="520"/>
                        <a:pt x="9820" y="393"/>
                      </a:cubicBezTo>
                      <a:cubicBezTo>
                        <a:pt x="9774" y="257"/>
                        <a:pt x="9668" y="162"/>
                        <a:pt x="9537" y="162"/>
                      </a:cubicBezTo>
                      <a:cubicBezTo>
                        <a:pt x="9522" y="162"/>
                        <a:pt x="9506" y="163"/>
                        <a:pt x="9491" y="166"/>
                      </a:cubicBezTo>
                      <a:cubicBezTo>
                        <a:pt x="8529" y="339"/>
                        <a:pt x="7373" y="401"/>
                        <a:pt x="6211" y="401"/>
                      </a:cubicBezTo>
                      <a:cubicBezTo>
                        <a:pt x="3307" y="401"/>
                        <a:pt x="365" y="14"/>
                        <a:pt x="329" y="14"/>
                      </a:cubicBezTo>
                      <a:cubicBezTo>
                        <a:pt x="307" y="5"/>
                        <a:pt x="285" y="1"/>
                        <a:pt x="264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01" name="Google Shape;101;p2"/>
                <p:cNvSpPr/>
                <p:nvPr/>
              </p:nvSpPr>
              <p:spPr>
                <a:xfrm>
                  <a:off x="-805050" y="2947300"/>
                  <a:ext cx="53800" cy="50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52" h="2035" extrusionOk="0">
                      <a:moveTo>
                        <a:pt x="861" y="516"/>
                      </a:moveTo>
                      <a:cubicBezTo>
                        <a:pt x="912" y="516"/>
                        <a:pt x="1013" y="566"/>
                        <a:pt x="1038" y="743"/>
                      </a:cubicBezTo>
                      <a:cubicBezTo>
                        <a:pt x="1089" y="870"/>
                        <a:pt x="1038" y="997"/>
                        <a:pt x="987" y="1098"/>
                      </a:cubicBezTo>
                      <a:cubicBezTo>
                        <a:pt x="962" y="1148"/>
                        <a:pt x="912" y="1224"/>
                        <a:pt x="861" y="1250"/>
                      </a:cubicBezTo>
                      <a:cubicBezTo>
                        <a:pt x="709" y="1123"/>
                        <a:pt x="608" y="997"/>
                        <a:pt x="583" y="819"/>
                      </a:cubicBezTo>
                      <a:cubicBezTo>
                        <a:pt x="532" y="642"/>
                        <a:pt x="709" y="566"/>
                        <a:pt x="785" y="516"/>
                      </a:cubicBezTo>
                      <a:close/>
                      <a:moveTo>
                        <a:pt x="811" y="0"/>
                      </a:moveTo>
                      <a:cubicBezTo>
                        <a:pt x="768" y="0"/>
                        <a:pt x="726" y="4"/>
                        <a:pt x="684" y="10"/>
                      </a:cubicBezTo>
                      <a:cubicBezTo>
                        <a:pt x="355" y="85"/>
                        <a:pt x="0" y="465"/>
                        <a:pt x="102" y="895"/>
                      </a:cubicBezTo>
                      <a:cubicBezTo>
                        <a:pt x="127" y="1123"/>
                        <a:pt x="228" y="1326"/>
                        <a:pt x="355" y="1477"/>
                      </a:cubicBezTo>
                      <a:lnTo>
                        <a:pt x="329" y="1477"/>
                      </a:lnTo>
                      <a:cubicBezTo>
                        <a:pt x="152" y="1503"/>
                        <a:pt x="51" y="1655"/>
                        <a:pt x="102" y="1781"/>
                      </a:cubicBezTo>
                      <a:cubicBezTo>
                        <a:pt x="127" y="1908"/>
                        <a:pt x="228" y="2009"/>
                        <a:pt x="355" y="2009"/>
                      </a:cubicBezTo>
                      <a:cubicBezTo>
                        <a:pt x="380" y="2009"/>
                        <a:pt x="380" y="2009"/>
                        <a:pt x="405" y="2034"/>
                      </a:cubicBezTo>
                      <a:cubicBezTo>
                        <a:pt x="456" y="2034"/>
                        <a:pt x="658" y="1984"/>
                        <a:pt x="886" y="1882"/>
                      </a:cubicBezTo>
                      <a:cubicBezTo>
                        <a:pt x="999" y="1917"/>
                        <a:pt x="1118" y="1934"/>
                        <a:pt x="1240" y="1934"/>
                      </a:cubicBezTo>
                      <a:cubicBezTo>
                        <a:pt x="1473" y="1934"/>
                        <a:pt x="1716" y="1872"/>
                        <a:pt x="1949" y="1756"/>
                      </a:cubicBezTo>
                      <a:cubicBezTo>
                        <a:pt x="2076" y="1705"/>
                        <a:pt x="2152" y="1528"/>
                        <a:pt x="2076" y="1401"/>
                      </a:cubicBezTo>
                      <a:cubicBezTo>
                        <a:pt x="2040" y="1296"/>
                        <a:pt x="1956" y="1251"/>
                        <a:pt x="1865" y="1251"/>
                      </a:cubicBezTo>
                      <a:cubicBezTo>
                        <a:pt x="1826" y="1251"/>
                        <a:pt x="1785" y="1260"/>
                        <a:pt x="1747" y="1275"/>
                      </a:cubicBezTo>
                      <a:lnTo>
                        <a:pt x="1443" y="1376"/>
                      </a:lnTo>
                      <a:cubicBezTo>
                        <a:pt x="1595" y="1148"/>
                        <a:pt x="1620" y="895"/>
                        <a:pt x="1544" y="642"/>
                      </a:cubicBezTo>
                      <a:cubicBezTo>
                        <a:pt x="1433" y="174"/>
                        <a:pt x="1125" y="0"/>
                        <a:pt x="81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  <p:cxnSp>
            <p:nvCxnSpPr>
              <p:cNvPr id="102" name="Google Shape;102;p2"/>
              <p:cNvCxnSpPr/>
              <p:nvPr/>
            </p:nvCxnSpPr>
            <p:spPr>
              <a:xfrm>
                <a:off x="-16549" y="281516"/>
                <a:ext cx="12894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03" name="Google Shape;103;p2"/>
              <p:cNvSpPr/>
              <p:nvPr/>
            </p:nvSpPr>
            <p:spPr>
              <a:xfrm>
                <a:off x="-10968" y="485451"/>
                <a:ext cx="762248" cy="353913"/>
              </a:xfrm>
              <a:custGeom>
                <a:avLst/>
                <a:gdLst/>
                <a:ahLst/>
                <a:cxnLst/>
                <a:rect l="l" t="t" r="r" b="b"/>
                <a:pathLst>
                  <a:path w="34413" h="15978" extrusionOk="0">
                    <a:moveTo>
                      <a:pt x="34413" y="0"/>
                    </a:moveTo>
                    <a:lnTo>
                      <a:pt x="15978" y="0"/>
                    </a:lnTo>
                    <a:lnTo>
                      <a:pt x="0" y="15978"/>
                    </a:lnTo>
                  </a:path>
                </a:pathLst>
              </a:cu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4" name="Google Shape;104;p2"/>
              <p:cNvSpPr/>
              <p:nvPr/>
            </p:nvSpPr>
            <p:spPr>
              <a:xfrm>
                <a:off x="864710" y="333712"/>
                <a:ext cx="62100" cy="621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05" name="Google Shape;105;p2"/>
              <p:cNvSpPr/>
              <p:nvPr/>
            </p:nvSpPr>
            <p:spPr>
              <a:xfrm>
                <a:off x="1000756" y="333712"/>
                <a:ext cx="62100" cy="621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06" name="Google Shape;106;p2"/>
              <p:cNvSpPr/>
              <p:nvPr/>
            </p:nvSpPr>
            <p:spPr>
              <a:xfrm>
                <a:off x="1136801" y="333712"/>
                <a:ext cx="62100" cy="621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27626482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3"/>
          <p:cNvSpPr/>
          <p:nvPr/>
        </p:nvSpPr>
        <p:spPr>
          <a:xfrm>
            <a:off x="0" y="0"/>
            <a:ext cx="1801200" cy="51435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9" name="Google Shape;109;p3"/>
          <p:cNvSpPr txBox="1">
            <a:spLocks noGrp="1"/>
          </p:cNvSpPr>
          <p:nvPr>
            <p:ph type="title"/>
          </p:nvPr>
        </p:nvSpPr>
        <p:spPr>
          <a:xfrm>
            <a:off x="4291025" y="2416025"/>
            <a:ext cx="4020000" cy="140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10" name="Google Shape;110;p3"/>
          <p:cNvSpPr txBox="1">
            <a:spLocks noGrp="1"/>
          </p:cNvSpPr>
          <p:nvPr>
            <p:ph type="title" idx="2" hasCustomPrompt="1"/>
          </p:nvPr>
        </p:nvSpPr>
        <p:spPr>
          <a:xfrm>
            <a:off x="5563775" y="1318675"/>
            <a:ext cx="1474500" cy="919200"/>
          </a:xfrm>
          <a:prstGeom prst="rect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1" name="Google Shape;111;p3"/>
          <p:cNvSpPr>
            <a:spLocks noGrp="1"/>
          </p:cNvSpPr>
          <p:nvPr>
            <p:ph type="pic" idx="3"/>
          </p:nvPr>
        </p:nvSpPr>
        <p:spPr>
          <a:xfrm>
            <a:off x="1426450" y="768175"/>
            <a:ext cx="2760600" cy="3607200"/>
          </a:xfrm>
          <a:prstGeom prst="rect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</p:sp>
      <p:grpSp>
        <p:nvGrpSpPr>
          <p:cNvPr id="112" name="Google Shape;112;p3"/>
          <p:cNvGrpSpPr/>
          <p:nvPr/>
        </p:nvGrpSpPr>
        <p:grpSpPr>
          <a:xfrm>
            <a:off x="1893225" y="266706"/>
            <a:ext cx="2293821" cy="4610088"/>
            <a:chOff x="1180000" y="156218"/>
            <a:chExt cx="2293821" cy="4610088"/>
          </a:xfrm>
        </p:grpSpPr>
        <p:cxnSp>
          <p:nvCxnSpPr>
            <p:cNvPr id="113" name="Google Shape;113;p3"/>
            <p:cNvCxnSpPr/>
            <p:nvPr/>
          </p:nvCxnSpPr>
          <p:spPr>
            <a:xfrm>
              <a:off x="2893446" y="4527206"/>
              <a:ext cx="0" cy="2391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14" name="Google Shape;114;p3"/>
            <p:cNvSpPr/>
            <p:nvPr/>
          </p:nvSpPr>
          <p:spPr>
            <a:xfrm rot="5400000">
              <a:off x="2936424" y="4563537"/>
              <a:ext cx="228000" cy="166500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" name="Google Shape;115;p3"/>
            <p:cNvSpPr/>
            <p:nvPr/>
          </p:nvSpPr>
          <p:spPr>
            <a:xfrm>
              <a:off x="2757401" y="4699012"/>
              <a:ext cx="62100" cy="621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" name="Google Shape;116;p3"/>
            <p:cNvSpPr/>
            <p:nvPr/>
          </p:nvSpPr>
          <p:spPr>
            <a:xfrm>
              <a:off x="2621356" y="4699012"/>
              <a:ext cx="62100" cy="621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" name="Google Shape;117;p3"/>
            <p:cNvSpPr/>
            <p:nvPr/>
          </p:nvSpPr>
          <p:spPr>
            <a:xfrm>
              <a:off x="2485310" y="4699012"/>
              <a:ext cx="62100" cy="621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18" name="Google Shape;118;p3"/>
            <p:cNvGrpSpPr/>
            <p:nvPr/>
          </p:nvGrpSpPr>
          <p:grpSpPr>
            <a:xfrm>
              <a:off x="3207533" y="4516396"/>
              <a:ext cx="266287" cy="244447"/>
              <a:chOff x="2176850" y="3199325"/>
              <a:chExt cx="300550" cy="275900"/>
            </a:xfrm>
          </p:grpSpPr>
          <p:sp>
            <p:nvSpPr>
              <p:cNvPr id="119" name="Google Shape;119;p3"/>
              <p:cNvSpPr/>
              <p:nvPr/>
            </p:nvSpPr>
            <p:spPr>
              <a:xfrm>
                <a:off x="2176850" y="3199325"/>
                <a:ext cx="300550" cy="275900"/>
              </a:xfrm>
              <a:custGeom>
                <a:avLst/>
                <a:gdLst/>
                <a:ahLst/>
                <a:cxnLst/>
                <a:rect l="l" t="t" r="r" b="b"/>
                <a:pathLst>
                  <a:path w="12022" h="11036" extrusionOk="0">
                    <a:moveTo>
                      <a:pt x="6276" y="532"/>
                    </a:moveTo>
                    <a:cubicBezTo>
                      <a:pt x="8023" y="532"/>
                      <a:pt x="9668" y="1418"/>
                      <a:pt x="10579" y="3013"/>
                    </a:cubicBezTo>
                    <a:cubicBezTo>
                      <a:pt x="11287" y="4177"/>
                      <a:pt x="11464" y="5493"/>
                      <a:pt x="11135" y="6809"/>
                    </a:cubicBezTo>
                    <a:cubicBezTo>
                      <a:pt x="10781" y="8074"/>
                      <a:pt x="9946" y="9162"/>
                      <a:pt x="8807" y="9846"/>
                    </a:cubicBezTo>
                    <a:cubicBezTo>
                      <a:pt x="8024" y="10309"/>
                      <a:pt x="7160" y="10528"/>
                      <a:pt x="6304" y="10528"/>
                    </a:cubicBezTo>
                    <a:cubicBezTo>
                      <a:pt x="4587" y="10528"/>
                      <a:pt x="2903" y="9645"/>
                      <a:pt x="1974" y="8074"/>
                    </a:cubicBezTo>
                    <a:cubicBezTo>
                      <a:pt x="1291" y="6885"/>
                      <a:pt x="1088" y="5569"/>
                      <a:pt x="1443" y="4278"/>
                    </a:cubicBezTo>
                    <a:cubicBezTo>
                      <a:pt x="1797" y="3013"/>
                      <a:pt x="2607" y="1899"/>
                      <a:pt x="3746" y="1241"/>
                    </a:cubicBezTo>
                    <a:cubicBezTo>
                      <a:pt x="4555" y="760"/>
                      <a:pt x="5441" y="532"/>
                      <a:pt x="6276" y="532"/>
                    </a:cubicBezTo>
                    <a:close/>
                    <a:moveTo>
                      <a:pt x="6287" y="0"/>
                    </a:moveTo>
                    <a:cubicBezTo>
                      <a:pt x="5335" y="0"/>
                      <a:pt x="4372" y="245"/>
                      <a:pt x="3492" y="760"/>
                    </a:cubicBezTo>
                    <a:cubicBezTo>
                      <a:pt x="886" y="2304"/>
                      <a:pt x="0" y="5695"/>
                      <a:pt x="1544" y="8327"/>
                    </a:cubicBezTo>
                    <a:cubicBezTo>
                      <a:pt x="2303" y="9593"/>
                      <a:pt x="3492" y="10478"/>
                      <a:pt x="4935" y="10858"/>
                    </a:cubicBezTo>
                    <a:cubicBezTo>
                      <a:pt x="5391" y="10985"/>
                      <a:pt x="5846" y="11035"/>
                      <a:pt x="6327" y="11035"/>
                    </a:cubicBezTo>
                    <a:cubicBezTo>
                      <a:pt x="7289" y="11035"/>
                      <a:pt x="8250" y="10782"/>
                      <a:pt x="9136" y="10276"/>
                    </a:cubicBezTo>
                    <a:cubicBezTo>
                      <a:pt x="10402" y="9517"/>
                      <a:pt x="11313" y="8302"/>
                      <a:pt x="11667" y="6885"/>
                    </a:cubicBezTo>
                    <a:cubicBezTo>
                      <a:pt x="12021" y="5467"/>
                      <a:pt x="11819" y="3974"/>
                      <a:pt x="11060" y="2709"/>
                    </a:cubicBezTo>
                    <a:cubicBezTo>
                      <a:pt x="10031" y="973"/>
                      <a:pt x="8184" y="0"/>
                      <a:pt x="628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0" name="Google Shape;120;p3"/>
              <p:cNvSpPr/>
              <p:nvPr/>
            </p:nvSpPr>
            <p:spPr>
              <a:xfrm>
                <a:off x="2248325" y="3265025"/>
                <a:ext cx="52550" cy="104525"/>
              </a:xfrm>
              <a:custGeom>
                <a:avLst/>
                <a:gdLst/>
                <a:ahLst/>
                <a:cxnLst/>
                <a:rect l="l" t="t" r="r" b="b"/>
                <a:pathLst>
                  <a:path w="2102" h="4181" extrusionOk="0">
                    <a:moveTo>
                      <a:pt x="1791" y="0"/>
                    </a:moveTo>
                    <a:cubicBezTo>
                      <a:pt x="1696" y="0"/>
                      <a:pt x="1607" y="65"/>
                      <a:pt x="1570" y="157"/>
                    </a:cubicBezTo>
                    <a:lnTo>
                      <a:pt x="77" y="3801"/>
                    </a:lnTo>
                    <a:cubicBezTo>
                      <a:pt x="1" y="3928"/>
                      <a:pt x="77" y="4080"/>
                      <a:pt x="203" y="4130"/>
                    </a:cubicBezTo>
                    <a:cubicBezTo>
                      <a:pt x="229" y="4181"/>
                      <a:pt x="254" y="4181"/>
                      <a:pt x="304" y="4181"/>
                    </a:cubicBezTo>
                    <a:cubicBezTo>
                      <a:pt x="431" y="4181"/>
                      <a:pt x="507" y="4130"/>
                      <a:pt x="558" y="4004"/>
                    </a:cubicBezTo>
                    <a:lnTo>
                      <a:pt x="2025" y="385"/>
                    </a:lnTo>
                    <a:cubicBezTo>
                      <a:pt x="2101" y="258"/>
                      <a:pt x="2025" y="81"/>
                      <a:pt x="1899" y="30"/>
                    </a:cubicBezTo>
                    <a:cubicBezTo>
                      <a:pt x="1864" y="9"/>
                      <a:pt x="1827" y="0"/>
                      <a:pt x="17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1" name="Google Shape;121;p3"/>
              <p:cNvSpPr/>
              <p:nvPr/>
            </p:nvSpPr>
            <p:spPr>
              <a:xfrm>
                <a:off x="2367900" y="3302975"/>
                <a:ext cx="52550" cy="104550"/>
              </a:xfrm>
              <a:custGeom>
                <a:avLst/>
                <a:gdLst/>
                <a:ahLst/>
                <a:cxnLst/>
                <a:rect l="l" t="t" r="r" b="b"/>
                <a:pathLst>
                  <a:path w="2102" h="4182" extrusionOk="0">
                    <a:moveTo>
                      <a:pt x="1791" y="1"/>
                    </a:moveTo>
                    <a:cubicBezTo>
                      <a:pt x="1695" y="1"/>
                      <a:pt x="1600" y="66"/>
                      <a:pt x="1545" y="157"/>
                    </a:cubicBezTo>
                    <a:lnTo>
                      <a:pt x="77" y="3802"/>
                    </a:lnTo>
                    <a:cubicBezTo>
                      <a:pt x="1" y="3928"/>
                      <a:pt x="77" y="4080"/>
                      <a:pt x="203" y="4131"/>
                    </a:cubicBezTo>
                    <a:cubicBezTo>
                      <a:pt x="229" y="4181"/>
                      <a:pt x="254" y="4181"/>
                      <a:pt x="279" y="4181"/>
                    </a:cubicBezTo>
                    <a:cubicBezTo>
                      <a:pt x="406" y="4181"/>
                      <a:pt x="507" y="4105"/>
                      <a:pt x="532" y="4004"/>
                    </a:cubicBezTo>
                    <a:lnTo>
                      <a:pt x="2026" y="385"/>
                    </a:lnTo>
                    <a:cubicBezTo>
                      <a:pt x="2101" y="259"/>
                      <a:pt x="2026" y="81"/>
                      <a:pt x="1899" y="31"/>
                    </a:cubicBezTo>
                    <a:cubicBezTo>
                      <a:pt x="1864" y="10"/>
                      <a:pt x="1827" y="1"/>
                      <a:pt x="17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2" name="Google Shape;122;p3"/>
              <p:cNvSpPr/>
              <p:nvPr/>
            </p:nvSpPr>
            <p:spPr>
              <a:xfrm>
                <a:off x="2294525" y="3259275"/>
                <a:ext cx="75300" cy="173550"/>
              </a:xfrm>
              <a:custGeom>
                <a:avLst/>
                <a:gdLst/>
                <a:ahLst/>
                <a:cxnLst/>
                <a:rect l="l" t="t" r="r" b="b"/>
                <a:pathLst>
                  <a:path w="3012" h="6942" extrusionOk="0">
                    <a:moveTo>
                      <a:pt x="2736" y="1"/>
                    </a:moveTo>
                    <a:cubicBezTo>
                      <a:pt x="2617" y="1"/>
                      <a:pt x="2518" y="54"/>
                      <a:pt x="2455" y="159"/>
                    </a:cubicBezTo>
                    <a:lnTo>
                      <a:pt x="26" y="6562"/>
                    </a:lnTo>
                    <a:cubicBezTo>
                      <a:pt x="0" y="6714"/>
                      <a:pt x="51" y="6840"/>
                      <a:pt x="177" y="6891"/>
                    </a:cubicBezTo>
                    <a:cubicBezTo>
                      <a:pt x="228" y="6942"/>
                      <a:pt x="253" y="6942"/>
                      <a:pt x="279" y="6942"/>
                    </a:cubicBezTo>
                    <a:cubicBezTo>
                      <a:pt x="380" y="6942"/>
                      <a:pt x="481" y="6866"/>
                      <a:pt x="532" y="6739"/>
                    </a:cubicBezTo>
                    <a:lnTo>
                      <a:pt x="2961" y="362"/>
                    </a:lnTo>
                    <a:cubicBezTo>
                      <a:pt x="3012" y="184"/>
                      <a:pt x="2936" y="58"/>
                      <a:pt x="2809" y="7"/>
                    </a:cubicBezTo>
                    <a:cubicBezTo>
                      <a:pt x="2784" y="3"/>
                      <a:pt x="2760" y="1"/>
                      <a:pt x="273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cxnSp>
          <p:nvCxnSpPr>
            <p:cNvPr id="123" name="Google Shape;123;p3"/>
            <p:cNvCxnSpPr/>
            <p:nvPr/>
          </p:nvCxnSpPr>
          <p:spPr>
            <a:xfrm>
              <a:off x="1206925" y="4646838"/>
              <a:ext cx="16866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24" name="Google Shape;124;p3"/>
            <p:cNvGrpSpPr/>
            <p:nvPr/>
          </p:nvGrpSpPr>
          <p:grpSpPr>
            <a:xfrm>
              <a:off x="1180000" y="156218"/>
              <a:ext cx="2274850" cy="239100"/>
              <a:chOff x="1180000" y="156218"/>
              <a:chExt cx="2274850" cy="239100"/>
            </a:xfrm>
          </p:grpSpPr>
          <p:cxnSp>
            <p:nvCxnSpPr>
              <p:cNvPr id="125" name="Google Shape;125;p3"/>
              <p:cNvCxnSpPr/>
              <p:nvPr/>
            </p:nvCxnSpPr>
            <p:spPr>
              <a:xfrm>
                <a:off x="1697603" y="156218"/>
                <a:ext cx="0" cy="239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26" name="Google Shape;126;p3"/>
              <p:cNvSpPr/>
              <p:nvPr/>
            </p:nvSpPr>
            <p:spPr>
              <a:xfrm rot="-5400000" flipH="1">
                <a:off x="1426625" y="192550"/>
                <a:ext cx="228000" cy="166500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cxnSp>
            <p:nvCxnSpPr>
              <p:cNvPr id="127" name="Google Shape;127;p3"/>
              <p:cNvCxnSpPr/>
              <p:nvPr/>
            </p:nvCxnSpPr>
            <p:spPr>
              <a:xfrm rot="10800000">
                <a:off x="1697450" y="275850"/>
                <a:ext cx="17574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8" name="Google Shape;128;p3"/>
              <p:cNvCxnSpPr/>
              <p:nvPr/>
            </p:nvCxnSpPr>
            <p:spPr>
              <a:xfrm>
                <a:off x="1180000" y="156218"/>
                <a:ext cx="0" cy="239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29" name="Google Shape;129;p3"/>
              <p:cNvSpPr/>
              <p:nvPr/>
            </p:nvSpPr>
            <p:spPr>
              <a:xfrm rot="5400000">
                <a:off x="1222978" y="192550"/>
                <a:ext cx="228000" cy="166500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21901062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4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32" name="Google Shape;132;p4"/>
          <p:cNvSpPr txBox="1">
            <a:spLocks noGrp="1"/>
          </p:cNvSpPr>
          <p:nvPr>
            <p:ph type="body" idx="1"/>
          </p:nvPr>
        </p:nvSpPr>
        <p:spPr>
          <a:xfrm>
            <a:off x="720000" y="1040000"/>
            <a:ext cx="7704000" cy="35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200"/>
              <a:buFont typeface="Nunito Light"/>
              <a:buChar char="●"/>
              <a:defRPr/>
            </a:lvl1pPr>
            <a:lvl2pPr marL="914400" lvl="1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○"/>
              <a:defRPr/>
            </a:lvl2pPr>
            <a:lvl3pPr marL="1371600" lvl="2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■"/>
              <a:defRPr/>
            </a:lvl3pPr>
            <a:lvl4pPr marL="1828800" lvl="3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●"/>
              <a:defRPr/>
            </a:lvl4pPr>
            <a:lvl5pPr marL="2286000" lvl="4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○"/>
              <a:defRPr/>
            </a:lvl5pPr>
            <a:lvl6pPr marL="2743200" lvl="5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■"/>
              <a:defRPr/>
            </a:lvl6pPr>
            <a:lvl7pPr marL="3200400" lvl="6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●"/>
              <a:defRPr/>
            </a:lvl7pPr>
            <a:lvl8pPr marL="3657600" lvl="7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○"/>
              <a:defRPr/>
            </a:lvl8pPr>
            <a:lvl9pPr marL="4114800" lvl="8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■"/>
              <a:defRPr/>
            </a:lvl9pPr>
          </a:lstStyle>
          <a:p>
            <a:endParaRPr/>
          </a:p>
        </p:txBody>
      </p:sp>
      <p:sp>
        <p:nvSpPr>
          <p:cNvPr id="133" name="Google Shape;133;p4"/>
          <p:cNvSpPr/>
          <p:nvPr/>
        </p:nvSpPr>
        <p:spPr>
          <a:xfrm>
            <a:off x="-6700" y="4712950"/>
            <a:ext cx="3547200" cy="4308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38808567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5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36" name="Google Shape;136;p5"/>
          <p:cNvSpPr txBox="1">
            <a:spLocks noGrp="1"/>
          </p:cNvSpPr>
          <p:nvPr>
            <p:ph type="subTitle" idx="1"/>
          </p:nvPr>
        </p:nvSpPr>
        <p:spPr>
          <a:xfrm>
            <a:off x="2569200" y="3325875"/>
            <a:ext cx="4696800" cy="87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37" name="Google Shape;137;p5"/>
          <p:cNvSpPr txBox="1">
            <a:spLocks noGrp="1"/>
          </p:cNvSpPr>
          <p:nvPr>
            <p:ph type="subTitle" idx="2"/>
          </p:nvPr>
        </p:nvSpPr>
        <p:spPr>
          <a:xfrm>
            <a:off x="2569200" y="1778550"/>
            <a:ext cx="4696800" cy="87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38" name="Google Shape;138;p5"/>
          <p:cNvSpPr txBox="1">
            <a:spLocks noGrp="1"/>
          </p:cNvSpPr>
          <p:nvPr>
            <p:ph type="subTitle" idx="3"/>
          </p:nvPr>
        </p:nvSpPr>
        <p:spPr>
          <a:xfrm>
            <a:off x="2569210" y="1398100"/>
            <a:ext cx="4696800" cy="476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139" name="Google Shape;139;p5"/>
          <p:cNvSpPr txBox="1">
            <a:spLocks noGrp="1"/>
          </p:cNvSpPr>
          <p:nvPr>
            <p:ph type="subTitle" idx="4"/>
          </p:nvPr>
        </p:nvSpPr>
        <p:spPr>
          <a:xfrm>
            <a:off x="2569211" y="2945425"/>
            <a:ext cx="4696800" cy="476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grpSp>
        <p:nvGrpSpPr>
          <p:cNvPr id="140" name="Google Shape;140;p5"/>
          <p:cNvGrpSpPr/>
          <p:nvPr/>
        </p:nvGrpSpPr>
        <p:grpSpPr>
          <a:xfrm>
            <a:off x="-625" y="-12"/>
            <a:ext cx="8964075" cy="5075768"/>
            <a:chOff x="-625" y="-12"/>
            <a:chExt cx="8964075" cy="5075768"/>
          </a:xfrm>
        </p:grpSpPr>
        <p:grpSp>
          <p:nvGrpSpPr>
            <p:cNvPr id="141" name="Google Shape;141;p5"/>
            <p:cNvGrpSpPr/>
            <p:nvPr/>
          </p:nvGrpSpPr>
          <p:grpSpPr>
            <a:xfrm>
              <a:off x="8549375" y="-12"/>
              <a:ext cx="414075" cy="2436125"/>
              <a:chOff x="8549375" y="-12"/>
              <a:chExt cx="414075" cy="2436125"/>
            </a:xfrm>
          </p:grpSpPr>
          <p:grpSp>
            <p:nvGrpSpPr>
              <p:cNvPr id="142" name="Google Shape;142;p5"/>
              <p:cNvGrpSpPr/>
              <p:nvPr/>
            </p:nvGrpSpPr>
            <p:grpSpPr>
              <a:xfrm rot="-5400000">
                <a:off x="8617563" y="2189100"/>
                <a:ext cx="204375" cy="196800"/>
                <a:chOff x="1447975" y="3268300"/>
                <a:chExt cx="204375" cy="196800"/>
              </a:xfrm>
            </p:grpSpPr>
            <p:sp>
              <p:nvSpPr>
                <p:cNvPr id="143" name="Google Shape;143;p5"/>
                <p:cNvSpPr/>
                <p:nvPr/>
              </p:nvSpPr>
              <p:spPr>
                <a:xfrm>
                  <a:off x="1447975" y="3268300"/>
                  <a:ext cx="204375" cy="196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75" h="7872" extrusionOk="0">
                      <a:moveTo>
                        <a:pt x="4082" y="529"/>
                      </a:moveTo>
                      <a:cubicBezTo>
                        <a:pt x="4293" y="529"/>
                        <a:pt x="4516" y="656"/>
                        <a:pt x="4632" y="912"/>
                      </a:cubicBezTo>
                      <a:cubicBezTo>
                        <a:pt x="4830" y="1387"/>
                        <a:pt x="5260" y="1660"/>
                        <a:pt x="5728" y="1660"/>
                      </a:cubicBezTo>
                      <a:cubicBezTo>
                        <a:pt x="5859" y="1660"/>
                        <a:pt x="5993" y="1639"/>
                        <a:pt x="6125" y="1595"/>
                      </a:cubicBezTo>
                      <a:cubicBezTo>
                        <a:pt x="6182" y="1579"/>
                        <a:pt x="6239" y="1572"/>
                        <a:pt x="6293" y="1572"/>
                      </a:cubicBezTo>
                      <a:cubicBezTo>
                        <a:pt x="6502" y="1572"/>
                        <a:pt x="6682" y="1677"/>
                        <a:pt x="6783" y="1797"/>
                      </a:cubicBezTo>
                      <a:cubicBezTo>
                        <a:pt x="6909" y="1949"/>
                        <a:pt x="7011" y="2202"/>
                        <a:pt x="6834" y="2481"/>
                      </a:cubicBezTo>
                      <a:cubicBezTo>
                        <a:pt x="6530" y="3037"/>
                        <a:pt x="6707" y="3721"/>
                        <a:pt x="7213" y="4075"/>
                      </a:cubicBezTo>
                      <a:cubicBezTo>
                        <a:pt x="7466" y="4252"/>
                        <a:pt x="7517" y="4556"/>
                        <a:pt x="7466" y="4733"/>
                      </a:cubicBezTo>
                      <a:cubicBezTo>
                        <a:pt x="7441" y="4961"/>
                        <a:pt x="7289" y="5189"/>
                        <a:pt x="6960" y="5239"/>
                      </a:cubicBezTo>
                      <a:cubicBezTo>
                        <a:pt x="6378" y="5366"/>
                        <a:pt x="5922" y="5897"/>
                        <a:pt x="5998" y="6530"/>
                      </a:cubicBezTo>
                      <a:cubicBezTo>
                        <a:pt x="6024" y="6859"/>
                        <a:pt x="5821" y="7087"/>
                        <a:pt x="5644" y="7163"/>
                      </a:cubicBezTo>
                      <a:cubicBezTo>
                        <a:pt x="5551" y="7209"/>
                        <a:pt x="5443" y="7239"/>
                        <a:pt x="5331" y="7239"/>
                      </a:cubicBezTo>
                      <a:cubicBezTo>
                        <a:pt x="5198" y="7239"/>
                        <a:pt x="5059" y="7197"/>
                        <a:pt x="4935" y="7087"/>
                      </a:cubicBezTo>
                      <a:cubicBezTo>
                        <a:pt x="4723" y="6875"/>
                        <a:pt x="4438" y="6767"/>
                        <a:pt x="4151" y="6767"/>
                      </a:cubicBezTo>
                      <a:cubicBezTo>
                        <a:pt x="3856" y="6767"/>
                        <a:pt x="3559" y="6881"/>
                        <a:pt x="3341" y="7112"/>
                      </a:cubicBezTo>
                      <a:cubicBezTo>
                        <a:pt x="3204" y="7249"/>
                        <a:pt x="3050" y="7303"/>
                        <a:pt x="2904" y="7303"/>
                      </a:cubicBezTo>
                      <a:cubicBezTo>
                        <a:pt x="2807" y="7303"/>
                        <a:pt x="2713" y="7279"/>
                        <a:pt x="2632" y="7239"/>
                      </a:cubicBezTo>
                      <a:cubicBezTo>
                        <a:pt x="2455" y="7137"/>
                        <a:pt x="2228" y="6960"/>
                        <a:pt x="2253" y="6631"/>
                      </a:cubicBezTo>
                      <a:cubicBezTo>
                        <a:pt x="2278" y="5998"/>
                        <a:pt x="1823" y="5467"/>
                        <a:pt x="1215" y="5366"/>
                      </a:cubicBezTo>
                      <a:cubicBezTo>
                        <a:pt x="886" y="5340"/>
                        <a:pt x="734" y="5087"/>
                        <a:pt x="684" y="4885"/>
                      </a:cubicBezTo>
                      <a:cubicBezTo>
                        <a:pt x="633" y="4708"/>
                        <a:pt x="684" y="4429"/>
                        <a:pt x="937" y="4227"/>
                      </a:cubicBezTo>
                      <a:cubicBezTo>
                        <a:pt x="1443" y="3873"/>
                        <a:pt x="1595" y="3189"/>
                        <a:pt x="1266" y="2658"/>
                      </a:cubicBezTo>
                      <a:cubicBezTo>
                        <a:pt x="1114" y="2405"/>
                        <a:pt x="1190" y="2101"/>
                        <a:pt x="1316" y="1949"/>
                      </a:cubicBezTo>
                      <a:cubicBezTo>
                        <a:pt x="1443" y="1823"/>
                        <a:pt x="1595" y="1696"/>
                        <a:pt x="1823" y="1696"/>
                      </a:cubicBezTo>
                      <a:cubicBezTo>
                        <a:pt x="1873" y="1696"/>
                        <a:pt x="1949" y="1696"/>
                        <a:pt x="2000" y="1671"/>
                      </a:cubicBezTo>
                      <a:cubicBezTo>
                        <a:pt x="2105" y="1697"/>
                        <a:pt x="2210" y="1710"/>
                        <a:pt x="2314" y="1710"/>
                      </a:cubicBezTo>
                      <a:cubicBezTo>
                        <a:pt x="2813" y="1710"/>
                        <a:pt x="3279" y="1419"/>
                        <a:pt x="3468" y="937"/>
                      </a:cubicBezTo>
                      <a:cubicBezTo>
                        <a:pt x="3544" y="659"/>
                        <a:pt x="3797" y="532"/>
                        <a:pt x="4024" y="532"/>
                      </a:cubicBezTo>
                      <a:cubicBezTo>
                        <a:pt x="4043" y="530"/>
                        <a:pt x="4063" y="529"/>
                        <a:pt x="4082" y="529"/>
                      </a:cubicBezTo>
                      <a:close/>
                      <a:moveTo>
                        <a:pt x="4024" y="1"/>
                      </a:moveTo>
                      <a:cubicBezTo>
                        <a:pt x="3518" y="1"/>
                        <a:pt x="3113" y="279"/>
                        <a:pt x="2911" y="760"/>
                      </a:cubicBezTo>
                      <a:cubicBezTo>
                        <a:pt x="2831" y="1000"/>
                        <a:pt x="2608" y="1145"/>
                        <a:pt x="2356" y="1145"/>
                      </a:cubicBezTo>
                      <a:cubicBezTo>
                        <a:pt x="2289" y="1145"/>
                        <a:pt x="2220" y="1135"/>
                        <a:pt x="2152" y="1114"/>
                      </a:cubicBezTo>
                      <a:cubicBezTo>
                        <a:pt x="2030" y="1076"/>
                        <a:pt x="1910" y="1057"/>
                        <a:pt x="1794" y="1057"/>
                      </a:cubicBezTo>
                      <a:cubicBezTo>
                        <a:pt x="1449" y="1057"/>
                        <a:pt x="1132" y="1223"/>
                        <a:pt x="886" y="1544"/>
                      </a:cubicBezTo>
                      <a:cubicBezTo>
                        <a:pt x="583" y="1949"/>
                        <a:pt x="557" y="2455"/>
                        <a:pt x="785" y="2911"/>
                      </a:cubicBezTo>
                      <a:cubicBezTo>
                        <a:pt x="962" y="3164"/>
                        <a:pt x="861" y="3544"/>
                        <a:pt x="608" y="3721"/>
                      </a:cubicBezTo>
                      <a:cubicBezTo>
                        <a:pt x="203" y="3999"/>
                        <a:pt x="0" y="4505"/>
                        <a:pt x="127" y="4986"/>
                      </a:cubicBezTo>
                      <a:cubicBezTo>
                        <a:pt x="254" y="5492"/>
                        <a:pt x="633" y="5847"/>
                        <a:pt x="1139" y="5897"/>
                      </a:cubicBezTo>
                      <a:cubicBezTo>
                        <a:pt x="1468" y="5973"/>
                        <a:pt x="1721" y="6252"/>
                        <a:pt x="1696" y="6581"/>
                      </a:cubicBezTo>
                      <a:cubicBezTo>
                        <a:pt x="1645" y="7087"/>
                        <a:pt x="1949" y="7517"/>
                        <a:pt x="2379" y="7745"/>
                      </a:cubicBezTo>
                      <a:cubicBezTo>
                        <a:pt x="2531" y="7846"/>
                        <a:pt x="2734" y="7871"/>
                        <a:pt x="2886" y="7871"/>
                      </a:cubicBezTo>
                      <a:cubicBezTo>
                        <a:pt x="3215" y="7871"/>
                        <a:pt x="3493" y="7770"/>
                        <a:pt x="3695" y="7390"/>
                      </a:cubicBezTo>
                      <a:cubicBezTo>
                        <a:pt x="3809" y="7277"/>
                        <a:pt x="3961" y="7220"/>
                        <a:pt x="4116" y="7220"/>
                      </a:cubicBezTo>
                      <a:cubicBezTo>
                        <a:pt x="4271" y="7220"/>
                        <a:pt x="4429" y="7277"/>
                        <a:pt x="4556" y="7390"/>
                      </a:cubicBezTo>
                      <a:cubicBezTo>
                        <a:pt x="4783" y="7602"/>
                        <a:pt x="5055" y="7706"/>
                        <a:pt x="5335" y="7706"/>
                      </a:cubicBezTo>
                      <a:cubicBezTo>
                        <a:pt x="5523" y="7706"/>
                        <a:pt x="5714" y="7659"/>
                        <a:pt x="5897" y="7568"/>
                      </a:cubicBezTo>
                      <a:cubicBezTo>
                        <a:pt x="6327" y="7365"/>
                        <a:pt x="6580" y="6910"/>
                        <a:pt x="6555" y="6403"/>
                      </a:cubicBezTo>
                      <a:cubicBezTo>
                        <a:pt x="6555" y="6100"/>
                        <a:pt x="6783" y="5796"/>
                        <a:pt x="7087" y="5745"/>
                      </a:cubicBezTo>
                      <a:cubicBezTo>
                        <a:pt x="7593" y="5669"/>
                        <a:pt x="7972" y="5340"/>
                        <a:pt x="8074" y="4834"/>
                      </a:cubicBezTo>
                      <a:cubicBezTo>
                        <a:pt x="8175" y="4353"/>
                        <a:pt x="7972" y="3873"/>
                        <a:pt x="7567" y="3594"/>
                      </a:cubicBezTo>
                      <a:cubicBezTo>
                        <a:pt x="7314" y="3442"/>
                        <a:pt x="7213" y="3063"/>
                        <a:pt x="7365" y="2759"/>
                      </a:cubicBezTo>
                      <a:cubicBezTo>
                        <a:pt x="7618" y="2354"/>
                        <a:pt x="7567" y="1823"/>
                        <a:pt x="7238" y="1443"/>
                      </a:cubicBezTo>
                      <a:cubicBezTo>
                        <a:pt x="7013" y="1162"/>
                        <a:pt x="6677" y="1005"/>
                        <a:pt x="6322" y="1005"/>
                      </a:cubicBezTo>
                      <a:cubicBezTo>
                        <a:pt x="6198" y="1005"/>
                        <a:pt x="6072" y="1024"/>
                        <a:pt x="5948" y="1063"/>
                      </a:cubicBezTo>
                      <a:cubicBezTo>
                        <a:pt x="5876" y="1094"/>
                        <a:pt x="5801" y="1108"/>
                        <a:pt x="5727" y="1108"/>
                      </a:cubicBezTo>
                      <a:cubicBezTo>
                        <a:pt x="5489" y="1108"/>
                        <a:pt x="5260" y="960"/>
                        <a:pt x="5163" y="709"/>
                      </a:cubicBezTo>
                      <a:cubicBezTo>
                        <a:pt x="4961" y="279"/>
                        <a:pt x="4531" y="1"/>
                        <a:pt x="4024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44" name="Google Shape;144;p5"/>
                <p:cNvSpPr/>
                <p:nvPr/>
              </p:nvSpPr>
              <p:spPr>
                <a:xfrm>
                  <a:off x="1520725" y="3388425"/>
                  <a:ext cx="36725" cy="3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69" h="1270" extrusionOk="0">
                      <a:moveTo>
                        <a:pt x="423" y="1"/>
                      </a:moveTo>
                      <a:cubicBezTo>
                        <a:pt x="325" y="1"/>
                        <a:pt x="226" y="50"/>
                        <a:pt x="178" y="131"/>
                      </a:cubicBezTo>
                      <a:cubicBezTo>
                        <a:pt x="51" y="282"/>
                        <a:pt x="1" y="460"/>
                        <a:pt x="51" y="662"/>
                      </a:cubicBezTo>
                      <a:cubicBezTo>
                        <a:pt x="77" y="839"/>
                        <a:pt x="178" y="1016"/>
                        <a:pt x="330" y="1143"/>
                      </a:cubicBezTo>
                      <a:cubicBezTo>
                        <a:pt x="482" y="1219"/>
                        <a:pt x="608" y="1269"/>
                        <a:pt x="760" y="1269"/>
                      </a:cubicBezTo>
                      <a:cubicBezTo>
                        <a:pt x="988" y="1269"/>
                        <a:pt x="1216" y="1143"/>
                        <a:pt x="1367" y="1016"/>
                      </a:cubicBezTo>
                      <a:cubicBezTo>
                        <a:pt x="1469" y="890"/>
                        <a:pt x="1443" y="687"/>
                        <a:pt x="1317" y="586"/>
                      </a:cubicBezTo>
                      <a:cubicBezTo>
                        <a:pt x="1269" y="558"/>
                        <a:pt x="1211" y="543"/>
                        <a:pt x="1152" y="543"/>
                      </a:cubicBezTo>
                      <a:cubicBezTo>
                        <a:pt x="1053" y="543"/>
                        <a:pt x="950" y="583"/>
                        <a:pt x="887" y="662"/>
                      </a:cubicBezTo>
                      <a:cubicBezTo>
                        <a:pt x="871" y="694"/>
                        <a:pt x="814" y="726"/>
                        <a:pt x="762" y="726"/>
                      </a:cubicBezTo>
                      <a:cubicBezTo>
                        <a:pt x="732" y="726"/>
                        <a:pt x="703" y="715"/>
                        <a:pt x="684" y="687"/>
                      </a:cubicBezTo>
                      <a:cubicBezTo>
                        <a:pt x="634" y="687"/>
                        <a:pt x="608" y="637"/>
                        <a:pt x="608" y="586"/>
                      </a:cubicBezTo>
                      <a:cubicBezTo>
                        <a:pt x="608" y="561"/>
                        <a:pt x="608" y="510"/>
                        <a:pt x="634" y="460"/>
                      </a:cubicBezTo>
                      <a:cubicBezTo>
                        <a:pt x="735" y="333"/>
                        <a:pt x="709" y="156"/>
                        <a:pt x="583" y="55"/>
                      </a:cubicBezTo>
                      <a:cubicBezTo>
                        <a:pt x="536" y="17"/>
                        <a:pt x="480" y="1"/>
                        <a:pt x="423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45" name="Google Shape;145;p5"/>
                <p:cNvSpPr/>
                <p:nvPr/>
              </p:nvSpPr>
              <p:spPr>
                <a:xfrm>
                  <a:off x="1511250" y="3334650"/>
                  <a:ext cx="39250" cy="3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70" h="1295" extrusionOk="0">
                      <a:moveTo>
                        <a:pt x="522" y="1"/>
                      </a:moveTo>
                      <a:cubicBezTo>
                        <a:pt x="422" y="1"/>
                        <a:pt x="317" y="50"/>
                        <a:pt x="253" y="130"/>
                      </a:cubicBezTo>
                      <a:cubicBezTo>
                        <a:pt x="0" y="434"/>
                        <a:pt x="101" y="915"/>
                        <a:pt x="430" y="1143"/>
                      </a:cubicBezTo>
                      <a:cubicBezTo>
                        <a:pt x="557" y="1193"/>
                        <a:pt x="709" y="1269"/>
                        <a:pt x="861" y="1269"/>
                      </a:cubicBezTo>
                      <a:cubicBezTo>
                        <a:pt x="886" y="1269"/>
                        <a:pt x="962" y="1269"/>
                        <a:pt x="987" y="1295"/>
                      </a:cubicBezTo>
                      <a:cubicBezTo>
                        <a:pt x="1190" y="1269"/>
                        <a:pt x="1342" y="1168"/>
                        <a:pt x="1468" y="1016"/>
                      </a:cubicBezTo>
                      <a:cubicBezTo>
                        <a:pt x="1569" y="890"/>
                        <a:pt x="1519" y="687"/>
                        <a:pt x="1392" y="586"/>
                      </a:cubicBezTo>
                      <a:cubicBezTo>
                        <a:pt x="1345" y="557"/>
                        <a:pt x="1290" y="543"/>
                        <a:pt x="1235" y="543"/>
                      </a:cubicBezTo>
                      <a:cubicBezTo>
                        <a:pt x="1143" y="543"/>
                        <a:pt x="1051" y="583"/>
                        <a:pt x="987" y="662"/>
                      </a:cubicBezTo>
                      <a:cubicBezTo>
                        <a:pt x="987" y="687"/>
                        <a:pt x="937" y="712"/>
                        <a:pt x="886" y="712"/>
                      </a:cubicBezTo>
                      <a:cubicBezTo>
                        <a:pt x="861" y="712"/>
                        <a:pt x="810" y="712"/>
                        <a:pt x="759" y="687"/>
                      </a:cubicBezTo>
                      <a:cubicBezTo>
                        <a:pt x="709" y="662"/>
                        <a:pt x="684" y="535"/>
                        <a:pt x="734" y="459"/>
                      </a:cubicBezTo>
                      <a:cubicBezTo>
                        <a:pt x="835" y="333"/>
                        <a:pt x="810" y="156"/>
                        <a:pt x="684" y="54"/>
                      </a:cubicBezTo>
                      <a:cubicBezTo>
                        <a:pt x="637" y="17"/>
                        <a:pt x="580" y="1"/>
                        <a:pt x="522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46" name="Google Shape;146;p5"/>
                <p:cNvSpPr/>
                <p:nvPr/>
              </p:nvSpPr>
              <p:spPr>
                <a:xfrm>
                  <a:off x="1570725" y="3354550"/>
                  <a:ext cx="36700" cy="31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68" h="1258" extrusionOk="0">
                      <a:moveTo>
                        <a:pt x="417" y="0"/>
                      </a:moveTo>
                      <a:cubicBezTo>
                        <a:pt x="318" y="0"/>
                        <a:pt x="215" y="40"/>
                        <a:pt x="152" y="119"/>
                      </a:cubicBezTo>
                      <a:cubicBezTo>
                        <a:pt x="25" y="271"/>
                        <a:pt x="0" y="473"/>
                        <a:pt x="25" y="650"/>
                      </a:cubicBezTo>
                      <a:cubicBezTo>
                        <a:pt x="76" y="828"/>
                        <a:pt x="152" y="1005"/>
                        <a:pt x="329" y="1131"/>
                      </a:cubicBezTo>
                      <a:cubicBezTo>
                        <a:pt x="481" y="1232"/>
                        <a:pt x="608" y="1258"/>
                        <a:pt x="759" y="1258"/>
                      </a:cubicBezTo>
                      <a:cubicBezTo>
                        <a:pt x="987" y="1258"/>
                        <a:pt x="1215" y="1157"/>
                        <a:pt x="1367" y="1005"/>
                      </a:cubicBezTo>
                      <a:cubicBezTo>
                        <a:pt x="1468" y="878"/>
                        <a:pt x="1417" y="676"/>
                        <a:pt x="1291" y="600"/>
                      </a:cubicBezTo>
                      <a:cubicBezTo>
                        <a:pt x="1238" y="558"/>
                        <a:pt x="1176" y="537"/>
                        <a:pt x="1115" y="537"/>
                      </a:cubicBezTo>
                      <a:cubicBezTo>
                        <a:pt x="1030" y="537"/>
                        <a:pt x="945" y="577"/>
                        <a:pt x="886" y="650"/>
                      </a:cubicBezTo>
                      <a:cubicBezTo>
                        <a:pt x="871" y="695"/>
                        <a:pt x="822" y="722"/>
                        <a:pt x="769" y="722"/>
                      </a:cubicBezTo>
                      <a:cubicBezTo>
                        <a:pt x="731" y="722"/>
                        <a:pt x="690" y="708"/>
                        <a:pt x="658" y="676"/>
                      </a:cubicBezTo>
                      <a:cubicBezTo>
                        <a:pt x="633" y="676"/>
                        <a:pt x="608" y="625"/>
                        <a:pt x="608" y="600"/>
                      </a:cubicBezTo>
                      <a:cubicBezTo>
                        <a:pt x="608" y="549"/>
                        <a:pt x="608" y="499"/>
                        <a:pt x="633" y="473"/>
                      </a:cubicBezTo>
                      <a:cubicBezTo>
                        <a:pt x="734" y="347"/>
                        <a:pt x="709" y="144"/>
                        <a:pt x="582" y="43"/>
                      </a:cubicBezTo>
                      <a:cubicBezTo>
                        <a:pt x="535" y="15"/>
                        <a:pt x="477" y="0"/>
                        <a:pt x="417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  <p:cxnSp>
            <p:nvCxnSpPr>
              <p:cNvPr id="147" name="Google Shape;147;p5"/>
              <p:cNvCxnSpPr/>
              <p:nvPr/>
            </p:nvCxnSpPr>
            <p:spPr>
              <a:xfrm rot="-5400000">
                <a:off x="7342325" y="1223938"/>
                <a:ext cx="24141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48" name="Google Shape;148;p5"/>
              <p:cNvSpPr/>
              <p:nvPr/>
            </p:nvSpPr>
            <p:spPr>
              <a:xfrm rot="-5400000">
                <a:off x="7577850" y="1124563"/>
                <a:ext cx="2431025" cy="192075"/>
              </a:xfrm>
              <a:custGeom>
                <a:avLst/>
                <a:gdLst/>
                <a:ahLst/>
                <a:cxnLst/>
                <a:rect l="l" t="t" r="r" b="b"/>
                <a:pathLst>
                  <a:path w="97241" h="7683" extrusionOk="0">
                    <a:moveTo>
                      <a:pt x="97241" y="0"/>
                    </a:moveTo>
                    <a:lnTo>
                      <a:pt x="56707" y="0"/>
                    </a:lnTo>
                    <a:lnTo>
                      <a:pt x="43400" y="7683"/>
                    </a:lnTo>
                    <a:lnTo>
                      <a:pt x="0" y="7683"/>
                    </a:lnTo>
                  </a:path>
                </a:pathLst>
              </a:cu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9" name="Google Shape;149;p5"/>
              <p:cNvSpPr/>
              <p:nvPr/>
            </p:nvSpPr>
            <p:spPr>
              <a:xfrm rot="-5400000">
                <a:off x="8789738" y="589388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5"/>
              <p:cNvSpPr/>
              <p:nvPr/>
            </p:nvSpPr>
            <p:spPr>
              <a:xfrm rot="-5400000">
                <a:off x="8789738" y="742938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5"/>
              <p:cNvSpPr/>
              <p:nvPr/>
            </p:nvSpPr>
            <p:spPr>
              <a:xfrm rot="-5400000">
                <a:off x="8789738" y="896488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5"/>
              <p:cNvSpPr/>
              <p:nvPr/>
            </p:nvSpPr>
            <p:spPr>
              <a:xfrm rot="-5400000">
                <a:off x="8789738" y="453113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cxnSp>
            <p:nvCxnSpPr>
              <p:cNvPr id="153" name="Google Shape;153;p5"/>
              <p:cNvCxnSpPr/>
              <p:nvPr/>
            </p:nvCxnSpPr>
            <p:spPr>
              <a:xfrm rot="-5400000" flipH="1">
                <a:off x="8574550" y="1397113"/>
                <a:ext cx="290400" cy="167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4" name="Google Shape;154;p5"/>
              <p:cNvCxnSpPr/>
              <p:nvPr/>
            </p:nvCxnSpPr>
            <p:spPr>
              <a:xfrm rot="-5400000" flipH="1">
                <a:off x="8574550" y="1607300"/>
                <a:ext cx="290400" cy="167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5" name="Google Shape;155;p5"/>
              <p:cNvCxnSpPr/>
              <p:nvPr/>
            </p:nvCxnSpPr>
            <p:spPr>
              <a:xfrm rot="-5400000" flipH="1">
                <a:off x="8574550" y="1832500"/>
                <a:ext cx="290400" cy="167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56" name="Google Shape;156;p5"/>
              <p:cNvSpPr/>
              <p:nvPr/>
            </p:nvSpPr>
            <p:spPr>
              <a:xfrm rot="-5400000">
                <a:off x="8710113" y="69075"/>
                <a:ext cx="322425" cy="184250"/>
              </a:xfrm>
              <a:custGeom>
                <a:avLst/>
                <a:gdLst/>
                <a:ahLst/>
                <a:cxnLst/>
                <a:rect l="l" t="t" r="r" b="b"/>
                <a:pathLst>
                  <a:path w="12897" h="7370" extrusionOk="0">
                    <a:moveTo>
                      <a:pt x="12897" y="0"/>
                    </a:moveTo>
                    <a:lnTo>
                      <a:pt x="0" y="0"/>
                    </a:lnTo>
                    <a:lnTo>
                      <a:pt x="0" y="7370"/>
                    </a:lnTo>
                    <a:lnTo>
                      <a:pt x="12693" y="7370"/>
                    </a:lnTo>
                  </a:path>
                </a:pathLst>
              </a:cu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7" name="Google Shape;157;p5"/>
            <p:cNvGrpSpPr/>
            <p:nvPr/>
          </p:nvGrpSpPr>
          <p:grpSpPr>
            <a:xfrm>
              <a:off x="-625" y="4641751"/>
              <a:ext cx="4278595" cy="434005"/>
              <a:chOff x="-625" y="4641751"/>
              <a:chExt cx="4278595" cy="434005"/>
            </a:xfrm>
          </p:grpSpPr>
          <p:grpSp>
            <p:nvGrpSpPr>
              <p:cNvPr id="158" name="Google Shape;158;p5"/>
              <p:cNvGrpSpPr/>
              <p:nvPr/>
            </p:nvGrpSpPr>
            <p:grpSpPr>
              <a:xfrm>
                <a:off x="2607560" y="4641751"/>
                <a:ext cx="537845" cy="425577"/>
                <a:chOff x="-422900" y="2732300"/>
                <a:chExt cx="942100" cy="745450"/>
              </a:xfrm>
            </p:grpSpPr>
            <p:sp>
              <p:nvSpPr>
                <p:cNvPr id="159" name="Google Shape;159;p5"/>
                <p:cNvSpPr/>
                <p:nvPr/>
              </p:nvSpPr>
              <p:spPr>
                <a:xfrm>
                  <a:off x="-255875" y="2984750"/>
                  <a:ext cx="139225" cy="22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69" h="9065" extrusionOk="0">
                      <a:moveTo>
                        <a:pt x="244" y="1"/>
                      </a:moveTo>
                      <a:cubicBezTo>
                        <a:pt x="230" y="1"/>
                        <a:pt x="216" y="2"/>
                        <a:pt x="203" y="5"/>
                      </a:cubicBezTo>
                      <a:cubicBezTo>
                        <a:pt x="77" y="30"/>
                        <a:pt x="1" y="207"/>
                        <a:pt x="26" y="334"/>
                      </a:cubicBezTo>
                      <a:lnTo>
                        <a:pt x="659" y="3067"/>
                      </a:lnTo>
                      <a:cubicBezTo>
                        <a:pt x="962" y="4383"/>
                        <a:pt x="1443" y="5598"/>
                        <a:pt x="2101" y="6737"/>
                      </a:cubicBezTo>
                      <a:cubicBezTo>
                        <a:pt x="2607" y="7597"/>
                        <a:pt x="3367" y="8255"/>
                        <a:pt x="4303" y="8685"/>
                      </a:cubicBezTo>
                      <a:cubicBezTo>
                        <a:pt x="5087" y="9014"/>
                        <a:pt x="5138" y="9065"/>
                        <a:pt x="5189" y="9065"/>
                      </a:cubicBezTo>
                      <a:lnTo>
                        <a:pt x="5265" y="9065"/>
                      </a:lnTo>
                      <a:cubicBezTo>
                        <a:pt x="5366" y="9065"/>
                        <a:pt x="5492" y="8989"/>
                        <a:pt x="5492" y="8862"/>
                      </a:cubicBezTo>
                      <a:cubicBezTo>
                        <a:pt x="5568" y="8736"/>
                        <a:pt x="5467" y="8584"/>
                        <a:pt x="5341" y="8559"/>
                      </a:cubicBezTo>
                      <a:cubicBezTo>
                        <a:pt x="5315" y="8559"/>
                        <a:pt x="5189" y="8508"/>
                        <a:pt x="4480" y="8204"/>
                      </a:cubicBezTo>
                      <a:cubicBezTo>
                        <a:pt x="3670" y="7825"/>
                        <a:pt x="2987" y="7217"/>
                        <a:pt x="2557" y="6458"/>
                      </a:cubicBezTo>
                      <a:cubicBezTo>
                        <a:pt x="1924" y="5395"/>
                        <a:pt x="1443" y="4180"/>
                        <a:pt x="1165" y="2940"/>
                      </a:cubicBezTo>
                      <a:lnTo>
                        <a:pt x="532" y="207"/>
                      </a:lnTo>
                      <a:cubicBezTo>
                        <a:pt x="509" y="94"/>
                        <a:pt x="365" y="1"/>
                        <a:pt x="244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0" name="Google Shape;160;p5"/>
                <p:cNvSpPr/>
                <p:nvPr/>
              </p:nvSpPr>
              <p:spPr>
                <a:xfrm>
                  <a:off x="-15450" y="3168225"/>
                  <a:ext cx="360650" cy="43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426" h="1726" extrusionOk="0">
                      <a:moveTo>
                        <a:pt x="14122" y="0"/>
                      </a:moveTo>
                      <a:cubicBezTo>
                        <a:pt x="14105" y="0"/>
                        <a:pt x="14088" y="2"/>
                        <a:pt x="14072" y="5"/>
                      </a:cubicBezTo>
                      <a:lnTo>
                        <a:pt x="11541" y="638"/>
                      </a:lnTo>
                      <a:cubicBezTo>
                        <a:pt x="10048" y="1017"/>
                        <a:pt x="8504" y="1194"/>
                        <a:pt x="6986" y="1194"/>
                      </a:cubicBezTo>
                      <a:lnTo>
                        <a:pt x="254" y="1194"/>
                      </a:lnTo>
                      <a:cubicBezTo>
                        <a:pt x="127" y="1194"/>
                        <a:pt x="1" y="1296"/>
                        <a:pt x="1" y="1473"/>
                      </a:cubicBezTo>
                      <a:cubicBezTo>
                        <a:pt x="1" y="1599"/>
                        <a:pt x="77" y="1726"/>
                        <a:pt x="254" y="1726"/>
                      </a:cubicBezTo>
                      <a:lnTo>
                        <a:pt x="6986" y="1726"/>
                      </a:lnTo>
                      <a:cubicBezTo>
                        <a:pt x="8555" y="1726"/>
                        <a:pt x="10124" y="1523"/>
                        <a:pt x="11667" y="1144"/>
                      </a:cubicBezTo>
                      <a:lnTo>
                        <a:pt x="14198" y="511"/>
                      </a:lnTo>
                      <a:cubicBezTo>
                        <a:pt x="14325" y="486"/>
                        <a:pt x="14426" y="309"/>
                        <a:pt x="14375" y="182"/>
                      </a:cubicBezTo>
                      <a:cubicBezTo>
                        <a:pt x="14353" y="72"/>
                        <a:pt x="14235" y="0"/>
                        <a:pt x="1412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1" name="Google Shape;161;p5"/>
                <p:cNvSpPr/>
                <p:nvPr/>
              </p:nvSpPr>
              <p:spPr>
                <a:xfrm>
                  <a:off x="-144525" y="3111700"/>
                  <a:ext cx="158200" cy="366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28" h="14642" extrusionOk="0">
                      <a:moveTo>
                        <a:pt x="276" y="0"/>
                      </a:moveTo>
                      <a:cubicBezTo>
                        <a:pt x="251" y="0"/>
                        <a:pt x="226" y="4"/>
                        <a:pt x="203" y="14"/>
                      </a:cubicBezTo>
                      <a:cubicBezTo>
                        <a:pt x="77" y="89"/>
                        <a:pt x="1" y="241"/>
                        <a:pt x="51" y="368"/>
                      </a:cubicBezTo>
                      <a:cubicBezTo>
                        <a:pt x="51" y="444"/>
                        <a:pt x="2152" y="6062"/>
                        <a:pt x="558" y="14312"/>
                      </a:cubicBezTo>
                      <a:cubicBezTo>
                        <a:pt x="558" y="14414"/>
                        <a:pt x="558" y="14490"/>
                        <a:pt x="633" y="14540"/>
                      </a:cubicBezTo>
                      <a:cubicBezTo>
                        <a:pt x="659" y="14616"/>
                        <a:pt x="760" y="14641"/>
                        <a:pt x="811" y="14641"/>
                      </a:cubicBezTo>
                      <a:lnTo>
                        <a:pt x="2937" y="14641"/>
                      </a:lnTo>
                      <a:cubicBezTo>
                        <a:pt x="3063" y="14641"/>
                        <a:pt x="3164" y="14566"/>
                        <a:pt x="3215" y="14439"/>
                      </a:cubicBezTo>
                      <a:cubicBezTo>
                        <a:pt x="3341" y="14161"/>
                        <a:pt x="6328" y="7429"/>
                        <a:pt x="5214" y="1861"/>
                      </a:cubicBezTo>
                      <a:cubicBezTo>
                        <a:pt x="5192" y="1748"/>
                        <a:pt x="5047" y="1655"/>
                        <a:pt x="4926" y="1655"/>
                      </a:cubicBezTo>
                      <a:cubicBezTo>
                        <a:pt x="4912" y="1655"/>
                        <a:pt x="4898" y="1656"/>
                        <a:pt x="4885" y="1659"/>
                      </a:cubicBezTo>
                      <a:cubicBezTo>
                        <a:pt x="4759" y="1709"/>
                        <a:pt x="4683" y="1861"/>
                        <a:pt x="4708" y="1988"/>
                      </a:cubicBezTo>
                      <a:cubicBezTo>
                        <a:pt x="5695" y="6923"/>
                        <a:pt x="3240" y="13047"/>
                        <a:pt x="2810" y="14110"/>
                      </a:cubicBezTo>
                      <a:lnTo>
                        <a:pt x="1165" y="14110"/>
                      </a:lnTo>
                      <a:cubicBezTo>
                        <a:pt x="2658" y="5885"/>
                        <a:pt x="583" y="241"/>
                        <a:pt x="558" y="191"/>
                      </a:cubicBezTo>
                      <a:cubicBezTo>
                        <a:pt x="516" y="87"/>
                        <a:pt x="390" y="0"/>
                        <a:pt x="276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2" name="Google Shape;162;p5"/>
                <p:cNvSpPr/>
                <p:nvPr/>
              </p:nvSpPr>
              <p:spPr>
                <a:xfrm>
                  <a:off x="-166025" y="3183400"/>
                  <a:ext cx="67075" cy="294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83" h="11774" extrusionOk="0">
                      <a:moveTo>
                        <a:pt x="454" y="1"/>
                      </a:moveTo>
                      <a:cubicBezTo>
                        <a:pt x="437" y="1"/>
                        <a:pt x="421" y="2"/>
                        <a:pt x="405" y="5"/>
                      </a:cubicBezTo>
                      <a:cubicBezTo>
                        <a:pt x="253" y="31"/>
                        <a:pt x="152" y="182"/>
                        <a:pt x="177" y="309"/>
                      </a:cubicBezTo>
                      <a:cubicBezTo>
                        <a:pt x="608" y="2764"/>
                        <a:pt x="911" y="6636"/>
                        <a:pt x="0" y="11444"/>
                      </a:cubicBezTo>
                      <a:cubicBezTo>
                        <a:pt x="0" y="11546"/>
                        <a:pt x="0" y="11622"/>
                        <a:pt x="51" y="11672"/>
                      </a:cubicBezTo>
                      <a:cubicBezTo>
                        <a:pt x="102" y="11748"/>
                        <a:pt x="177" y="11773"/>
                        <a:pt x="253" y="11773"/>
                      </a:cubicBezTo>
                      <a:lnTo>
                        <a:pt x="2379" y="11773"/>
                      </a:lnTo>
                      <a:cubicBezTo>
                        <a:pt x="2531" y="11773"/>
                        <a:pt x="2632" y="11647"/>
                        <a:pt x="2683" y="11495"/>
                      </a:cubicBezTo>
                      <a:cubicBezTo>
                        <a:pt x="2683" y="11369"/>
                        <a:pt x="2582" y="11242"/>
                        <a:pt x="2430" y="11242"/>
                      </a:cubicBezTo>
                      <a:lnTo>
                        <a:pt x="608" y="11242"/>
                      </a:lnTo>
                      <a:cubicBezTo>
                        <a:pt x="1443" y="6484"/>
                        <a:pt x="1139" y="2637"/>
                        <a:pt x="734" y="233"/>
                      </a:cubicBezTo>
                      <a:cubicBezTo>
                        <a:pt x="690" y="78"/>
                        <a:pt x="568" y="1"/>
                        <a:pt x="454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3" name="Google Shape;163;p5"/>
                <p:cNvSpPr/>
                <p:nvPr/>
              </p:nvSpPr>
              <p:spPr>
                <a:xfrm>
                  <a:off x="290150" y="3241100"/>
                  <a:ext cx="66450" cy="236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58" h="9466" extrusionOk="0">
                      <a:moveTo>
                        <a:pt x="709" y="0"/>
                      </a:moveTo>
                      <a:cubicBezTo>
                        <a:pt x="582" y="0"/>
                        <a:pt x="481" y="127"/>
                        <a:pt x="481" y="279"/>
                      </a:cubicBezTo>
                      <a:cubicBezTo>
                        <a:pt x="734" y="3164"/>
                        <a:pt x="582" y="6150"/>
                        <a:pt x="0" y="9136"/>
                      </a:cubicBezTo>
                      <a:cubicBezTo>
                        <a:pt x="0" y="9238"/>
                        <a:pt x="0" y="9314"/>
                        <a:pt x="76" y="9364"/>
                      </a:cubicBezTo>
                      <a:cubicBezTo>
                        <a:pt x="101" y="9440"/>
                        <a:pt x="203" y="9465"/>
                        <a:pt x="253" y="9465"/>
                      </a:cubicBezTo>
                      <a:lnTo>
                        <a:pt x="2379" y="9465"/>
                      </a:lnTo>
                      <a:cubicBezTo>
                        <a:pt x="2531" y="9465"/>
                        <a:pt x="2658" y="9339"/>
                        <a:pt x="2658" y="9187"/>
                      </a:cubicBezTo>
                      <a:cubicBezTo>
                        <a:pt x="2658" y="9061"/>
                        <a:pt x="2556" y="8934"/>
                        <a:pt x="2404" y="8934"/>
                      </a:cubicBezTo>
                      <a:lnTo>
                        <a:pt x="582" y="8934"/>
                      </a:lnTo>
                      <a:cubicBezTo>
                        <a:pt x="1088" y="5973"/>
                        <a:pt x="1240" y="3037"/>
                        <a:pt x="987" y="228"/>
                      </a:cubicBezTo>
                      <a:cubicBezTo>
                        <a:pt x="987" y="102"/>
                        <a:pt x="861" y="0"/>
                        <a:pt x="709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4" name="Google Shape;164;p5"/>
                <p:cNvSpPr/>
                <p:nvPr/>
              </p:nvSpPr>
              <p:spPr>
                <a:xfrm>
                  <a:off x="-422900" y="2759625"/>
                  <a:ext cx="244250" cy="247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0" h="9896" extrusionOk="0">
                      <a:moveTo>
                        <a:pt x="7238" y="0"/>
                      </a:moveTo>
                      <a:cubicBezTo>
                        <a:pt x="7188" y="0"/>
                        <a:pt x="7087" y="0"/>
                        <a:pt x="7011" y="25"/>
                      </a:cubicBezTo>
                      <a:lnTo>
                        <a:pt x="4834" y="1291"/>
                      </a:lnTo>
                      <a:cubicBezTo>
                        <a:pt x="3923" y="1797"/>
                        <a:pt x="3341" y="2784"/>
                        <a:pt x="3316" y="3822"/>
                      </a:cubicBezTo>
                      <a:lnTo>
                        <a:pt x="1949" y="5593"/>
                      </a:lnTo>
                      <a:cubicBezTo>
                        <a:pt x="1544" y="6125"/>
                        <a:pt x="1063" y="6580"/>
                        <a:pt x="532" y="6960"/>
                      </a:cubicBezTo>
                      <a:cubicBezTo>
                        <a:pt x="178" y="7188"/>
                        <a:pt x="0" y="7567"/>
                        <a:pt x="0" y="7972"/>
                      </a:cubicBezTo>
                      <a:cubicBezTo>
                        <a:pt x="0" y="8149"/>
                        <a:pt x="26" y="8352"/>
                        <a:pt x="127" y="8504"/>
                      </a:cubicBezTo>
                      <a:lnTo>
                        <a:pt x="608" y="9516"/>
                      </a:lnTo>
                      <a:cubicBezTo>
                        <a:pt x="633" y="9592"/>
                        <a:pt x="658" y="9617"/>
                        <a:pt x="734" y="9642"/>
                      </a:cubicBezTo>
                      <a:cubicBezTo>
                        <a:pt x="1139" y="9794"/>
                        <a:pt x="1569" y="9895"/>
                        <a:pt x="2050" y="9895"/>
                      </a:cubicBezTo>
                      <a:cubicBezTo>
                        <a:pt x="2405" y="9895"/>
                        <a:pt x="2759" y="9870"/>
                        <a:pt x="3063" y="9794"/>
                      </a:cubicBezTo>
                      <a:lnTo>
                        <a:pt x="3948" y="9541"/>
                      </a:lnTo>
                      <a:lnTo>
                        <a:pt x="4201" y="9516"/>
                      </a:lnTo>
                      <a:cubicBezTo>
                        <a:pt x="4644" y="9453"/>
                        <a:pt x="5094" y="9421"/>
                        <a:pt x="5549" y="9421"/>
                      </a:cubicBezTo>
                      <a:cubicBezTo>
                        <a:pt x="6005" y="9421"/>
                        <a:pt x="6467" y="9453"/>
                        <a:pt x="6935" y="9516"/>
                      </a:cubicBezTo>
                      <a:cubicBezTo>
                        <a:pt x="7109" y="9533"/>
                        <a:pt x="7248" y="9563"/>
                        <a:pt x="7358" y="9563"/>
                      </a:cubicBezTo>
                      <a:cubicBezTo>
                        <a:pt x="7408" y="9563"/>
                        <a:pt x="7452" y="9557"/>
                        <a:pt x="7491" y="9541"/>
                      </a:cubicBezTo>
                      <a:cubicBezTo>
                        <a:pt x="8023" y="9516"/>
                        <a:pt x="9288" y="8352"/>
                        <a:pt x="9668" y="7997"/>
                      </a:cubicBezTo>
                      <a:cubicBezTo>
                        <a:pt x="9769" y="7896"/>
                        <a:pt x="9769" y="7719"/>
                        <a:pt x="9668" y="7618"/>
                      </a:cubicBezTo>
                      <a:cubicBezTo>
                        <a:pt x="9630" y="7567"/>
                        <a:pt x="9560" y="7542"/>
                        <a:pt x="9488" y="7542"/>
                      </a:cubicBezTo>
                      <a:cubicBezTo>
                        <a:pt x="9415" y="7542"/>
                        <a:pt x="9339" y="7567"/>
                        <a:pt x="9288" y="7618"/>
                      </a:cubicBezTo>
                      <a:cubicBezTo>
                        <a:pt x="8605" y="8276"/>
                        <a:pt x="7643" y="9010"/>
                        <a:pt x="7441" y="9035"/>
                      </a:cubicBezTo>
                      <a:cubicBezTo>
                        <a:pt x="7365" y="9035"/>
                        <a:pt x="7238" y="9035"/>
                        <a:pt x="6985" y="9010"/>
                      </a:cubicBezTo>
                      <a:cubicBezTo>
                        <a:pt x="6517" y="8946"/>
                        <a:pt x="6036" y="8915"/>
                        <a:pt x="5552" y="8915"/>
                      </a:cubicBezTo>
                      <a:cubicBezTo>
                        <a:pt x="5068" y="8915"/>
                        <a:pt x="4581" y="8946"/>
                        <a:pt x="4100" y="9010"/>
                      </a:cubicBezTo>
                      <a:lnTo>
                        <a:pt x="3822" y="9035"/>
                      </a:lnTo>
                      <a:lnTo>
                        <a:pt x="3797" y="9035"/>
                      </a:lnTo>
                      <a:lnTo>
                        <a:pt x="2911" y="9288"/>
                      </a:lnTo>
                      <a:cubicBezTo>
                        <a:pt x="2622" y="9380"/>
                        <a:pt x="2329" y="9425"/>
                        <a:pt x="2034" y="9425"/>
                      </a:cubicBezTo>
                      <a:cubicBezTo>
                        <a:pt x="1683" y="9425"/>
                        <a:pt x="1332" y="9361"/>
                        <a:pt x="987" y="9237"/>
                      </a:cubicBezTo>
                      <a:lnTo>
                        <a:pt x="532" y="8326"/>
                      </a:lnTo>
                      <a:cubicBezTo>
                        <a:pt x="507" y="8225"/>
                        <a:pt x="481" y="8099"/>
                        <a:pt x="481" y="7997"/>
                      </a:cubicBezTo>
                      <a:cubicBezTo>
                        <a:pt x="481" y="7744"/>
                        <a:pt x="608" y="7517"/>
                        <a:pt x="785" y="7390"/>
                      </a:cubicBezTo>
                      <a:cubicBezTo>
                        <a:pt x="1392" y="6985"/>
                        <a:pt x="1898" y="6479"/>
                        <a:pt x="2329" y="5922"/>
                      </a:cubicBezTo>
                      <a:lnTo>
                        <a:pt x="3721" y="4075"/>
                      </a:lnTo>
                      <a:cubicBezTo>
                        <a:pt x="3746" y="4049"/>
                        <a:pt x="3797" y="3973"/>
                        <a:pt x="3797" y="3923"/>
                      </a:cubicBezTo>
                      <a:cubicBezTo>
                        <a:pt x="3797" y="3037"/>
                        <a:pt x="4303" y="2177"/>
                        <a:pt x="5062" y="1746"/>
                      </a:cubicBezTo>
                      <a:lnTo>
                        <a:pt x="7137" y="532"/>
                      </a:lnTo>
                      <a:lnTo>
                        <a:pt x="9212" y="1266"/>
                      </a:lnTo>
                      <a:cubicBezTo>
                        <a:pt x="9245" y="1276"/>
                        <a:pt x="9276" y="1281"/>
                        <a:pt x="9306" y="1281"/>
                      </a:cubicBezTo>
                      <a:cubicBezTo>
                        <a:pt x="9415" y="1281"/>
                        <a:pt x="9502" y="1213"/>
                        <a:pt x="9541" y="1114"/>
                      </a:cubicBezTo>
                      <a:cubicBezTo>
                        <a:pt x="9617" y="937"/>
                        <a:pt x="9516" y="810"/>
                        <a:pt x="9390" y="759"/>
                      </a:cubicBezTo>
                      <a:lnTo>
                        <a:pt x="7238" y="0"/>
                      </a:ln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5" name="Google Shape;165;p5"/>
                <p:cNvSpPr/>
                <p:nvPr/>
              </p:nvSpPr>
              <p:spPr>
                <a:xfrm>
                  <a:off x="-157800" y="2804825"/>
                  <a:ext cx="642850" cy="672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714" h="26917" extrusionOk="0">
                      <a:moveTo>
                        <a:pt x="281" y="0"/>
                      </a:moveTo>
                      <a:cubicBezTo>
                        <a:pt x="206" y="0"/>
                        <a:pt x="133" y="33"/>
                        <a:pt x="76" y="90"/>
                      </a:cubicBezTo>
                      <a:cubicBezTo>
                        <a:pt x="0" y="217"/>
                        <a:pt x="26" y="369"/>
                        <a:pt x="102" y="470"/>
                      </a:cubicBezTo>
                      <a:lnTo>
                        <a:pt x="456" y="774"/>
                      </a:lnTo>
                      <a:cubicBezTo>
                        <a:pt x="1873" y="2066"/>
                        <a:pt x="3656" y="2748"/>
                        <a:pt x="5541" y="2748"/>
                      </a:cubicBezTo>
                      <a:cubicBezTo>
                        <a:pt x="5575" y="2748"/>
                        <a:pt x="5610" y="2748"/>
                        <a:pt x="5644" y="2748"/>
                      </a:cubicBezTo>
                      <a:lnTo>
                        <a:pt x="11946" y="2646"/>
                      </a:lnTo>
                      <a:lnTo>
                        <a:pt x="11971" y="2646"/>
                      </a:lnTo>
                      <a:lnTo>
                        <a:pt x="19335" y="1381"/>
                      </a:lnTo>
                      <a:cubicBezTo>
                        <a:pt x="19582" y="1343"/>
                        <a:pt x="19831" y="1324"/>
                        <a:pt x="20078" y="1324"/>
                      </a:cubicBezTo>
                      <a:cubicBezTo>
                        <a:pt x="20819" y="1324"/>
                        <a:pt x="21550" y="1495"/>
                        <a:pt x="22195" y="1836"/>
                      </a:cubicBezTo>
                      <a:lnTo>
                        <a:pt x="23359" y="2419"/>
                      </a:lnTo>
                      <a:cubicBezTo>
                        <a:pt x="24473" y="3001"/>
                        <a:pt x="25182" y="4139"/>
                        <a:pt x="25182" y="5405"/>
                      </a:cubicBezTo>
                      <a:lnTo>
                        <a:pt x="25182" y="7429"/>
                      </a:lnTo>
                      <a:cubicBezTo>
                        <a:pt x="25182" y="7834"/>
                        <a:pt x="25106" y="8239"/>
                        <a:pt x="25004" y="8619"/>
                      </a:cubicBezTo>
                      <a:cubicBezTo>
                        <a:pt x="24928" y="8999"/>
                        <a:pt x="24751" y="9378"/>
                        <a:pt x="24549" y="9732"/>
                      </a:cubicBezTo>
                      <a:cubicBezTo>
                        <a:pt x="24549" y="9758"/>
                        <a:pt x="24498" y="9808"/>
                        <a:pt x="24498" y="9834"/>
                      </a:cubicBezTo>
                      <a:lnTo>
                        <a:pt x="24195" y="11479"/>
                      </a:lnTo>
                      <a:cubicBezTo>
                        <a:pt x="23916" y="12972"/>
                        <a:pt x="23790" y="14490"/>
                        <a:pt x="23866" y="15958"/>
                      </a:cubicBezTo>
                      <a:cubicBezTo>
                        <a:pt x="24144" y="20514"/>
                        <a:pt x="22170" y="25449"/>
                        <a:pt x="21790" y="26385"/>
                      </a:cubicBezTo>
                      <a:lnTo>
                        <a:pt x="20145" y="26385"/>
                      </a:lnTo>
                      <a:cubicBezTo>
                        <a:pt x="21613" y="18160"/>
                        <a:pt x="19563" y="12516"/>
                        <a:pt x="19538" y="12466"/>
                      </a:cubicBezTo>
                      <a:cubicBezTo>
                        <a:pt x="19476" y="12362"/>
                        <a:pt x="19362" y="12275"/>
                        <a:pt x="19254" y="12275"/>
                      </a:cubicBezTo>
                      <a:cubicBezTo>
                        <a:pt x="19230" y="12275"/>
                        <a:pt x="19206" y="12279"/>
                        <a:pt x="19184" y="12289"/>
                      </a:cubicBezTo>
                      <a:cubicBezTo>
                        <a:pt x="19057" y="12364"/>
                        <a:pt x="18956" y="12516"/>
                        <a:pt x="19032" y="12643"/>
                      </a:cubicBezTo>
                      <a:cubicBezTo>
                        <a:pt x="19032" y="12719"/>
                        <a:pt x="21107" y="18337"/>
                        <a:pt x="19538" y="26587"/>
                      </a:cubicBezTo>
                      <a:cubicBezTo>
                        <a:pt x="19538" y="26689"/>
                        <a:pt x="19538" y="26765"/>
                        <a:pt x="19614" y="26815"/>
                      </a:cubicBezTo>
                      <a:cubicBezTo>
                        <a:pt x="19639" y="26891"/>
                        <a:pt x="19715" y="26916"/>
                        <a:pt x="19791" y="26916"/>
                      </a:cubicBezTo>
                      <a:lnTo>
                        <a:pt x="21917" y="26916"/>
                      </a:lnTo>
                      <a:cubicBezTo>
                        <a:pt x="22018" y="26916"/>
                        <a:pt x="22094" y="26841"/>
                        <a:pt x="22195" y="26714"/>
                      </a:cubicBezTo>
                      <a:cubicBezTo>
                        <a:pt x="22221" y="26663"/>
                        <a:pt x="24701" y="21070"/>
                        <a:pt x="24397" y="15908"/>
                      </a:cubicBezTo>
                      <a:cubicBezTo>
                        <a:pt x="24321" y="14440"/>
                        <a:pt x="24397" y="12997"/>
                        <a:pt x="24701" y="11529"/>
                      </a:cubicBezTo>
                      <a:lnTo>
                        <a:pt x="25004" y="9935"/>
                      </a:lnTo>
                      <a:cubicBezTo>
                        <a:pt x="25232" y="9555"/>
                        <a:pt x="25384" y="9125"/>
                        <a:pt x="25511" y="8720"/>
                      </a:cubicBezTo>
                      <a:cubicBezTo>
                        <a:pt x="25637" y="8315"/>
                        <a:pt x="25713" y="7834"/>
                        <a:pt x="25713" y="7404"/>
                      </a:cubicBezTo>
                      <a:lnTo>
                        <a:pt x="25713" y="5380"/>
                      </a:lnTo>
                      <a:cubicBezTo>
                        <a:pt x="25713" y="3912"/>
                        <a:pt x="24903" y="2596"/>
                        <a:pt x="23612" y="1912"/>
                      </a:cubicBezTo>
                      <a:lnTo>
                        <a:pt x="22448" y="1330"/>
                      </a:lnTo>
                      <a:cubicBezTo>
                        <a:pt x="21737" y="975"/>
                        <a:pt x="20929" y="771"/>
                        <a:pt x="20127" y="771"/>
                      </a:cubicBezTo>
                      <a:cubicBezTo>
                        <a:pt x="19844" y="771"/>
                        <a:pt x="19562" y="797"/>
                        <a:pt x="19285" y="849"/>
                      </a:cubicBezTo>
                      <a:lnTo>
                        <a:pt x="11920" y="2115"/>
                      </a:lnTo>
                      <a:lnTo>
                        <a:pt x="5644" y="2216"/>
                      </a:lnTo>
                      <a:cubicBezTo>
                        <a:pt x="5611" y="2217"/>
                        <a:pt x="5577" y="2217"/>
                        <a:pt x="5544" y="2217"/>
                      </a:cubicBezTo>
                      <a:cubicBezTo>
                        <a:pt x="3784" y="2217"/>
                        <a:pt x="2127" y="1561"/>
                        <a:pt x="810" y="369"/>
                      </a:cubicBezTo>
                      <a:lnTo>
                        <a:pt x="456" y="65"/>
                      </a:lnTo>
                      <a:cubicBezTo>
                        <a:pt x="400" y="21"/>
                        <a:pt x="340" y="0"/>
                        <a:pt x="28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6" name="Google Shape;166;p5"/>
                <p:cNvSpPr/>
                <p:nvPr/>
              </p:nvSpPr>
              <p:spPr>
                <a:xfrm>
                  <a:off x="-204625" y="2746950"/>
                  <a:ext cx="88600" cy="82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44" h="3317" extrusionOk="0">
                      <a:moveTo>
                        <a:pt x="2607" y="1"/>
                      </a:moveTo>
                      <a:cubicBezTo>
                        <a:pt x="380" y="52"/>
                        <a:pt x="26" y="2152"/>
                        <a:pt x="26" y="2177"/>
                      </a:cubicBezTo>
                      <a:cubicBezTo>
                        <a:pt x="1" y="2304"/>
                        <a:pt x="127" y="2431"/>
                        <a:pt x="254" y="2456"/>
                      </a:cubicBezTo>
                      <a:cubicBezTo>
                        <a:pt x="273" y="2464"/>
                        <a:pt x="293" y="2467"/>
                        <a:pt x="312" y="2467"/>
                      </a:cubicBezTo>
                      <a:cubicBezTo>
                        <a:pt x="417" y="2467"/>
                        <a:pt x="511" y="2360"/>
                        <a:pt x="532" y="2253"/>
                      </a:cubicBezTo>
                      <a:cubicBezTo>
                        <a:pt x="532" y="2152"/>
                        <a:pt x="785" y="659"/>
                        <a:pt x="2430" y="507"/>
                      </a:cubicBezTo>
                      <a:lnTo>
                        <a:pt x="2430" y="507"/>
                      </a:lnTo>
                      <a:cubicBezTo>
                        <a:pt x="2810" y="2026"/>
                        <a:pt x="1595" y="2810"/>
                        <a:pt x="1544" y="2835"/>
                      </a:cubicBezTo>
                      <a:cubicBezTo>
                        <a:pt x="1418" y="2911"/>
                        <a:pt x="1392" y="3063"/>
                        <a:pt x="1443" y="3190"/>
                      </a:cubicBezTo>
                      <a:cubicBezTo>
                        <a:pt x="1519" y="3291"/>
                        <a:pt x="1570" y="3316"/>
                        <a:pt x="1671" y="3316"/>
                      </a:cubicBezTo>
                      <a:lnTo>
                        <a:pt x="1823" y="3316"/>
                      </a:lnTo>
                      <a:cubicBezTo>
                        <a:pt x="1823" y="3316"/>
                        <a:pt x="3544" y="2203"/>
                        <a:pt x="2860" y="178"/>
                      </a:cubicBezTo>
                      <a:cubicBezTo>
                        <a:pt x="2835" y="52"/>
                        <a:pt x="2734" y="1"/>
                        <a:pt x="2607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7" name="Google Shape;167;p5"/>
                <p:cNvSpPr/>
                <p:nvPr/>
              </p:nvSpPr>
              <p:spPr>
                <a:xfrm>
                  <a:off x="-304600" y="2732300"/>
                  <a:ext cx="68375" cy="64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35" h="2561" extrusionOk="0">
                      <a:moveTo>
                        <a:pt x="417" y="1"/>
                      </a:moveTo>
                      <a:cubicBezTo>
                        <a:pt x="305" y="1"/>
                        <a:pt x="201" y="94"/>
                        <a:pt x="178" y="207"/>
                      </a:cubicBezTo>
                      <a:cubicBezTo>
                        <a:pt x="1" y="992"/>
                        <a:pt x="102" y="1726"/>
                        <a:pt x="482" y="2434"/>
                      </a:cubicBezTo>
                      <a:cubicBezTo>
                        <a:pt x="507" y="2510"/>
                        <a:pt x="608" y="2561"/>
                        <a:pt x="710" y="2561"/>
                      </a:cubicBezTo>
                      <a:cubicBezTo>
                        <a:pt x="735" y="2561"/>
                        <a:pt x="760" y="2536"/>
                        <a:pt x="861" y="2536"/>
                      </a:cubicBezTo>
                      <a:cubicBezTo>
                        <a:pt x="1013" y="2485"/>
                        <a:pt x="1039" y="2333"/>
                        <a:pt x="988" y="2207"/>
                      </a:cubicBezTo>
                      <a:cubicBezTo>
                        <a:pt x="710" y="1701"/>
                        <a:pt x="608" y="1118"/>
                        <a:pt x="659" y="562"/>
                      </a:cubicBezTo>
                      <a:lnTo>
                        <a:pt x="659" y="562"/>
                      </a:lnTo>
                      <a:cubicBezTo>
                        <a:pt x="1266" y="688"/>
                        <a:pt x="1848" y="1017"/>
                        <a:pt x="2279" y="1523"/>
                      </a:cubicBezTo>
                      <a:cubicBezTo>
                        <a:pt x="2329" y="1599"/>
                        <a:pt x="2380" y="1625"/>
                        <a:pt x="2481" y="1625"/>
                      </a:cubicBezTo>
                      <a:cubicBezTo>
                        <a:pt x="2608" y="1625"/>
                        <a:pt x="2734" y="1523"/>
                        <a:pt x="2734" y="1372"/>
                      </a:cubicBezTo>
                      <a:cubicBezTo>
                        <a:pt x="2734" y="1321"/>
                        <a:pt x="2709" y="1270"/>
                        <a:pt x="2658" y="1220"/>
                      </a:cubicBezTo>
                      <a:cubicBezTo>
                        <a:pt x="2076" y="536"/>
                        <a:pt x="1317" y="131"/>
                        <a:pt x="456" y="5"/>
                      </a:cubicBezTo>
                      <a:cubicBezTo>
                        <a:pt x="443" y="2"/>
                        <a:pt x="430" y="1"/>
                        <a:pt x="417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8" name="Google Shape;168;p5"/>
                <p:cNvSpPr/>
                <p:nvPr/>
              </p:nvSpPr>
              <p:spPr>
                <a:xfrm>
                  <a:off x="459075" y="2888575"/>
                  <a:ext cx="47475" cy="215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9" h="8610" extrusionOk="0">
                      <a:moveTo>
                        <a:pt x="312" y="0"/>
                      </a:moveTo>
                      <a:cubicBezTo>
                        <a:pt x="274" y="0"/>
                        <a:pt x="237" y="10"/>
                        <a:pt x="203" y="30"/>
                      </a:cubicBezTo>
                      <a:cubicBezTo>
                        <a:pt x="51" y="81"/>
                        <a:pt x="0" y="258"/>
                        <a:pt x="51" y="385"/>
                      </a:cubicBezTo>
                      <a:cubicBezTo>
                        <a:pt x="1342" y="3624"/>
                        <a:pt x="1038" y="8281"/>
                        <a:pt x="1038" y="8306"/>
                      </a:cubicBezTo>
                      <a:cubicBezTo>
                        <a:pt x="1013" y="8483"/>
                        <a:pt x="1139" y="8610"/>
                        <a:pt x="1291" y="8610"/>
                      </a:cubicBezTo>
                      <a:cubicBezTo>
                        <a:pt x="1418" y="8610"/>
                        <a:pt x="1519" y="8508"/>
                        <a:pt x="1569" y="8356"/>
                      </a:cubicBezTo>
                      <a:cubicBezTo>
                        <a:pt x="1595" y="8154"/>
                        <a:pt x="1898" y="3573"/>
                        <a:pt x="557" y="182"/>
                      </a:cubicBezTo>
                      <a:cubicBezTo>
                        <a:pt x="520" y="71"/>
                        <a:pt x="415" y="0"/>
                        <a:pt x="31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69" name="Google Shape;169;p5"/>
                <p:cNvSpPr/>
                <p:nvPr/>
              </p:nvSpPr>
              <p:spPr>
                <a:xfrm>
                  <a:off x="451475" y="3092825"/>
                  <a:ext cx="67725" cy="96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09" h="3857" extrusionOk="0">
                      <a:moveTo>
                        <a:pt x="1519" y="515"/>
                      </a:moveTo>
                      <a:cubicBezTo>
                        <a:pt x="1848" y="566"/>
                        <a:pt x="2101" y="1224"/>
                        <a:pt x="1975" y="2009"/>
                      </a:cubicBezTo>
                      <a:cubicBezTo>
                        <a:pt x="1899" y="2591"/>
                        <a:pt x="1393" y="3021"/>
                        <a:pt x="1114" y="3223"/>
                      </a:cubicBezTo>
                      <a:cubicBezTo>
                        <a:pt x="886" y="2970"/>
                        <a:pt x="557" y="2388"/>
                        <a:pt x="633" y="1831"/>
                      </a:cubicBezTo>
                      <a:cubicBezTo>
                        <a:pt x="709" y="1401"/>
                        <a:pt x="861" y="1072"/>
                        <a:pt x="1064" y="819"/>
                      </a:cubicBezTo>
                      <a:cubicBezTo>
                        <a:pt x="1215" y="617"/>
                        <a:pt x="1367" y="515"/>
                        <a:pt x="1494" y="515"/>
                      </a:cubicBezTo>
                      <a:close/>
                      <a:moveTo>
                        <a:pt x="1534" y="1"/>
                      </a:moveTo>
                      <a:cubicBezTo>
                        <a:pt x="1238" y="1"/>
                        <a:pt x="931" y="176"/>
                        <a:pt x="684" y="490"/>
                      </a:cubicBezTo>
                      <a:cubicBezTo>
                        <a:pt x="406" y="819"/>
                        <a:pt x="228" y="1249"/>
                        <a:pt x="178" y="1730"/>
                      </a:cubicBezTo>
                      <a:cubicBezTo>
                        <a:pt x="1" y="2768"/>
                        <a:pt x="861" y="3730"/>
                        <a:pt x="886" y="3755"/>
                      </a:cubicBezTo>
                      <a:cubicBezTo>
                        <a:pt x="962" y="3805"/>
                        <a:pt x="1013" y="3856"/>
                        <a:pt x="1089" y="3856"/>
                      </a:cubicBezTo>
                      <a:cubicBezTo>
                        <a:pt x="1114" y="3856"/>
                        <a:pt x="1140" y="3805"/>
                        <a:pt x="1241" y="3805"/>
                      </a:cubicBezTo>
                      <a:cubicBezTo>
                        <a:pt x="1266" y="3780"/>
                        <a:pt x="2380" y="3122"/>
                        <a:pt x="2531" y="2110"/>
                      </a:cubicBezTo>
                      <a:cubicBezTo>
                        <a:pt x="2709" y="1022"/>
                        <a:pt x="2329" y="111"/>
                        <a:pt x="1646" y="9"/>
                      </a:cubicBezTo>
                      <a:cubicBezTo>
                        <a:pt x="1609" y="4"/>
                        <a:pt x="1571" y="1"/>
                        <a:pt x="1534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70" name="Google Shape;170;p5"/>
                <p:cNvSpPr/>
                <p:nvPr/>
              </p:nvSpPr>
              <p:spPr>
                <a:xfrm>
                  <a:off x="152225" y="3197450"/>
                  <a:ext cx="201225" cy="5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49" h="2380" extrusionOk="0">
                      <a:moveTo>
                        <a:pt x="256" y="0"/>
                      </a:moveTo>
                      <a:cubicBezTo>
                        <a:pt x="190" y="0"/>
                        <a:pt x="127" y="25"/>
                        <a:pt x="76" y="76"/>
                      </a:cubicBezTo>
                      <a:cubicBezTo>
                        <a:pt x="0" y="203"/>
                        <a:pt x="0" y="354"/>
                        <a:pt x="76" y="456"/>
                      </a:cubicBezTo>
                      <a:cubicBezTo>
                        <a:pt x="177" y="557"/>
                        <a:pt x="1974" y="2379"/>
                        <a:pt x="5062" y="2379"/>
                      </a:cubicBezTo>
                      <a:cubicBezTo>
                        <a:pt x="5264" y="2379"/>
                        <a:pt x="5517" y="2379"/>
                        <a:pt x="5821" y="2354"/>
                      </a:cubicBezTo>
                      <a:cubicBezTo>
                        <a:pt x="7263" y="2202"/>
                        <a:pt x="7921" y="1367"/>
                        <a:pt x="7972" y="1341"/>
                      </a:cubicBezTo>
                      <a:cubicBezTo>
                        <a:pt x="8048" y="1215"/>
                        <a:pt x="8048" y="1063"/>
                        <a:pt x="7921" y="962"/>
                      </a:cubicBezTo>
                      <a:cubicBezTo>
                        <a:pt x="7862" y="914"/>
                        <a:pt x="7796" y="889"/>
                        <a:pt x="7733" y="889"/>
                      </a:cubicBezTo>
                      <a:cubicBezTo>
                        <a:pt x="7663" y="889"/>
                        <a:pt x="7595" y="920"/>
                        <a:pt x="7542" y="987"/>
                      </a:cubicBezTo>
                      <a:cubicBezTo>
                        <a:pt x="7517" y="1012"/>
                        <a:pt x="6985" y="1696"/>
                        <a:pt x="5745" y="1822"/>
                      </a:cubicBezTo>
                      <a:cubicBezTo>
                        <a:pt x="5517" y="1843"/>
                        <a:pt x="5296" y="1853"/>
                        <a:pt x="5081" y="1853"/>
                      </a:cubicBezTo>
                      <a:cubicBezTo>
                        <a:pt x="2214" y="1853"/>
                        <a:pt x="503" y="100"/>
                        <a:pt x="456" y="76"/>
                      </a:cubicBezTo>
                      <a:cubicBezTo>
                        <a:pt x="392" y="25"/>
                        <a:pt x="323" y="0"/>
                        <a:pt x="256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171" name="Google Shape;171;p5"/>
              <p:cNvGrpSpPr/>
              <p:nvPr/>
            </p:nvGrpSpPr>
            <p:grpSpPr>
              <a:xfrm>
                <a:off x="3902350" y="4746155"/>
                <a:ext cx="375620" cy="329266"/>
                <a:chOff x="-2406400" y="2942925"/>
                <a:chExt cx="547950" cy="480400"/>
              </a:xfrm>
            </p:grpSpPr>
            <p:sp>
              <p:nvSpPr>
                <p:cNvPr id="172" name="Google Shape;172;p5"/>
                <p:cNvSpPr/>
                <p:nvPr/>
              </p:nvSpPr>
              <p:spPr>
                <a:xfrm>
                  <a:off x="-2187475" y="3411925"/>
                  <a:ext cx="122125" cy="11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5" h="456" extrusionOk="0">
                      <a:moveTo>
                        <a:pt x="228" y="0"/>
                      </a:moveTo>
                      <a:cubicBezTo>
                        <a:pt x="101" y="0"/>
                        <a:pt x="0" y="102"/>
                        <a:pt x="0" y="228"/>
                      </a:cubicBezTo>
                      <a:cubicBezTo>
                        <a:pt x="0" y="355"/>
                        <a:pt x="101" y="456"/>
                        <a:pt x="228" y="456"/>
                      </a:cubicBezTo>
                      <a:lnTo>
                        <a:pt x="4657" y="456"/>
                      </a:lnTo>
                      <a:cubicBezTo>
                        <a:pt x="4783" y="456"/>
                        <a:pt x="4884" y="355"/>
                        <a:pt x="4884" y="228"/>
                      </a:cubicBezTo>
                      <a:cubicBezTo>
                        <a:pt x="4884" y="102"/>
                        <a:pt x="4783" y="0"/>
                        <a:pt x="4657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73" name="Google Shape;173;p5"/>
                <p:cNvSpPr/>
                <p:nvPr/>
              </p:nvSpPr>
              <p:spPr>
                <a:xfrm>
                  <a:off x="-2372875" y="2961300"/>
                  <a:ext cx="514425" cy="396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577" h="15849" extrusionOk="0">
                      <a:moveTo>
                        <a:pt x="1895" y="1"/>
                      </a:moveTo>
                      <a:cubicBezTo>
                        <a:pt x="1643" y="1"/>
                        <a:pt x="1387" y="51"/>
                        <a:pt x="1140" y="158"/>
                      </a:cubicBezTo>
                      <a:cubicBezTo>
                        <a:pt x="456" y="437"/>
                        <a:pt x="1" y="1145"/>
                        <a:pt x="1" y="1904"/>
                      </a:cubicBezTo>
                      <a:cubicBezTo>
                        <a:pt x="1" y="2056"/>
                        <a:pt x="51" y="2208"/>
                        <a:pt x="77" y="2335"/>
                      </a:cubicBezTo>
                      <a:lnTo>
                        <a:pt x="127" y="2588"/>
                      </a:lnTo>
                      <a:cubicBezTo>
                        <a:pt x="169" y="2670"/>
                        <a:pt x="261" y="2753"/>
                        <a:pt x="362" y="2753"/>
                      </a:cubicBezTo>
                      <a:cubicBezTo>
                        <a:pt x="385" y="2753"/>
                        <a:pt x="408" y="2749"/>
                        <a:pt x="431" y="2740"/>
                      </a:cubicBezTo>
                      <a:cubicBezTo>
                        <a:pt x="507" y="2714"/>
                        <a:pt x="608" y="2588"/>
                        <a:pt x="583" y="2461"/>
                      </a:cubicBezTo>
                      <a:lnTo>
                        <a:pt x="507" y="2208"/>
                      </a:lnTo>
                      <a:cubicBezTo>
                        <a:pt x="482" y="2107"/>
                        <a:pt x="482" y="2031"/>
                        <a:pt x="482" y="1904"/>
                      </a:cubicBezTo>
                      <a:cubicBezTo>
                        <a:pt x="482" y="1322"/>
                        <a:pt x="811" y="791"/>
                        <a:pt x="1342" y="563"/>
                      </a:cubicBezTo>
                      <a:cubicBezTo>
                        <a:pt x="1530" y="483"/>
                        <a:pt x="1724" y="445"/>
                        <a:pt x="1916" y="445"/>
                      </a:cubicBezTo>
                      <a:cubicBezTo>
                        <a:pt x="2447" y="445"/>
                        <a:pt x="2954" y="737"/>
                        <a:pt x="3215" y="1221"/>
                      </a:cubicBezTo>
                      <a:lnTo>
                        <a:pt x="4607" y="3980"/>
                      </a:lnTo>
                      <a:cubicBezTo>
                        <a:pt x="5209" y="5135"/>
                        <a:pt x="6383" y="5833"/>
                        <a:pt x="7672" y="5833"/>
                      </a:cubicBezTo>
                      <a:cubicBezTo>
                        <a:pt x="7738" y="5833"/>
                        <a:pt x="7805" y="5831"/>
                        <a:pt x="7872" y="5827"/>
                      </a:cubicBezTo>
                      <a:lnTo>
                        <a:pt x="12604" y="5473"/>
                      </a:lnTo>
                      <a:cubicBezTo>
                        <a:pt x="14097" y="5372"/>
                        <a:pt x="15464" y="4612"/>
                        <a:pt x="16350" y="3372"/>
                      </a:cubicBezTo>
                      <a:lnTo>
                        <a:pt x="17666" y="1550"/>
                      </a:lnTo>
                      <a:cubicBezTo>
                        <a:pt x="17792" y="1348"/>
                        <a:pt x="17995" y="1272"/>
                        <a:pt x="18197" y="1272"/>
                      </a:cubicBezTo>
                      <a:cubicBezTo>
                        <a:pt x="18349" y="1272"/>
                        <a:pt x="18501" y="1297"/>
                        <a:pt x="18627" y="1398"/>
                      </a:cubicBezTo>
                      <a:cubicBezTo>
                        <a:pt x="18779" y="1525"/>
                        <a:pt x="18880" y="1702"/>
                        <a:pt x="18880" y="1930"/>
                      </a:cubicBezTo>
                      <a:cubicBezTo>
                        <a:pt x="18880" y="2056"/>
                        <a:pt x="18830" y="2183"/>
                        <a:pt x="18754" y="2309"/>
                      </a:cubicBezTo>
                      <a:cubicBezTo>
                        <a:pt x="18551" y="2562"/>
                        <a:pt x="18577" y="2967"/>
                        <a:pt x="18880" y="3170"/>
                      </a:cubicBezTo>
                      <a:lnTo>
                        <a:pt x="19184" y="3347"/>
                      </a:lnTo>
                      <a:cubicBezTo>
                        <a:pt x="19311" y="3448"/>
                        <a:pt x="19361" y="3600"/>
                        <a:pt x="19361" y="3752"/>
                      </a:cubicBezTo>
                      <a:cubicBezTo>
                        <a:pt x="19361" y="3878"/>
                        <a:pt x="19336" y="3980"/>
                        <a:pt x="19285" y="4081"/>
                      </a:cubicBezTo>
                      <a:cubicBezTo>
                        <a:pt x="19083" y="4309"/>
                        <a:pt x="19159" y="4638"/>
                        <a:pt x="19361" y="4815"/>
                      </a:cubicBezTo>
                      <a:lnTo>
                        <a:pt x="19716" y="5068"/>
                      </a:lnTo>
                      <a:cubicBezTo>
                        <a:pt x="19842" y="5194"/>
                        <a:pt x="19943" y="5346"/>
                        <a:pt x="19943" y="5523"/>
                      </a:cubicBezTo>
                      <a:cubicBezTo>
                        <a:pt x="19943" y="5650"/>
                        <a:pt x="19893" y="5802"/>
                        <a:pt x="19792" y="5903"/>
                      </a:cubicBezTo>
                      <a:cubicBezTo>
                        <a:pt x="19614" y="6080"/>
                        <a:pt x="19564" y="6257"/>
                        <a:pt x="19564" y="6485"/>
                      </a:cubicBezTo>
                      <a:cubicBezTo>
                        <a:pt x="19564" y="6738"/>
                        <a:pt x="19665" y="6966"/>
                        <a:pt x="19817" y="7118"/>
                      </a:cubicBezTo>
                      <a:cubicBezTo>
                        <a:pt x="20045" y="7346"/>
                        <a:pt x="20045" y="7725"/>
                        <a:pt x="19842" y="7928"/>
                      </a:cubicBezTo>
                      <a:lnTo>
                        <a:pt x="17615" y="10534"/>
                      </a:lnTo>
                      <a:cubicBezTo>
                        <a:pt x="16881" y="11369"/>
                        <a:pt x="16021" y="12129"/>
                        <a:pt x="15110" y="12761"/>
                      </a:cubicBezTo>
                      <a:lnTo>
                        <a:pt x="13136" y="14128"/>
                      </a:lnTo>
                      <a:cubicBezTo>
                        <a:pt x="11941" y="14950"/>
                        <a:pt x="10569" y="15366"/>
                        <a:pt x="9188" y="15366"/>
                      </a:cubicBezTo>
                      <a:cubicBezTo>
                        <a:pt x="8229" y="15366"/>
                        <a:pt x="7266" y="15165"/>
                        <a:pt x="6353" y="14761"/>
                      </a:cubicBezTo>
                      <a:lnTo>
                        <a:pt x="5923" y="14584"/>
                      </a:lnTo>
                      <a:cubicBezTo>
                        <a:pt x="5518" y="14432"/>
                        <a:pt x="5164" y="14204"/>
                        <a:pt x="4835" y="13951"/>
                      </a:cubicBezTo>
                      <a:cubicBezTo>
                        <a:pt x="4480" y="13698"/>
                        <a:pt x="4202" y="13369"/>
                        <a:pt x="3898" y="13065"/>
                      </a:cubicBezTo>
                      <a:cubicBezTo>
                        <a:pt x="3114" y="12078"/>
                        <a:pt x="2506" y="10914"/>
                        <a:pt x="2228" y="9674"/>
                      </a:cubicBezTo>
                      <a:lnTo>
                        <a:pt x="811" y="3549"/>
                      </a:lnTo>
                      <a:cubicBezTo>
                        <a:pt x="788" y="3459"/>
                        <a:pt x="664" y="3368"/>
                        <a:pt x="548" y="3368"/>
                      </a:cubicBezTo>
                      <a:cubicBezTo>
                        <a:pt x="534" y="3368"/>
                        <a:pt x="520" y="3370"/>
                        <a:pt x="507" y="3372"/>
                      </a:cubicBezTo>
                      <a:cubicBezTo>
                        <a:pt x="431" y="3423"/>
                        <a:pt x="330" y="3549"/>
                        <a:pt x="355" y="3676"/>
                      </a:cubicBezTo>
                      <a:lnTo>
                        <a:pt x="1772" y="9800"/>
                      </a:lnTo>
                      <a:cubicBezTo>
                        <a:pt x="2076" y="11142"/>
                        <a:pt x="2709" y="12356"/>
                        <a:pt x="3544" y="13369"/>
                      </a:cubicBezTo>
                      <a:cubicBezTo>
                        <a:pt x="3873" y="13723"/>
                        <a:pt x="4177" y="14052"/>
                        <a:pt x="4556" y="14330"/>
                      </a:cubicBezTo>
                      <a:cubicBezTo>
                        <a:pt x="4936" y="14609"/>
                        <a:pt x="5366" y="14837"/>
                        <a:pt x="5771" y="15014"/>
                      </a:cubicBezTo>
                      <a:lnTo>
                        <a:pt x="6176" y="15216"/>
                      </a:lnTo>
                      <a:cubicBezTo>
                        <a:pt x="7163" y="15621"/>
                        <a:pt x="8201" y="15849"/>
                        <a:pt x="9213" y="15849"/>
                      </a:cubicBezTo>
                      <a:cubicBezTo>
                        <a:pt x="10706" y="15849"/>
                        <a:pt x="12174" y="15393"/>
                        <a:pt x="13414" y="14584"/>
                      </a:cubicBezTo>
                      <a:lnTo>
                        <a:pt x="15388" y="13217"/>
                      </a:lnTo>
                      <a:cubicBezTo>
                        <a:pt x="16324" y="12559"/>
                        <a:pt x="17210" y="11800"/>
                        <a:pt x="17969" y="10914"/>
                      </a:cubicBezTo>
                      <a:lnTo>
                        <a:pt x="20222" y="8307"/>
                      </a:lnTo>
                      <a:cubicBezTo>
                        <a:pt x="20576" y="7902"/>
                        <a:pt x="20551" y="7270"/>
                        <a:pt x="20171" y="6890"/>
                      </a:cubicBezTo>
                      <a:cubicBezTo>
                        <a:pt x="20070" y="6789"/>
                        <a:pt x="20045" y="6713"/>
                        <a:pt x="20045" y="6586"/>
                      </a:cubicBezTo>
                      <a:cubicBezTo>
                        <a:pt x="20045" y="6485"/>
                        <a:pt x="20070" y="6359"/>
                        <a:pt x="20121" y="6283"/>
                      </a:cubicBezTo>
                      <a:cubicBezTo>
                        <a:pt x="20298" y="6105"/>
                        <a:pt x="20374" y="5852"/>
                        <a:pt x="20374" y="5599"/>
                      </a:cubicBezTo>
                      <a:cubicBezTo>
                        <a:pt x="20374" y="5245"/>
                        <a:pt x="20222" y="4941"/>
                        <a:pt x="19969" y="4739"/>
                      </a:cubicBezTo>
                      <a:lnTo>
                        <a:pt x="19614" y="4486"/>
                      </a:lnTo>
                      <a:cubicBezTo>
                        <a:pt x="19589" y="4460"/>
                        <a:pt x="19589" y="4435"/>
                        <a:pt x="19614" y="4385"/>
                      </a:cubicBezTo>
                      <a:cubicBezTo>
                        <a:pt x="19741" y="4233"/>
                        <a:pt x="19817" y="4056"/>
                        <a:pt x="19817" y="3828"/>
                      </a:cubicBezTo>
                      <a:cubicBezTo>
                        <a:pt x="19817" y="3549"/>
                        <a:pt x="19690" y="3246"/>
                        <a:pt x="19437" y="3069"/>
                      </a:cubicBezTo>
                      <a:lnTo>
                        <a:pt x="19083" y="2815"/>
                      </a:lnTo>
                      <a:cubicBezTo>
                        <a:pt x="19032" y="2790"/>
                        <a:pt x="18982" y="2664"/>
                        <a:pt x="19058" y="2588"/>
                      </a:cubicBezTo>
                      <a:cubicBezTo>
                        <a:pt x="19209" y="2411"/>
                        <a:pt x="19285" y="2183"/>
                        <a:pt x="19285" y="1930"/>
                      </a:cubicBezTo>
                      <a:cubicBezTo>
                        <a:pt x="19285" y="1575"/>
                        <a:pt x="19108" y="1272"/>
                        <a:pt x="18830" y="1044"/>
                      </a:cubicBezTo>
                      <a:cubicBezTo>
                        <a:pt x="18653" y="917"/>
                        <a:pt x="18425" y="816"/>
                        <a:pt x="18172" y="816"/>
                      </a:cubicBezTo>
                      <a:cubicBezTo>
                        <a:pt x="17792" y="816"/>
                        <a:pt x="17463" y="1019"/>
                        <a:pt x="17261" y="1297"/>
                      </a:cubicBezTo>
                      <a:lnTo>
                        <a:pt x="15919" y="3119"/>
                      </a:lnTo>
                      <a:cubicBezTo>
                        <a:pt x="15110" y="4233"/>
                        <a:pt x="13869" y="4941"/>
                        <a:pt x="12503" y="5017"/>
                      </a:cubicBezTo>
                      <a:lnTo>
                        <a:pt x="7796" y="5372"/>
                      </a:lnTo>
                      <a:cubicBezTo>
                        <a:pt x="7714" y="5379"/>
                        <a:pt x="7633" y="5382"/>
                        <a:pt x="7552" y="5382"/>
                      </a:cubicBezTo>
                      <a:cubicBezTo>
                        <a:pt x="6478" y="5382"/>
                        <a:pt x="5481" y="4767"/>
                        <a:pt x="4986" y="3802"/>
                      </a:cubicBezTo>
                      <a:lnTo>
                        <a:pt x="3595" y="1044"/>
                      </a:lnTo>
                      <a:cubicBezTo>
                        <a:pt x="3259" y="392"/>
                        <a:pt x="2595" y="1"/>
                        <a:pt x="189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74" name="Google Shape;174;p5"/>
                <p:cNvSpPr/>
                <p:nvPr/>
              </p:nvSpPr>
              <p:spPr>
                <a:xfrm>
                  <a:off x="-2406400" y="3018775"/>
                  <a:ext cx="55075" cy="38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3" h="1555" extrusionOk="0">
                      <a:moveTo>
                        <a:pt x="1725" y="0"/>
                      </a:moveTo>
                      <a:cubicBezTo>
                        <a:pt x="1671" y="0"/>
                        <a:pt x="1615" y="13"/>
                        <a:pt x="1570" y="36"/>
                      </a:cubicBezTo>
                      <a:lnTo>
                        <a:pt x="102" y="1149"/>
                      </a:lnTo>
                      <a:cubicBezTo>
                        <a:pt x="26" y="1200"/>
                        <a:pt x="1" y="1301"/>
                        <a:pt x="26" y="1402"/>
                      </a:cubicBezTo>
                      <a:cubicBezTo>
                        <a:pt x="51" y="1503"/>
                        <a:pt x="152" y="1554"/>
                        <a:pt x="254" y="1554"/>
                      </a:cubicBezTo>
                      <a:lnTo>
                        <a:pt x="2000" y="1554"/>
                      </a:lnTo>
                      <a:cubicBezTo>
                        <a:pt x="2126" y="1554"/>
                        <a:pt x="2202" y="1453"/>
                        <a:pt x="2202" y="1326"/>
                      </a:cubicBezTo>
                      <a:cubicBezTo>
                        <a:pt x="2202" y="1200"/>
                        <a:pt x="2126" y="1124"/>
                        <a:pt x="2000" y="1124"/>
                      </a:cubicBezTo>
                      <a:lnTo>
                        <a:pt x="912" y="1124"/>
                      </a:lnTo>
                      <a:lnTo>
                        <a:pt x="1873" y="390"/>
                      </a:lnTo>
                      <a:cubicBezTo>
                        <a:pt x="1949" y="314"/>
                        <a:pt x="1949" y="162"/>
                        <a:pt x="1899" y="61"/>
                      </a:cubicBezTo>
                      <a:cubicBezTo>
                        <a:pt x="1857" y="19"/>
                        <a:pt x="1792" y="0"/>
                        <a:pt x="1725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75" name="Google Shape;175;p5"/>
                <p:cNvSpPr/>
                <p:nvPr/>
              </p:nvSpPr>
              <p:spPr>
                <a:xfrm>
                  <a:off x="-2358950" y="2942925"/>
                  <a:ext cx="83550" cy="47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42" h="1906" extrusionOk="0">
                      <a:moveTo>
                        <a:pt x="1376" y="1"/>
                      </a:moveTo>
                      <a:cubicBezTo>
                        <a:pt x="1091" y="1"/>
                        <a:pt x="845" y="76"/>
                        <a:pt x="633" y="235"/>
                      </a:cubicBezTo>
                      <a:cubicBezTo>
                        <a:pt x="26" y="640"/>
                        <a:pt x="1" y="1399"/>
                        <a:pt x="1" y="1425"/>
                      </a:cubicBezTo>
                      <a:cubicBezTo>
                        <a:pt x="1" y="1526"/>
                        <a:pt x="77" y="1652"/>
                        <a:pt x="228" y="1652"/>
                      </a:cubicBezTo>
                      <a:cubicBezTo>
                        <a:pt x="355" y="1652"/>
                        <a:pt x="481" y="1551"/>
                        <a:pt x="481" y="1425"/>
                      </a:cubicBezTo>
                      <a:cubicBezTo>
                        <a:pt x="481" y="1425"/>
                        <a:pt x="532" y="868"/>
                        <a:pt x="912" y="615"/>
                      </a:cubicBezTo>
                      <a:cubicBezTo>
                        <a:pt x="1038" y="514"/>
                        <a:pt x="1203" y="463"/>
                        <a:pt x="1405" y="463"/>
                      </a:cubicBezTo>
                      <a:cubicBezTo>
                        <a:pt x="1608" y="463"/>
                        <a:pt x="1848" y="514"/>
                        <a:pt x="2126" y="615"/>
                      </a:cubicBezTo>
                      <a:cubicBezTo>
                        <a:pt x="2531" y="767"/>
                        <a:pt x="2784" y="944"/>
                        <a:pt x="2810" y="1146"/>
                      </a:cubicBezTo>
                      <a:cubicBezTo>
                        <a:pt x="2835" y="1323"/>
                        <a:pt x="2658" y="1526"/>
                        <a:pt x="2658" y="1526"/>
                      </a:cubicBezTo>
                      <a:cubicBezTo>
                        <a:pt x="2557" y="1627"/>
                        <a:pt x="2531" y="1754"/>
                        <a:pt x="2633" y="1830"/>
                      </a:cubicBezTo>
                      <a:cubicBezTo>
                        <a:pt x="2658" y="1880"/>
                        <a:pt x="2709" y="1905"/>
                        <a:pt x="2784" y="1905"/>
                      </a:cubicBezTo>
                      <a:cubicBezTo>
                        <a:pt x="2835" y="1905"/>
                        <a:pt x="2886" y="1905"/>
                        <a:pt x="2936" y="1830"/>
                      </a:cubicBezTo>
                      <a:cubicBezTo>
                        <a:pt x="2962" y="1830"/>
                        <a:pt x="3341" y="1501"/>
                        <a:pt x="3240" y="1045"/>
                      </a:cubicBezTo>
                      <a:cubicBezTo>
                        <a:pt x="3164" y="691"/>
                        <a:pt x="2835" y="412"/>
                        <a:pt x="2253" y="185"/>
                      </a:cubicBezTo>
                      <a:cubicBezTo>
                        <a:pt x="1927" y="64"/>
                        <a:pt x="1635" y="1"/>
                        <a:pt x="1376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76" name="Google Shape;176;p5"/>
                <p:cNvSpPr/>
                <p:nvPr/>
              </p:nvSpPr>
              <p:spPr>
                <a:xfrm>
                  <a:off x="-2126750" y="3332825"/>
                  <a:ext cx="65825" cy="63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3" h="2532" extrusionOk="0">
                      <a:moveTo>
                        <a:pt x="2379" y="1"/>
                      </a:moveTo>
                      <a:cubicBezTo>
                        <a:pt x="2253" y="1"/>
                        <a:pt x="2152" y="102"/>
                        <a:pt x="2152" y="229"/>
                      </a:cubicBezTo>
                      <a:lnTo>
                        <a:pt x="2152" y="1216"/>
                      </a:lnTo>
                      <a:cubicBezTo>
                        <a:pt x="2152" y="1671"/>
                        <a:pt x="1772" y="2051"/>
                        <a:pt x="1291" y="2051"/>
                      </a:cubicBezTo>
                      <a:cubicBezTo>
                        <a:pt x="1089" y="2051"/>
                        <a:pt x="861" y="1975"/>
                        <a:pt x="709" y="1798"/>
                      </a:cubicBezTo>
                      <a:cubicBezTo>
                        <a:pt x="557" y="1646"/>
                        <a:pt x="456" y="1418"/>
                        <a:pt x="456" y="1216"/>
                      </a:cubicBezTo>
                      <a:lnTo>
                        <a:pt x="456" y="659"/>
                      </a:lnTo>
                      <a:cubicBezTo>
                        <a:pt x="456" y="532"/>
                        <a:pt x="355" y="456"/>
                        <a:pt x="228" y="456"/>
                      </a:cubicBezTo>
                      <a:cubicBezTo>
                        <a:pt x="102" y="456"/>
                        <a:pt x="1" y="532"/>
                        <a:pt x="1" y="659"/>
                      </a:cubicBezTo>
                      <a:lnTo>
                        <a:pt x="1" y="1216"/>
                      </a:lnTo>
                      <a:cubicBezTo>
                        <a:pt x="1" y="1545"/>
                        <a:pt x="127" y="1874"/>
                        <a:pt x="380" y="2127"/>
                      </a:cubicBezTo>
                      <a:lnTo>
                        <a:pt x="431" y="2152"/>
                      </a:lnTo>
                      <a:cubicBezTo>
                        <a:pt x="659" y="2405"/>
                        <a:pt x="988" y="2532"/>
                        <a:pt x="1342" y="2532"/>
                      </a:cubicBezTo>
                      <a:cubicBezTo>
                        <a:pt x="2076" y="2532"/>
                        <a:pt x="2633" y="1924"/>
                        <a:pt x="2607" y="1216"/>
                      </a:cubicBezTo>
                      <a:lnTo>
                        <a:pt x="2607" y="229"/>
                      </a:lnTo>
                      <a:cubicBezTo>
                        <a:pt x="2607" y="102"/>
                        <a:pt x="2506" y="1"/>
                        <a:pt x="2379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77" name="Google Shape;177;p5"/>
                <p:cNvSpPr/>
                <p:nvPr/>
              </p:nvSpPr>
              <p:spPr>
                <a:xfrm>
                  <a:off x="-2163450" y="3345500"/>
                  <a:ext cx="57600" cy="50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04" h="2025" extrusionOk="0">
                      <a:moveTo>
                        <a:pt x="203" y="0"/>
                      </a:moveTo>
                      <a:cubicBezTo>
                        <a:pt x="77" y="0"/>
                        <a:pt x="1" y="101"/>
                        <a:pt x="1" y="228"/>
                      </a:cubicBezTo>
                      <a:lnTo>
                        <a:pt x="1" y="734"/>
                      </a:lnTo>
                      <a:cubicBezTo>
                        <a:pt x="1" y="1088"/>
                        <a:pt x="127" y="1392"/>
                        <a:pt x="380" y="1645"/>
                      </a:cubicBezTo>
                      <a:cubicBezTo>
                        <a:pt x="583" y="1898"/>
                        <a:pt x="937" y="2025"/>
                        <a:pt x="1291" y="2025"/>
                      </a:cubicBezTo>
                      <a:cubicBezTo>
                        <a:pt x="1646" y="2025"/>
                        <a:pt x="1949" y="1898"/>
                        <a:pt x="2202" y="1645"/>
                      </a:cubicBezTo>
                      <a:cubicBezTo>
                        <a:pt x="2304" y="1544"/>
                        <a:pt x="2304" y="1417"/>
                        <a:pt x="2202" y="1341"/>
                      </a:cubicBezTo>
                      <a:cubicBezTo>
                        <a:pt x="2152" y="1291"/>
                        <a:pt x="2095" y="1265"/>
                        <a:pt x="2038" y="1265"/>
                      </a:cubicBezTo>
                      <a:cubicBezTo>
                        <a:pt x="1981" y="1265"/>
                        <a:pt x="1924" y="1291"/>
                        <a:pt x="1873" y="1341"/>
                      </a:cubicBezTo>
                      <a:cubicBezTo>
                        <a:pt x="1722" y="1493"/>
                        <a:pt x="1494" y="1594"/>
                        <a:pt x="1291" y="1594"/>
                      </a:cubicBezTo>
                      <a:cubicBezTo>
                        <a:pt x="1064" y="1594"/>
                        <a:pt x="836" y="1493"/>
                        <a:pt x="684" y="1341"/>
                      </a:cubicBezTo>
                      <a:cubicBezTo>
                        <a:pt x="532" y="1164"/>
                        <a:pt x="431" y="962"/>
                        <a:pt x="431" y="734"/>
                      </a:cubicBezTo>
                      <a:lnTo>
                        <a:pt x="431" y="228"/>
                      </a:lnTo>
                      <a:cubicBezTo>
                        <a:pt x="431" y="101"/>
                        <a:pt x="330" y="0"/>
                        <a:pt x="203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78" name="Google Shape;178;p5"/>
                <p:cNvSpPr/>
                <p:nvPr/>
              </p:nvSpPr>
              <p:spPr>
                <a:xfrm>
                  <a:off x="-2138125" y="3385350"/>
                  <a:ext cx="10775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1" h="1292" extrusionOk="0">
                      <a:moveTo>
                        <a:pt x="202" y="0"/>
                      </a:moveTo>
                      <a:cubicBezTo>
                        <a:pt x="76" y="0"/>
                        <a:pt x="0" y="76"/>
                        <a:pt x="0" y="203"/>
                      </a:cubicBezTo>
                      <a:lnTo>
                        <a:pt x="0" y="1063"/>
                      </a:lnTo>
                      <a:cubicBezTo>
                        <a:pt x="0" y="1190"/>
                        <a:pt x="76" y="1291"/>
                        <a:pt x="202" y="1291"/>
                      </a:cubicBezTo>
                      <a:cubicBezTo>
                        <a:pt x="329" y="1291"/>
                        <a:pt x="430" y="1190"/>
                        <a:pt x="430" y="1063"/>
                      </a:cubicBezTo>
                      <a:lnTo>
                        <a:pt x="430" y="203"/>
                      </a:lnTo>
                      <a:cubicBezTo>
                        <a:pt x="430" y="76"/>
                        <a:pt x="329" y="0"/>
                        <a:pt x="20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79" name="Google Shape;179;p5"/>
                <p:cNvSpPr/>
                <p:nvPr/>
              </p:nvSpPr>
              <p:spPr>
                <a:xfrm>
                  <a:off x="-2097000" y="3385350"/>
                  <a:ext cx="11400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6" h="1292" extrusionOk="0">
                      <a:moveTo>
                        <a:pt x="202" y="0"/>
                      </a:moveTo>
                      <a:cubicBezTo>
                        <a:pt x="76" y="0"/>
                        <a:pt x="0" y="76"/>
                        <a:pt x="0" y="203"/>
                      </a:cubicBezTo>
                      <a:lnTo>
                        <a:pt x="0" y="1063"/>
                      </a:lnTo>
                      <a:cubicBezTo>
                        <a:pt x="0" y="1190"/>
                        <a:pt x="76" y="1291"/>
                        <a:pt x="202" y="1291"/>
                      </a:cubicBezTo>
                      <a:cubicBezTo>
                        <a:pt x="329" y="1291"/>
                        <a:pt x="456" y="1190"/>
                        <a:pt x="430" y="1063"/>
                      </a:cubicBezTo>
                      <a:lnTo>
                        <a:pt x="430" y="203"/>
                      </a:lnTo>
                      <a:cubicBezTo>
                        <a:pt x="430" y="76"/>
                        <a:pt x="329" y="0"/>
                        <a:pt x="20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80" name="Google Shape;180;p5"/>
                <p:cNvSpPr/>
                <p:nvPr/>
              </p:nvSpPr>
              <p:spPr>
                <a:xfrm>
                  <a:off x="-2387425" y="3046150"/>
                  <a:ext cx="48750" cy="74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0" h="2990" extrusionOk="0">
                      <a:moveTo>
                        <a:pt x="1089" y="0"/>
                      </a:moveTo>
                      <a:cubicBezTo>
                        <a:pt x="1028" y="0"/>
                        <a:pt x="966" y="25"/>
                        <a:pt x="912" y="79"/>
                      </a:cubicBezTo>
                      <a:cubicBezTo>
                        <a:pt x="482" y="586"/>
                        <a:pt x="1" y="1446"/>
                        <a:pt x="26" y="2079"/>
                      </a:cubicBezTo>
                      <a:cubicBezTo>
                        <a:pt x="51" y="2357"/>
                        <a:pt x="153" y="2585"/>
                        <a:pt x="355" y="2737"/>
                      </a:cubicBezTo>
                      <a:cubicBezTo>
                        <a:pt x="532" y="2939"/>
                        <a:pt x="760" y="2990"/>
                        <a:pt x="937" y="2990"/>
                      </a:cubicBezTo>
                      <a:cubicBezTo>
                        <a:pt x="1291" y="2990"/>
                        <a:pt x="1620" y="2762"/>
                        <a:pt x="1747" y="2636"/>
                      </a:cubicBezTo>
                      <a:cubicBezTo>
                        <a:pt x="1772" y="2610"/>
                        <a:pt x="1798" y="2610"/>
                        <a:pt x="1823" y="2585"/>
                      </a:cubicBezTo>
                      <a:cubicBezTo>
                        <a:pt x="1949" y="2509"/>
                        <a:pt x="1949" y="2357"/>
                        <a:pt x="1899" y="2256"/>
                      </a:cubicBezTo>
                      <a:cubicBezTo>
                        <a:pt x="1856" y="2185"/>
                        <a:pt x="1789" y="2153"/>
                        <a:pt x="1721" y="2153"/>
                      </a:cubicBezTo>
                      <a:cubicBezTo>
                        <a:pt x="1668" y="2153"/>
                        <a:pt x="1614" y="2172"/>
                        <a:pt x="1570" y="2205"/>
                      </a:cubicBezTo>
                      <a:cubicBezTo>
                        <a:pt x="1545" y="2231"/>
                        <a:pt x="1519" y="2231"/>
                        <a:pt x="1494" y="2256"/>
                      </a:cubicBezTo>
                      <a:cubicBezTo>
                        <a:pt x="1291" y="2412"/>
                        <a:pt x="1126" y="2520"/>
                        <a:pt x="958" y="2520"/>
                      </a:cubicBezTo>
                      <a:cubicBezTo>
                        <a:pt x="854" y="2520"/>
                        <a:pt x="749" y="2479"/>
                        <a:pt x="633" y="2382"/>
                      </a:cubicBezTo>
                      <a:cubicBezTo>
                        <a:pt x="532" y="2307"/>
                        <a:pt x="482" y="2205"/>
                        <a:pt x="482" y="2053"/>
                      </a:cubicBezTo>
                      <a:cubicBezTo>
                        <a:pt x="431" y="1522"/>
                        <a:pt x="861" y="813"/>
                        <a:pt x="1266" y="358"/>
                      </a:cubicBezTo>
                      <a:cubicBezTo>
                        <a:pt x="1317" y="257"/>
                        <a:pt x="1317" y="155"/>
                        <a:pt x="1241" y="54"/>
                      </a:cubicBezTo>
                      <a:cubicBezTo>
                        <a:pt x="1194" y="19"/>
                        <a:pt x="1141" y="0"/>
                        <a:pt x="1089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181" name="Google Shape;181;p5"/>
              <p:cNvGrpSpPr/>
              <p:nvPr/>
            </p:nvGrpSpPr>
            <p:grpSpPr>
              <a:xfrm>
                <a:off x="3254892" y="4767824"/>
                <a:ext cx="537923" cy="307931"/>
                <a:chOff x="-1446600" y="2906975"/>
                <a:chExt cx="695350" cy="398050"/>
              </a:xfrm>
            </p:grpSpPr>
            <p:sp>
              <p:nvSpPr>
                <p:cNvPr id="182" name="Google Shape;182;p5"/>
                <p:cNvSpPr/>
                <p:nvPr/>
              </p:nvSpPr>
              <p:spPr>
                <a:xfrm>
                  <a:off x="-1340300" y="2924650"/>
                  <a:ext cx="125925" cy="108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37" h="4333" extrusionOk="0">
                      <a:moveTo>
                        <a:pt x="1800" y="0"/>
                      </a:moveTo>
                      <a:cubicBezTo>
                        <a:pt x="1740" y="0"/>
                        <a:pt x="1680" y="2"/>
                        <a:pt x="1620" y="4"/>
                      </a:cubicBezTo>
                      <a:cubicBezTo>
                        <a:pt x="1519" y="30"/>
                        <a:pt x="1417" y="80"/>
                        <a:pt x="1392" y="156"/>
                      </a:cubicBezTo>
                      <a:cubicBezTo>
                        <a:pt x="0" y="3067"/>
                        <a:pt x="2253" y="4307"/>
                        <a:pt x="2278" y="4307"/>
                      </a:cubicBezTo>
                      <a:cubicBezTo>
                        <a:pt x="2303" y="4332"/>
                        <a:pt x="2379" y="4332"/>
                        <a:pt x="2404" y="4332"/>
                      </a:cubicBezTo>
                      <a:cubicBezTo>
                        <a:pt x="2506" y="4332"/>
                        <a:pt x="2582" y="4281"/>
                        <a:pt x="2632" y="4206"/>
                      </a:cubicBezTo>
                      <a:cubicBezTo>
                        <a:pt x="2708" y="4079"/>
                        <a:pt x="2657" y="3927"/>
                        <a:pt x="2531" y="3877"/>
                      </a:cubicBezTo>
                      <a:cubicBezTo>
                        <a:pt x="2430" y="3826"/>
                        <a:pt x="759" y="2890"/>
                        <a:pt x="1797" y="536"/>
                      </a:cubicBezTo>
                      <a:cubicBezTo>
                        <a:pt x="2657" y="536"/>
                        <a:pt x="3341" y="865"/>
                        <a:pt x="3898" y="1548"/>
                      </a:cubicBezTo>
                      <a:cubicBezTo>
                        <a:pt x="4328" y="2130"/>
                        <a:pt x="4480" y="2788"/>
                        <a:pt x="4480" y="2788"/>
                      </a:cubicBezTo>
                      <a:cubicBezTo>
                        <a:pt x="4525" y="2902"/>
                        <a:pt x="4651" y="2995"/>
                        <a:pt x="4768" y="2995"/>
                      </a:cubicBezTo>
                      <a:cubicBezTo>
                        <a:pt x="4782" y="2995"/>
                        <a:pt x="4795" y="2993"/>
                        <a:pt x="4809" y="2991"/>
                      </a:cubicBezTo>
                      <a:cubicBezTo>
                        <a:pt x="4935" y="2940"/>
                        <a:pt x="5036" y="2788"/>
                        <a:pt x="4986" y="2662"/>
                      </a:cubicBezTo>
                      <a:cubicBezTo>
                        <a:pt x="4986" y="2636"/>
                        <a:pt x="4834" y="1903"/>
                        <a:pt x="4302" y="1219"/>
                      </a:cubicBezTo>
                      <a:cubicBezTo>
                        <a:pt x="3681" y="407"/>
                        <a:pt x="2811" y="0"/>
                        <a:pt x="1800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83" name="Google Shape;183;p5"/>
                <p:cNvSpPr/>
                <p:nvPr/>
              </p:nvSpPr>
              <p:spPr>
                <a:xfrm>
                  <a:off x="-1446600" y="2994675"/>
                  <a:ext cx="150600" cy="129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24" h="5176" extrusionOk="0">
                      <a:moveTo>
                        <a:pt x="5740" y="1"/>
                      </a:moveTo>
                      <a:cubicBezTo>
                        <a:pt x="5683" y="1"/>
                        <a:pt x="5621" y="21"/>
                        <a:pt x="5568" y="63"/>
                      </a:cubicBezTo>
                      <a:cubicBezTo>
                        <a:pt x="4024" y="1202"/>
                        <a:pt x="2759" y="1860"/>
                        <a:pt x="2101" y="1961"/>
                      </a:cubicBezTo>
                      <a:cubicBezTo>
                        <a:pt x="1933" y="1982"/>
                        <a:pt x="1774" y="1995"/>
                        <a:pt x="1627" y="1995"/>
                      </a:cubicBezTo>
                      <a:cubicBezTo>
                        <a:pt x="1420" y="1995"/>
                        <a:pt x="1237" y="1970"/>
                        <a:pt x="1089" y="1911"/>
                      </a:cubicBezTo>
                      <a:cubicBezTo>
                        <a:pt x="1003" y="1882"/>
                        <a:pt x="918" y="1868"/>
                        <a:pt x="835" y="1868"/>
                      </a:cubicBezTo>
                      <a:cubicBezTo>
                        <a:pt x="697" y="1868"/>
                        <a:pt x="567" y="1908"/>
                        <a:pt x="456" y="1987"/>
                      </a:cubicBezTo>
                      <a:cubicBezTo>
                        <a:pt x="253" y="2113"/>
                        <a:pt x="127" y="2290"/>
                        <a:pt x="102" y="2518"/>
                      </a:cubicBezTo>
                      <a:cubicBezTo>
                        <a:pt x="0" y="3303"/>
                        <a:pt x="102" y="4745"/>
                        <a:pt x="2076" y="5175"/>
                      </a:cubicBezTo>
                      <a:lnTo>
                        <a:pt x="2126" y="5175"/>
                      </a:lnTo>
                      <a:cubicBezTo>
                        <a:pt x="2253" y="5175"/>
                        <a:pt x="2354" y="5074"/>
                        <a:pt x="2379" y="4998"/>
                      </a:cubicBezTo>
                      <a:cubicBezTo>
                        <a:pt x="2405" y="4821"/>
                        <a:pt x="2329" y="4695"/>
                        <a:pt x="2202" y="4669"/>
                      </a:cubicBezTo>
                      <a:cubicBezTo>
                        <a:pt x="1013" y="4416"/>
                        <a:pt x="481" y="3682"/>
                        <a:pt x="633" y="2594"/>
                      </a:cubicBezTo>
                      <a:cubicBezTo>
                        <a:pt x="633" y="2518"/>
                        <a:pt x="684" y="2467"/>
                        <a:pt x="734" y="2417"/>
                      </a:cubicBezTo>
                      <a:cubicBezTo>
                        <a:pt x="752" y="2399"/>
                        <a:pt x="795" y="2381"/>
                        <a:pt x="855" y="2381"/>
                      </a:cubicBezTo>
                      <a:cubicBezTo>
                        <a:pt x="880" y="2381"/>
                        <a:pt x="907" y="2384"/>
                        <a:pt x="937" y="2392"/>
                      </a:cubicBezTo>
                      <a:cubicBezTo>
                        <a:pt x="1139" y="2459"/>
                        <a:pt x="1387" y="2493"/>
                        <a:pt x="1679" y="2493"/>
                      </a:cubicBezTo>
                      <a:cubicBezTo>
                        <a:pt x="1825" y="2493"/>
                        <a:pt x="1983" y="2484"/>
                        <a:pt x="2152" y="2467"/>
                      </a:cubicBezTo>
                      <a:cubicBezTo>
                        <a:pt x="3113" y="2341"/>
                        <a:pt x="4682" y="1303"/>
                        <a:pt x="5872" y="468"/>
                      </a:cubicBezTo>
                      <a:cubicBezTo>
                        <a:pt x="5998" y="392"/>
                        <a:pt x="6024" y="240"/>
                        <a:pt x="5922" y="114"/>
                      </a:cubicBezTo>
                      <a:cubicBezTo>
                        <a:pt x="5893" y="40"/>
                        <a:pt x="5821" y="1"/>
                        <a:pt x="5740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84" name="Google Shape;184;p5"/>
                <p:cNvSpPr/>
                <p:nvPr/>
              </p:nvSpPr>
              <p:spPr>
                <a:xfrm>
                  <a:off x="-1428875" y="3097325"/>
                  <a:ext cx="237275" cy="115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491" h="4638" extrusionOk="0">
                      <a:moveTo>
                        <a:pt x="286" y="0"/>
                      </a:moveTo>
                      <a:cubicBezTo>
                        <a:pt x="232" y="0"/>
                        <a:pt x="177" y="17"/>
                        <a:pt x="127" y="57"/>
                      </a:cubicBezTo>
                      <a:cubicBezTo>
                        <a:pt x="25" y="158"/>
                        <a:pt x="0" y="310"/>
                        <a:pt x="101" y="437"/>
                      </a:cubicBezTo>
                      <a:cubicBezTo>
                        <a:pt x="177" y="563"/>
                        <a:pt x="2202" y="3043"/>
                        <a:pt x="4707" y="3246"/>
                      </a:cubicBezTo>
                      <a:cubicBezTo>
                        <a:pt x="7061" y="3474"/>
                        <a:pt x="9010" y="4612"/>
                        <a:pt x="9035" y="4612"/>
                      </a:cubicBezTo>
                      <a:cubicBezTo>
                        <a:pt x="9086" y="4638"/>
                        <a:pt x="9136" y="4638"/>
                        <a:pt x="9161" y="4638"/>
                      </a:cubicBezTo>
                      <a:cubicBezTo>
                        <a:pt x="9263" y="4638"/>
                        <a:pt x="9364" y="4587"/>
                        <a:pt x="9415" y="4461"/>
                      </a:cubicBezTo>
                      <a:cubicBezTo>
                        <a:pt x="9490" y="4334"/>
                        <a:pt x="9465" y="4157"/>
                        <a:pt x="9339" y="4106"/>
                      </a:cubicBezTo>
                      <a:cubicBezTo>
                        <a:pt x="9237" y="4056"/>
                        <a:pt x="7238" y="2892"/>
                        <a:pt x="4783" y="2689"/>
                      </a:cubicBezTo>
                      <a:cubicBezTo>
                        <a:pt x="2455" y="2487"/>
                        <a:pt x="531" y="133"/>
                        <a:pt x="506" y="82"/>
                      </a:cubicBezTo>
                      <a:cubicBezTo>
                        <a:pt x="445" y="37"/>
                        <a:pt x="366" y="0"/>
                        <a:pt x="286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85" name="Google Shape;185;p5"/>
                <p:cNvSpPr/>
                <p:nvPr/>
              </p:nvSpPr>
              <p:spPr>
                <a:xfrm>
                  <a:off x="-1244775" y="3177825"/>
                  <a:ext cx="118350" cy="127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34" h="5088" extrusionOk="0">
                      <a:moveTo>
                        <a:pt x="2051" y="1"/>
                      </a:moveTo>
                      <a:cubicBezTo>
                        <a:pt x="1899" y="1"/>
                        <a:pt x="1772" y="102"/>
                        <a:pt x="1747" y="228"/>
                      </a:cubicBezTo>
                      <a:cubicBezTo>
                        <a:pt x="1747" y="254"/>
                        <a:pt x="1089" y="3645"/>
                        <a:pt x="102" y="4581"/>
                      </a:cubicBezTo>
                      <a:cubicBezTo>
                        <a:pt x="26" y="4657"/>
                        <a:pt x="1" y="4758"/>
                        <a:pt x="26" y="4834"/>
                      </a:cubicBezTo>
                      <a:cubicBezTo>
                        <a:pt x="77" y="4936"/>
                        <a:pt x="152" y="5037"/>
                        <a:pt x="254" y="5037"/>
                      </a:cubicBezTo>
                      <a:cubicBezTo>
                        <a:pt x="507" y="5062"/>
                        <a:pt x="760" y="5087"/>
                        <a:pt x="988" y="5087"/>
                      </a:cubicBezTo>
                      <a:cubicBezTo>
                        <a:pt x="3493" y="5087"/>
                        <a:pt x="4202" y="3037"/>
                        <a:pt x="4708" y="886"/>
                      </a:cubicBezTo>
                      <a:cubicBezTo>
                        <a:pt x="4733" y="760"/>
                        <a:pt x="4657" y="608"/>
                        <a:pt x="4531" y="583"/>
                      </a:cubicBezTo>
                      <a:cubicBezTo>
                        <a:pt x="4508" y="574"/>
                        <a:pt x="4484" y="569"/>
                        <a:pt x="4461" y="569"/>
                      </a:cubicBezTo>
                      <a:cubicBezTo>
                        <a:pt x="4353" y="569"/>
                        <a:pt x="4243" y="656"/>
                        <a:pt x="4202" y="760"/>
                      </a:cubicBezTo>
                      <a:cubicBezTo>
                        <a:pt x="3639" y="3180"/>
                        <a:pt x="2935" y="4561"/>
                        <a:pt x="1041" y="4561"/>
                      </a:cubicBezTo>
                      <a:cubicBezTo>
                        <a:pt x="974" y="4561"/>
                        <a:pt x="906" y="4559"/>
                        <a:pt x="836" y="4556"/>
                      </a:cubicBezTo>
                      <a:cubicBezTo>
                        <a:pt x="1722" y="3189"/>
                        <a:pt x="2253" y="456"/>
                        <a:pt x="2278" y="330"/>
                      </a:cubicBezTo>
                      <a:cubicBezTo>
                        <a:pt x="2278" y="152"/>
                        <a:pt x="2177" y="26"/>
                        <a:pt x="205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86" name="Google Shape;186;p5"/>
                <p:cNvSpPr/>
                <p:nvPr/>
              </p:nvSpPr>
              <p:spPr>
                <a:xfrm>
                  <a:off x="-1272600" y="3188875"/>
                  <a:ext cx="55050" cy="109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2" h="4393" extrusionOk="0">
                      <a:moveTo>
                        <a:pt x="1895" y="1"/>
                      </a:moveTo>
                      <a:cubicBezTo>
                        <a:pt x="1779" y="1"/>
                        <a:pt x="1687" y="88"/>
                        <a:pt x="1645" y="191"/>
                      </a:cubicBezTo>
                      <a:cubicBezTo>
                        <a:pt x="1645" y="217"/>
                        <a:pt x="1088" y="2874"/>
                        <a:pt x="101" y="3861"/>
                      </a:cubicBezTo>
                      <a:cubicBezTo>
                        <a:pt x="51" y="3962"/>
                        <a:pt x="0" y="4063"/>
                        <a:pt x="51" y="4139"/>
                      </a:cubicBezTo>
                      <a:cubicBezTo>
                        <a:pt x="76" y="4266"/>
                        <a:pt x="177" y="4342"/>
                        <a:pt x="253" y="4342"/>
                      </a:cubicBezTo>
                      <a:cubicBezTo>
                        <a:pt x="380" y="4367"/>
                        <a:pt x="810" y="4392"/>
                        <a:pt x="1190" y="4392"/>
                      </a:cubicBezTo>
                      <a:cubicBezTo>
                        <a:pt x="1341" y="4392"/>
                        <a:pt x="1519" y="4392"/>
                        <a:pt x="1620" y="4367"/>
                      </a:cubicBezTo>
                      <a:cubicBezTo>
                        <a:pt x="1746" y="4367"/>
                        <a:pt x="1873" y="4240"/>
                        <a:pt x="1848" y="4089"/>
                      </a:cubicBezTo>
                      <a:cubicBezTo>
                        <a:pt x="1848" y="3973"/>
                        <a:pt x="1742" y="3858"/>
                        <a:pt x="1608" y="3858"/>
                      </a:cubicBezTo>
                      <a:cubicBezTo>
                        <a:pt x="1595" y="3858"/>
                        <a:pt x="1582" y="3859"/>
                        <a:pt x="1569" y="3861"/>
                      </a:cubicBezTo>
                      <a:cubicBezTo>
                        <a:pt x="1468" y="3874"/>
                        <a:pt x="1348" y="3880"/>
                        <a:pt x="1218" y="3880"/>
                      </a:cubicBezTo>
                      <a:cubicBezTo>
                        <a:pt x="1088" y="3880"/>
                        <a:pt x="949" y="3874"/>
                        <a:pt x="810" y="3861"/>
                      </a:cubicBezTo>
                      <a:cubicBezTo>
                        <a:pt x="1696" y="2621"/>
                        <a:pt x="2126" y="419"/>
                        <a:pt x="2151" y="318"/>
                      </a:cubicBezTo>
                      <a:cubicBezTo>
                        <a:pt x="2202" y="166"/>
                        <a:pt x="2101" y="39"/>
                        <a:pt x="1974" y="14"/>
                      </a:cubicBezTo>
                      <a:cubicBezTo>
                        <a:pt x="1947" y="5"/>
                        <a:pt x="1920" y="1"/>
                        <a:pt x="189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87" name="Google Shape;187;p5"/>
                <p:cNvSpPr/>
                <p:nvPr/>
              </p:nvSpPr>
              <p:spPr>
                <a:xfrm>
                  <a:off x="-922725" y="3177700"/>
                  <a:ext cx="118325" cy="127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33" h="5093" extrusionOk="0">
                      <a:moveTo>
                        <a:pt x="2731" y="1"/>
                      </a:moveTo>
                      <a:cubicBezTo>
                        <a:pt x="2715" y="1"/>
                        <a:pt x="2699" y="2"/>
                        <a:pt x="2683" y="6"/>
                      </a:cubicBezTo>
                      <a:cubicBezTo>
                        <a:pt x="2531" y="31"/>
                        <a:pt x="2430" y="183"/>
                        <a:pt x="2455" y="309"/>
                      </a:cubicBezTo>
                      <a:cubicBezTo>
                        <a:pt x="2455" y="461"/>
                        <a:pt x="3012" y="3245"/>
                        <a:pt x="3923" y="4561"/>
                      </a:cubicBezTo>
                      <a:cubicBezTo>
                        <a:pt x="3854" y="4564"/>
                        <a:pt x="3787" y="4566"/>
                        <a:pt x="3721" y="4566"/>
                      </a:cubicBezTo>
                      <a:cubicBezTo>
                        <a:pt x="1847" y="4566"/>
                        <a:pt x="1118" y="3185"/>
                        <a:pt x="532" y="765"/>
                      </a:cubicBezTo>
                      <a:cubicBezTo>
                        <a:pt x="511" y="661"/>
                        <a:pt x="405" y="574"/>
                        <a:pt x="298" y="574"/>
                      </a:cubicBezTo>
                      <a:cubicBezTo>
                        <a:pt x="274" y="574"/>
                        <a:pt x="251" y="579"/>
                        <a:pt x="228" y="588"/>
                      </a:cubicBezTo>
                      <a:cubicBezTo>
                        <a:pt x="101" y="613"/>
                        <a:pt x="0" y="765"/>
                        <a:pt x="26" y="891"/>
                      </a:cubicBezTo>
                      <a:cubicBezTo>
                        <a:pt x="557" y="3042"/>
                        <a:pt x="1291" y="5092"/>
                        <a:pt x="3771" y="5092"/>
                      </a:cubicBezTo>
                      <a:cubicBezTo>
                        <a:pt x="3974" y="5092"/>
                        <a:pt x="4227" y="5092"/>
                        <a:pt x="4480" y="5042"/>
                      </a:cubicBezTo>
                      <a:cubicBezTo>
                        <a:pt x="4581" y="5016"/>
                        <a:pt x="4682" y="4941"/>
                        <a:pt x="4707" y="4839"/>
                      </a:cubicBezTo>
                      <a:cubicBezTo>
                        <a:pt x="4733" y="4738"/>
                        <a:pt x="4707" y="4662"/>
                        <a:pt x="4657" y="4586"/>
                      </a:cubicBezTo>
                      <a:cubicBezTo>
                        <a:pt x="3670" y="3599"/>
                        <a:pt x="3012" y="259"/>
                        <a:pt x="3012" y="233"/>
                      </a:cubicBezTo>
                      <a:cubicBezTo>
                        <a:pt x="2968" y="78"/>
                        <a:pt x="2846" y="1"/>
                        <a:pt x="273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88" name="Google Shape;188;p5"/>
                <p:cNvSpPr/>
                <p:nvPr/>
              </p:nvSpPr>
              <p:spPr>
                <a:xfrm>
                  <a:off x="-831000" y="3188875"/>
                  <a:ext cx="54450" cy="109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78" h="4393" extrusionOk="0">
                      <a:moveTo>
                        <a:pt x="299" y="1"/>
                      </a:moveTo>
                      <a:cubicBezTo>
                        <a:pt x="275" y="1"/>
                        <a:pt x="251" y="5"/>
                        <a:pt x="229" y="14"/>
                      </a:cubicBezTo>
                      <a:cubicBezTo>
                        <a:pt x="102" y="39"/>
                        <a:pt x="1" y="191"/>
                        <a:pt x="26" y="318"/>
                      </a:cubicBezTo>
                      <a:cubicBezTo>
                        <a:pt x="51" y="444"/>
                        <a:pt x="507" y="2621"/>
                        <a:pt x="1393" y="3861"/>
                      </a:cubicBezTo>
                      <a:cubicBezTo>
                        <a:pt x="1254" y="3874"/>
                        <a:pt x="1108" y="3880"/>
                        <a:pt x="975" y="3880"/>
                      </a:cubicBezTo>
                      <a:cubicBezTo>
                        <a:pt x="842" y="3880"/>
                        <a:pt x="722" y="3874"/>
                        <a:pt x="634" y="3861"/>
                      </a:cubicBezTo>
                      <a:cubicBezTo>
                        <a:pt x="621" y="3858"/>
                        <a:pt x="607" y="3857"/>
                        <a:pt x="595" y="3857"/>
                      </a:cubicBezTo>
                      <a:cubicBezTo>
                        <a:pt x="482" y="3857"/>
                        <a:pt x="378" y="3952"/>
                        <a:pt x="355" y="4089"/>
                      </a:cubicBezTo>
                      <a:cubicBezTo>
                        <a:pt x="305" y="4215"/>
                        <a:pt x="406" y="4342"/>
                        <a:pt x="558" y="4367"/>
                      </a:cubicBezTo>
                      <a:cubicBezTo>
                        <a:pt x="684" y="4392"/>
                        <a:pt x="861" y="4392"/>
                        <a:pt x="1013" y="4392"/>
                      </a:cubicBezTo>
                      <a:cubicBezTo>
                        <a:pt x="1393" y="4392"/>
                        <a:pt x="1798" y="4367"/>
                        <a:pt x="1924" y="4342"/>
                      </a:cubicBezTo>
                      <a:cubicBezTo>
                        <a:pt x="2025" y="4316"/>
                        <a:pt x="2101" y="4240"/>
                        <a:pt x="2152" y="4139"/>
                      </a:cubicBezTo>
                      <a:cubicBezTo>
                        <a:pt x="2177" y="4063"/>
                        <a:pt x="2152" y="3937"/>
                        <a:pt x="2076" y="3861"/>
                      </a:cubicBezTo>
                      <a:cubicBezTo>
                        <a:pt x="1114" y="2874"/>
                        <a:pt x="532" y="217"/>
                        <a:pt x="532" y="191"/>
                      </a:cubicBezTo>
                      <a:cubicBezTo>
                        <a:pt x="512" y="88"/>
                        <a:pt x="406" y="1"/>
                        <a:pt x="299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89" name="Google Shape;189;p5"/>
                <p:cNvSpPr/>
                <p:nvPr/>
              </p:nvSpPr>
              <p:spPr>
                <a:xfrm>
                  <a:off x="-1239700" y="2906975"/>
                  <a:ext cx="465675" cy="307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27" h="12303" extrusionOk="0">
                      <a:moveTo>
                        <a:pt x="9202" y="1"/>
                      </a:moveTo>
                      <a:cubicBezTo>
                        <a:pt x="6263" y="1"/>
                        <a:pt x="2777" y="506"/>
                        <a:pt x="152" y="2027"/>
                      </a:cubicBezTo>
                      <a:cubicBezTo>
                        <a:pt x="25" y="2103"/>
                        <a:pt x="0" y="2255"/>
                        <a:pt x="51" y="2382"/>
                      </a:cubicBezTo>
                      <a:cubicBezTo>
                        <a:pt x="103" y="2468"/>
                        <a:pt x="190" y="2507"/>
                        <a:pt x="280" y="2507"/>
                      </a:cubicBezTo>
                      <a:cubicBezTo>
                        <a:pt x="322" y="2507"/>
                        <a:pt x="365" y="2499"/>
                        <a:pt x="405" y="2483"/>
                      </a:cubicBezTo>
                      <a:cubicBezTo>
                        <a:pt x="2934" y="1009"/>
                        <a:pt x="6338" y="511"/>
                        <a:pt x="9202" y="511"/>
                      </a:cubicBezTo>
                      <a:cubicBezTo>
                        <a:pt x="10667" y="511"/>
                        <a:pt x="11990" y="641"/>
                        <a:pt x="12983" y="838"/>
                      </a:cubicBezTo>
                      <a:cubicBezTo>
                        <a:pt x="16602" y="1547"/>
                        <a:pt x="18044" y="3116"/>
                        <a:pt x="18019" y="6304"/>
                      </a:cubicBezTo>
                      <a:cubicBezTo>
                        <a:pt x="17994" y="9468"/>
                        <a:pt x="17336" y="10910"/>
                        <a:pt x="15514" y="11796"/>
                      </a:cubicBezTo>
                      <a:cubicBezTo>
                        <a:pt x="15387" y="11847"/>
                        <a:pt x="15337" y="11999"/>
                        <a:pt x="15387" y="12125"/>
                      </a:cubicBezTo>
                      <a:cubicBezTo>
                        <a:pt x="15438" y="12226"/>
                        <a:pt x="15514" y="12302"/>
                        <a:pt x="15615" y="12302"/>
                      </a:cubicBezTo>
                      <a:cubicBezTo>
                        <a:pt x="15640" y="12302"/>
                        <a:pt x="15691" y="12302"/>
                        <a:pt x="15767" y="12252"/>
                      </a:cubicBezTo>
                      <a:cubicBezTo>
                        <a:pt x="17766" y="11265"/>
                        <a:pt x="18525" y="9670"/>
                        <a:pt x="18551" y="6304"/>
                      </a:cubicBezTo>
                      <a:cubicBezTo>
                        <a:pt x="18627" y="1952"/>
                        <a:pt x="15691" y="813"/>
                        <a:pt x="13109" y="332"/>
                      </a:cubicBezTo>
                      <a:cubicBezTo>
                        <a:pt x="12079" y="134"/>
                        <a:pt x="10712" y="1"/>
                        <a:pt x="9202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90" name="Google Shape;190;p5"/>
                <p:cNvSpPr/>
                <p:nvPr/>
              </p:nvSpPr>
              <p:spPr>
                <a:xfrm>
                  <a:off x="-1146700" y="3214825"/>
                  <a:ext cx="246150" cy="23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846" h="925" extrusionOk="0">
                      <a:moveTo>
                        <a:pt x="264" y="1"/>
                      </a:moveTo>
                      <a:cubicBezTo>
                        <a:pt x="161" y="1"/>
                        <a:pt x="67" y="95"/>
                        <a:pt x="26" y="241"/>
                      </a:cubicBezTo>
                      <a:cubicBezTo>
                        <a:pt x="0" y="368"/>
                        <a:pt x="102" y="495"/>
                        <a:pt x="253" y="520"/>
                      </a:cubicBezTo>
                      <a:cubicBezTo>
                        <a:pt x="405" y="545"/>
                        <a:pt x="3366" y="925"/>
                        <a:pt x="6277" y="925"/>
                      </a:cubicBezTo>
                      <a:cubicBezTo>
                        <a:pt x="7441" y="925"/>
                        <a:pt x="8605" y="899"/>
                        <a:pt x="9592" y="697"/>
                      </a:cubicBezTo>
                      <a:cubicBezTo>
                        <a:pt x="9744" y="672"/>
                        <a:pt x="9845" y="520"/>
                        <a:pt x="9820" y="393"/>
                      </a:cubicBezTo>
                      <a:cubicBezTo>
                        <a:pt x="9774" y="257"/>
                        <a:pt x="9668" y="162"/>
                        <a:pt x="9537" y="162"/>
                      </a:cubicBezTo>
                      <a:cubicBezTo>
                        <a:pt x="9522" y="162"/>
                        <a:pt x="9506" y="163"/>
                        <a:pt x="9491" y="166"/>
                      </a:cubicBezTo>
                      <a:cubicBezTo>
                        <a:pt x="8529" y="339"/>
                        <a:pt x="7373" y="401"/>
                        <a:pt x="6211" y="401"/>
                      </a:cubicBezTo>
                      <a:cubicBezTo>
                        <a:pt x="3307" y="401"/>
                        <a:pt x="365" y="14"/>
                        <a:pt x="329" y="14"/>
                      </a:cubicBezTo>
                      <a:cubicBezTo>
                        <a:pt x="307" y="5"/>
                        <a:pt x="285" y="1"/>
                        <a:pt x="264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91" name="Google Shape;191;p5"/>
                <p:cNvSpPr/>
                <p:nvPr/>
              </p:nvSpPr>
              <p:spPr>
                <a:xfrm>
                  <a:off x="-805050" y="2947300"/>
                  <a:ext cx="53800" cy="50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52" h="2035" extrusionOk="0">
                      <a:moveTo>
                        <a:pt x="861" y="516"/>
                      </a:moveTo>
                      <a:cubicBezTo>
                        <a:pt x="912" y="516"/>
                        <a:pt x="1013" y="566"/>
                        <a:pt x="1038" y="743"/>
                      </a:cubicBezTo>
                      <a:cubicBezTo>
                        <a:pt x="1089" y="870"/>
                        <a:pt x="1038" y="997"/>
                        <a:pt x="987" y="1098"/>
                      </a:cubicBezTo>
                      <a:cubicBezTo>
                        <a:pt x="962" y="1148"/>
                        <a:pt x="912" y="1224"/>
                        <a:pt x="861" y="1250"/>
                      </a:cubicBezTo>
                      <a:cubicBezTo>
                        <a:pt x="709" y="1123"/>
                        <a:pt x="608" y="997"/>
                        <a:pt x="583" y="819"/>
                      </a:cubicBezTo>
                      <a:cubicBezTo>
                        <a:pt x="532" y="642"/>
                        <a:pt x="709" y="566"/>
                        <a:pt x="785" y="516"/>
                      </a:cubicBezTo>
                      <a:close/>
                      <a:moveTo>
                        <a:pt x="811" y="0"/>
                      </a:moveTo>
                      <a:cubicBezTo>
                        <a:pt x="768" y="0"/>
                        <a:pt x="726" y="4"/>
                        <a:pt x="684" y="10"/>
                      </a:cubicBezTo>
                      <a:cubicBezTo>
                        <a:pt x="355" y="85"/>
                        <a:pt x="0" y="465"/>
                        <a:pt x="102" y="895"/>
                      </a:cubicBezTo>
                      <a:cubicBezTo>
                        <a:pt x="127" y="1123"/>
                        <a:pt x="228" y="1326"/>
                        <a:pt x="355" y="1477"/>
                      </a:cubicBezTo>
                      <a:lnTo>
                        <a:pt x="329" y="1477"/>
                      </a:lnTo>
                      <a:cubicBezTo>
                        <a:pt x="152" y="1503"/>
                        <a:pt x="51" y="1655"/>
                        <a:pt x="102" y="1781"/>
                      </a:cubicBezTo>
                      <a:cubicBezTo>
                        <a:pt x="127" y="1908"/>
                        <a:pt x="228" y="2009"/>
                        <a:pt x="355" y="2009"/>
                      </a:cubicBezTo>
                      <a:cubicBezTo>
                        <a:pt x="380" y="2009"/>
                        <a:pt x="380" y="2009"/>
                        <a:pt x="405" y="2034"/>
                      </a:cubicBezTo>
                      <a:cubicBezTo>
                        <a:pt x="456" y="2034"/>
                        <a:pt x="658" y="1984"/>
                        <a:pt x="886" y="1882"/>
                      </a:cubicBezTo>
                      <a:cubicBezTo>
                        <a:pt x="999" y="1917"/>
                        <a:pt x="1118" y="1934"/>
                        <a:pt x="1240" y="1934"/>
                      </a:cubicBezTo>
                      <a:cubicBezTo>
                        <a:pt x="1473" y="1934"/>
                        <a:pt x="1716" y="1872"/>
                        <a:pt x="1949" y="1756"/>
                      </a:cubicBezTo>
                      <a:cubicBezTo>
                        <a:pt x="2076" y="1705"/>
                        <a:pt x="2152" y="1528"/>
                        <a:pt x="2076" y="1401"/>
                      </a:cubicBezTo>
                      <a:cubicBezTo>
                        <a:pt x="2040" y="1296"/>
                        <a:pt x="1956" y="1251"/>
                        <a:pt x="1865" y="1251"/>
                      </a:cubicBezTo>
                      <a:cubicBezTo>
                        <a:pt x="1826" y="1251"/>
                        <a:pt x="1785" y="1260"/>
                        <a:pt x="1747" y="1275"/>
                      </a:cubicBezTo>
                      <a:lnTo>
                        <a:pt x="1443" y="1376"/>
                      </a:lnTo>
                      <a:cubicBezTo>
                        <a:pt x="1595" y="1148"/>
                        <a:pt x="1620" y="895"/>
                        <a:pt x="1544" y="642"/>
                      </a:cubicBezTo>
                      <a:cubicBezTo>
                        <a:pt x="1433" y="174"/>
                        <a:pt x="1125" y="0"/>
                        <a:pt x="81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192" name="Google Shape;192;p5"/>
              <p:cNvGrpSpPr/>
              <p:nvPr/>
            </p:nvGrpSpPr>
            <p:grpSpPr>
              <a:xfrm>
                <a:off x="2187300" y="4699313"/>
                <a:ext cx="300550" cy="275900"/>
                <a:chOff x="2176850" y="3199325"/>
                <a:chExt cx="300550" cy="275900"/>
              </a:xfrm>
            </p:grpSpPr>
            <p:sp>
              <p:nvSpPr>
                <p:cNvPr id="193" name="Google Shape;193;p5"/>
                <p:cNvSpPr/>
                <p:nvPr/>
              </p:nvSpPr>
              <p:spPr>
                <a:xfrm>
                  <a:off x="2176850" y="3199325"/>
                  <a:ext cx="300550" cy="275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22" h="11036" extrusionOk="0">
                      <a:moveTo>
                        <a:pt x="6276" y="532"/>
                      </a:moveTo>
                      <a:cubicBezTo>
                        <a:pt x="8023" y="532"/>
                        <a:pt x="9668" y="1418"/>
                        <a:pt x="10579" y="3013"/>
                      </a:cubicBezTo>
                      <a:cubicBezTo>
                        <a:pt x="11287" y="4177"/>
                        <a:pt x="11464" y="5493"/>
                        <a:pt x="11135" y="6809"/>
                      </a:cubicBezTo>
                      <a:cubicBezTo>
                        <a:pt x="10781" y="8074"/>
                        <a:pt x="9946" y="9162"/>
                        <a:pt x="8807" y="9846"/>
                      </a:cubicBezTo>
                      <a:cubicBezTo>
                        <a:pt x="8024" y="10309"/>
                        <a:pt x="7160" y="10528"/>
                        <a:pt x="6304" y="10528"/>
                      </a:cubicBezTo>
                      <a:cubicBezTo>
                        <a:pt x="4587" y="10528"/>
                        <a:pt x="2903" y="9645"/>
                        <a:pt x="1974" y="8074"/>
                      </a:cubicBezTo>
                      <a:cubicBezTo>
                        <a:pt x="1291" y="6885"/>
                        <a:pt x="1088" y="5569"/>
                        <a:pt x="1443" y="4278"/>
                      </a:cubicBezTo>
                      <a:cubicBezTo>
                        <a:pt x="1797" y="3013"/>
                        <a:pt x="2607" y="1899"/>
                        <a:pt x="3746" y="1241"/>
                      </a:cubicBezTo>
                      <a:cubicBezTo>
                        <a:pt x="4555" y="760"/>
                        <a:pt x="5441" y="532"/>
                        <a:pt x="6276" y="532"/>
                      </a:cubicBezTo>
                      <a:close/>
                      <a:moveTo>
                        <a:pt x="6287" y="0"/>
                      </a:moveTo>
                      <a:cubicBezTo>
                        <a:pt x="5335" y="0"/>
                        <a:pt x="4372" y="245"/>
                        <a:pt x="3492" y="760"/>
                      </a:cubicBezTo>
                      <a:cubicBezTo>
                        <a:pt x="886" y="2304"/>
                        <a:pt x="0" y="5695"/>
                        <a:pt x="1544" y="8327"/>
                      </a:cubicBezTo>
                      <a:cubicBezTo>
                        <a:pt x="2303" y="9593"/>
                        <a:pt x="3492" y="10478"/>
                        <a:pt x="4935" y="10858"/>
                      </a:cubicBezTo>
                      <a:cubicBezTo>
                        <a:pt x="5391" y="10985"/>
                        <a:pt x="5846" y="11035"/>
                        <a:pt x="6327" y="11035"/>
                      </a:cubicBezTo>
                      <a:cubicBezTo>
                        <a:pt x="7289" y="11035"/>
                        <a:pt x="8250" y="10782"/>
                        <a:pt x="9136" y="10276"/>
                      </a:cubicBezTo>
                      <a:cubicBezTo>
                        <a:pt x="10402" y="9517"/>
                        <a:pt x="11313" y="8302"/>
                        <a:pt x="11667" y="6885"/>
                      </a:cubicBezTo>
                      <a:cubicBezTo>
                        <a:pt x="12021" y="5467"/>
                        <a:pt x="11819" y="3974"/>
                        <a:pt x="11060" y="2709"/>
                      </a:cubicBezTo>
                      <a:cubicBezTo>
                        <a:pt x="10031" y="973"/>
                        <a:pt x="8184" y="0"/>
                        <a:pt x="6287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94" name="Google Shape;194;p5"/>
                <p:cNvSpPr/>
                <p:nvPr/>
              </p:nvSpPr>
              <p:spPr>
                <a:xfrm>
                  <a:off x="2248325" y="3265025"/>
                  <a:ext cx="52550" cy="104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2" h="4181" extrusionOk="0">
                      <a:moveTo>
                        <a:pt x="1791" y="0"/>
                      </a:moveTo>
                      <a:cubicBezTo>
                        <a:pt x="1696" y="0"/>
                        <a:pt x="1607" y="65"/>
                        <a:pt x="1570" y="157"/>
                      </a:cubicBezTo>
                      <a:lnTo>
                        <a:pt x="77" y="3801"/>
                      </a:lnTo>
                      <a:cubicBezTo>
                        <a:pt x="1" y="3928"/>
                        <a:pt x="77" y="4080"/>
                        <a:pt x="203" y="4130"/>
                      </a:cubicBezTo>
                      <a:cubicBezTo>
                        <a:pt x="229" y="4181"/>
                        <a:pt x="254" y="4181"/>
                        <a:pt x="304" y="4181"/>
                      </a:cubicBezTo>
                      <a:cubicBezTo>
                        <a:pt x="431" y="4181"/>
                        <a:pt x="507" y="4130"/>
                        <a:pt x="558" y="4004"/>
                      </a:cubicBezTo>
                      <a:lnTo>
                        <a:pt x="2025" y="385"/>
                      </a:lnTo>
                      <a:cubicBezTo>
                        <a:pt x="2101" y="258"/>
                        <a:pt x="2025" y="81"/>
                        <a:pt x="1899" y="30"/>
                      </a:cubicBezTo>
                      <a:cubicBezTo>
                        <a:pt x="1864" y="9"/>
                        <a:pt x="1827" y="0"/>
                        <a:pt x="179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95" name="Google Shape;195;p5"/>
                <p:cNvSpPr/>
                <p:nvPr/>
              </p:nvSpPr>
              <p:spPr>
                <a:xfrm>
                  <a:off x="2367900" y="3302975"/>
                  <a:ext cx="52550" cy="104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2" h="4182" extrusionOk="0">
                      <a:moveTo>
                        <a:pt x="1791" y="1"/>
                      </a:moveTo>
                      <a:cubicBezTo>
                        <a:pt x="1695" y="1"/>
                        <a:pt x="1600" y="66"/>
                        <a:pt x="1545" y="157"/>
                      </a:cubicBezTo>
                      <a:lnTo>
                        <a:pt x="77" y="3802"/>
                      </a:lnTo>
                      <a:cubicBezTo>
                        <a:pt x="1" y="3928"/>
                        <a:pt x="77" y="4080"/>
                        <a:pt x="203" y="4131"/>
                      </a:cubicBezTo>
                      <a:cubicBezTo>
                        <a:pt x="229" y="4181"/>
                        <a:pt x="254" y="4181"/>
                        <a:pt x="279" y="4181"/>
                      </a:cubicBezTo>
                      <a:cubicBezTo>
                        <a:pt x="406" y="4181"/>
                        <a:pt x="507" y="4105"/>
                        <a:pt x="532" y="4004"/>
                      </a:cubicBezTo>
                      <a:lnTo>
                        <a:pt x="2026" y="385"/>
                      </a:lnTo>
                      <a:cubicBezTo>
                        <a:pt x="2101" y="259"/>
                        <a:pt x="2026" y="81"/>
                        <a:pt x="1899" y="31"/>
                      </a:cubicBezTo>
                      <a:cubicBezTo>
                        <a:pt x="1864" y="10"/>
                        <a:pt x="1827" y="1"/>
                        <a:pt x="179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96" name="Google Shape;196;p5"/>
                <p:cNvSpPr/>
                <p:nvPr/>
              </p:nvSpPr>
              <p:spPr>
                <a:xfrm>
                  <a:off x="2294525" y="3259275"/>
                  <a:ext cx="75300" cy="173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2" h="6942" extrusionOk="0">
                      <a:moveTo>
                        <a:pt x="2736" y="1"/>
                      </a:moveTo>
                      <a:cubicBezTo>
                        <a:pt x="2617" y="1"/>
                        <a:pt x="2518" y="54"/>
                        <a:pt x="2455" y="159"/>
                      </a:cubicBezTo>
                      <a:lnTo>
                        <a:pt x="26" y="6562"/>
                      </a:lnTo>
                      <a:cubicBezTo>
                        <a:pt x="0" y="6714"/>
                        <a:pt x="51" y="6840"/>
                        <a:pt x="177" y="6891"/>
                      </a:cubicBezTo>
                      <a:cubicBezTo>
                        <a:pt x="228" y="6942"/>
                        <a:pt x="253" y="6942"/>
                        <a:pt x="279" y="6942"/>
                      </a:cubicBezTo>
                      <a:cubicBezTo>
                        <a:pt x="380" y="6942"/>
                        <a:pt x="481" y="6866"/>
                        <a:pt x="532" y="6739"/>
                      </a:cubicBezTo>
                      <a:lnTo>
                        <a:pt x="2961" y="362"/>
                      </a:lnTo>
                      <a:cubicBezTo>
                        <a:pt x="3012" y="184"/>
                        <a:pt x="2936" y="58"/>
                        <a:pt x="2809" y="7"/>
                      </a:cubicBezTo>
                      <a:cubicBezTo>
                        <a:pt x="2784" y="3"/>
                        <a:pt x="2760" y="1"/>
                        <a:pt x="2736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  <p:cxnSp>
            <p:nvCxnSpPr>
              <p:cNvPr id="197" name="Google Shape;197;p5"/>
              <p:cNvCxnSpPr/>
              <p:nvPr/>
            </p:nvCxnSpPr>
            <p:spPr>
              <a:xfrm rot="10800000">
                <a:off x="1198200" y="4858750"/>
                <a:ext cx="8694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8" name="Google Shape;198;p5"/>
              <p:cNvCxnSpPr/>
              <p:nvPr/>
            </p:nvCxnSpPr>
            <p:spPr>
              <a:xfrm>
                <a:off x="2062500" y="4746150"/>
                <a:ext cx="0" cy="20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9" name="Google Shape;199;p5"/>
              <p:cNvCxnSpPr/>
              <p:nvPr/>
            </p:nvCxnSpPr>
            <p:spPr>
              <a:xfrm>
                <a:off x="838271" y="4734993"/>
                <a:ext cx="0" cy="239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00" name="Google Shape;200;p5"/>
              <p:cNvSpPr/>
              <p:nvPr/>
            </p:nvSpPr>
            <p:spPr>
              <a:xfrm rot="5400000">
                <a:off x="881249" y="4771325"/>
                <a:ext cx="228000" cy="166500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1" name="Google Shape;201;p5"/>
              <p:cNvSpPr/>
              <p:nvPr/>
            </p:nvSpPr>
            <p:spPr>
              <a:xfrm>
                <a:off x="702226" y="4906800"/>
                <a:ext cx="62100" cy="621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2" name="Google Shape;202;p5"/>
              <p:cNvSpPr/>
              <p:nvPr/>
            </p:nvSpPr>
            <p:spPr>
              <a:xfrm>
                <a:off x="566181" y="4906800"/>
                <a:ext cx="62100" cy="621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03" name="Google Shape;203;p5"/>
              <p:cNvSpPr/>
              <p:nvPr/>
            </p:nvSpPr>
            <p:spPr>
              <a:xfrm>
                <a:off x="430135" y="4906800"/>
                <a:ext cx="62100" cy="621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cxnSp>
            <p:nvCxnSpPr>
              <p:cNvPr id="204" name="Google Shape;204;p5"/>
              <p:cNvCxnSpPr/>
              <p:nvPr/>
            </p:nvCxnSpPr>
            <p:spPr>
              <a:xfrm>
                <a:off x="-625" y="4854600"/>
                <a:ext cx="8388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" name="Google Shape;205;p5"/>
              <p:cNvCxnSpPr/>
              <p:nvPr/>
            </p:nvCxnSpPr>
            <p:spPr>
              <a:xfrm>
                <a:off x="1198196" y="4734993"/>
                <a:ext cx="0" cy="239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206" name="Google Shape;206;p5"/>
          <p:cNvSpPr/>
          <p:nvPr/>
        </p:nvSpPr>
        <p:spPr>
          <a:xfrm>
            <a:off x="8549375" y="2914850"/>
            <a:ext cx="594600" cy="22287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52856671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6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grpSp>
        <p:nvGrpSpPr>
          <p:cNvPr id="209" name="Google Shape;209;p6"/>
          <p:cNvGrpSpPr/>
          <p:nvPr/>
        </p:nvGrpSpPr>
        <p:grpSpPr>
          <a:xfrm>
            <a:off x="124902" y="1811013"/>
            <a:ext cx="450935" cy="3332500"/>
            <a:chOff x="124878" y="1811012"/>
            <a:chExt cx="450935" cy="3332500"/>
          </a:xfrm>
        </p:grpSpPr>
        <p:cxnSp>
          <p:nvCxnSpPr>
            <p:cNvPr id="210" name="Google Shape;210;p6"/>
            <p:cNvCxnSpPr/>
            <p:nvPr/>
          </p:nvCxnSpPr>
          <p:spPr>
            <a:xfrm rot="-5400000">
              <a:off x="-414962" y="3571862"/>
              <a:ext cx="14553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11" name="Google Shape;211;p6"/>
            <p:cNvSpPr/>
            <p:nvPr/>
          </p:nvSpPr>
          <p:spPr>
            <a:xfrm rot="-5400000">
              <a:off x="-333912" y="2533912"/>
              <a:ext cx="1632625" cy="186825"/>
            </a:xfrm>
            <a:custGeom>
              <a:avLst/>
              <a:gdLst/>
              <a:ahLst/>
              <a:cxnLst/>
              <a:rect l="l" t="t" r="r" b="b"/>
              <a:pathLst>
                <a:path w="65305" h="7473" extrusionOk="0">
                  <a:moveTo>
                    <a:pt x="0" y="0"/>
                  </a:moveTo>
                  <a:lnTo>
                    <a:pt x="23952" y="0"/>
                  </a:lnTo>
                  <a:lnTo>
                    <a:pt x="31424" y="7473"/>
                  </a:lnTo>
                  <a:lnTo>
                    <a:pt x="65305" y="7473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2" name="Google Shape;212;p6"/>
            <p:cNvSpPr/>
            <p:nvPr/>
          </p:nvSpPr>
          <p:spPr>
            <a:xfrm rot="-5400000">
              <a:off x="470525" y="2912787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" name="Google Shape;213;p6"/>
            <p:cNvSpPr/>
            <p:nvPr/>
          </p:nvSpPr>
          <p:spPr>
            <a:xfrm rot="-5400000">
              <a:off x="470525" y="3066337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" name="Google Shape;214;p6"/>
            <p:cNvSpPr/>
            <p:nvPr/>
          </p:nvSpPr>
          <p:spPr>
            <a:xfrm rot="-5400000">
              <a:off x="470525" y="3219887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" name="Google Shape;215;p6"/>
            <p:cNvSpPr/>
            <p:nvPr/>
          </p:nvSpPr>
          <p:spPr>
            <a:xfrm rot="-5400000">
              <a:off x="470525" y="3373437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" name="Google Shape;216;p6"/>
            <p:cNvSpPr/>
            <p:nvPr/>
          </p:nvSpPr>
          <p:spPr>
            <a:xfrm rot="-5400000">
              <a:off x="90078" y="2122699"/>
              <a:ext cx="257400" cy="187800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cxnSp>
          <p:nvCxnSpPr>
            <p:cNvPr id="217" name="Google Shape;217;p6"/>
            <p:cNvCxnSpPr/>
            <p:nvPr/>
          </p:nvCxnSpPr>
          <p:spPr>
            <a:xfrm rot="-5400000">
              <a:off x="132413" y="2216587"/>
              <a:ext cx="5541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8" name="Google Shape;218;p6"/>
            <p:cNvCxnSpPr/>
            <p:nvPr/>
          </p:nvCxnSpPr>
          <p:spPr>
            <a:xfrm rot="-5400000">
              <a:off x="127650" y="2216587"/>
              <a:ext cx="7095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9" name="Google Shape;219;p6"/>
            <p:cNvCxnSpPr/>
            <p:nvPr/>
          </p:nvCxnSpPr>
          <p:spPr>
            <a:xfrm rot="10800000">
              <a:off x="227063" y="2853612"/>
              <a:ext cx="0" cy="22899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20" name="Google Shape;220;p6"/>
          <p:cNvSpPr/>
          <p:nvPr/>
        </p:nvSpPr>
        <p:spPr>
          <a:xfrm>
            <a:off x="8714600" y="-2450"/>
            <a:ext cx="429300" cy="33882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22055932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D606EA-9CA4-46A9-B3CB-CF308703D6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6340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p7"/>
          <p:cNvSpPr/>
          <p:nvPr/>
        </p:nvSpPr>
        <p:spPr>
          <a:xfrm>
            <a:off x="7430400" y="2878175"/>
            <a:ext cx="1713600" cy="22983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23" name="Google Shape;223;p7"/>
          <p:cNvSpPr txBox="1">
            <a:spLocks noGrp="1"/>
          </p:cNvSpPr>
          <p:nvPr>
            <p:ph type="title"/>
          </p:nvPr>
        </p:nvSpPr>
        <p:spPr>
          <a:xfrm>
            <a:off x="857400" y="866363"/>
            <a:ext cx="3459900" cy="105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24" name="Google Shape;224;p7"/>
          <p:cNvSpPr txBox="1">
            <a:spLocks noGrp="1"/>
          </p:cNvSpPr>
          <p:nvPr>
            <p:ph type="subTitle" idx="1"/>
          </p:nvPr>
        </p:nvSpPr>
        <p:spPr>
          <a:xfrm>
            <a:off x="857400" y="1978838"/>
            <a:ext cx="4196400" cy="229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Open Sans"/>
              <a:buAutoNum type="arabicPeriod"/>
              <a:defRPr/>
            </a:lvl1pPr>
            <a:lvl2pPr lvl="1" algn="ctr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E76A28"/>
              </a:buClr>
              <a:buSzPts val="1200"/>
              <a:buFont typeface="Nunito Light"/>
              <a:buAutoNum type="alphaLcPeriod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200"/>
              <a:buFont typeface="Nunito Light"/>
              <a:buAutoNum type="romanLcPeriod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200"/>
              <a:buFont typeface="Nunito Light"/>
              <a:buAutoNum type="arabicPeriod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200"/>
              <a:buFont typeface="Nunito Light"/>
              <a:buAutoNum type="alphaLcPeriod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Nunito Light"/>
              <a:buAutoNum type="romanLcPeriod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Nunito Light"/>
              <a:buAutoNum type="arabicPeriod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Nunito Light"/>
              <a:buAutoNum type="alphaLcPeriod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Nunito Light"/>
              <a:buAutoNum type="romanLcPeriod"/>
              <a:defRPr/>
            </a:lvl9pPr>
          </a:lstStyle>
          <a:p>
            <a:endParaRPr/>
          </a:p>
        </p:txBody>
      </p:sp>
      <p:sp>
        <p:nvSpPr>
          <p:cNvPr id="225" name="Google Shape;225;p7"/>
          <p:cNvSpPr>
            <a:spLocks noGrp="1"/>
          </p:cNvSpPr>
          <p:nvPr>
            <p:ph type="pic" idx="2"/>
          </p:nvPr>
        </p:nvSpPr>
        <p:spPr>
          <a:xfrm>
            <a:off x="5499600" y="1036062"/>
            <a:ext cx="2787000" cy="3071400"/>
          </a:xfrm>
          <a:prstGeom prst="rect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</p:sp>
      <p:grpSp>
        <p:nvGrpSpPr>
          <p:cNvPr id="226" name="Google Shape;226;p7"/>
          <p:cNvGrpSpPr/>
          <p:nvPr/>
        </p:nvGrpSpPr>
        <p:grpSpPr>
          <a:xfrm>
            <a:off x="2888090" y="169994"/>
            <a:ext cx="6272960" cy="414075"/>
            <a:chOff x="2888090" y="169988"/>
            <a:chExt cx="6272960" cy="414075"/>
          </a:xfrm>
        </p:grpSpPr>
        <p:grpSp>
          <p:nvGrpSpPr>
            <p:cNvPr id="227" name="Google Shape;227;p7"/>
            <p:cNvGrpSpPr/>
            <p:nvPr/>
          </p:nvGrpSpPr>
          <p:grpSpPr>
            <a:xfrm>
              <a:off x="6771350" y="241963"/>
              <a:ext cx="204375" cy="196800"/>
              <a:chOff x="1447975" y="3268300"/>
              <a:chExt cx="204375" cy="196800"/>
            </a:xfrm>
          </p:grpSpPr>
          <p:sp>
            <p:nvSpPr>
              <p:cNvPr id="228" name="Google Shape;228;p7"/>
              <p:cNvSpPr/>
              <p:nvPr/>
            </p:nvSpPr>
            <p:spPr>
              <a:xfrm>
                <a:off x="1447975" y="3268300"/>
                <a:ext cx="204375" cy="196800"/>
              </a:xfrm>
              <a:custGeom>
                <a:avLst/>
                <a:gdLst/>
                <a:ahLst/>
                <a:cxnLst/>
                <a:rect l="l" t="t" r="r" b="b"/>
                <a:pathLst>
                  <a:path w="8175" h="7872" extrusionOk="0">
                    <a:moveTo>
                      <a:pt x="4082" y="529"/>
                    </a:moveTo>
                    <a:cubicBezTo>
                      <a:pt x="4293" y="529"/>
                      <a:pt x="4516" y="656"/>
                      <a:pt x="4632" y="912"/>
                    </a:cubicBezTo>
                    <a:cubicBezTo>
                      <a:pt x="4830" y="1387"/>
                      <a:pt x="5260" y="1660"/>
                      <a:pt x="5728" y="1660"/>
                    </a:cubicBezTo>
                    <a:cubicBezTo>
                      <a:pt x="5859" y="1660"/>
                      <a:pt x="5993" y="1639"/>
                      <a:pt x="6125" y="1595"/>
                    </a:cubicBezTo>
                    <a:cubicBezTo>
                      <a:pt x="6182" y="1579"/>
                      <a:pt x="6239" y="1572"/>
                      <a:pt x="6293" y="1572"/>
                    </a:cubicBezTo>
                    <a:cubicBezTo>
                      <a:pt x="6502" y="1572"/>
                      <a:pt x="6682" y="1677"/>
                      <a:pt x="6783" y="1797"/>
                    </a:cubicBezTo>
                    <a:cubicBezTo>
                      <a:pt x="6909" y="1949"/>
                      <a:pt x="7011" y="2202"/>
                      <a:pt x="6834" y="2481"/>
                    </a:cubicBezTo>
                    <a:cubicBezTo>
                      <a:pt x="6530" y="3037"/>
                      <a:pt x="6707" y="3721"/>
                      <a:pt x="7213" y="4075"/>
                    </a:cubicBezTo>
                    <a:cubicBezTo>
                      <a:pt x="7466" y="4252"/>
                      <a:pt x="7517" y="4556"/>
                      <a:pt x="7466" y="4733"/>
                    </a:cubicBezTo>
                    <a:cubicBezTo>
                      <a:pt x="7441" y="4961"/>
                      <a:pt x="7289" y="5189"/>
                      <a:pt x="6960" y="5239"/>
                    </a:cubicBezTo>
                    <a:cubicBezTo>
                      <a:pt x="6378" y="5366"/>
                      <a:pt x="5922" y="5897"/>
                      <a:pt x="5998" y="6530"/>
                    </a:cubicBezTo>
                    <a:cubicBezTo>
                      <a:pt x="6024" y="6859"/>
                      <a:pt x="5821" y="7087"/>
                      <a:pt x="5644" y="7163"/>
                    </a:cubicBezTo>
                    <a:cubicBezTo>
                      <a:pt x="5551" y="7209"/>
                      <a:pt x="5443" y="7239"/>
                      <a:pt x="5331" y="7239"/>
                    </a:cubicBezTo>
                    <a:cubicBezTo>
                      <a:pt x="5198" y="7239"/>
                      <a:pt x="5059" y="7197"/>
                      <a:pt x="4935" y="7087"/>
                    </a:cubicBezTo>
                    <a:cubicBezTo>
                      <a:pt x="4723" y="6875"/>
                      <a:pt x="4438" y="6767"/>
                      <a:pt x="4151" y="6767"/>
                    </a:cubicBezTo>
                    <a:cubicBezTo>
                      <a:pt x="3856" y="6767"/>
                      <a:pt x="3559" y="6881"/>
                      <a:pt x="3341" y="7112"/>
                    </a:cubicBezTo>
                    <a:cubicBezTo>
                      <a:pt x="3204" y="7249"/>
                      <a:pt x="3050" y="7303"/>
                      <a:pt x="2904" y="7303"/>
                    </a:cubicBezTo>
                    <a:cubicBezTo>
                      <a:pt x="2807" y="7303"/>
                      <a:pt x="2713" y="7279"/>
                      <a:pt x="2632" y="7239"/>
                    </a:cubicBezTo>
                    <a:cubicBezTo>
                      <a:pt x="2455" y="7137"/>
                      <a:pt x="2228" y="6960"/>
                      <a:pt x="2253" y="6631"/>
                    </a:cubicBezTo>
                    <a:cubicBezTo>
                      <a:pt x="2278" y="5998"/>
                      <a:pt x="1823" y="5467"/>
                      <a:pt x="1215" y="5366"/>
                    </a:cubicBezTo>
                    <a:cubicBezTo>
                      <a:pt x="886" y="5340"/>
                      <a:pt x="734" y="5087"/>
                      <a:pt x="684" y="4885"/>
                    </a:cubicBezTo>
                    <a:cubicBezTo>
                      <a:pt x="633" y="4708"/>
                      <a:pt x="684" y="4429"/>
                      <a:pt x="937" y="4227"/>
                    </a:cubicBezTo>
                    <a:cubicBezTo>
                      <a:pt x="1443" y="3873"/>
                      <a:pt x="1595" y="3189"/>
                      <a:pt x="1266" y="2658"/>
                    </a:cubicBezTo>
                    <a:cubicBezTo>
                      <a:pt x="1114" y="2405"/>
                      <a:pt x="1190" y="2101"/>
                      <a:pt x="1316" y="1949"/>
                    </a:cubicBezTo>
                    <a:cubicBezTo>
                      <a:pt x="1443" y="1823"/>
                      <a:pt x="1595" y="1696"/>
                      <a:pt x="1823" y="1696"/>
                    </a:cubicBezTo>
                    <a:cubicBezTo>
                      <a:pt x="1873" y="1696"/>
                      <a:pt x="1949" y="1696"/>
                      <a:pt x="2000" y="1671"/>
                    </a:cubicBezTo>
                    <a:cubicBezTo>
                      <a:pt x="2105" y="1697"/>
                      <a:pt x="2210" y="1710"/>
                      <a:pt x="2314" y="1710"/>
                    </a:cubicBezTo>
                    <a:cubicBezTo>
                      <a:pt x="2813" y="1710"/>
                      <a:pt x="3279" y="1419"/>
                      <a:pt x="3468" y="937"/>
                    </a:cubicBezTo>
                    <a:cubicBezTo>
                      <a:pt x="3544" y="659"/>
                      <a:pt x="3797" y="532"/>
                      <a:pt x="4024" y="532"/>
                    </a:cubicBezTo>
                    <a:cubicBezTo>
                      <a:pt x="4043" y="530"/>
                      <a:pt x="4063" y="529"/>
                      <a:pt x="4082" y="529"/>
                    </a:cubicBezTo>
                    <a:close/>
                    <a:moveTo>
                      <a:pt x="4024" y="1"/>
                    </a:moveTo>
                    <a:cubicBezTo>
                      <a:pt x="3518" y="1"/>
                      <a:pt x="3113" y="279"/>
                      <a:pt x="2911" y="760"/>
                    </a:cubicBezTo>
                    <a:cubicBezTo>
                      <a:pt x="2831" y="1000"/>
                      <a:pt x="2608" y="1145"/>
                      <a:pt x="2356" y="1145"/>
                    </a:cubicBezTo>
                    <a:cubicBezTo>
                      <a:pt x="2289" y="1145"/>
                      <a:pt x="2220" y="1135"/>
                      <a:pt x="2152" y="1114"/>
                    </a:cubicBezTo>
                    <a:cubicBezTo>
                      <a:pt x="2030" y="1076"/>
                      <a:pt x="1910" y="1057"/>
                      <a:pt x="1794" y="1057"/>
                    </a:cubicBezTo>
                    <a:cubicBezTo>
                      <a:pt x="1449" y="1057"/>
                      <a:pt x="1132" y="1223"/>
                      <a:pt x="886" y="1544"/>
                    </a:cubicBezTo>
                    <a:cubicBezTo>
                      <a:pt x="583" y="1949"/>
                      <a:pt x="557" y="2455"/>
                      <a:pt x="785" y="2911"/>
                    </a:cubicBezTo>
                    <a:cubicBezTo>
                      <a:pt x="962" y="3164"/>
                      <a:pt x="861" y="3544"/>
                      <a:pt x="608" y="3721"/>
                    </a:cubicBezTo>
                    <a:cubicBezTo>
                      <a:pt x="203" y="3999"/>
                      <a:pt x="0" y="4505"/>
                      <a:pt x="127" y="4986"/>
                    </a:cubicBezTo>
                    <a:cubicBezTo>
                      <a:pt x="254" y="5492"/>
                      <a:pt x="633" y="5847"/>
                      <a:pt x="1139" y="5897"/>
                    </a:cubicBezTo>
                    <a:cubicBezTo>
                      <a:pt x="1468" y="5973"/>
                      <a:pt x="1721" y="6252"/>
                      <a:pt x="1696" y="6581"/>
                    </a:cubicBezTo>
                    <a:cubicBezTo>
                      <a:pt x="1645" y="7087"/>
                      <a:pt x="1949" y="7517"/>
                      <a:pt x="2379" y="7745"/>
                    </a:cubicBezTo>
                    <a:cubicBezTo>
                      <a:pt x="2531" y="7846"/>
                      <a:pt x="2734" y="7871"/>
                      <a:pt x="2886" y="7871"/>
                    </a:cubicBezTo>
                    <a:cubicBezTo>
                      <a:pt x="3215" y="7871"/>
                      <a:pt x="3493" y="7770"/>
                      <a:pt x="3695" y="7390"/>
                    </a:cubicBezTo>
                    <a:cubicBezTo>
                      <a:pt x="3809" y="7277"/>
                      <a:pt x="3961" y="7220"/>
                      <a:pt x="4116" y="7220"/>
                    </a:cubicBezTo>
                    <a:cubicBezTo>
                      <a:pt x="4271" y="7220"/>
                      <a:pt x="4429" y="7277"/>
                      <a:pt x="4556" y="7390"/>
                    </a:cubicBezTo>
                    <a:cubicBezTo>
                      <a:pt x="4783" y="7602"/>
                      <a:pt x="5055" y="7706"/>
                      <a:pt x="5335" y="7706"/>
                    </a:cubicBezTo>
                    <a:cubicBezTo>
                      <a:pt x="5523" y="7706"/>
                      <a:pt x="5714" y="7659"/>
                      <a:pt x="5897" y="7568"/>
                    </a:cubicBezTo>
                    <a:cubicBezTo>
                      <a:pt x="6327" y="7365"/>
                      <a:pt x="6580" y="6910"/>
                      <a:pt x="6555" y="6403"/>
                    </a:cubicBezTo>
                    <a:cubicBezTo>
                      <a:pt x="6555" y="6100"/>
                      <a:pt x="6783" y="5796"/>
                      <a:pt x="7087" y="5745"/>
                    </a:cubicBezTo>
                    <a:cubicBezTo>
                      <a:pt x="7593" y="5669"/>
                      <a:pt x="7972" y="5340"/>
                      <a:pt x="8074" y="4834"/>
                    </a:cubicBezTo>
                    <a:cubicBezTo>
                      <a:pt x="8175" y="4353"/>
                      <a:pt x="7972" y="3873"/>
                      <a:pt x="7567" y="3594"/>
                    </a:cubicBezTo>
                    <a:cubicBezTo>
                      <a:pt x="7314" y="3442"/>
                      <a:pt x="7213" y="3063"/>
                      <a:pt x="7365" y="2759"/>
                    </a:cubicBezTo>
                    <a:cubicBezTo>
                      <a:pt x="7618" y="2354"/>
                      <a:pt x="7567" y="1823"/>
                      <a:pt x="7238" y="1443"/>
                    </a:cubicBezTo>
                    <a:cubicBezTo>
                      <a:pt x="7013" y="1162"/>
                      <a:pt x="6677" y="1005"/>
                      <a:pt x="6322" y="1005"/>
                    </a:cubicBezTo>
                    <a:cubicBezTo>
                      <a:pt x="6198" y="1005"/>
                      <a:pt x="6072" y="1024"/>
                      <a:pt x="5948" y="1063"/>
                    </a:cubicBezTo>
                    <a:cubicBezTo>
                      <a:pt x="5876" y="1094"/>
                      <a:pt x="5801" y="1108"/>
                      <a:pt x="5727" y="1108"/>
                    </a:cubicBezTo>
                    <a:cubicBezTo>
                      <a:pt x="5489" y="1108"/>
                      <a:pt x="5260" y="960"/>
                      <a:pt x="5163" y="709"/>
                    </a:cubicBezTo>
                    <a:cubicBezTo>
                      <a:pt x="4961" y="279"/>
                      <a:pt x="4531" y="1"/>
                      <a:pt x="402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9" name="Google Shape;229;p7"/>
              <p:cNvSpPr/>
              <p:nvPr/>
            </p:nvSpPr>
            <p:spPr>
              <a:xfrm>
                <a:off x="1520725" y="3388425"/>
                <a:ext cx="36725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1469" h="1270" extrusionOk="0">
                    <a:moveTo>
                      <a:pt x="423" y="1"/>
                    </a:moveTo>
                    <a:cubicBezTo>
                      <a:pt x="325" y="1"/>
                      <a:pt x="226" y="50"/>
                      <a:pt x="178" y="131"/>
                    </a:cubicBezTo>
                    <a:cubicBezTo>
                      <a:pt x="51" y="282"/>
                      <a:pt x="1" y="460"/>
                      <a:pt x="51" y="662"/>
                    </a:cubicBezTo>
                    <a:cubicBezTo>
                      <a:pt x="77" y="839"/>
                      <a:pt x="178" y="1016"/>
                      <a:pt x="330" y="1143"/>
                    </a:cubicBezTo>
                    <a:cubicBezTo>
                      <a:pt x="482" y="1219"/>
                      <a:pt x="608" y="1269"/>
                      <a:pt x="760" y="1269"/>
                    </a:cubicBezTo>
                    <a:cubicBezTo>
                      <a:pt x="988" y="1269"/>
                      <a:pt x="1216" y="1143"/>
                      <a:pt x="1367" y="1016"/>
                    </a:cubicBezTo>
                    <a:cubicBezTo>
                      <a:pt x="1469" y="890"/>
                      <a:pt x="1443" y="687"/>
                      <a:pt x="1317" y="586"/>
                    </a:cubicBezTo>
                    <a:cubicBezTo>
                      <a:pt x="1269" y="558"/>
                      <a:pt x="1211" y="543"/>
                      <a:pt x="1152" y="543"/>
                    </a:cubicBezTo>
                    <a:cubicBezTo>
                      <a:pt x="1053" y="543"/>
                      <a:pt x="950" y="583"/>
                      <a:pt x="887" y="662"/>
                    </a:cubicBezTo>
                    <a:cubicBezTo>
                      <a:pt x="871" y="694"/>
                      <a:pt x="814" y="726"/>
                      <a:pt x="762" y="726"/>
                    </a:cubicBezTo>
                    <a:cubicBezTo>
                      <a:pt x="732" y="726"/>
                      <a:pt x="703" y="715"/>
                      <a:pt x="684" y="687"/>
                    </a:cubicBezTo>
                    <a:cubicBezTo>
                      <a:pt x="634" y="687"/>
                      <a:pt x="608" y="637"/>
                      <a:pt x="608" y="586"/>
                    </a:cubicBezTo>
                    <a:cubicBezTo>
                      <a:pt x="608" y="561"/>
                      <a:pt x="608" y="510"/>
                      <a:pt x="634" y="460"/>
                    </a:cubicBezTo>
                    <a:cubicBezTo>
                      <a:pt x="735" y="333"/>
                      <a:pt x="709" y="156"/>
                      <a:pt x="583" y="55"/>
                    </a:cubicBezTo>
                    <a:cubicBezTo>
                      <a:pt x="536" y="17"/>
                      <a:pt x="480" y="1"/>
                      <a:pt x="42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0" name="Google Shape;230;p7"/>
              <p:cNvSpPr/>
              <p:nvPr/>
            </p:nvSpPr>
            <p:spPr>
              <a:xfrm>
                <a:off x="1511250" y="3334650"/>
                <a:ext cx="39250" cy="32375"/>
              </a:xfrm>
              <a:custGeom>
                <a:avLst/>
                <a:gdLst/>
                <a:ahLst/>
                <a:cxnLst/>
                <a:rect l="l" t="t" r="r" b="b"/>
                <a:pathLst>
                  <a:path w="1570" h="1295" extrusionOk="0">
                    <a:moveTo>
                      <a:pt x="522" y="1"/>
                    </a:moveTo>
                    <a:cubicBezTo>
                      <a:pt x="422" y="1"/>
                      <a:pt x="317" y="50"/>
                      <a:pt x="253" y="130"/>
                    </a:cubicBezTo>
                    <a:cubicBezTo>
                      <a:pt x="0" y="434"/>
                      <a:pt x="101" y="915"/>
                      <a:pt x="430" y="1143"/>
                    </a:cubicBezTo>
                    <a:cubicBezTo>
                      <a:pt x="557" y="1193"/>
                      <a:pt x="709" y="1269"/>
                      <a:pt x="861" y="1269"/>
                    </a:cubicBezTo>
                    <a:cubicBezTo>
                      <a:pt x="886" y="1269"/>
                      <a:pt x="962" y="1269"/>
                      <a:pt x="987" y="1295"/>
                    </a:cubicBezTo>
                    <a:cubicBezTo>
                      <a:pt x="1190" y="1269"/>
                      <a:pt x="1342" y="1168"/>
                      <a:pt x="1468" y="1016"/>
                    </a:cubicBezTo>
                    <a:cubicBezTo>
                      <a:pt x="1569" y="890"/>
                      <a:pt x="1519" y="687"/>
                      <a:pt x="1392" y="586"/>
                    </a:cubicBezTo>
                    <a:cubicBezTo>
                      <a:pt x="1345" y="557"/>
                      <a:pt x="1290" y="543"/>
                      <a:pt x="1235" y="543"/>
                    </a:cubicBezTo>
                    <a:cubicBezTo>
                      <a:pt x="1143" y="543"/>
                      <a:pt x="1051" y="583"/>
                      <a:pt x="987" y="662"/>
                    </a:cubicBezTo>
                    <a:cubicBezTo>
                      <a:pt x="987" y="687"/>
                      <a:pt x="937" y="712"/>
                      <a:pt x="886" y="712"/>
                    </a:cubicBezTo>
                    <a:cubicBezTo>
                      <a:pt x="861" y="712"/>
                      <a:pt x="810" y="712"/>
                      <a:pt x="759" y="687"/>
                    </a:cubicBezTo>
                    <a:cubicBezTo>
                      <a:pt x="709" y="662"/>
                      <a:pt x="684" y="535"/>
                      <a:pt x="734" y="459"/>
                    </a:cubicBezTo>
                    <a:cubicBezTo>
                      <a:pt x="835" y="333"/>
                      <a:pt x="810" y="156"/>
                      <a:pt x="684" y="54"/>
                    </a:cubicBezTo>
                    <a:cubicBezTo>
                      <a:pt x="637" y="17"/>
                      <a:pt x="580" y="1"/>
                      <a:pt x="52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31" name="Google Shape;231;p7"/>
              <p:cNvSpPr/>
              <p:nvPr/>
            </p:nvSpPr>
            <p:spPr>
              <a:xfrm>
                <a:off x="1570725" y="3354550"/>
                <a:ext cx="36700" cy="31450"/>
              </a:xfrm>
              <a:custGeom>
                <a:avLst/>
                <a:gdLst/>
                <a:ahLst/>
                <a:cxnLst/>
                <a:rect l="l" t="t" r="r" b="b"/>
                <a:pathLst>
                  <a:path w="1468" h="1258" extrusionOk="0">
                    <a:moveTo>
                      <a:pt x="417" y="0"/>
                    </a:moveTo>
                    <a:cubicBezTo>
                      <a:pt x="318" y="0"/>
                      <a:pt x="215" y="40"/>
                      <a:pt x="152" y="119"/>
                    </a:cubicBezTo>
                    <a:cubicBezTo>
                      <a:pt x="25" y="271"/>
                      <a:pt x="0" y="473"/>
                      <a:pt x="25" y="650"/>
                    </a:cubicBezTo>
                    <a:cubicBezTo>
                      <a:pt x="76" y="828"/>
                      <a:pt x="152" y="1005"/>
                      <a:pt x="329" y="1131"/>
                    </a:cubicBezTo>
                    <a:cubicBezTo>
                      <a:pt x="481" y="1232"/>
                      <a:pt x="608" y="1258"/>
                      <a:pt x="759" y="1258"/>
                    </a:cubicBezTo>
                    <a:cubicBezTo>
                      <a:pt x="987" y="1258"/>
                      <a:pt x="1215" y="1157"/>
                      <a:pt x="1367" y="1005"/>
                    </a:cubicBezTo>
                    <a:cubicBezTo>
                      <a:pt x="1468" y="878"/>
                      <a:pt x="1417" y="676"/>
                      <a:pt x="1291" y="600"/>
                    </a:cubicBezTo>
                    <a:cubicBezTo>
                      <a:pt x="1238" y="558"/>
                      <a:pt x="1176" y="537"/>
                      <a:pt x="1115" y="537"/>
                    </a:cubicBezTo>
                    <a:cubicBezTo>
                      <a:pt x="1030" y="537"/>
                      <a:pt x="945" y="577"/>
                      <a:pt x="886" y="650"/>
                    </a:cubicBezTo>
                    <a:cubicBezTo>
                      <a:pt x="871" y="695"/>
                      <a:pt x="822" y="722"/>
                      <a:pt x="769" y="722"/>
                    </a:cubicBezTo>
                    <a:cubicBezTo>
                      <a:pt x="731" y="722"/>
                      <a:pt x="690" y="708"/>
                      <a:pt x="658" y="676"/>
                    </a:cubicBezTo>
                    <a:cubicBezTo>
                      <a:pt x="633" y="676"/>
                      <a:pt x="608" y="625"/>
                      <a:pt x="608" y="600"/>
                    </a:cubicBezTo>
                    <a:cubicBezTo>
                      <a:pt x="608" y="549"/>
                      <a:pt x="608" y="499"/>
                      <a:pt x="633" y="473"/>
                    </a:cubicBezTo>
                    <a:cubicBezTo>
                      <a:pt x="734" y="347"/>
                      <a:pt x="709" y="144"/>
                      <a:pt x="582" y="43"/>
                    </a:cubicBezTo>
                    <a:cubicBezTo>
                      <a:pt x="535" y="15"/>
                      <a:pt x="477" y="0"/>
                      <a:pt x="4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cxnSp>
          <p:nvCxnSpPr>
            <p:cNvPr id="232" name="Google Shape;232;p7"/>
            <p:cNvCxnSpPr/>
            <p:nvPr/>
          </p:nvCxnSpPr>
          <p:spPr>
            <a:xfrm>
              <a:off x="6730050" y="169988"/>
              <a:ext cx="24141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33" name="Google Shape;233;p7"/>
            <p:cNvSpPr/>
            <p:nvPr/>
          </p:nvSpPr>
          <p:spPr>
            <a:xfrm>
              <a:off x="6724925" y="317938"/>
              <a:ext cx="2431025" cy="192075"/>
            </a:xfrm>
            <a:custGeom>
              <a:avLst/>
              <a:gdLst/>
              <a:ahLst/>
              <a:cxnLst/>
              <a:rect l="l" t="t" r="r" b="b"/>
              <a:pathLst>
                <a:path w="97241" h="7683" extrusionOk="0">
                  <a:moveTo>
                    <a:pt x="97241" y="0"/>
                  </a:moveTo>
                  <a:lnTo>
                    <a:pt x="56707" y="0"/>
                  </a:lnTo>
                  <a:lnTo>
                    <a:pt x="43400" y="7683"/>
                  </a:lnTo>
                  <a:lnTo>
                    <a:pt x="0" y="7683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4" name="Google Shape;234;p7"/>
            <p:cNvSpPr/>
            <p:nvPr/>
          </p:nvSpPr>
          <p:spPr>
            <a:xfrm>
              <a:off x="8501450" y="410350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" name="Google Shape;235;p7"/>
            <p:cNvSpPr/>
            <p:nvPr/>
          </p:nvSpPr>
          <p:spPr>
            <a:xfrm>
              <a:off x="8347900" y="410350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" name="Google Shape;236;p7"/>
            <p:cNvSpPr/>
            <p:nvPr/>
          </p:nvSpPr>
          <p:spPr>
            <a:xfrm>
              <a:off x="8194350" y="410350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" name="Google Shape;237;p7"/>
            <p:cNvSpPr/>
            <p:nvPr/>
          </p:nvSpPr>
          <p:spPr>
            <a:xfrm>
              <a:off x="8637725" y="410350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cxnSp>
          <p:nvCxnSpPr>
            <p:cNvPr id="238" name="Google Shape;238;p7"/>
            <p:cNvCxnSpPr/>
            <p:nvPr/>
          </p:nvCxnSpPr>
          <p:spPr>
            <a:xfrm flipH="1">
              <a:off x="7534875" y="256513"/>
              <a:ext cx="290400" cy="1677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9" name="Google Shape;239;p7"/>
            <p:cNvCxnSpPr/>
            <p:nvPr/>
          </p:nvCxnSpPr>
          <p:spPr>
            <a:xfrm flipH="1">
              <a:off x="7324688" y="256513"/>
              <a:ext cx="290400" cy="1677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0" name="Google Shape;240;p7"/>
            <p:cNvCxnSpPr/>
            <p:nvPr/>
          </p:nvCxnSpPr>
          <p:spPr>
            <a:xfrm flipH="1">
              <a:off x="7099488" y="256513"/>
              <a:ext cx="290400" cy="1677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41" name="Google Shape;241;p7"/>
            <p:cNvSpPr/>
            <p:nvPr/>
          </p:nvSpPr>
          <p:spPr>
            <a:xfrm>
              <a:off x="8838625" y="399813"/>
              <a:ext cx="322425" cy="184250"/>
            </a:xfrm>
            <a:custGeom>
              <a:avLst/>
              <a:gdLst/>
              <a:ahLst/>
              <a:cxnLst/>
              <a:rect l="l" t="t" r="r" b="b"/>
              <a:pathLst>
                <a:path w="12897" h="7370" extrusionOk="0">
                  <a:moveTo>
                    <a:pt x="12897" y="0"/>
                  </a:moveTo>
                  <a:lnTo>
                    <a:pt x="0" y="0"/>
                  </a:lnTo>
                  <a:lnTo>
                    <a:pt x="0" y="7370"/>
                  </a:lnTo>
                  <a:lnTo>
                    <a:pt x="12693" y="737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2" name="Google Shape;242;p7"/>
            <p:cNvSpPr/>
            <p:nvPr/>
          </p:nvSpPr>
          <p:spPr>
            <a:xfrm flipH="1">
              <a:off x="2888090" y="170114"/>
              <a:ext cx="2197205" cy="338557"/>
            </a:xfrm>
            <a:custGeom>
              <a:avLst/>
              <a:gdLst/>
              <a:ahLst/>
              <a:cxnLst/>
              <a:rect l="l" t="t" r="r" b="b"/>
              <a:pathLst>
                <a:path w="74926" h="11545" extrusionOk="0">
                  <a:moveTo>
                    <a:pt x="0" y="11545"/>
                  </a:moveTo>
                  <a:lnTo>
                    <a:pt x="37463" y="11464"/>
                  </a:lnTo>
                  <a:lnTo>
                    <a:pt x="48928" y="0"/>
                  </a:lnTo>
                  <a:lnTo>
                    <a:pt x="74926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3" name="Google Shape;243;p7"/>
            <p:cNvSpPr/>
            <p:nvPr/>
          </p:nvSpPr>
          <p:spPr>
            <a:xfrm flipH="1">
              <a:off x="4566981" y="341150"/>
              <a:ext cx="71788" cy="71788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" name="Google Shape;244;p7"/>
            <p:cNvSpPr/>
            <p:nvPr/>
          </p:nvSpPr>
          <p:spPr>
            <a:xfrm flipH="1">
              <a:off x="4724209" y="341150"/>
              <a:ext cx="71788" cy="71788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" name="Google Shape;245;p7"/>
            <p:cNvSpPr/>
            <p:nvPr/>
          </p:nvSpPr>
          <p:spPr>
            <a:xfrm flipH="1">
              <a:off x="4881436" y="341150"/>
              <a:ext cx="71788" cy="71788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" name="Google Shape;246;p7"/>
            <p:cNvSpPr/>
            <p:nvPr/>
          </p:nvSpPr>
          <p:spPr>
            <a:xfrm flipH="1">
              <a:off x="4427442" y="341150"/>
              <a:ext cx="71788" cy="71788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cxnSp>
          <p:nvCxnSpPr>
            <p:cNvPr id="247" name="Google Shape;247;p7"/>
            <p:cNvCxnSpPr/>
            <p:nvPr/>
          </p:nvCxnSpPr>
          <p:spPr>
            <a:xfrm>
              <a:off x="5084562" y="186272"/>
              <a:ext cx="0" cy="31671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248" name="Google Shape;248;p7"/>
            <p:cNvGrpSpPr/>
            <p:nvPr/>
          </p:nvGrpSpPr>
          <p:grpSpPr>
            <a:xfrm flipH="1">
              <a:off x="2888169" y="273273"/>
              <a:ext cx="263192" cy="241606"/>
              <a:chOff x="2176850" y="3199325"/>
              <a:chExt cx="300550" cy="275900"/>
            </a:xfrm>
          </p:grpSpPr>
          <p:sp>
            <p:nvSpPr>
              <p:cNvPr id="249" name="Google Shape;249;p7"/>
              <p:cNvSpPr/>
              <p:nvPr/>
            </p:nvSpPr>
            <p:spPr>
              <a:xfrm>
                <a:off x="2176850" y="3199325"/>
                <a:ext cx="300550" cy="275900"/>
              </a:xfrm>
              <a:custGeom>
                <a:avLst/>
                <a:gdLst/>
                <a:ahLst/>
                <a:cxnLst/>
                <a:rect l="l" t="t" r="r" b="b"/>
                <a:pathLst>
                  <a:path w="12022" h="11036" extrusionOk="0">
                    <a:moveTo>
                      <a:pt x="6276" y="532"/>
                    </a:moveTo>
                    <a:cubicBezTo>
                      <a:pt x="8023" y="532"/>
                      <a:pt x="9668" y="1418"/>
                      <a:pt x="10579" y="3013"/>
                    </a:cubicBezTo>
                    <a:cubicBezTo>
                      <a:pt x="11287" y="4177"/>
                      <a:pt x="11464" y="5493"/>
                      <a:pt x="11135" y="6809"/>
                    </a:cubicBezTo>
                    <a:cubicBezTo>
                      <a:pt x="10781" y="8074"/>
                      <a:pt x="9946" y="9162"/>
                      <a:pt x="8807" y="9846"/>
                    </a:cubicBezTo>
                    <a:cubicBezTo>
                      <a:pt x="8024" y="10309"/>
                      <a:pt x="7160" y="10528"/>
                      <a:pt x="6304" y="10528"/>
                    </a:cubicBezTo>
                    <a:cubicBezTo>
                      <a:pt x="4587" y="10528"/>
                      <a:pt x="2903" y="9645"/>
                      <a:pt x="1974" y="8074"/>
                    </a:cubicBezTo>
                    <a:cubicBezTo>
                      <a:pt x="1291" y="6885"/>
                      <a:pt x="1088" y="5569"/>
                      <a:pt x="1443" y="4278"/>
                    </a:cubicBezTo>
                    <a:cubicBezTo>
                      <a:pt x="1797" y="3013"/>
                      <a:pt x="2607" y="1899"/>
                      <a:pt x="3746" y="1241"/>
                    </a:cubicBezTo>
                    <a:cubicBezTo>
                      <a:pt x="4555" y="760"/>
                      <a:pt x="5441" y="532"/>
                      <a:pt x="6276" y="532"/>
                    </a:cubicBezTo>
                    <a:close/>
                    <a:moveTo>
                      <a:pt x="6287" y="0"/>
                    </a:moveTo>
                    <a:cubicBezTo>
                      <a:pt x="5335" y="0"/>
                      <a:pt x="4372" y="245"/>
                      <a:pt x="3492" y="760"/>
                    </a:cubicBezTo>
                    <a:cubicBezTo>
                      <a:pt x="886" y="2304"/>
                      <a:pt x="0" y="5695"/>
                      <a:pt x="1544" y="8327"/>
                    </a:cubicBezTo>
                    <a:cubicBezTo>
                      <a:pt x="2303" y="9593"/>
                      <a:pt x="3492" y="10478"/>
                      <a:pt x="4935" y="10858"/>
                    </a:cubicBezTo>
                    <a:cubicBezTo>
                      <a:pt x="5391" y="10985"/>
                      <a:pt x="5846" y="11035"/>
                      <a:pt x="6327" y="11035"/>
                    </a:cubicBezTo>
                    <a:cubicBezTo>
                      <a:pt x="7289" y="11035"/>
                      <a:pt x="8250" y="10782"/>
                      <a:pt x="9136" y="10276"/>
                    </a:cubicBezTo>
                    <a:cubicBezTo>
                      <a:pt x="10402" y="9517"/>
                      <a:pt x="11313" y="8302"/>
                      <a:pt x="11667" y="6885"/>
                    </a:cubicBezTo>
                    <a:cubicBezTo>
                      <a:pt x="12021" y="5467"/>
                      <a:pt x="11819" y="3974"/>
                      <a:pt x="11060" y="2709"/>
                    </a:cubicBezTo>
                    <a:cubicBezTo>
                      <a:pt x="10031" y="973"/>
                      <a:pt x="8184" y="0"/>
                      <a:pt x="628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0" name="Google Shape;250;p7"/>
              <p:cNvSpPr/>
              <p:nvPr/>
            </p:nvSpPr>
            <p:spPr>
              <a:xfrm>
                <a:off x="2248325" y="3265025"/>
                <a:ext cx="52550" cy="104525"/>
              </a:xfrm>
              <a:custGeom>
                <a:avLst/>
                <a:gdLst/>
                <a:ahLst/>
                <a:cxnLst/>
                <a:rect l="l" t="t" r="r" b="b"/>
                <a:pathLst>
                  <a:path w="2102" h="4181" extrusionOk="0">
                    <a:moveTo>
                      <a:pt x="1791" y="0"/>
                    </a:moveTo>
                    <a:cubicBezTo>
                      <a:pt x="1696" y="0"/>
                      <a:pt x="1607" y="65"/>
                      <a:pt x="1570" y="157"/>
                    </a:cubicBezTo>
                    <a:lnTo>
                      <a:pt x="77" y="3801"/>
                    </a:lnTo>
                    <a:cubicBezTo>
                      <a:pt x="1" y="3928"/>
                      <a:pt x="77" y="4080"/>
                      <a:pt x="203" y="4130"/>
                    </a:cubicBezTo>
                    <a:cubicBezTo>
                      <a:pt x="229" y="4181"/>
                      <a:pt x="254" y="4181"/>
                      <a:pt x="304" y="4181"/>
                    </a:cubicBezTo>
                    <a:cubicBezTo>
                      <a:pt x="431" y="4181"/>
                      <a:pt x="507" y="4130"/>
                      <a:pt x="558" y="4004"/>
                    </a:cubicBezTo>
                    <a:lnTo>
                      <a:pt x="2025" y="385"/>
                    </a:lnTo>
                    <a:cubicBezTo>
                      <a:pt x="2101" y="258"/>
                      <a:pt x="2025" y="81"/>
                      <a:pt x="1899" y="30"/>
                    </a:cubicBezTo>
                    <a:cubicBezTo>
                      <a:pt x="1864" y="9"/>
                      <a:pt x="1827" y="0"/>
                      <a:pt x="17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1" name="Google Shape;251;p7"/>
              <p:cNvSpPr/>
              <p:nvPr/>
            </p:nvSpPr>
            <p:spPr>
              <a:xfrm>
                <a:off x="2367900" y="3302975"/>
                <a:ext cx="52550" cy="104550"/>
              </a:xfrm>
              <a:custGeom>
                <a:avLst/>
                <a:gdLst/>
                <a:ahLst/>
                <a:cxnLst/>
                <a:rect l="l" t="t" r="r" b="b"/>
                <a:pathLst>
                  <a:path w="2102" h="4182" extrusionOk="0">
                    <a:moveTo>
                      <a:pt x="1791" y="1"/>
                    </a:moveTo>
                    <a:cubicBezTo>
                      <a:pt x="1695" y="1"/>
                      <a:pt x="1600" y="66"/>
                      <a:pt x="1545" y="157"/>
                    </a:cubicBezTo>
                    <a:lnTo>
                      <a:pt x="77" y="3802"/>
                    </a:lnTo>
                    <a:cubicBezTo>
                      <a:pt x="1" y="3928"/>
                      <a:pt x="77" y="4080"/>
                      <a:pt x="203" y="4131"/>
                    </a:cubicBezTo>
                    <a:cubicBezTo>
                      <a:pt x="229" y="4181"/>
                      <a:pt x="254" y="4181"/>
                      <a:pt x="279" y="4181"/>
                    </a:cubicBezTo>
                    <a:cubicBezTo>
                      <a:pt x="406" y="4181"/>
                      <a:pt x="507" y="4105"/>
                      <a:pt x="532" y="4004"/>
                    </a:cubicBezTo>
                    <a:lnTo>
                      <a:pt x="2026" y="385"/>
                    </a:lnTo>
                    <a:cubicBezTo>
                      <a:pt x="2101" y="259"/>
                      <a:pt x="2026" y="81"/>
                      <a:pt x="1899" y="31"/>
                    </a:cubicBezTo>
                    <a:cubicBezTo>
                      <a:pt x="1864" y="10"/>
                      <a:pt x="1827" y="1"/>
                      <a:pt x="17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52" name="Google Shape;252;p7"/>
              <p:cNvSpPr/>
              <p:nvPr/>
            </p:nvSpPr>
            <p:spPr>
              <a:xfrm>
                <a:off x="2294525" y="3259275"/>
                <a:ext cx="75300" cy="173550"/>
              </a:xfrm>
              <a:custGeom>
                <a:avLst/>
                <a:gdLst/>
                <a:ahLst/>
                <a:cxnLst/>
                <a:rect l="l" t="t" r="r" b="b"/>
                <a:pathLst>
                  <a:path w="3012" h="6942" extrusionOk="0">
                    <a:moveTo>
                      <a:pt x="2736" y="1"/>
                    </a:moveTo>
                    <a:cubicBezTo>
                      <a:pt x="2617" y="1"/>
                      <a:pt x="2518" y="54"/>
                      <a:pt x="2455" y="159"/>
                    </a:cubicBezTo>
                    <a:lnTo>
                      <a:pt x="26" y="6562"/>
                    </a:lnTo>
                    <a:cubicBezTo>
                      <a:pt x="0" y="6714"/>
                      <a:pt x="51" y="6840"/>
                      <a:pt x="177" y="6891"/>
                    </a:cubicBezTo>
                    <a:cubicBezTo>
                      <a:pt x="228" y="6942"/>
                      <a:pt x="253" y="6942"/>
                      <a:pt x="279" y="6942"/>
                    </a:cubicBezTo>
                    <a:cubicBezTo>
                      <a:pt x="380" y="6942"/>
                      <a:pt x="481" y="6866"/>
                      <a:pt x="532" y="6739"/>
                    </a:cubicBezTo>
                    <a:lnTo>
                      <a:pt x="2961" y="362"/>
                    </a:lnTo>
                    <a:cubicBezTo>
                      <a:pt x="3012" y="184"/>
                      <a:pt x="2936" y="58"/>
                      <a:pt x="2809" y="7"/>
                    </a:cubicBezTo>
                    <a:cubicBezTo>
                      <a:pt x="2784" y="3"/>
                      <a:pt x="2760" y="1"/>
                      <a:pt x="273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cxnSp>
          <p:nvCxnSpPr>
            <p:cNvPr id="253" name="Google Shape;253;p7"/>
            <p:cNvCxnSpPr/>
            <p:nvPr/>
          </p:nvCxnSpPr>
          <p:spPr>
            <a:xfrm>
              <a:off x="5200850" y="353721"/>
              <a:ext cx="14085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4" name="Google Shape;254;p7"/>
            <p:cNvCxnSpPr/>
            <p:nvPr/>
          </p:nvCxnSpPr>
          <p:spPr>
            <a:xfrm>
              <a:off x="5208009" y="172000"/>
              <a:ext cx="0" cy="3384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5" name="Google Shape;255;p7"/>
            <p:cNvCxnSpPr/>
            <p:nvPr/>
          </p:nvCxnSpPr>
          <p:spPr>
            <a:xfrm>
              <a:off x="6598773" y="172000"/>
              <a:ext cx="0" cy="3384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755685387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Google Shape;257;p8"/>
          <p:cNvSpPr txBox="1">
            <a:spLocks noGrp="1"/>
          </p:cNvSpPr>
          <p:nvPr>
            <p:ph type="title"/>
          </p:nvPr>
        </p:nvSpPr>
        <p:spPr>
          <a:xfrm>
            <a:off x="2317950" y="1307100"/>
            <a:ext cx="4508100" cy="2529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grpSp>
        <p:nvGrpSpPr>
          <p:cNvPr id="258" name="Google Shape;258;p8"/>
          <p:cNvGrpSpPr/>
          <p:nvPr/>
        </p:nvGrpSpPr>
        <p:grpSpPr>
          <a:xfrm>
            <a:off x="150" y="0"/>
            <a:ext cx="9143750" cy="5176350"/>
            <a:chOff x="150" y="0"/>
            <a:chExt cx="9143750" cy="5176350"/>
          </a:xfrm>
        </p:grpSpPr>
        <p:sp>
          <p:nvSpPr>
            <p:cNvPr id="259" name="Google Shape;259;p8"/>
            <p:cNvSpPr/>
            <p:nvPr/>
          </p:nvSpPr>
          <p:spPr>
            <a:xfrm>
              <a:off x="8617400" y="2200650"/>
              <a:ext cx="526500" cy="2975700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0" name="Google Shape;260;p8"/>
            <p:cNvSpPr/>
            <p:nvPr/>
          </p:nvSpPr>
          <p:spPr>
            <a:xfrm rot="5400000">
              <a:off x="427950" y="-427800"/>
              <a:ext cx="526500" cy="1382100"/>
            </a:xfrm>
            <a:prstGeom prst="rect">
              <a:avLst/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64094275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2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Google Shape;262;p9"/>
          <p:cNvSpPr txBox="1">
            <a:spLocks noGrp="1"/>
          </p:cNvSpPr>
          <p:nvPr>
            <p:ph type="title"/>
          </p:nvPr>
        </p:nvSpPr>
        <p:spPr>
          <a:xfrm>
            <a:off x="2135550" y="1189100"/>
            <a:ext cx="4872900" cy="196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63" name="Google Shape;263;p9"/>
          <p:cNvSpPr txBox="1">
            <a:spLocks noGrp="1"/>
          </p:cNvSpPr>
          <p:nvPr>
            <p:ph type="subTitle" idx="1"/>
          </p:nvPr>
        </p:nvSpPr>
        <p:spPr>
          <a:xfrm>
            <a:off x="2135550" y="3153500"/>
            <a:ext cx="48729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264" name="Google Shape;264;p9"/>
          <p:cNvSpPr/>
          <p:nvPr/>
        </p:nvSpPr>
        <p:spPr>
          <a:xfrm>
            <a:off x="0" y="0"/>
            <a:ext cx="630000" cy="28020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43438267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" name="Google Shape;266;p10"/>
          <p:cNvSpPr>
            <a:spLocks noGrp="1"/>
          </p:cNvSpPr>
          <p:nvPr>
            <p:ph type="pic" idx="2"/>
          </p:nvPr>
        </p:nvSpPr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sp>
      <p:sp>
        <p:nvSpPr>
          <p:cNvPr id="267" name="Google Shape;267;p10"/>
          <p:cNvSpPr txBox="1">
            <a:spLocks noGrp="1"/>
          </p:cNvSpPr>
          <p:nvPr>
            <p:ph type="title"/>
          </p:nvPr>
        </p:nvSpPr>
        <p:spPr>
          <a:xfrm>
            <a:off x="720000" y="4014450"/>
            <a:ext cx="7704000" cy="572700"/>
          </a:xfrm>
          <a:prstGeom prst="rect">
            <a:avLst/>
          </a:prstGeom>
          <a:solidFill>
            <a:schemeClr val="dk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61902166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11"/>
          <p:cNvSpPr txBox="1">
            <a:spLocks noGrp="1"/>
          </p:cNvSpPr>
          <p:nvPr>
            <p:ph type="title" hasCustomPrompt="1"/>
          </p:nvPr>
        </p:nvSpPr>
        <p:spPr>
          <a:xfrm>
            <a:off x="4107575" y="1779738"/>
            <a:ext cx="3824400" cy="10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9pPr>
          </a:lstStyle>
          <a:p>
            <a:r>
              <a:t>xx%</a:t>
            </a:r>
          </a:p>
        </p:txBody>
      </p:sp>
      <p:sp>
        <p:nvSpPr>
          <p:cNvPr id="270" name="Google Shape;270;p11"/>
          <p:cNvSpPr txBox="1">
            <a:spLocks noGrp="1"/>
          </p:cNvSpPr>
          <p:nvPr>
            <p:ph type="subTitle" idx="1"/>
          </p:nvPr>
        </p:nvSpPr>
        <p:spPr>
          <a:xfrm>
            <a:off x="4107575" y="2975863"/>
            <a:ext cx="3824400" cy="3879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400">
                <a:highlight>
                  <a:schemeClr val="dk2"/>
                </a:highlight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271" name="Google Shape;271;p11"/>
          <p:cNvGrpSpPr/>
          <p:nvPr/>
        </p:nvGrpSpPr>
        <p:grpSpPr>
          <a:xfrm>
            <a:off x="2" y="68286"/>
            <a:ext cx="9161049" cy="5075218"/>
            <a:chOff x="1" y="68284"/>
            <a:chExt cx="9161049" cy="5075218"/>
          </a:xfrm>
        </p:grpSpPr>
        <p:grpSp>
          <p:nvGrpSpPr>
            <p:cNvPr id="272" name="Google Shape;272;p11"/>
            <p:cNvGrpSpPr/>
            <p:nvPr/>
          </p:nvGrpSpPr>
          <p:grpSpPr>
            <a:xfrm>
              <a:off x="1" y="68284"/>
              <a:ext cx="4489420" cy="480522"/>
              <a:chOff x="1" y="68284"/>
              <a:chExt cx="4489420" cy="480522"/>
            </a:xfrm>
          </p:grpSpPr>
          <p:cxnSp>
            <p:nvCxnSpPr>
              <p:cNvPr id="273" name="Google Shape;273;p11"/>
              <p:cNvCxnSpPr/>
              <p:nvPr/>
            </p:nvCxnSpPr>
            <p:spPr>
              <a:xfrm>
                <a:off x="1289396" y="79093"/>
                <a:ext cx="0" cy="2391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74" name="Google Shape;274;p11"/>
              <p:cNvSpPr/>
              <p:nvPr/>
            </p:nvSpPr>
            <p:spPr>
              <a:xfrm rot="5400000">
                <a:off x="1332374" y="115425"/>
                <a:ext cx="228000" cy="166500"/>
              </a:xfrm>
              <a:prstGeom prst="triangle">
                <a:avLst>
                  <a:gd name="adj" fmla="val 50000"/>
                </a:avLst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75" name="Google Shape;275;p11"/>
              <p:cNvSpPr/>
              <p:nvPr/>
            </p:nvSpPr>
            <p:spPr>
              <a:xfrm>
                <a:off x="1153351" y="250900"/>
                <a:ext cx="62100" cy="621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76" name="Google Shape;276;p11"/>
              <p:cNvSpPr/>
              <p:nvPr/>
            </p:nvSpPr>
            <p:spPr>
              <a:xfrm>
                <a:off x="1017306" y="250900"/>
                <a:ext cx="62100" cy="621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77" name="Google Shape;277;p11"/>
              <p:cNvSpPr/>
              <p:nvPr/>
            </p:nvSpPr>
            <p:spPr>
              <a:xfrm>
                <a:off x="881260" y="250900"/>
                <a:ext cx="62100" cy="621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78" name="Google Shape;278;p11"/>
              <p:cNvSpPr/>
              <p:nvPr/>
            </p:nvSpPr>
            <p:spPr>
              <a:xfrm>
                <a:off x="902392" y="411675"/>
                <a:ext cx="375598" cy="137131"/>
              </a:xfrm>
              <a:custGeom>
                <a:avLst/>
                <a:gdLst/>
                <a:ahLst/>
                <a:cxnLst/>
                <a:rect l="l" t="t" r="r" b="b"/>
                <a:pathLst>
                  <a:path w="16957" h="6191" extrusionOk="0">
                    <a:moveTo>
                      <a:pt x="9617" y="369"/>
                    </a:moveTo>
                    <a:cubicBezTo>
                      <a:pt x="9769" y="369"/>
                      <a:pt x="9845" y="420"/>
                      <a:pt x="9997" y="799"/>
                    </a:cubicBezTo>
                    <a:cubicBezTo>
                      <a:pt x="10098" y="1027"/>
                      <a:pt x="10174" y="1280"/>
                      <a:pt x="10376" y="1483"/>
                    </a:cubicBezTo>
                    <a:cubicBezTo>
                      <a:pt x="10402" y="1533"/>
                      <a:pt x="10478" y="1533"/>
                      <a:pt x="10528" y="1533"/>
                    </a:cubicBezTo>
                    <a:cubicBezTo>
                      <a:pt x="11004" y="1473"/>
                      <a:pt x="11462" y="1442"/>
                      <a:pt x="11902" y="1442"/>
                    </a:cubicBezTo>
                    <a:cubicBezTo>
                      <a:pt x="13661" y="1442"/>
                      <a:pt x="15139" y="1928"/>
                      <a:pt x="16374" y="2900"/>
                    </a:cubicBezTo>
                    <a:lnTo>
                      <a:pt x="16096" y="3153"/>
                    </a:lnTo>
                    <a:cubicBezTo>
                      <a:pt x="16045" y="3204"/>
                      <a:pt x="15995" y="3305"/>
                      <a:pt x="16045" y="3381"/>
                    </a:cubicBezTo>
                    <a:cubicBezTo>
                      <a:pt x="16071" y="3431"/>
                      <a:pt x="16121" y="3507"/>
                      <a:pt x="16223" y="3507"/>
                    </a:cubicBezTo>
                    <a:lnTo>
                      <a:pt x="16552" y="3507"/>
                    </a:lnTo>
                    <a:cubicBezTo>
                      <a:pt x="16552" y="3533"/>
                      <a:pt x="16501" y="3558"/>
                      <a:pt x="16476" y="3634"/>
                    </a:cubicBezTo>
                    <a:cubicBezTo>
                      <a:pt x="15942" y="4346"/>
                      <a:pt x="12946" y="5096"/>
                      <a:pt x="11420" y="5096"/>
                    </a:cubicBezTo>
                    <a:cubicBezTo>
                      <a:pt x="11210" y="5096"/>
                      <a:pt x="11027" y="5082"/>
                      <a:pt x="10883" y="5051"/>
                    </a:cubicBezTo>
                    <a:cubicBezTo>
                      <a:pt x="10781" y="5051"/>
                      <a:pt x="10680" y="5076"/>
                      <a:pt x="10655" y="5178"/>
                    </a:cubicBezTo>
                    <a:cubicBezTo>
                      <a:pt x="10554" y="5456"/>
                      <a:pt x="10427" y="5659"/>
                      <a:pt x="10301" y="5684"/>
                    </a:cubicBezTo>
                    <a:cubicBezTo>
                      <a:pt x="10288" y="5688"/>
                      <a:pt x="10271" y="5690"/>
                      <a:pt x="10251" y="5690"/>
                    </a:cubicBezTo>
                    <a:cubicBezTo>
                      <a:pt x="10156" y="5690"/>
                      <a:pt x="9992" y="5641"/>
                      <a:pt x="9845" y="5557"/>
                    </a:cubicBezTo>
                    <a:lnTo>
                      <a:pt x="10047" y="5304"/>
                    </a:lnTo>
                    <a:cubicBezTo>
                      <a:pt x="10098" y="5228"/>
                      <a:pt x="10123" y="5152"/>
                      <a:pt x="10098" y="5076"/>
                    </a:cubicBezTo>
                    <a:cubicBezTo>
                      <a:pt x="10047" y="5026"/>
                      <a:pt x="9972" y="4950"/>
                      <a:pt x="9896" y="4950"/>
                    </a:cubicBezTo>
                    <a:cubicBezTo>
                      <a:pt x="9162" y="4925"/>
                      <a:pt x="8453" y="4899"/>
                      <a:pt x="7770" y="4798"/>
                    </a:cubicBezTo>
                    <a:cubicBezTo>
                      <a:pt x="7757" y="4794"/>
                      <a:pt x="7743" y="4792"/>
                      <a:pt x="7729" y="4792"/>
                    </a:cubicBezTo>
                    <a:cubicBezTo>
                      <a:pt x="7661" y="4792"/>
                      <a:pt x="7588" y="4841"/>
                      <a:pt x="7567" y="4925"/>
                    </a:cubicBezTo>
                    <a:cubicBezTo>
                      <a:pt x="7491" y="5102"/>
                      <a:pt x="7390" y="5228"/>
                      <a:pt x="7264" y="5304"/>
                    </a:cubicBezTo>
                    <a:cubicBezTo>
                      <a:pt x="7210" y="5322"/>
                      <a:pt x="7156" y="5340"/>
                      <a:pt x="7112" y="5340"/>
                    </a:cubicBezTo>
                    <a:cubicBezTo>
                      <a:pt x="7093" y="5340"/>
                      <a:pt x="7076" y="5337"/>
                      <a:pt x="7061" y="5330"/>
                    </a:cubicBezTo>
                    <a:cubicBezTo>
                      <a:pt x="6960" y="5279"/>
                      <a:pt x="6808" y="5203"/>
                      <a:pt x="6555" y="5152"/>
                    </a:cubicBezTo>
                    <a:cubicBezTo>
                      <a:pt x="6251" y="5051"/>
                      <a:pt x="5745" y="4925"/>
                      <a:pt x="5695" y="4773"/>
                    </a:cubicBezTo>
                    <a:cubicBezTo>
                      <a:pt x="5695" y="4773"/>
                      <a:pt x="5695" y="4722"/>
                      <a:pt x="5720" y="4672"/>
                    </a:cubicBezTo>
                    <a:cubicBezTo>
                      <a:pt x="5745" y="4646"/>
                      <a:pt x="5745" y="4570"/>
                      <a:pt x="5720" y="4520"/>
                    </a:cubicBezTo>
                    <a:cubicBezTo>
                      <a:pt x="5695" y="4444"/>
                      <a:pt x="5669" y="4393"/>
                      <a:pt x="5593" y="4393"/>
                    </a:cubicBezTo>
                    <a:cubicBezTo>
                      <a:pt x="4834" y="4185"/>
                      <a:pt x="4288" y="4087"/>
                      <a:pt x="3831" y="4087"/>
                    </a:cubicBezTo>
                    <a:cubicBezTo>
                      <a:pt x="3007" y="4087"/>
                      <a:pt x="2470" y="4406"/>
                      <a:pt x="1493" y="4975"/>
                    </a:cubicBezTo>
                    <a:cubicBezTo>
                      <a:pt x="1190" y="5152"/>
                      <a:pt x="886" y="5330"/>
                      <a:pt x="532" y="5532"/>
                    </a:cubicBezTo>
                    <a:cubicBezTo>
                      <a:pt x="937" y="4343"/>
                      <a:pt x="1443" y="3938"/>
                      <a:pt x="1443" y="3938"/>
                    </a:cubicBezTo>
                    <a:cubicBezTo>
                      <a:pt x="1544" y="3912"/>
                      <a:pt x="1544" y="3811"/>
                      <a:pt x="1519" y="3710"/>
                    </a:cubicBezTo>
                    <a:cubicBezTo>
                      <a:pt x="1493" y="3685"/>
                      <a:pt x="1114" y="2900"/>
                      <a:pt x="658" y="2141"/>
                    </a:cubicBezTo>
                    <a:lnTo>
                      <a:pt x="658" y="2141"/>
                    </a:lnTo>
                    <a:cubicBezTo>
                      <a:pt x="1291" y="2369"/>
                      <a:pt x="2025" y="2799"/>
                      <a:pt x="2329" y="3027"/>
                    </a:cubicBezTo>
                    <a:cubicBezTo>
                      <a:pt x="2379" y="3052"/>
                      <a:pt x="2379" y="3052"/>
                      <a:pt x="2405" y="3052"/>
                    </a:cubicBezTo>
                    <a:cubicBezTo>
                      <a:pt x="2625" y="3107"/>
                      <a:pt x="2868" y="3131"/>
                      <a:pt x="3128" y="3131"/>
                    </a:cubicBezTo>
                    <a:cubicBezTo>
                      <a:pt x="4179" y="3131"/>
                      <a:pt x="5510" y="2734"/>
                      <a:pt x="6808" y="2369"/>
                    </a:cubicBezTo>
                    <a:cubicBezTo>
                      <a:pt x="7441" y="2166"/>
                      <a:pt x="8023" y="1989"/>
                      <a:pt x="8605" y="1862"/>
                    </a:cubicBezTo>
                    <a:cubicBezTo>
                      <a:pt x="8656" y="1862"/>
                      <a:pt x="8706" y="1812"/>
                      <a:pt x="8731" y="1761"/>
                    </a:cubicBezTo>
                    <a:cubicBezTo>
                      <a:pt x="8757" y="1736"/>
                      <a:pt x="8757" y="1660"/>
                      <a:pt x="8731" y="1609"/>
                    </a:cubicBezTo>
                    <a:cubicBezTo>
                      <a:pt x="8529" y="1103"/>
                      <a:pt x="8782" y="749"/>
                      <a:pt x="9617" y="369"/>
                    </a:cubicBezTo>
                    <a:close/>
                    <a:moveTo>
                      <a:pt x="9655" y="1"/>
                    </a:moveTo>
                    <a:cubicBezTo>
                      <a:pt x="9611" y="1"/>
                      <a:pt x="9565" y="5"/>
                      <a:pt x="9516" y="15"/>
                    </a:cubicBezTo>
                    <a:lnTo>
                      <a:pt x="9491" y="15"/>
                    </a:lnTo>
                    <a:cubicBezTo>
                      <a:pt x="9111" y="167"/>
                      <a:pt x="8124" y="648"/>
                      <a:pt x="8327" y="1533"/>
                    </a:cubicBezTo>
                    <a:cubicBezTo>
                      <a:pt x="7770" y="1685"/>
                      <a:pt x="7213" y="1862"/>
                      <a:pt x="6682" y="2014"/>
                    </a:cubicBezTo>
                    <a:cubicBezTo>
                      <a:pt x="5404" y="2365"/>
                      <a:pt x="4126" y="2765"/>
                      <a:pt x="3149" y="2765"/>
                    </a:cubicBezTo>
                    <a:cubicBezTo>
                      <a:pt x="2926" y="2765"/>
                      <a:pt x="2719" y="2745"/>
                      <a:pt x="2531" y="2698"/>
                    </a:cubicBezTo>
                    <a:cubicBezTo>
                      <a:pt x="2000" y="2369"/>
                      <a:pt x="987" y="1761"/>
                      <a:pt x="279" y="1660"/>
                    </a:cubicBezTo>
                    <a:cubicBezTo>
                      <a:pt x="228" y="1660"/>
                      <a:pt x="127" y="1685"/>
                      <a:pt x="102" y="1761"/>
                    </a:cubicBezTo>
                    <a:cubicBezTo>
                      <a:pt x="51" y="1812"/>
                      <a:pt x="51" y="1913"/>
                      <a:pt x="102" y="1989"/>
                    </a:cubicBezTo>
                    <a:cubicBezTo>
                      <a:pt x="506" y="2622"/>
                      <a:pt x="937" y="3507"/>
                      <a:pt x="1114" y="3811"/>
                    </a:cubicBezTo>
                    <a:cubicBezTo>
                      <a:pt x="886" y="4039"/>
                      <a:pt x="405" y="4672"/>
                      <a:pt x="26" y="5937"/>
                    </a:cubicBezTo>
                    <a:cubicBezTo>
                      <a:pt x="0" y="6038"/>
                      <a:pt x="26" y="6089"/>
                      <a:pt x="102" y="6165"/>
                    </a:cubicBezTo>
                    <a:cubicBezTo>
                      <a:pt x="127" y="6190"/>
                      <a:pt x="177" y="6190"/>
                      <a:pt x="228" y="6190"/>
                    </a:cubicBezTo>
                    <a:lnTo>
                      <a:pt x="279" y="6190"/>
                    </a:lnTo>
                    <a:cubicBezTo>
                      <a:pt x="861" y="5886"/>
                      <a:pt x="1291" y="5633"/>
                      <a:pt x="1671" y="5431"/>
                    </a:cubicBezTo>
                    <a:cubicBezTo>
                      <a:pt x="2643" y="4861"/>
                      <a:pt x="3138" y="4568"/>
                      <a:pt x="3883" y="4568"/>
                    </a:cubicBezTo>
                    <a:cubicBezTo>
                      <a:pt x="4263" y="4568"/>
                      <a:pt x="4708" y="4644"/>
                      <a:pt x="5315" y="4798"/>
                    </a:cubicBezTo>
                    <a:cubicBezTo>
                      <a:pt x="5315" y="4874"/>
                      <a:pt x="5315" y="4950"/>
                      <a:pt x="5340" y="5001"/>
                    </a:cubicBezTo>
                    <a:cubicBezTo>
                      <a:pt x="5467" y="5355"/>
                      <a:pt x="5998" y="5481"/>
                      <a:pt x="6454" y="5608"/>
                    </a:cubicBezTo>
                    <a:cubicBezTo>
                      <a:pt x="6606" y="5684"/>
                      <a:pt x="6808" y="5709"/>
                      <a:pt x="6833" y="5734"/>
                    </a:cubicBezTo>
                    <a:cubicBezTo>
                      <a:pt x="6833" y="5734"/>
                      <a:pt x="6859" y="5760"/>
                      <a:pt x="6884" y="5760"/>
                    </a:cubicBezTo>
                    <a:cubicBezTo>
                      <a:pt x="6966" y="5795"/>
                      <a:pt x="7048" y="5814"/>
                      <a:pt x="7133" y="5814"/>
                    </a:cubicBezTo>
                    <a:cubicBezTo>
                      <a:pt x="7231" y="5814"/>
                      <a:pt x="7332" y="5789"/>
                      <a:pt x="7441" y="5734"/>
                    </a:cubicBezTo>
                    <a:cubicBezTo>
                      <a:pt x="7593" y="5633"/>
                      <a:pt x="7744" y="5481"/>
                      <a:pt x="7846" y="5304"/>
                    </a:cubicBezTo>
                    <a:cubicBezTo>
                      <a:pt x="8352" y="5355"/>
                      <a:pt x="8858" y="5380"/>
                      <a:pt x="9389" y="5431"/>
                    </a:cubicBezTo>
                    <a:lnTo>
                      <a:pt x="9339" y="5481"/>
                    </a:lnTo>
                    <a:cubicBezTo>
                      <a:pt x="9263" y="5507"/>
                      <a:pt x="9263" y="5583"/>
                      <a:pt x="9263" y="5633"/>
                    </a:cubicBezTo>
                    <a:cubicBezTo>
                      <a:pt x="9263" y="5684"/>
                      <a:pt x="9288" y="5734"/>
                      <a:pt x="9364" y="5760"/>
                    </a:cubicBezTo>
                    <a:cubicBezTo>
                      <a:pt x="9663" y="5939"/>
                      <a:pt x="9946" y="6102"/>
                      <a:pt x="10201" y="6102"/>
                    </a:cubicBezTo>
                    <a:cubicBezTo>
                      <a:pt x="10270" y="6102"/>
                      <a:pt x="10337" y="6090"/>
                      <a:pt x="10402" y="6063"/>
                    </a:cubicBezTo>
                    <a:cubicBezTo>
                      <a:pt x="10630" y="5988"/>
                      <a:pt x="10781" y="5810"/>
                      <a:pt x="10933" y="5481"/>
                    </a:cubicBezTo>
                    <a:cubicBezTo>
                      <a:pt x="11050" y="5494"/>
                      <a:pt x="11183" y="5500"/>
                      <a:pt x="11329" y="5500"/>
                    </a:cubicBezTo>
                    <a:cubicBezTo>
                      <a:pt x="12928" y="5500"/>
                      <a:pt x="16105" y="4766"/>
                      <a:pt x="16754" y="3862"/>
                    </a:cubicBezTo>
                    <a:cubicBezTo>
                      <a:pt x="16931" y="3659"/>
                      <a:pt x="16956" y="3431"/>
                      <a:pt x="16830" y="3204"/>
                    </a:cubicBezTo>
                    <a:cubicBezTo>
                      <a:pt x="16830" y="3153"/>
                      <a:pt x="16754" y="3128"/>
                      <a:pt x="16729" y="3128"/>
                    </a:cubicBezTo>
                    <a:lnTo>
                      <a:pt x="16805" y="3052"/>
                    </a:lnTo>
                    <a:cubicBezTo>
                      <a:pt x="16830" y="3027"/>
                      <a:pt x="16855" y="2951"/>
                      <a:pt x="16855" y="2900"/>
                    </a:cubicBezTo>
                    <a:cubicBezTo>
                      <a:pt x="16855" y="2824"/>
                      <a:pt x="16830" y="2773"/>
                      <a:pt x="16805" y="2748"/>
                    </a:cubicBezTo>
                    <a:cubicBezTo>
                      <a:pt x="15442" y="1616"/>
                      <a:pt x="13818" y="1057"/>
                      <a:pt x="11833" y="1057"/>
                    </a:cubicBezTo>
                    <a:cubicBezTo>
                      <a:pt x="11422" y="1057"/>
                      <a:pt x="10996" y="1081"/>
                      <a:pt x="10554" y="1128"/>
                    </a:cubicBezTo>
                    <a:cubicBezTo>
                      <a:pt x="10478" y="1002"/>
                      <a:pt x="10402" y="850"/>
                      <a:pt x="10351" y="673"/>
                    </a:cubicBezTo>
                    <a:cubicBezTo>
                      <a:pt x="10237" y="399"/>
                      <a:pt x="10061" y="1"/>
                      <a:pt x="965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279" name="Google Shape;279;p11"/>
              <p:cNvGrpSpPr/>
              <p:nvPr/>
            </p:nvGrpSpPr>
            <p:grpSpPr>
              <a:xfrm>
                <a:off x="2819010" y="96813"/>
                <a:ext cx="537845" cy="425577"/>
                <a:chOff x="-422900" y="2732300"/>
                <a:chExt cx="942100" cy="745450"/>
              </a:xfrm>
            </p:grpSpPr>
            <p:sp>
              <p:nvSpPr>
                <p:cNvPr id="280" name="Google Shape;280;p11"/>
                <p:cNvSpPr/>
                <p:nvPr/>
              </p:nvSpPr>
              <p:spPr>
                <a:xfrm>
                  <a:off x="-255875" y="2984750"/>
                  <a:ext cx="139225" cy="226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569" h="9065" extrusionOk="0">
                      <a:moveTo>
                        <a:pt x="244" y="1"/>
                      </a:moveTo>
                      <a:cubicBezTo>
                        <a:pt x="230" y="1"/>
                        <a:pt x="216" y="2"/>
                        <a:pt x="203" y="5"/>
                      </a:cubicBezTo>
                      <a:cubicBezTo>
                        <a:pt x="77" y="30"/>
                        <a:pt x="1" y="207"/>
                        <a:pt x="26" y="334"/>
                      </a:cubicBezTo>
                      <a:lnTo>
                        <a:pt x="659" y="3067"/>
                      </a:lnTo>
                      <a:cubicBezTo>
                        <a:pt x="962" y="4383"/>
                        <a:pt x="1443" y="5598"/>
                        <a:pt x="2101" y="6737"/>
                      </a:cubicBezTo>
                      <a:cubicBezTo>
                        <a:pt x="2607" y="7597"/>
                        <a:pt x="3367" y="8255"/>
                        <a:pt x="4303" y="8685"/>
                      </a:cubicBezTo>
                      <a:cubicBezTo>
                        <a:pt x="5087" y="9014"/>
                        <a:pt x="5138" y="9065"/>
                        <a:pt x="5189" y="9065"/>
                      </a:cubicBezTo>
                      <a:lnTo>
                        <a:pt x="5265" y="9065"/>
                      </a:lnTo>
                      <a:cubicBezTo>
                        <a:pt x="5366" y="9065"/>
                        <a:pt x="5492" y="8989"/>
                        <a:pt x="5492" y="8862"/>
                      </a:cubicBezTo>
                      <a:cubicBezTo>
                        <a:pt x="5568" y="8736"/>
                        <a:pt x="5467" y="8584"/>
                        <a:pt x="5341" y="8559"/>
                      </a:cubicBezTo>
                      <a:cubicBezTo>
                        <a:pt x="5315" y="8559"/>
                        <a:pt x="5189" y="8508"/>
                        <a:pt x="4480" y="8204"/>
                      </a:cubicBezTo>
                      <a:cubicBezTo>
                        <a:pt x="3670" y="7825"/>
                        <a:pt x="2987" y="7217"/>
                        <a:pt x="2557" y="6458"/>
                      </a:cubicBezTo>
                      <a:cubicBezTo>
                        <a:pt x="1924" y="5395"/>
                        <a:pt x="1443" y="4180"/>
                        <a:pt x="1165" y="2940"/>
                      </a:cubicBezTo>
                      <a:lnTo>
                        <a:pt x="532" y="207"/>
                      </a:lnTo>
                      <a:cubicBezTo>
                        <a:pt x="509" y="94"/>
                        <a:pt x="365" y="1"/>
                        <a:pt x="244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1" name="Google Shape;281;p11"/>
                <p:cNvSpPr/>
                <p:nvPr/>
              </p:nvSpPr>
              <p:spPr>
                <a:xfrm>
                  <a:off x="-15450" y="3168225"/>
                  <a:ext cx="360650" cy="43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426" h="1726" extrusionOk="0">
                      <a:moveTo>
                        <a:pt x="14122" y="0"/>
                      </a:moveTo>
                      <a:cubicBezTo>
                        <a:pt x="14105" y="0"/>
                        <a:pt x="14088" y="2"/>
                        <a:pt x="14072" y="5"/>
                      </a:cubicBezTo>
                      <a:lnTo>
                        <a:pt x="11541" y="638"/>
                      </a:lnTo>
                      <a:cubicBezTo>
                        <a:pt x="10048" y="1017"/>
                        <a:pt x="8504" y="1194"/>
                        <a:pt x="6986" y="1194"/>
                      </a:cubicBezTo>
                      <a:lnTo>
                        <a:pt x="254" y="1194"/>
                      </a:lnTo>
                      <a:cubicBezTo>
                        <a:pt x="127" y="1194"/>
                        <a:pt x="1" y="1296"/>
                        <a:pt x="1" y="1473"/>
                      </a:cubicBezTo>
                      <a:cubicBezTo>
                        <a:pt x="1" y="1599"/>
                        <a:pt x="77" y="1726"/>
                        <a:pt x="254" y="1726"/>
                      </a:cubicBezTo>
                      <a:lnTo>
                        <a:pt x="6986" y="1726"/>
                      </a:lnTo>
                      <a:cubicBezTo>
                        <a:pt x="8555" y="1726"/>
                        <a:pt x="10124" y="1523"/>
                        <a:pt x="11667" y="1144"/>
                      </a:cubicBezTo>
                      <a:lnTo>
                        <a:pt x="14198" y="511"/>
                      </a:lnTo>
                      <a:cubicBezTo>
                        <a:pt x="14325" y="486"/>
                        <a:pt x="14426" y="309"/>
                        <a:pt x="14375" y="182"/>
                      </a:cubicBezTo>
                      <a:cubicBezTo>
                        <a:pt x="14353" y="72"/>
                        <a:pt x="14235" y="0"/>
                        <a:pt x="1412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2" name="Google Shape;282;p11"/>
                <p:cNvSpPr/>
                <p:nvPr/>
              </p:nvSpPr>
              <p:spPr>
                <a:xfrm>
                  <a:off x="-144525" y="3111700"/>
                  <a:ext cx="158200" cy="366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28" h="14642" extrusionOk="0">
                      <a:moveTo>
                        <a:pt x="276" y="0"/>
                      </a:moveTo>
                      <a:cubicBezTo>
                        <a:pt x="251" y="0"/>
                        <a:pt x="226" y="4"/>
                        <a:pt x="203" y="14"/>
                      </a:cubicBezTo>
                      <a:cubicBezTo>
                        <a:pt x="77" y="89"/>
                        <a:pt x="1" y="241"/>
                        <a:pt x="51" y="368"/>
                      </a:cubicBezTo>
                      <a:cubicBezTo>
                        <a:pt x="51" y="444"/>
                        <a:pt x="2152" y="6062"/>
                        <a:pt x="558" y="14312"/>
                      </a:cubicBezTo>
                      <a:cubicBezTo>
                        <a:pt x="558" y="14414"/>
                        <a:pt x="558" y="14490"/>
                        <a:pt x="633" y="14540"/>
                      </a:cubicBezTo>
                      <a:cubicBezTo>
                        <a:pt x="659" y="14616"/>
                        <a:pt x="760" y="14641"/>
                        <a:pt x="811" y="14641"/>
                      </a:cubicBezTo>
                      <a:lnTo>
                        <a:pt x="2937" y="14641"/>
                      </a:lnTo>
                      <a:cubicBezTo>
                        <a:pt x="3063" y="14641"/>
                        <a:pt x="3164" y="14566"/>
                        <a:pt x="3215" y="14439"/>
                      </a:cubicBezTo>
                      <a:cubicBezTo>
                        <a:pt x="3341" y="14161"/>
                        <a:pt x="6328" y="7429"/>
                        <a:pt x="5214" y="1861"/>
                      </a:cubicBezTo>
                      <a:cubicBezTo>
                        <a:pt x="5192" y="1748"/>
                        <a:pt x="5047" y="1655"/>
                        <a:pt x="4926" y="1655"/>
                      </a:cubicBezTo>
                      <a:cubicBezTo>
                        <a:pt x="4912" y="1655"/>
                        <a:pt x="4898" y="1656"/>
                        <a:pt x="4885" y="1659"/>
                      </a:cubicBezTo>
                      <a:cubicBezTo>
                        <a:pt x="4759" y="1709"/>
                        <a:pt x="4683" y="1861"/>
                        <a:pt x="4708" y="1988"/>
                      </a:cubicBezTo>
                      <a:cubicBezTo>
                        <a:pt x="5695" y="6923"/>
                        <a:pt x="3240" y="13047"/>
                        <a:pt x="2810" y="14110"/>
                      </a:cubicBezTo>
                      <a:lnTo>
                        <a:pt x="1165" y="14110"/>
                      </a:lnTo>
                      <a:cubicBezTo>
                        <a:pt x="2658" y="5885"/>
                        <a:pt x="583" y="241"/>
                        <a:pt x="558" y="191"/>
                      </a:cubicBezTo>
                      <a:cubicBezTo>
                        <a:pt x="516" y="87"/>
                        <a:pt x="390" y="0"/>
                        <a:pt x="276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3" name="Google Shape;283;p11"/>
                <p:cNvSpPr/>
                <p:nvPr/>
              </p:nvSpPr>
              <p:spPr>
                <a:xfrm>
                  <a:off x="-166025" y="3183400"/>
                  <a:ext cx="67075" cy="294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83" h="11774" extrusionOk="0">
                      <a:moveTo>
                        <a:pt x="454" y="1"/>
                      </a:moveTo>
                      <a:cubicBezTo>
                        <a:pt x="437" y="1"/>
                        <a:pt x="421" y="2"/>
                        <a:pt x="405" y="5"/>
                      </a:cubicBezTo>
                      <a:cubicBezTo>
                        <a:pt x="253" y="31"/>
                        <a:pt x="152" y="182"/>
                        <a:pt x="177" y="309"/>
                      </a:cubicBezTo>
                      <a:cubicBezTo>
                        <a:pt x="608" y="2764"/>
                        <a:pt x="911" y="6636"/>
                        <a:pt x="0" y="11444"/>
                      </a:cubicBezTo>
                      <a:cubicBezTo>
                        <a:pt x="0" y="11546"/>
                        <a:pt x="0" y="11622"/>
                        <a:pt x="51" y="11672"/>
                      </a:cubicBezTo>
                      <a:cubicBezTo>
                        <a:pt x="102" y="11748"/>
                        <a:pt x="177" y="11773"/>
                        <a:pt x="253" y="11773"/>
                      </a:cubicBezTo>
                      <a:lnTo>
                        <a:pt x="2379" y="11773"/>
                      </a:lnTo>
                      <a:cubicBezTo>
                        <a:pt x="2531" y="11773"/>
                        <a:pt x="2632" y="11647"/>
                        <a:pt x="2683" y="11495"/>
                      </a:cubicBezTo>
                      <a:cubicBezTo>
                        <a:pt x="2683" y="11369"/>
                        <a:pt x="2582" y="11242"/>
                        <a:pt x="2430" y="11242"/>
                      </a:cubicBezTo>
                      <a:lnTo>
                        <a:pt x="608" y="11242"/>
                      </a:lnTo>
                      <a:cubicBezTo>
                        <a:pt x="1443" y="6484"/>
                        <a:pt x="1139" y="2637"/>
                        <a:pt x="734" y="233"/>
                      </a:cubicBezTo>
                      <a:cubicBezTo>
                        <a:pt x="690" y="78"/>
                        <a:pt x="568" y="1"/>
                        <a:pt x="454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4" name="Google Shape;284;p11"/>
                <p:cNvSpPr/>
                <p:nvPr/>
              </p:nvSpPr>
              <p:spPr>
                <a:xfrm>
                  <a:off x="290150" y="3241100"/>
                  <a:ext cx="66450" cy="236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58" h="9466" extrusionOk="0">
                      <a:moveTo>
                        <a:pt x="709" y="0"/>
                      </a:moveTo>
                      <a:cubicBezTo>
                        <a:pt x="582" y="0"/>
                        <a:pt x="481" y="127"/>
                        <a:pt x="481" y="279"/>
                      </a:cubicBezTo>
                      <a:cubicBezTo>
                        <a:pt x="734" y="3164"/>
                        <a:pt x="582" y="6150"/>
                        <a:pt x="0" y="9136"/>
                      </a:cubicBezTo>
                      <a:cubicBezTo>
                        <a:pt x="0" y="9238"/>
                        <a:pt x="0" y="9314"/>
                        <a:pt x="76" y="9364"/>
                      </a:cubicBezTo>
                      <a:cubicBezTo>
                        <a:pt x="101" y="9440"/>
                        <a:pt x="203" y="9465"/>
                        <a:pt x="253" y="9465"/>
                      </a:cubicBezTo>
                      <a:lnTo>
                        <a:pt x="2379" y="9465"/>
                      </a:lnTo>
                      <a:cubicBezTo>
                        <a:pt x="2531" y="9465"/>
                        <a:pt x="2658" y="9339"/>
                        <a:pt x="2658" y="9187"/>
                      </a:cubicBezTo>
                      <a:cubicBezTo>
                        <a:pt x="2658" y="9061"/>
                        <a:pt x="2556" y="8934"/>
                        <a:pt x="2404" y="8934"/>
                      </a:cubicBezTo>
                      <a:lnTo>
                        <a:pt x="582" y="8934"/>
                      </a:lnTo>
                      <a:cubicBezTo>
                        <a:pt x="1088" y="5973"/>
                        <a:pt x="1240" y="3037"/>
                        <a:pt x="987" y="228"/>
                      </a:cubicBezTo>
                      <a:cubicBezTo>
                        <a:pt x="987" y="102"/>
                        <a:pt x="861" y="0"/>
                        <a:pt x="709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5" name="Google Shape;285;p11"/>
                <p:cNvSpPr/>
                <p:nvPr/>
              </p:nvSpPr>
              <p:spPr>
                <a:xfrm>
                  <a:off x="-422900" y="2759625"/>
                  <a:ext cx="244250" cy="247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0" h="9896" extrusionOk="0">
                      <a:moveTo>
                        <a:pt x="7238" y="0"/>
                      </a:moveTo>
                      <a:cubicBezTo>
                        <a:pt x="7188" y="0"/>
                        <a:pt x="7087" y="0"/>
                        <a:pt x="7011" y="25"/>
                      </a:cubicBezTo>
                      <a:lnTo>
                        <a:pt x="4834" y="1291"/>
                      </a:lnTo>
                      <a:cubicBezTo>
                        <a:pt x="3923" y="1797"/>
                        <a:pt x="3341" y="2784"/>
                        <a:pt x="3316" y="3822"/>
                      </a:cubicBezTo>
                      <a:lnTo>
                        <a:pt x="1949" y="5593"/>
                      </a:lnTo>
                      <a:cubicBezTo>
                        <a:pt x="1544" y="6125"/>
                        <a:pt x="1063" y="6580"/>
                        <a:pt x="532" y="6960"/>
                      </a:cubicBezTo>
                      <a:cubicBezTo>
                        <a:pt x="178" y="7188"/>
                        <a:pt x="0" y="7567"/>
                        <a:pt x="0" y="7972"/>
                      </a:cubicBezTo>
                      <a:cubicBezTo>
                        <a:pt x="0" y="8149"/>
                        <a:pt x="26" y="8352"/>
                        <a:pt x="127" y="8504"/>
                      </a:cubicBezTo>
                      <a:lnTo>
                        <a:pt x="608" y="9516"/>
                      </a:lnTo>
                      <a:cubicBezTo>
                        <a:pt x="633" y="9592"/>
                        <a:pt x="658" y="9617"/>
                        <a:pt x="734" y="9642"/>
                      </a:cubicBezTo>
                      <a:cubicBezTo>
                        <a:pt x="1139" y="9794"/>
                        <a:pt x="1569" y="9895"/>
                        <a:pt x="2050" y="9895"/>
                      </a:cubicBezTo>
                      <a:cubicBezTo>
                        <a:pt x="2405" y="9895"/>
                        <a:pt x="2759" y="9870"/>
                        <a:pt x="3063" y="9794"/>
                      </a:cubicBezTo>
                      <a:lnTo>
                        <a:pt x="3948" y="9541"/>
                      </a:lnTo>
                      <a:lnTo>
                        <a:pt x="4201" y="9516"/>
                      </a:lnTo>
                      <a:cubicBezTo>
                        <a:pt x="4644" y="9453"/>
                        <a:pt x="5094" y="9421"/>
                        <a:pt x="5549" y="9421"/>
                      </a:cubicBezTo>
                      <a:cubicBezTo>
                        <a:pt x="6005" y="9421"/>
                        <a:pt x="6467" y="9453"/>
                        <a:pt x="6935" y="9516"/>
                      </a:cubicBezTo>
                      <a:cubicBezTo>
                        <a:pt x="7109" y="9533"/>
                        <a:pt x="7248" y="9563"/>
                        <a:pt x="7358" y="9563"/>
                      </a:cubicBezTo>
                      <a:cubicBezTo>
                        <a:pt x="7408" y="9563"/>
                        <a:pt x="7452" y="9557"/>
                        <a:pt x="7491" y="9541"/>
                      </a:cubicBezTo>
                      <a:cubicBezTo>
                        <a:pt x="8023" y="9516"/>
                        <a:pt x="9288" y="8352"/>
                        <a:pt x="9668" y="7997"/>
                      </a:cubicBezTo>
                      <a:cubicBezTo>
                        <a:pt x="9769" y="7896"/>
                        <a:pt x="9769" y="7719"/>
                        <a:pt x="9668" y="7618"/>
                      </a:cubicBezTo>
                      <a:cubicBezTo>
                        <a:pt x="9630" y="7567"/>
                        <a:pt x="9560" y="7542"/>
                        <a:pt x="9488" y="7542"/>
                      </a:cubicBezTo>
                      <a:cubicBezTo>
                        <a:pt x="9415" y="7542"/>
                        <a:pt x="9339" y="7567"/>
                        <a:pt x="9288" y="7618"/>
                      </a:cubicBezTo>
                      <a:cubicBezTo>
                        <a:pt x="8605" y="8276"/>
                        <a:pt x="7643" y="9010"/>
                        <a:pt x="7441" y="9035"/>
                      </a:cubicBezTo>
                      <a:cubicBezTo>
                        <a:pt x="7365" y="9035"/>
                        <a:pt x="7238" y="9035"/>
                        <a:pt x="6985" y="9010"/>
                      </a:cubicBezTo>
                      <a:cubicBezTo>
                        <a:pt x="6517" y="8946"/>
                        <a:pt x="6036" y="8915"/>
                        <a:pt x="5552" y="8915"/>
                      </a:cubicBezTo>
                      <a:cubicBezTo>
                        <a:pt x="5068" y="8915"/>
                        <a:pt x="4581" y="8946"/>
                        <a:pt x="4100" y="9010"/>
                      </a:cubicBezTo>
                      <a:lnTo>
                        <a:pt x="3822" y="9035"/>
                      </a:lnTo>
                      <a:lnTo>
                        <a:pt x="3797" y="9035"/>
                      </a:lnTo>
                      <a:lnTo>
                        <a:pt x="2911" y="9288"/>
                      </a:lnTo>
                      <a:cubicBezTo>
                        <a:pt x="2622" y="9380"/>
                        <a:pt x="2329" y="9425"/>
                        <a:pt x="2034" y="9425"/>
                      </a:cubicBezTo>
                      <a:cubicBezTo>
                        <a:pt x="1683" y="9425"/>
                        <a:pt x="1332" y="9361"/>
                        <a:pt x="987" y="9237"/>
                      </a:cubicBezTo>
                      <a:lnTo>
                        <a:pt x="532" y="8326"/>
                      </a:lnTo>
                      <a:cubicBezTo>
                        <a:pt x="507" y="8225"/>
                        <a:pt x="481" y="8099"/>
                        <a:pt x="481" y="7997"/>
                      </a:cubicBezTo>
                      <a:cubicBezTo>
                        <a:pt x="481" y="7744"/>
                        <a:pt x="608" y="7517"/>
                        <a:pt x="785" y="7390"/>
                      </a:cubicBezTo>
                      <a:cubicBezTo>
                        <a:pt x="1392" y="6985"/>
                        <a:pt x="1898" y="6479"/>
                        <a:pt x="2329" y="5922"/>
                      </a:cubicBezTo>
                      <a:lnTo>
                        <a:pt x="3721" y="4075"/>
                      </a:lnTo>
                      <a:cubicBezTo>
                        <a:pt x="3746" y="4049"/>
                        <a:pt x="3797" y="3973"/>
                        <a:pt x="3797" y="3923"/>
                      </a:cubicBezTo>
                      <a:cubicBezTo>
                        <a:pt x="3797" y="3037"/>
                        <a:pt x="4303" y="2177"/>
                        <a:pt x="5062" y="1746"/>
                      </a:cubicBezTo>
                      <a:lnTo>
                        <a:pt x="7137" y="532"/>
                      </a:lnTo>
                      <a:lnTo>
                        <a:pt x="9212" y="1266"/>
                      </a:lnTo>
                      <a:cubicBezTo>
                        <a:pt x="9245" y="1276"/>
                        <a:pt x="9276" y="1281"/>
                        <a:pt x="9306" y="1281"/>
                      </a:cubicBezTo>
                      <a:cubicBezTo>
                        <a:pt x="9415" y="1281"/>
                        <a:pt x="9502" y="1213"/>
                        <a:pt x="9541" y="1114"/>
                      </a:cubicBezTo>
                      <a:cubicBezTo>
                        <a:pt x="9617" y="937"/>
                        <a:pt x="9516" y="810"/>
                        <a:pt x="9390" y="759"/>
                      </a:cubicBezTo>
                      <a:lnTo>
                        <a:pt x="7238" y="0"/>
                      </a:ln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6" name="Google Shape;286;p11"/>
                <p:cNvSpPr/>
                <p:nvPr/>
              </p:nvSpPr>
              <p:spPr>
                <a:xfrm>
                  <a:off x="-157800" y="2804825"/>
                  <a:ext cx="642850" cy="672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714" h="26917" extrusionOk="0">
                      <a:moveTo>
                        <a:pt x="281" y="0"/>
                      </a:moveTo>
                      <a:cubicBezTo>
                        <a:pt x="206" y="0"/>
                        <a:pt x="133" y="33"/>
                        <a:pt x="76" y="90"/>
                      </a:cubicBezTo>
                      <a:cubicBezTo>
                        <a:pt x="0" y="217"/>
                        <a:pt x="26" y="369"/>
                        <a:pt x="102" y="470"/>
                      </a:cubicBezTo>
                      <a:lnTo>
                        <a:pt x="456" y="774"/>
                      </a:lnTo>
                      <a:cubicBezTo>
                        <a:pt x="1873" y="2066"/>
                        <a:pt x="3656" y="2748"/>
                        <a:pt x="5541" y="2748"/>
                      </a:cubicBezTo>
                      <a:cubicBezTo>
                        <a:pt x="5575" y="2748"/>
                        <a:pt x="5610" y="2748"/>
                        <a:pt x="5644" y="2748"/>
                      </a:cubicBezTo>
                      <a:lnTo>
                        <a:pt x="11946" y="2646"/>
                      </a:lnTo>
                      <a:lnTo>
                        <a:pt x="11971" y="2646"/>
                      </a:lnTo>
                      <a:lnTo>
                        <a:pt x="19335" y="1381"/>
                      </a:lnTo>
                      <a:cubicBezTo>
                        <a:pt x="19582" y="1343"/>
                        <a:pt x="19831" y="1324"/>
                        <a:pt x="20078" y="1324"/>
                      </a:cubicBezTo>
                      <a:cubicBezTo>
                        <a:pt x="20819" y="1324"/>
                        <a:pt x="21550" y="1495"/>
                        <a:pt x="22195" y="1836"/>
                      </a:cubicBezTo>
                      <a:lnTo>
                        <a:pt x="23359" y="2419"/>
                      </a:lnTo>
                      <a:cubicBezTo>
                        <a:pt x="24473" y="3001"/>
                        <a:pt x="25182" y="4139"/>
                        <a:pt x="25182" y="5405"/>
                      </a:cubicBezTo>
                      <a:lnTo>
                        <a:pt x="25182" y="7429"/>
                      </a:lnTo>
                      <a:cubicBezTo>
                        <a:pt x="25182" y="7834"/>
                        <a:pt x="25106" y="8239"/>
                        <a:pt x="25004" y="8619"/>
                      </a:cubicBezTo>
                      <a:cubicBezTo>
                        <a:pt x="24928" y="8999"/>
                        <a:pt x="24751" y="9378"/>
                        <a:pt x="24549" y="9732"/>
                      </a:cubicBezTo>
                      <a:cubicBezTo>
                        <a:pt x="24549" y="9758"/>
                        <a:pt x="24498" y="9808"/>
                        <a:pt x="24498" y="9834"/>
                      </a:cubicBezTo>
                      <a:lnTo>
                        <a:pt x="24195" y="11479"/>
                      </a:lnTo>
                      <a:cubicBezTo>
                        <a:pt x="23916" y="12972"/>
                        <a:pt x="23790" y="14490"/>
                        <a:pt x="23866" y="15958"/>
                      </a:cubicBezTo>
                      <a:cubicBezTo>
                        <a:pt x="24144" y="20514"/>
                        <a:pt x="22170" y="25449"/>
                        <a:pt x="21790" y="26385"/>
                      </a:cubicBezTo>
                      <a:lnTo>
                        <a:pt x="20145" y="26385"/>
                      </a:lnTo>
                      <a:cubicBezTo>
                        <a:pt x="21613" y="18160"/>
                        <a:pt x="19563" y="12516"/>
                        <a:pt x="19538" y="12466"/>
                      </a:cubicBezTo>
                      <a:cubicBezTo>
                        <a:pt x="19476" y="12362"/>
                        <a:pt x="19362" y="12275"/>
                        <a:pt x="19254" y="12275"/>
                      </a:cubicBezTo>
                      <a:cubicBezTo>
                        <a:pt x="19230" y="12275"/>
                        <a:pt x="19206" y="12279"/>
                        <a:pt x="19184" y="12289"/>
                      </a:cubicBezTo>
                      <a:cubicBezTo>
                        <a:pt x="19057" y="12364"/>
                        <a:pt x="18956" y="12516"/>
                        <a:pt x="19032" y="12643"/>
                      </a:cubicBezTo>
                      <a:cubicBezTo>
                        <a:pt x="19032" y="12719"/>
                        <a:pt x="21107" y="18337"/>
                        <a:pt x="19538" y="26587"/>
                      </a:cubicBezTo>
                      <a:cubicBezTo>
                        <a:pt x="19538" y="26689"/>
                        <a:pt x="19538" y="26765"/>
                        <a:pt x="19614" y="26815"/>
                      </a:cubicBezTo>
                      <a:cubicBezTo>
                        <a:pt x="19639" y="26891"/>
                        <a:pt x="19715" y="26916"/>
                        <a:pt x="19791" y="26916"/>
                      </a:cubicBezTo>
                      <a:lnTo>
                        <a:pt x="21917" y="26916"/>
                      </a:lnTo>
                      <a:cubicBezTo>
                        <a:pt x="22018" y="26916"/>
                        <a:pt x="22094" y="26841"/>
                        <a:pt x="22195" y="26714"/>
                      </a:cubicBezTo>
                      <a:cubicBezTo>
                        <a:pt x="22221" y="26663"/>
                        <a:pt x="24701" y="21070"/>
                        <a:pt x="24397" y="15908"/>
                      </a:cubicBezTo>
                      <a:cubicBezTo>
                        <a:pt x="24321" y="14440"/>
                        <a:pt x="24397" y="12997"/>
                        <a:pt x="24701" y="11529"/>
                      </a:cubicBezTo>
                      <a:lnTo>
                        <a:pt x="25004" y="9935"/>
                      </a:lnTo>
                      <a:cubicBezTo>
                        <a:pt x="25232" y="9555"/>
                        <a:pt x="25384" y="9125"/>
                        <a:pt x="25511" y="8720"/>
                      </a:cubicBezTo>
                      <a:cubicBezTo>
                        <a:pt x="25637" y="8315"/>
                        <a:pt x="25713" y="7834"/>
                        <a:pt x="25713" y="7404"/>
                      </a:cubicBezTo>
                      <a:lnTo>
                        <a:pt x="25713" y="5380"/>
                      </a:lnTo>
                      <a:cubicBezTo>
                        <a:pt x="25713" y="3912"/>
                        <a:pt x="24903" y="2596"/>
                        <a:pt x="23612" y="1912"/>
                      </a:cubicBezTo>
                      <a:lnTo>
                        <a:pt x="22448" y="1330"/>
                      </a:lnTo>
                      <a:cubicBezTo>
                        <a:pt x="21737" y="975"/>
                        <a:pt x="20929" y="771"/>
                        <a:pt x="20127" y="771"/>
                      </a:cubicBezTo>
                      <a:cubicBezTo>
                        <a:pt x="19844" y="771"/>
                        <a:pt x="19562" y="797"/>
                        <a:pt x="19285" y="849"/>
                      </a:cubicBezTo>
                      <a:lnTo>
                        <a:pt x="11920" y="2115"/>
                      </a:lnTo>
                      <a:lnTo>
                        <a:pt x="5644" y="2216"/>
                      </a:lnTo>
                      <a:cubicBezTo>
                        <a:pt x="5611" y="2217"/>
                        <a:pt x="5577" y="2217"/>
                        <a:pt x="5544" y="2217"/>
                      </a:cubicBezTo>
                      <a:cubicBezTo>
                        <a:pt x="3784" y="2217"/>
                        <a:pt x="2127" y="1561"/>
                        <a:pt x="810" y="369"/>
                      </a:cubicBezTo>
                      <a:lnTo>
                        <a:pt x="456" y="65"/>
                      </a:lnTo>
                      <a:cubicBezTo>
                        <a:pt x="400" y="21"/>
                        <a:pt x="340" y="0"/>
                        <a:pt x="28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7" name="Google Shape;287;p11"/>
                <p:cNvSpPr/>
                <p:nvPr/>
              </p:nvSpPr>
              <p:spPr>
                <a:xfrm>
                  <a:off x="-204625" y="2746950"/>
                  <a:ext cx="88600" cy="82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44" h="3317" extrusionOk="0">
                      <a:moveTo>
                        <a:pt x="2607" y="1"/>
                      </a:moveTo>
                      <a:cubicBezTo>
                        <a:pt x="380" y="52"/>
                        <a:pt x="26" y="2152"/>
                        <a:pt x="26" y="2177"/>
                      </a:cubicBezTo>
                      <a:cubicBezTo>
                        <a:pt x="1" y="2304"/>
                        <a:pt x="127" y="2431"/>
                        <a:pt x="254" y="2456"/>
                      </a:cubicBezTo>
                      <a:cubicBezTo>
                        <a:pt x="273" y="2464"/>
                        <a:pt x="293" y="2467"/>
                        <a:pt x="312" y="2467"/>
                      </a:cubicBezTo>
                      <a:cubicBezTo>
                        <a:pt x="417" y="2467"/>
                        <a:pt x="511" y="2360"/>
                        <a:pt x="532" y="2253"/>
                      </a:cubicBezTo>
                      <a:cubicBezTo>
                        <a:pt x="532" y="2152"/>
                        <a:pt x="785" y="659"/>
                        <a:pt x="2430" y="507"/>
                      </a:cubicBezTo>
                      <a:lnTo>
                        <a:pt x="2430" y="507"/>
                      </a:lnTo>
                      <a:cubicBezTo>
                        <a:pt x="2810" y="2026"/>
                        <a:pt x="1595" y="2810"/>
                        <a:pt x="1544" y="2835"/>
                      </a:cubicBezTo>
                      <a:cubicBezTo>
                        <a:pt x="1418" y="2911"/>
                        <a:pt x="1392" y="3063"/>
                        <a:pt x="1443" y="3190"/>
                      </a:cubicBezTo>
                      <a:cubicBezTo>
                        <a:pt x="1519" y="3291"/>
                        <a:pt x="1570" y="3316"/>
                        <a:pt x="1671" y="3316"/>
                      </a:cubicBezTo>
                      <a:lnTo>
                        <a:pt x="1823" y="3316"/>
                      </a:lnTo>
                      <a:cubicBezTo>
                        <a:pt x="1823" y="3316"/>
                        <a:pt x="3544" y="2203"/>
                        <a:pt x="2860" y="178"/>
                      </a:cubicBezTo>
                      <a:cubicBezTo>
                        <a:pt x="2835" y="52"/>
                        <a:pt x="2734" y="1"/>
                        <a:pt x="2607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8" name="Google Shape;288;p11"/>
                <p:cNvSpPr/>
                <p:nvPr/>
              </p:nvSpPr>
              <p:spPr>
                <a:xfrm>
                  <a:off x="-304600" y="2732300"/>
                  <a:ext cx="68375" cy="64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35" h="2561" extrusionOk="0">
                      <a:moveTo>
                        <a:pt x="417" y="1"/>
                      </a:moveTo>
                      <a:cubicBezTo>
                        <a:pt x="305" y="1"/>
                        <a:pt x="201" y="94"/>
                        <a:pt x="178" y="207"/>
                      </a:cubicBezTo>
                      <a:cubicBezTo>
                        <a:pt x="1" y="992"/>
                        <a:pt x="102" y="1726"/>
                        <a:pt x="482" y="2434"/>
                      </a:cubicBezTo>
                      <a:cubicBezTo>
                        <a:pt x="507" y="2510"/>
                        <a:pt x="608" y="2561"/>
                        <a:pt x="710" y="2561"/>
                      </a:cubicBezTo>
                      <a:cubicBezTo>
                        <a:pt x="735" y="2561"/>
                        <a:pt x="760" y="2536"/>
                        <a:pt x="861" y="2536"/>
                      </a:cubicBezTo>
                      <a:cubicBezTo>
                        <a:pt x="1013" y="2485"/>
                        <a:pt x="1039" y="2333"/>
                        <a:pt x="988" y="2207"/>
                      </a:cubicBezTo>
                      <a:cubicBezTo>
                        <a:pt x="710" y="1701"/>
                        <a:pt x="608" y="1118"/>
                        <a:pt x="659" y="562"/>
                      </a:cubicBezTo>
                      <a:lnTo>
                        <a:pt x="659" y="562"/>
                      </a:lnTo>
                      <a:cubicBezTo>
                        <a:pt x="1266" y="688"/>
                        <a:pt x="1848" y="1017"/>
                        <a:pt x="2279" y="1523"/>
                      </a:cubicBezTo>
                      <a:cubicBezTo>
                        <a:pt x="2329" y="1599"/>
                        <a:pt x="2380" y="1625"/>
                        <a:pt x="2481" y="1625"/>
                      </a:cubicBezTo>
                      <a:cubicBezTo>
                        <a:pt x="2608" y="1625"/>
                        <a:pt x="2734" y="1523"/>
                        <a:pt x="2734" y="1372"/>
                      </a:cubicBezTo>
                      <a:cubicBezTo>
                        <a:pt x="2734" y="1321"/>
                        <a:pt x="2709" y="1270"/>
                        <a:pt x="2658" y="1220"/>
                      </a:cubicBezTo>
                      <a:cubicBezTo>
                        <a:pt x="2076" y="536"/>
                        <a:pt x="1317" y="131"/>
                        <a:pt x="456" y="5"/>
                      </a:cubicBezTo>
                      <a:cubicBezTo>
                        <a:pt x="443" y="2"/>
                        <a:pt x="430" y="1"/>
                        <a:pt x="417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89" name="Google Shape;289;p11"/>
                <p:cNvSpPr/>
                <p:nvPr/>
              </p:nvSpPr>
              <p:spPr>
                <a:xfrm>
                  <a:off x="459075" y="2888575"/>
                  <a:ext cx="47475" cy="215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9" h="8610" extrusionOk="0">
                      <a:moveTo>
                        <a:pt x="312" y="0"/>
                      </a:moveTo>
                      <a:cubicBezTo>
                        <a:pt x="274" y="0"/>
                        <a:pt x="237" y="10"/>
                        <a:pt x="203" y="30"/>
                      </a:cubicBezTo>
                      <a:cubicBezTo>
                        <a:pt x="51" y="81"/>
                        <a:pt x="0" y="258"/>
                        <a:pt x="51" y="385"/>
                      </a:cubicBezTo>
                      <a:cubicBezTo>
                        <a:pt x="1342" y="3624"/>
                        <a:pt x="1038" y="8281"/>
                        <a:pt x="1038" y="8306"/>
                      </a:cubicBezTo>
                      <a:cubicBezTo>
                        <a:pt x="1013" y="8483"/>
                        <a:pt x="1139" y="8610"/>
                        <a:pt x="1291" y="8610"/>
                      </a:cubicBezTo>
                      <a:cubicBezTo>
                        <a:pt x="1418" y="8610"/>
                        <a:pt x="1519" y="8508"/>
                        <a:pt x="1569" y="8356"/>
                      </a:cubicBezTo>
                      <a:cubicBezTo>
                        <a:pt x="1595" y="8154"/>
                        <a:pt x="1898" y="3573"/>
                        <a:pt x="557" y="182"/>
                      </a:cubicBezTo>
                      <a:cubicBezTo>
                        <a:pt x="520" y="71"/>
                        <a:pt x="415" y="0"/>
                        <a:pt x="31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90" name="Google Shape;290;p11"/>
                <p:cNvSpPr/>
                <p:nvPr/>
              </p:nvSpPr>
              <p:spPr>
                <a:xfrm>
                  <a:off x="451475" y="3092825"/>
                  <a:ext cx="67725" cy="96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09" h="3857" extrusionOk="0">
                      <a:moveTo>
                        <a:pt x="1519" y="515"/>
                      </a:moveTo>
                      <a:cubicBezTo>
                        <a:pt x="1848" y="566"/>
                        <a:pt x="2101" y="1224"/>
                        <a:pt x="1975" y="2009"/>
                      </a:cubicBezTo>
                      <a:cubicBezTo>
                        <a:pt x="1899" y="2591"/>
                        <a:pt x="1393" y="3021"/>
                        <a:pt x="1114" y="3223"/>
                      </a:cubicBezTo>
                      <a:cubicBezTo>
                        <a:pt x="886" y="2970"/>
                        <a:pt x="557" y="2388"/>
                        <a:pt x="633" y="1831"/>
                      </a:cubicBezTo>
                      <a:cubicBezTo>
                        <a:pt x="709" y="1401"/>
                        <a:pt x="861" y="1072"/>
                        <a:pt x="1064" y="819"/>
                      </a:cubicBezTo>
                      <a:cubicBezTo>
                        <a:pt x="1215" y="617"/>
                        <a:pt x="1367" y="515"/>
                        <a:pt x="1494" y="515"/>
                      </a:cubicBezTo>
                      <a:close/>
                      <a:moveTo>
                        <a:pt x="1534" y="1"/>
                      </a:moveTo>
                      <a:cubicBezTo>
                        <a:pt x="1238" y="1"/>
                        <a:pt x="931" y="176"/>
                        <a:pt x="684" y="490"/>
                      </a:cubicBezTo>
                      <a:cubicBezTo>
                        <a:pt x="406" y="819"/>
                        <a:pt x="228" y="1249"/>
                        <a:pt x="178" y="1730"/>
                      </a:cubicBezTo>
                      <a:cubicBezTo>
                        <a:pt x="1" y="2768"/>
                        <a:pt x="861" y="3730"/>
                        <a:pt x="886" y="3755"/>
                      </a:cubicBezTo>
                      <a:cubicBezTo>
                        <a:pt x="962" y="3805"/>
                        <a:pt x="1013" y="3856"/>
                        <a:pt x="1089" y="3856"/>
                      </a:cubicBezTo>
                      <a:cubicBezTo>
                        <a:pt x="1114" y="3856"/>
                        <a:pt x="1140" y="3805"/>
                        <a:pt x="1241" y="3805"/>
                      </a:cubicBezTo>
                      <a:cubicBezTo>
                        <a:pt x="1266" y="3780"/>
                        <a:pt x="2380" y="3122"/>
                        <a:pt x="2531" y="2110"/>
                      </a:cubicBezTo>
                      <a:cubicBezTo>
                        <a:pt x="2709" y="1022"/>
                        <a:pt x="2329" y="111"/>
                        <a:pt x="1646" y="9"/>
                      </a:cubicBezTo>
                      <a:cubicBezTo>
                        <a:pt x="1609" y="4"/>
                        <a:pt x="1571" y="1"/>
                        <a:pt x="1534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91" name="Google Shape;291;p11"/>
                <p:cNvSpPr/>
                <p:nvPr/>
              </p:nvSpPr>
              <p:spPr>
                <a:xfrm>
                  <a:off x="152225" y="3197450"/>
                  <a:ext cx="201225" cy="5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49" h="2380" extrusionOk="0">
                      <a:moveTo>
                        <a:pt x="256" y="0"/>
                      </a:moveTo>
                      <a:cubicBezTo>
                        <a:pt x="190" y="0"/>
                        <a:pt x="127" y="25"/>
                        <a:pt x="76" y="76"/>
                      </a:cubicBezTo>
                      <a:cubicBezTo>
                        <a:pt x="0" y="203"/>
                        <a:pt x="0" y="354"/>
                        <a:pt x="76" y="456"/>
                      </a:cubicBezTo>
                      <a:cubicBezTo>
                        <a:pt x="177" y="557"/>
                        <a:pt x="1974" y="2379"/>
                        <a:pt x="5062" y="2379"/>
                      </a:cubicBezTo>
                      <a:cubicBezTo>
                        <a:pt x="5264" y="2379"/>
                        <a:pt x="5517" y="2379"/>
                        <a:pt x="5821" y="2354"/>
                      </a:cubicBezTo>
                      <a:cubicBezTo>
                        <a:pt x="7263" y="2202"/>
                        <a:pt x="7921" y="1367"/>
                        <a:pt x="7972" y="1341"/>
                      </a:cubicBezTo>
                      <a:cubicBezTo>
                        <a:pt x="8048" y="1215"/>
                        <a:pt x="8048" y="1063"/>
                        <a:pt x="7921" y="962"/>
                      </a:cubicBezTo>
                      <a:cubicBezTo>
                        <a:pt x="7862" y="914"/>
                        <a:pt x="7796" y="889"/>
                        <a:pt x="7733" y="889"/>
                      </a:cubicBezTo>
                      <a:cubicBezTo>
                        <a:pt x="7663" y="889"/>
                        <a:pt x="7595" y="920"/>
                        <a:pt x="7542" y="987"/>
                      </a:cubicBezTo>
                      <a:cubicBezTo>
                        <a:pt x="7517" y="1012"/>
                        <a:pt x="6985" y="1696"/>
                        <a:pt x="5745" y="1822"/>
                      </a:cubicBezTo>
                      <a:cubicBezTo>
                        <a:pt x="5517" y="1843"/>
                        <a:pt x="5296" y="1853"/>
                        <a:pt x="5081" y="1853"/>
                      </a:cubicBezTo>
                      <a:cubicBezTo>
                        <a:pt x="2214" y="1853"/>
                        <a:pt x="503" y="100"/>
                        <a:pt x="456" y="76"/>
                      </a:cubicBezTo>
                      <a:cubicBezTo>
                        <a:pt x="392" y="25"/>
                        <a:pt x="323" y="0"/>
                        <a:pt x="256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292" name="Google Shape;292;p11"/>
              <p:cNvGrpSpPr/>
              <p:nvPr/>
            </p:nvGrpSpPr>
            <p:grpSpPr>
              <a:xfrm>
                <a:off x="1603483" y="68284"/>
                <a:ext cx="266287" cy="244447"/>
                <a:chOff x="2176850" y="3199325"/>
                <a:chExt cx="300550" cy="275900"/>
              </a:xfrm>
            </p:grpSpPr>
            <p:sp>
              <p:nvSpPr>
                <p:cNvPr id="293" name="Google Shape;293;p11"/>
                <p:cNvSpPr/>
                <p:nvPr/>
              </p:nvSpPr>
              <p:spPr>
                <a:xfrm>
                  <a:off x="2176850" y="3199325"/>
                  <a:ext cx="300550" cy="275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22" h="11036" extrusionOk="0">
                      <a:moveTo>
                        <a:pt x="6276" y="532"/>
                      </a:moveTo>
                      <a:cubicBezTo>
                        <a:pt x="8023" y="532"/>
                        <a:pt x="9668" y="1418"/>
                        <a:pt x="10579" y="3013"/>
                      </a:cubicBezTo>
                      <a:cubicBezTo>
                        <a:pt x="11287" y="4177"/>
                        <a:pt x="11464" y="5493"/>
                        <a:pt x="11135" y="6809"/>
                      </a:cubicBezTo>
                      <a:cubicBezTo>
                        <a:pt x="10781" y="8074"/>
                        <a:pt x="9946" y="9162"/>
                        <a:pt x="8807" y="9846"/>
                      </a:cubicBezTo>
                      <a:cubicBezTo>
                        <a:pt x="8024" y="10309"/>
                        <a:pt x="7160" y="10528"/>
                        <a:pt x="6304" y="10528"/>
                      </a:cubicBezTo>
                      <a:cubicBezTo>
                        <a:pt x="4587" y="10528"/>
                        <a:pt x="2903" y="9645"/>
                        <a:pt x="1974" y="8074"/>
                      </a:cubicBezTo>
                      <a:cubicBezTo>
                        <a:pt x="1291" y="6885"/>
                        <a:pt x="1088" y="5569"/>
                        <a:pt x="1443" y="4278"/>
                      </a:cubicBezTo>
                      <a:cubicBezTo>
                        <a:pt x="1797" y="3013"/>
                        <a:pt x="2607" y="1899"/>
                        <a:pt x="3746" y="1241"/>
                      </a:cubicBezTo>
                      <a:cubicBezTo>
                        <a:pt x="4555" y="760"/>
                        <a:pt x="5441" y="532"/>
                        <a:pt x="6276" y="532"/>
                      </a:cubicBezTo>
                      <a:close/>
                      <a:moveTo>
                        <a:pt x="6287" y="0"/>
                      </a:moveTo>
                      <a:cubicBezTo>
                        <a:pt x="5335" y="0"/>
                        <a:pt x="4372" y="245"/>
                        <a:pt x="3492" y="760"/>
                      </a:cubicBezTo>
                      <a:cubicBezTo>
                        <a:pt x="886" y="2304"/>
                        <a:pt x="0" y="5695"/>
                        <a:pt x="1544" y="8327"/>
                      </a:cubicBezTo>
                      <a:cubicBezTo>
                        <a:pt x="2303" y="9593"/>
                        <a:pt x="3492" y="10478"/>
                        <a:pt x="4935" y="10858"/>
                      </a:cubicBezTo>
                      <a:cubicBezTo>
                        <a:pt x="5391" y="10985"/>
                        <a:pt x="5846" y="11035"/>
                        <a:pt x="6327" y="11035"/>
                      </a:cubicBezTo>
                      <a:cubicBezTo>
                        <a:pt x="7289" y="11035"/>
                        <a:pt x="8250" y="10782"/>
                        <a:pt x="9136" y="10276"/>
                      </a:cubicBezTo>
                      <a:cubicBezTo>
                        <a:pt x="10402" y="9517"/>
                        <a:pt x="11313" y="8302"/>
                        <a:pt x="11667" y="6885"/>
                      </a:cubicBezTo>
                      <a:cubicBezTo>
                        <a:pt x="12021" y="5467"/>
                        <a:pt x="11819" y="3974"/>
                        <a:pt x="11060" y="2709"/>
                      </a:cubicBezTo>
                      <a:cubicBezTo>
                        <a:pt x="10031" y="973"/>
                        <a:pt x="8184" y="0"/>
                        <a:pt x="6287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94" name="Google Shape;294;p11"/>
                <p:cNvSpPr/>
                <p:nvPr/>
              </p:nvSpPr>
              <p:spPr>
                <a:xfrm>
                  <a:off x="2248325" y="3265025"/>
                  <a:ext cx="52550" cy="104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2" h="4181" extrusionOk="0">
                      <a:moveTo>
                        <a:pt x="1791" y="0"/>
                      </a:moveTo>
                      <a:cubicBezTo>
                        <a:pt x="1696" y="0"/>
                        <a:pt x="1607" y="65"/>
                        <a:pt x="1570" y="157"/>
                      </a:cubicBezTo>
                      <a:lnTo>
                        <a:pt x="77" y="3801"/>
                      </a:lnTo>
                      <a:cubicBezTo>
                        <a:pt x="1" y="3928"/>
                        <a:pt x="77" y="4080"/>
                        <a:pt x="203" y="4130"/>
                      </a:cubicBezTo>
                      <a:cubicBezTo>
                        <a:pt x="229" y="4181"/>
                        <a:pt x="254" y="4181"/>
                        <a:pt x="304" y="4181"/>
                      </a:cubicBezTo>
                      <a:cubicBezTo>
                        <a:pt x="431" y="4181"/>
                        <a:pt x="507" y="4130"/>
                        <a:pt x="558" y="4004"/>
                      </a:cubicBezTo>
                      <a:lnTo>
                        <a:pt x="2025" y="385"/>
                      </a:lnTo>
                      <a:cubicBezTo>
                        <a:pt x="2101" y="258"/>
                        <a:pt x="2025" y="81"/>
                        <a:pt x="1899" y="30"/>
                      </a:cubicBezTo>
                      <a:cubicBezTo>
                        <a:pt x="1864" y="9"/>
                        <a:pt x="1827" y="0"/>
                        <a:pt x="179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95" name="Google Shape;295;p11"/>
                <p:cNvSpPr/>
                <p:nvPr/>
              </p:nvSpPr>
              <p:spPr>
                <a:xfrm>
                  <a:off x="2367900" y="3302975"/>
                  <a:ext cx="52550" cy="104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2" h="4182" extrusionOk="0">
                      <a:moveTo>
                        <a:pt x="1791" y="1"/>
                      </a:moveTo>
                      <a:cubicBezTo>
                        <a:pt x="1695" y="1"/>
                        <a:pt x="1600" y="66"/>
                        <a:pt x="1545" y="157"/>
                      </a:cubicBezTo>
                      <a:lnTo>
                        <a:pt x="77" y="3802"/>
                      </a:lnTo>
                      <a:cubicBezTo>
                        <a:pt x="1" y="3928"/>
                        <a:pt x="77" y="4080"/>
                        <a:pt x="203" y="4131"/>
                      </a:cubicBezTo>
                      <a:cubicBezTo>
                        <a:pt x="229" y="4181"/>
                        <a:pt x="254" y="4181"/>
                        <a:pt x="279" y="4181"/>
                      </a:cubicBezTo>
                      <a:cubicBezTo>
                        <a:pt x="406" y="4181"/>
                        <a:pt x="507" y="4105"/>
                        <a:pt x="532" y="4004"/>
                      </a:cubicBezTo>
                      <a:lnTo>
                        <a:pt x="2026" y="385"/>
                      </a:lnTo>
                      <a:cubicBezTo>
                        <a:pt x="2101" y="259"/>
                        <a:pt x="2026" y="81"/>
                        <a:pt x="1899" y="31"/>
                      </a:cubicBezTo>
                      <a:cubicBezTo>
                        <a:pt x="1864" y="10"/>
                        <a:pt x="1827" y="1"/>
                        <a:pt x="179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96" name="Google Shape;296;p11"/>
                <p:cNvSpPr/>
                <p:nvPr/>
              </p:nvSpPr>
              <p:spPr>
                <a:xfrm>
                  <a:off x="2294525" y="3259275"/>
                  <a:ext cx="75300" cy="173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2" h="6942" extrusionOk="0">
                      <a:moveTo>
                        <a:pt x="2736" y="1"/>
                      </a:moveTo>
                      <a:cubicBezTo>
                        <a:pt x="2617" y="1"/>
                        <a:pt x="2518" y="54"/>
                        <a:pt x="2455" y="159"/>
                      </a:cubicBezTo>
                      <a:lnTo>
                        <a:pt x="26" y="6562"/>
                      </a:lnTo>
                      <a:cubicBezTo>
                        <a:pt x="0" y="6714"/>
                        <a:pt x="51" y="6840"/>
                        <a:pt x="177" y="6891"/>
                      </a:cubicBezTo>
                      <a:cubicBezTo>
                        <a:pt x="228" y="6942"/>
                        <a:pt x="253" y="6942"/>
                        <a:pt x="279" y="6942"/>
                      </a:cubicBezTo>
                      <a:cubicBezTo>
                        <a:pt x="380" y="6942"/>
                        <a:pt x="481" y="6866"/>
                        <a:pt x="532" y="6739"/>
                      </a:cubicBezTo>
                      <a:lnTo>
                        <a:pt x="2961" y="362"/>
                      </a:lnTo>
                      <a:cubicBezTo>
                        <a:pt x="3012" y="184"/>
                        <a:pt x="2936" y="58"/>
                        <a:pt x="2809" y="7"/>
                      </a:cubicBezTo>
                      <a:cubicBezTo>
                        <a:pt x="2784" y="3"/>
                        <a:pt x="2760" y="1"/>
                        <a:pt x="2736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297" name="Google Shape;297;p11"/>
              <p:cNvGrpSpPr/>
              <p:nvPr/>
            </p:nvGrpSpPr>
            <p:grpSpPr>
              <a:xfrm>
                <a:off x="4113800" y="201218"/>
                <a:ext cx="375620" cy="329266"/>
                <a:chOff x="-2406400" y="2942925"/>
                <a:chExt cx="547950" cy="480400"/>
              </a:xfrm>
            </p:grpSpPr>
            <p:sp>
              <p:nvSpPr>
                <p:cNvPr id="298" name="Google Shape;298;p11"/>
                <p:cNvSpPr/>
                <p:nvPr/>
              </p:nvSpPr>
              <p:spPr>
                <a:xfrm>
                  <a:off x="-2187475" y="3411925"/>
                  <a:ext cx="122125" cy="11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5" h="456" extrusionOk="0">
                      <a:moveTo>
                        <a:pt x="228" y="0"/>
                      </a:moveTo>
                      <a:cubicBezTo>
                        <a:pt x="101" y="0"/>
                        <a:pt x="0" y="102"/>
                        <a:pt x="0" y="228"/>
                      </a:cubicBezTo>
                      <a:cubicBezTo>
                        <a:pt x="0" y="355"/>
                        <a:pt x="101" y="456"/>
                        <a:pt x="228" y="456"/>
                      </a:cubicBezTo>
                      <a:lnTo>
                        <a:pt x="4657" y="456"/>
                      </a:lnTo>
                      <a:cubicBezTo>
                        <a:pt x="4783" y="456"/>
                        <a:pt x="4884" y="355"/>
                        <a:pt x="4884" y="228"/>
                      </a:cubicBezTo>
                      <a:cubicBezTo>
                        <a:pt x="4884" y="102"/>
                        <a:pt x="4783" y="0"/>
                        <a:pt x="4657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99" name="Google Shape;299;p11"/>
                <p:cNvSpPr/>
                <p:nvPr/>
              </p:nvSpPr>
              <p:spPr>
                <a:xfrm>
                  <a:off x="-2372875" y="2961300"/>
                  <a:ext cx="514425" cy="396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577" h="15849" extrusionOk="0">
                      <a:moveTo>
                        <a:pt x="1895" y="1"/>
                      </a:moveTo>
                      <a:cubicBezTo>
                        <a:pt x="1643" y="1"/>
                        <a:pt x="1387" y="51"/>
                        <a:pt x="1140" y="158"/>
                      </a:cubicBezTo>
                      <a:cubicBezTo>
                        <a:pt x="456" y="437"/>
                        <a:pt x="1" y="1145"/>
                        <a:pt x="1" y="1904"/>
                      </a:cubicBezTo>
                      <a:cubicBezTo>
                        <a:pt x="1" y="2056"/>
                        <a:pt x="51" y="2208"/>
                        <a:pt x="77" y="2335"/>
                      </a:cubicBezTo>
                      <a:lnTo>
                        <a:pt x="127" y="2588"/>
                      </a:lnTo>
                      <a:cubicBezTo>
                        <a:pt x="169" y="2670"/>
                        <a:pt x="261" y="2753"/>
                        <a:pt x="362" y="2753"/>
                      </a:cubicBezTo>
                      <a:cubicBezTo>
                        <a:pt x="385" y="2753"/>
                        <a:pt x="408" y="2749"/>
                        <a:pt x="431" y="2740"/>
                      </a:cubicBezTo>
                      <a:cubicBezTo>
                        <a:pt x="507" y="2714"/>
                        <a:pt x="608" y="2588"/>
                        <a:pt x="583" y="2461"/>
                      </a:cubicBezTo>
                      <a:lnTo>
                        <a:pt x="507" y="2208"/>
                      </a:lnTo>
                      <a:cubicBezTo>
                        <a:pt x="482" y="2107"/>
                        <a:pt x="482" y="2031"/>
                        <a:pt x="482" y="1904"/>
                      </a:cubicBezTo>
                      <a:cubicBezTo>
                        <a:pt x="482" y="1322"/>
                        <a:pt x="811" y="791"/>
                        <a:pt x="1342" y="563"/>
                      </a:cubicBezTo>
                      <a:cubicBezTo>
                        <a:pt x="1530" y="483"/>
                        <a:pt x="1724" y="445"/>
                        <a:pt x="1916" y="445"/>
                      </a:cubicBezTo>
                      <a:cubicBezTo>
                        <a:pt x="2447" y="445"/>
                        <a:pt x="2954" y="737"/>
                        <a:pt x="3215" y="1221"/>
                      </a:cubicBezTo>
                      <a:lnTo>
                        <a:pt x="4607" y="3980"/>
                      </a:lnTo>
                      <a:cubicBezTo>
                        <a:pt x="5209" y="5135"/>
                        <a:pt x="6383" y="5833"/>
                        <a:pt x="7672" y="5833"/>
                      </a:cubicBezTo>
                      <a:cubicBezTo>
                        <a:pt x="7738" y="5833"/>
                        <a:pt x="7805" y="5831"/>
                        <a:pt x="7872" y="5827"/>
                      </a:cubicBezTo>
                      <a:lnTo>
                        <a:pt x="12604" y="5473"/>
                      </a:lnTo>
                      <a:cubicBezTo>
                        <a:pt x="14097" y="5372"/>
                        <a:pt x="15464" y="4612"/>
                        <a:pt x="16350" y="3372"/>
                      </a:cubicBezTo>
                      <a:lnTo>
                        <a:pt x="17666" y="1550"/>
                      </a:lnTo>
                      <a:cubicBezTo>
                        <a:pt x="17792" y="1348"/>
                        <a:pt x="17995" y="1272"/>
                        <a:pt x="18197" y="1272"/>
                      </a:cubicBezTo>
                      <a:cubicBezTo>
                        <a:pt x="18349" y="1272"/>
                        <a:pt x="18501" y="1297"/>
                        <a:pt x="18627" y="1398"/>
                      </a:cubicBezTo>
                      <a:cubicBezTo>
                        <a:pt x="18779" y="1525"/>
                        <a:pt x="18880" y="1702"/>
                        <a:pt x="18880" y="1930"/>
                      </a:cubicBezTo>
                      <a:cubicBezTo>
                        <a:pt x="18880" y="2056"/>
                        <a:pt x="18830" y="2183"/>
                        <a:pt x="18754" y="2309"/>
                      </a:cubicBezTo>
                      <a:cubicBezTo>
                        <a:pt x="18551" y="2562"/>
                        <a:pt x="18577" y="2967"/>
                        <a:pt x="18880" y="3170"/>
                      </a:cubicBezTo>
                      <a:lnTo>
                        <a:pt x="19184" y="3347"/>
                      </a:lnTo>
                      <a:cubicBezTo>
                        <a:pt x="19311" y="3448"/>
                        <a:pt x="19361" y="3600"/>
                        <a:pt x="19361" y="3752"/>
                      </a:cubicBezTo>
                      <a:cubicBezTo>
                        <a:pt x="19361" y="3878"/>
                        <a:pt x="19336" y="3980"/>
                        <a:pt x="19285" y="4081"/>
                      </a:cubicBezTo>
                      <a:cubicBezTo>
                        <a:pt x="19083" y="4309"/>
                        <a:pt x="19159" y="4638"/>
                        <a:pt x="19361" y="4815"/>
                      </a:cubicBezTo>
                      <a:lnTo>
                        <a:pt x="19716" y="5068"/>
                      </a:lnTo>
                      <a:cubicBezTo>
                        <a:pt x="19842" y="5194"/>
                        <a:pt x="19943" y="5346"/>
                        <a:pt x="19943" y="5523"/>
                      </a:cubicBezTo>
                      <a:cubicBezTo>
                        <a:pt x="19943" y="5650"/>
                        <a:pt x="19893" y="5802"/>
                        <a:pt x="19792" y="5903"/>
                      </a:cubicBezTo>
                      <a:cubicBezTo>
                        <a:pt x="19614" y="6080"/>
                        <a:pt x="19564" y="6257"/>
                        <a:pt x="19564" y="6485"/>
                      </a:cubicBezTo>
                      <a:cubicBezTo>
                        <a:pt x="19564" y="6738"/>
                        <a:pt x="19665" y="6966"/>
                        <a:pt x="19817" y="7118"/>
                      </a:cubicBezTo>
                      <a:cubicBezTo>
                        <a:pt x="20045" y="7346"/>
                        <a:pt x="20045" y="7725"/>
                        <a:pt x="19842" y="7928"/>
                      </a:cubicBezTo>
                      <a:lnTo>
                        <a:pt x="17615" y="10534"/>
                      </a:lnTo>
                      <a:cubicBezTo>
                        <a:pt x="16881" y="11369"/>
                        <a:pt x="16021" y="12129"/>
                        <a:pt x="15110" y="12761"/>
                      </a:cubicBezTo>
                      <a:lnTo>
                        <a:pt x="13136" y="14128"/>
                      </a:lnTo>
                      <a:cubicBezTo>
                        <a:pt x="11941" y="14950"/>
                        <a:pt x="10569" y="15366"/>
                        <a:pt x="9188" y="15366"/>
                      </a:cubicBezTo>
                      <a:cubicBezTo>
                        <a:pt x="8229" y="15366"/>
                        <a:pt x="7266" y="15165"/>
                        <a:pt x="6353" y="14761"/>
                      </a:cubicBezTo>
                      <a:lnTo>
                        <a:pt x="5923" y="14584"/>
                      </a:lnTo>
                      <a:cubicBezTo>
                        <a:pt x="5518" y="14432"/>
                        <a:pt x="5164" y="14204"/>
                        <a:pt x="4835" y="13951"/>
                      </a:cubicBezTo>
                      <a:cubicBezTo>
                        <a:pt x="4480" y="13698"/>
                        <a:pt x="4202" y="13369"/>
                        <a:pt x="3898" y="13065"/>
                      </a:cubicBezTo>
                      <a:cubicBezTo>
                        <a:pt x="3114" y="12078"/>
                        <a:pt x="2506" y="10914"/>
                        <a:pt x="2228" y="9674"/>
                      </a:cubicBezTo>
                      <a:lnTo>
                        <a:pt x="811" y="3549"/>
                      </a:lnTo>
                      <a:cubicBezTo>
                        <a:pt x="788" y="3459"/>
                        <a:pt x="664" y="3368"/>
                        <a:pt x="548" y="3368"/>
                      </a:cubicBezTo>
                      <a:cubicBezTo>
                        <a:pt x="534" y="3368"/>
                        <a:pt x="520" y="3370"/>
                        <a:pt x="507" y="3372"/>
                      </a:cubicBezTo>
                      <a:cubicBezTo>
                        <a:pt x="431" y="3423"/>
                        <a:pt x="330" y="3549"/>
                        <a:pt x="355" y="3676"/>
                      </a:cubicBezTo>
                      <a:lnTo>
                        <a:pt x="1772" y="9800"/>
                      </a:lnTo>
                      <a:cubicBezTo>
                        <a:pt x="2076" y="11142"/>
                        <a:pt x="2709" y="12356"/>
                        <a:pt x="3544" y="13369"/>
                      </a:cubicBezTo>
                      <a:cubicBezTo>
                        <a:pt x="3873" y="13723"/>
                        <a:pt x="4177" y="14052"/>
                        <a:pt x="4556" y="14330"/>
                      </a:cubicBezTo>
                      <a:cubicBezTo>
                        <a:pt x="4936" y="14609"/>
                        <a:pt x="5366" y="14837"/>
                        <a:pt x="5771" y="15014"/>
                      </a:cubicBezTo>
                      <a:lnTo>
                        <a:pt x="6176" y="15216"/>
                      </a:lnTo>
                      <a:cubicBezTo>
                        <a:pt x="7163" y="15621"/>
                        <a:pt x="8201" y="15849"/>
                        <a:pt x="9213" y="15849"/>
                      </a:cubicBezTo>
                      <a:cubicBezTo>
                        <a:pt x="10706" y="15849"/>
                        <a:pt x="12174" y="15393"/>
                        <a:pt x="13414" y="14584"/>
                      </a:cubicBezTo>
                      <a:lnTo>
                        <a:pt x="15388" y="13217"/>
                      </a:lnTo>
                      <a:cubicBezTo>
                        <a:pt x="16324" y="12559"/>
                        <a:pt x="17210" y="11800"/>
                        <a:pt x="17969" y="10914"/>
                      </a:cubicBezTo>
                      <a:lnTo>
                        <a:pt x="20222" y="8307"/>
                      </a:lnTo>
                      <a:cubicBezTo>
                        <a:pt x="20576" y="7902"/>
                        <a:pt x="20551" y="7270"/>
                        <a:pt x="20171" y="6890"/>
                      </a:cubicBezTo>
                      <a:cubicBezTo>
                        <a:pt x="20070" y="6789"/>
                        <a:pt x="20045" y="6713"/>
                        <a:pt x="20045" y="6586"/>
                      </a:cubicBezTo>
                      <a:cubicBezTo>
                        <a:pt x="20045" y="6485"/>
                        <a:pt x="20070" y="6359"/>
                        <a:pt x="20121" y="6283"/>
                      </a:cubicBezTo>
                      <a:cubicBezTo>
                        <a:pt x="20298" y="6105"/>
                        <a:pt x="20374" y="5852"/>
                        <a:pt x="20374" y="5599"/>
                      </a:cubicBezTo>
                      <a:cubicBezTo>
                        <a:pt x="20374" y="5245"/>
                        <a:pt x="20222" y="4941"/>
                        <a:pt x="19969" y="4739"/>
                      </a:cubicBezTo>
                      <a:lnTo>
                        <a:pt x="19614" y="4486"/>
                      </a:lnTo>
                      <a:cubicBezTo>
                        <a:pt x="19589" y="4460"/>
                        <a:pt x="19589" y="4435"/>
                        <a:pt x="19614" y="4385"/>
                      </a:cubicBezTo>
                      <a:cubicBezTo>
                        <a:pt x="19741" y="4233"/>
                        <a:pt x="19817" y="4056"/>
                        <a:pt x="19817" y="3828"/>
                      </a:cubicBezTo>
                      <a:cubicBezTo>
                        <a:pt x="19817" y="3549"/>
                        <a:pt x="19690" y="3246"/>
                        <a:pt x="19437" y="3069"/>
                      </a:cubicBezTo>
                      <a:lnTo>
                        <a:pt x="19083" y="2815"/>
                      </a:lnTo>
                      <a:cubicBezTo>
                        <a:pt x="19032" y="2790"/>
                        <a:pt x="18982" y="2664"/>
                        <a:pt x="19058" y="2588"/>
                      </a:cubicBezTo>
                      <a:cubicBezTo>
                        <a:pt x="19209" y="2411"/>
                        <a:pt x="19285" y="2183"/>
                        <a:pt x="19285" y="1930"/>
                      </a:cubicBezTo>
                      <a:cubicBezTo>
                        <a:pt x="19285" y="1575"/>
                        <a:pt x="19108" y="1272"/>
                        <a:pt x="18830" y="1044"/>
                      </a:cubicBezTo>
                      <a:cubicBezTo>
                        <a:pt x="18653" y="917"/>
                        <a:pt x="18425" y="816"/>
                        <a:pt x="18172" y="816"/>
                      </a:cubicBezTo>
                      <a:cubicBezTo>
                        <a:pt x="17792" y="816"/>
                        <a:pt x="17463" y="1019"/>
                        <a:pt x="17261" y="1297"/>
                      </a:cubicBezTo>
                      <a:lnTo>
                        <a:pt x="15919" y="3119"/>
                      </a:lnTo>
                      <a:cubicBezTo>
                        <a:pt x="15110" y="4233"/>
                        <a:pt x="13869" y="4941"/>
                        <a:pt x="12503" y="5017"/>
                      </a:cubicBezTo>
                      <a:lnTo>
                        <a:pt x="7796" y="5372"/>
                      </a:lnTo>
                      <a:cubicBezTo>
                        <a:pt x="7714" y="5379"/>
                        <a:pt x="7633" y="5382"/>
                        <a:pt x="7552" y="5382"/>
                      </a:cubicBezTo>
                      <a:cubicBezTo>
                        <a:pt x="6478" y="5382"/>
                        <a:pt x="5481" y="4767"/>
                        <a:pt x="4986" y="3802"/>
                      </a:cubicBezTo>
                      <a:lnTo>
                        <a:pt x="3595" y="1044"/>
                      </a:lnTo>
                      <a:cubicBezTo>
                        <a:pt x="3259" y="392"/>
                        <a:pt x="2595" y="1"/>
                        <a:pt x="189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0" name="Google Shape;300;p11"/>
                <p:cNvSpPr/>
                <p:nvPr/>
              </p:nvSpPr>
              <p:spPr>
                <a:xfrm>
                  <a:off x="-2406400" y="3018775"/>
                  <a:ext cx="55075" cy="38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3" h="1555" extrusionOk="0">
                      <a:moveTo>
                        <a:pt x="1725" y="0"/>
                      </a:moveTo>
                      <a:cubicBezTo>
                        <a:pt x="1671" y="0"/>
                        <a:pt x="1615" y="13"/>
                        <a:pt x="1570" y="36"/>
                      </a:cubicBezTo>
                      <a:lnTo>
                        <a:pt x="102" y="1149"/>
                      </a:lnTo>
                      <a:cubicBezTo>
                        <a:pt x="26" y="1200"/>
                        <a:pt x="1" y="1301"/>
                        <a:pt x="26" y="1402"/>
                      </a:cubicBezTo>
                      <a:cubicBezTo>
                        <a:pt x="51" y="1503"/>
                        <a:pt x="152" y="1554"/>
                        <a:pt x="254" y="1554"/>
                      </a:cubicBezTo>
                      <a:lnTo>
                        <a:pt x="2000" y="1554"/>
                      </a:lnTo>
                      <a:cubicBezTo>
                        <a:pt x="2126" y="1554"/>
                        <a:pt x="2202" y="1453"/>
                        <a:pt x="2202" y="1326"/>
                      </a:cubicBezTo>
                      <a:cubicBezTo>
                        <a:pt x="2202" y="1200"/>
                        <a:pt x="2126" y="1124"/>
                        <a:pt x="2000" y="1124"/>
                      </a:cubicBezTo>
                      <a:lnTo>
                        <a:pt x="912" y="1124"/>
                      </a:lnTo>
                      <a:lnTo>
                        <a:pt x="1873" y="390"/>
                      </a:lnTo>
                      <a:cubicBezTo>
                        <a:pt x="1949" y="314"/>
                        <a:pt x="1949" y="162"/>
                        <a:pt x="1899" y="61"/>
                      </a:cubicBezTo>
                      <a:cubicBezTo>
                        <a:pt x="1857" y="19"/>
                        <a:pt x="1792" y="0"/>
                        <a:pt x="1725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1" name="Google Shape;301;p11"/>
                <p:cNvSpPr/>
                <p:nvPr/>
              </p:nvSpPr>
              <p:spPr>
                <a:xfrm>
                  <a:off x="-2358950" y="2942925"/>
                  <a:ext cx="83550" cy="47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42" h="1906" extrusionOk="0">
                      <a:moveTo>
                        <a:pt x="1376" y="1"/>
                      </a:moveTo>
                      <a:cubicBezTo>
                        <a:pt x="1091" y="1"/>
                        <a:pt x="845" y="76"/>
                        <a:pt x="633" y="235"/>
                      </a:cubicBezTo>
                      <a:cubicBezTo>
                        <a:pt x="26" y="640"/>
                        <a:pt x="1" y="1399"/>
                        <a:pt x="1" y="1425"/>
                      </a:cubicBezTo>
                      <a:cubicBezTo>
                        <a:pt x="1" y="1526"/>
                        <a:pt x="77" y="1652"/>
                        <a:pt x="228" y="1652"/>
                      </a:cubicBezTo>
                      <a:cubicBezTo>
                        <a:pt x="355" y="1652"/>
                        <a:pt x="481" y="1551"/>
                        <a:pt x="481" y="1425"/>
                      </a:cubicBezTo>
                      <a:cubicBezTo>
                        <a:pt x="481" y="1425"/>
                        <a:pt x="532" y="868"/>
                        <a:pt x="912" y="615"/>
                      </a:cubicBezTo>
                      <a:cubicBezTo>
                        <a:pt x="1038" y="514"/>
                        <a:pt x="1203" y="463"/>
                        <a:pt x="1405" y="463"/>
                      </a:cubicBezTo>
                      <a:cubicBezTo>
                        <a:pt x="1608" y="463"/>
                        <a:pt x="1848" y="514"/>
                        <a:pt x="2126" y="615"/>
                      </a:cubicBezTo>
                      <a:cubicBezTo>
                        <a:pt x="2531" y="767"/>
                        <a:pt x="2784" y="944"/>
                        <a:pt x="2810" y="1146"/>
                      </a:cubicBezTo>
                      <a:cubicBezTo>
                        <a:pt x="2835" y="1323"/>
                        <a:pt x="2658" y="1526"/>
                        <a:pt x="2658" y="1526"/>
                      </a:cubicBezTo>
                      <a:cubicBezTo>
                        <a:pt x="2557" y="1627"/>
                        <a:pt x="2531" y="1754"/>
                        <a:pt x="2633" y="1830"/>
                      </a:cubicBezTo>
                      <a:cubicBezTo>
                        <a:pt x="2658" y="1880"/>
                        <a:pt x="2709" y="1905"/>
                        <a:pt x="2784" y="1905"/>
                      </a:cubicBezTo>
                      <a:cubicBezTo>
                        <a:pt x="2835" y="1905"/>
                        <a:pt x="2886" y="1905"/>
                        <a:pt x="2936" y="1830"/>
                      </a:cubicBezTo>
                      <a:cubicBezTo>
                        <a:pt x="2962" y="1830"/>
                        <a:pt x="3341" y="1501"/>
                        <a:pt x="3240" y="1045"/>
                      </a:cubicBezTo>
                      <a:cubicBezTo>
                        <a:pt x="3164" y="691"/>
                        <a:pt x="2835" y="412"/>
                        <a:pt x="2253" y="185"/>
                      </a:cubicBezTo>
                      <a:cubicBezTo>
                        <a:pt x="1927" y="64"/>
                        <a:pt x="1635" y="1"/>
                        <a:pt x="1376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2" name="Google Shape;302;p11"/>
                <p:cNvSpPr/>
                <p:nvPr/>
              </p:nvSpPr>
              <p:spPr>
                <a:xfrm>
                  <a:off x="-2126750" y="3332825"/>
                  <a:ext cx="65825" cy="63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3" h="2532" extrusionOk="0">
                      <a:moveTo>
                        <a:pt x="2379" y="1"/>
                      </a:moveTo>
                      <a:cubicBezTo>
                        <a:pt x="2253" y="1"/>
                        <a:pt x="2152" y="102"/>
                        <a:pt x="2152" y="229"/>
                      </a:cubicBezTo>
                      <a:lnTo>
                        <a:pt x="2152" y="1216"/>
                      </a:lnTo>
                      <a:cubicBezTo>
                        <a:pt x="2152" y="1671"/>
                        <a:pt x="1772" y="2051"/>
                        <a:pt x="1291" y="2051"/>
                      </a:cubicBezTo>
                      <a:cubicBezTo>
                        <a:pt x="1089" y="2051"/>
                        <a:pt x="861" y="1975"/>
                        <a:pt x="709" y="1798"/>
                      </a:cubicBezTo>
                      <a:cubicBezTo>
                        <a:pt x="557" y="1646"/>
                        <a:pt x="456" y="1418"/>
                        <a:pt x="456" y="1216"/>
                      </a:cubicBezTo>
                      <a:lnTo>
                        <a:pt x="456" y="659"/>
                      </a:lnTo>
                      <a:cubicBezTo>
                        <a:pt x="456" y="532"/>
                        <a:pt x="355" y="456"/>
                        <a:pt x="228" y="456"/>
                      </a:cubicBezTo>
                      <a:cubicBezTo>
                        <a:pt x="102" y="456"/>
                        <a:pt x="1" y="532"/>
                        <a:pt x="1" y="659"/>
                      </a:cubicBezTo>
                      <a:lnTo>
                        <a:pt x="1" y="1216"/>
                      </a:lnTo>
                      <a:cubicBezTo>
                        <a:pt x="1" y="1545"/>
                        <a:pt x="127" y="1874"/>
                        <a:pt x="380" y="2127"/>
                      </a:cubicBezTo>
                      <a:lnTo>
                        <a:pt x="431" y="2152"/>
                      </a:lnTo>
                      <a:cubicBezTo>
                        <a:pt x="659" y="2405"/>
                        <a:pt x="988" y="2532"/>
                        <a:pt x="1342" y="2532"/>
                      </a:cubicBezTo>
                      <a:cubicBezTo>
                        <a:pt x="2076" y="2532"/>
                        <a:pt x="2633" y="1924"/>
                        <a:pt x="2607" y="1216"/>
                      </a:cubicBezTo>
                      <a:lnTo>
                        <a:pt x="2607" y="229"/>
                      </a:lnTo>
                      <a:cubicBezTo>
                        <a:pt x="2607" y="102"/>
                        <a:pt x="2506" y="1"/>
                        <a:pt x="2379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3" name="Google Shape;303;p11"/>
                <p:cNvSpPr/>
                <p:nvPr/>
              </p:nvSpPr>
              <p:spPr>
                <a:xfrm>
                  <a:off x="-2163450" y="3345500"/>
                  <a:ext cx="57600" cy="50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04" h="2025" extrusionOk="0">
                      <a:moveTo>
                        <a:pt x="203" y="0"/>
                      </a:moveTo>
                      <a:cubicBezTo>
                        <a:pt x="77" y="0"/>
                        <a:pt x="1" y="101"/>
                        <a:pt x="1" y="228"/>
                      </a:cubicBezTo>
                      <a:lnTo>
                        <a:pt x="1" y="734"/>
                      </a:lnTo>
                      <a:cubicBezTo>
                        <a:pt x="1" y="1088"/>
                        <a:pt x="127" y="1392"/>
                        <a:pt x="380" y="1645"/>
                      </a:cubicBezTo>
                      <a:cubicBezTo>
                        <a:pt x="583" y="1898"/>
                        <a:pt x="937" y="2025"/>
                        <a:pt x="1291" y="2025"/>
                      </a:cubicBezTo>
                      <a:cubicBezTo>
                        <a:pt x="1646" y="2025"/>
                        <a:pt x="1949" y="1898"/>
                        <a:pt x="2202" y="1645"/>
                      </a:cubicBezTo>
                      <a:cubicBezTo>
                        <a:pt x="2304" y="1544"/>
                        <a:pt x="2304" y="1417"/>
                        <a:pt x="2202" y="1341"/>
                      </a:cubicBezTo>
                      <a:cubicBezTo>
                        <a:pt x="2152" y="1291"/>
                        <a:pt x="2095" y="1265"/>
                        <a:pt x="2038" y="1265"/>
                      </a:cubicBezTo>
                      <a:cubicBezTo>
                        <a:pt x="1981" y="1265"/>
                        <a:pt x="1924" y="1291"/>
                        <a:pt x="1873" y="1341"/>
                      </a:cubicBezTo>
                      <a:cubicBezTo>
                        <a:pt x="1722" y="1493"/>
                        <a:pt x="1494" y="1594"/>
                        <a:pt x="1291" y="1594"/>
                      </a:cubicBezTo>
                      <a:cubicBezTo>
                        <a:pt x="1064" y="1594"/>
                        <a:pt x="836" y="1493"/>
                        <a:pt x="684" y="1341"/>
                      </a:cubicBezTo>
                      <a:cubicBezTo>
                        <a:pt x="532" y="1164"/>
                        <a:pt x="431" y="962"/>
                        <a:pt x="431" y="734"/>
                      </a:cubicBezTo>
                      <a:lnTo>
                        <a:pt x="431" y="228"/>
                      </a:lnTo>
                      <a:cubicBezTo>
                        <a:pt x="431" y="101"/>
                        <a:pt x="330" y="0"/>
                        <a:pt x="203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4" name="Google Shape;304;p11"/>
                <p:cNvSpPr/>
                <p:nvPr/>
              </p:nvSpPr>
              <p:spPr>
                <a:xfrm>
                  <a:off x="-2138125" y="3385350"/>
                  <a:ext cx="10775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1" h="1292" extrusionOk="0">
                      <a:moveTo>
                        <a:pt x="202" y="0"/>
                      </a:moveTo>
                      <a:cubicBezTo>
                        <a:pt x="76" y="0"/>
                        <a:pt x="0" y="76"/>
                        <a:pt x="0" y="203"/>
                      </a:cubicBezTo>
                      <a:lnTo>
                        <a:pt x="0" y="1063"/>
                      </a:lnTo>
                      <a:cubicBezTo>
                        <a:pt x="0" y="1190"/>
                        <a:pt x="76" y="1291"/>
                        <a:pt x="202" y="1291"/>
                      </a:cubicBezTo>
                      <a:cubicBezTo>
                        <a:pt x="329" y="1291"/>
                        <a:pt x="430" y="1190"/>
                        <a:pt x="430" y="1063"/>
                      </a:cubicBezTo>
                      <a:lnTo>
                        <a:pt x="430" y="203"/>
                      </a:lnTo>
                      <a:cubicBezTo>
                        <a:pt x="430" y="76"/>
                        <a:pt x="329" y="0"/>
                        <a:pt x="20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5" name="Google Shape;305;p11"/>
                <p:cNvSpPr/>
                <p:nvPr/>
              </p:nvSpPr>
              <p:spPr>
                <a:xfrm>
                  <a:off x="-2097000" y="3385350"/>
                  <a:ext cx="11400" cy="3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6" h="1292" extrusionOk="0">
                      <a:moveTo>
                        <a:pt x="202" y="0"/>
                      </a:moveTo>
                      <a:cubicBezTo>
                        <a:pt x="76" y="0"/>
                        <a:pt x="0" y="76"/>
                        <a:pt x="0" y="203"/>
                      </a:cubicBezTo>
                      <a:lnTo>
                        <a:pt x="0" y="1063"/>
                      </a:lnTo>
                      <a:cubicBezTo>
                        <a:pt x="0" y="1190"/>
                        <a:pt x="76" y="1291"/>
                        <a:pt x="202" y="1291"/>
                      </a:cubicBezTo>
                      <a:cubicBezTo>
                        <a:pt x="329" y="1291"/>
                        <a:pt x="456" y="1190"/>
                        <a:pt x="430" y="1063"/>
                      </a:cubicBezTo>
                      <a:lnTo>
                        <a:pt x="430" y="203"/>
                      </a:lnTo>
                      <a:cubicBezTo>
                        <a:pt x="430" y="76"/>
                        <a:pt x="329" y="0"/>
                        <a:pt x="202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06" name="Google Shape;306;p11"/>
                <p:cNvSpPr/>
                <p:nvPr/>
              </p:nvSpPr>
              <p:spPr>
                <a:xfrm>
                  <a:off x="-2387425" y="3046150"/>
                  <a:ext cx="48750" cy="74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0" h="2990" extrusionOk="0">
                      <a:moveTo>
                        <a:pt x="1089" y="0"/>
                      </a:moveTo>
                      <a:cubicBezTo>
                        <a:pt x="1028" y="0"/>
                        <a:pt x="966" y="25"/>
                        <a:pt x="912" y="79"/>
                      </a:cubicBezTo>
                      <a:cubicBezTo>
                        <a:pt x="482" y="586"/>
                        <a:pt x="1" y="1446"/>
                        <a:pt x="26" y="2079"/>
                      </a:cubicBezTo>
                      <a:cubicBezTo>
                        <a:pt x="51" y="2357"/>
                        <a:pt x="153" y="2585"/>
                        <a:pt x="355" y="2737"/>
                      </a:cubicBezTo>
                      <a:cubicBezTo>
                        <a:pt x="532" y="2939"/>
                        <a:pt x="760" y="2990"/>
                        <a:pt x="937" y="2990"/>
                      </a:cubicBezTo>
                      <a:cubicBezTo>
                        <a:pt x="1291" y="2990"/>
                        <a:pt x="1620" y="2762"/>
                        <a:pt x="1747" y="2636"/>
                      </a:cubicBezTo>
                      <a:cubicBezTo>
                        <a:pt x="1772" y="2610"/>
                        <a:pt x="1798" y="2610"/>
                        <a:pt x="1823" y="2585"/>
                      </a:cubicBezTo>
                      <a:cubicBezTo>
                        <a:pt x="1949" y="2509"/>
                        <a:pt x="1949" y="2357"/>
                        <a:pt x="1899" y="2256"/>
                      </a:cubicBezTo>
                      <a:cubicBezTo>
                        <a:pt x="1856" y="2185"/>
                        <a:pt x="1789" y="2153"/>
                        <a:pt x="1721" y="2153"/>
                      </a:cubicBezTo>
                      <a:cubicBezTo>
                        <a:pt x="1668" y="2153"/>
                        <a:pt x="1614" y="2172"/>
                        <a:pt x="1570" y="2205"/>
                      </a:cubicBezTo>
                      <a:cubicBezTo>
                        <a:pt x="1545" y="2231"/>
                        <a:pt x="1519" y="2231"/>
                        <a:pt x="1494" y="2256"/>
                      </a:cubicBezTo>
                      <a:cubicBezTo>
                        <a:pt x="1291" y="2412"/>
                        <a:pt x="1126" y="2520"/>
                        <a:pt x="958" y="2520"/>
                      </a:cubicBezTo>
                      <a:cubicBezTo>
                        <a:pt x="854" y="2520"/>
                        <a:pt x="749" y="2479"/>
                        <a:pt x="633" y="2382"/>
                      </a:cubicBezTo>
                      <a:cubicBezTo>
                        <a:pt x="532" y="2307"/>
                        <a:pt x="482" y="2205"/>
                        <a:pt x="482" y="2053"/>
                      </a:cubicBezTo>
                      <a:cubicBezTo>
                        <a:pt x="431" y="1522"/>
                        <a:pt x="861" y="813"/>
                        <a:pt x="1266" y="358"/>
                      </a:cubicBezTo>
                      <a:cubicBezTo>
                        <a:pt x="1317" y="257"/>
                        <a:pt x="1317" y="155"/>
                        <a:pt x="1241" y="54"/>
                      </a:cubicBezTo>
                      <a:cubicBezTo>
                        <a:pt x="1194" y="19"/>
                        <a:pt x="1141" y="0"/>
                        <a:pt x="1089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  <p:cxnSp>
            <p:nvCxnSpPr>
              <p:cNvPr id="307" name="Google Shape;307;p11"/>
              <p:cNvCxnSpPr/>
              <p:nvPr/>
            </p:nvCxnSpPr>
            <p:spPr>
              <a:xfrm>
                <a:off x="5525" y="491775"/>
                <a:ext cx="7878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308" name="Google Shape;308;p11"/>
              <p:cNvSpPr/>
              <p:nvPr/>
            </p:nvSpPr>
            <p:spPr>
              <a:xfrm>
                <a:off x="1377420" y="225349"/>
                <a:ext cx="1279694" cy="168739"/>
              </a:xfrm>
              <a:custGeom>
                <a:avLst/>
                <a:gdLst/>
                <a:ahLst/>
                <a:cxnLst/>
                <a:rect l="l" t="t" r="r" b="b"/>
                <a:pathLst>
                  <a:path w="57774" h="7618" extrusionOk="0">
                    <a:moveTo>
                      <a:pt x="0" y="7618"/>
                    </a:moveTo>
                    <a:lnTo>
                      <a:pt x="23374" y="7618"/>
                    </a:lnTo>
                    <a:lnTo>
                      <a:pt x="36569" y="0"/>
                    </a:lnTo>
                    <a:lnTo>
                      <a:pt x="57774" y="0"/>
                    </a:lnTo>
                  </a:path>
                </a:pathLst>
              </a:cu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309" name="Google Shape;309;p11"/>
              <p:cNvGrpSpPr/>
              <p:nvPr/>
            </p:nvGrpSpPr>
            <p:grpSpPr>
              <a:xfrm>
                <a:off x="3466342" y="222886"/>
                <a:ext cx="537923" cy="307931"/>
                <a:chOff x="-1446600" y="2906975"/>
                <a:chExt cx="695350" cy="398050"/>
              </a:xfrm>
            </p:grpSpPr>
            <p:sp>
              <p:nvSpPr>
                <p:cNvPr id="310" name="Google Shape;310;p11"/>
                <p:cNvSpPr/>
                <p:nvPr/>
              </p:nvSpPr>
              <p:spPr>
                <a:xfrm>
                  <a:off x="-1340300" y="2924650"/>
                  <a:ext cx="125925" cy="108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37" h="4333" extrusionOk="0">
                      <a:moveTo>
                        <a:pt x="1800" y="0"/>
                      </a:moveTo>
                      <a:cubicBezTo>
                        <a:pt x="1740" y="0"/>
                        <a:pt x="1680" y="2"/>
                        <a:pt x="1620" y="4"/>
                      </a:cubicBezTo>
                      <a:cubicBezTo>
                        <a:pt x="1519" y="30"/>
                        <a:pt x="1417" y="80"/>
                        <a:pt x="1392" y="156"/>
                      </a:cubicBezTo>
                      <a:cubicBezTo>
                        <a:pt x="0" y="3067"/>
                        <a:pt x="2253" y="4307"/>
                        <a:pt x="2278" y="4307"/>
                      </a:cubicBezTo>
                      <a:cubicBezTo>
                        <a:pt x="2303" y="4332"/>
                        <a:pt x="2379" y="4332"/>
                        <a:pt x="2404" y="4332"/>
                      </a:cubicBezTo>
                      <a:cubicBezTo>
                        <a:pt x="2506" y="4332"/>
                        <a:pt x="2582" y="4281"/>
                        <a:pt x="2632" y="4206"/>
                      </a:cubicBezTo>
                      <a:cubicBezTo>
                        <a:pt x="2708" y="4079"/>
                        <a:pt x="2657" y="3927"/>
                        <a:pt x="2531" y="3877"/>
                      </a:cubicBezTo>
                      <a:cubicBezTo>
                        <a:pt x="2430" y="3826"/>
                        <a:pt x="759" y="2890"/>
                        <a:pt x="1797" y="536"/>
                      </a:cubicBezTo>
                      <a:cubicBezTo>
                        <a:pt x="2657" y="536"/>
                        <a:pt x="3341" y="865"/>
                        <a:pt x="3898" y="1548"/>
                      </a:cubicBezTo>
                      <a:cubicBezTo>
                        <a:pt x="4328" y="2130"/>
                        <a:pt x="4480" y="2788"/>
                        <a:pt x="4480" y="2788"/>
                      </a:cubicBezTo>
                      <a:cubicBezTo>
                        <a:pt x="4525" y="2902"/>
                        <a:pt x="4651" y="2995"/>
                        <a:pt x="4768" y="2995"/>
                      </a:cubicBezTo>
                      <a:cubicBezTo>
                        <a:pt x="4782" y="2995"/>
                        <a:pt x="4795" y="2993"/>
                        <a:pt x="4809" y="2991"/>
                      </a:cubicBezTo>
                      <a:cubicBezTo>
                        <a:pt x="4935" y="2940"/>
                        <a:pt x="5036" y="2788"/>
                        <a:pt x="4986" y="2662"/>
                      </a:cubicBezTo>
                      <a:cubicBezTo>
                        <a:pt x="4986" y="2636"/>
                        <a:pt x="4834" y="1903"/>
                        <a:pt x="4302" y="1219"/>
                      </a:cubicBezTo>
                      <a:cubicBezTo>
                        <a:pt x="3681" y="407"/>
                        <a:pt x="2811" y="0"/>
                        <a:pt x="1800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11" name="Google Shape;311;p11"/>
                <p:cNvSpPr/>
                <p:nvPr/>
              </p:nvSpPr>
              <p:spPr>
                <a:xfrm>
                  <a:off x="-1446600" y="2994675"/>
                  <a:ext cx="150600" cy="129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24" h="5176" extrusionOk="0">
                      <a:moveTo>
                        <a:pt x="5740" y="1"/>
                      </a:moveTo>
                      <a:cubicBezTo>
                        <a:pt x="5683" y="1"/>
                        <a:pt x="5621" y="21"/>
                        <a:pt x="5568" y="63"/>
                      </a:cubicBezTo>
                      <a:cubicBezTo>
                        <a:pt x="4024" y="1202"/>
                        <a:pt x="2759" y="1860"/>
                        <a:pt x="2101" y="1961"/>
                      </a:cubicBezTo>
                      <a:cubicBezTo>
                        <a:pt x="1933" y="1982"/>
                        <a:pt x="1774" y="1995"/>
                        <a:pt x="1627" y="1995"/>
                      </a:cubicBezTo>
                      <a:cubicBezTo>
                        <a:pt x="1420" y="1995"/>
                        <a:pt x="1237" y="1970"/>
                        <a:pt x="1089" y="1911"/>
                      </a:cubicBezTo>
                      <a:cubicBezTo>
                        <a:pt x="1003" y="1882"/>
                        <a:pt x="918" y="1868"/>
                        <a:pt x="835" y="1868"/>
                      </a:cubicBezTo>
                      <a:cubicBezTo>
                        <a:pt x="697" y="1868"/>
                        <a:pt x="567" y="1908"/>
                        <a:pt x="456" y="1987"/>
                      </a:cubicBezTo>
                      <a:cubicBezTo>
                        <a:pt x="253" y="2113"/>
                        <a:pt x="127" y="2290"/>
                        <a:pt x="102" y="2518"/>
                      </a:cubicBezTo>
                      <a:cubicBezTo>
                        <a:pt x="0" y="3303"/>
                        <a:pt x="102" y="4745"/>
                        <a:pt x="2076" y="5175"/>
                      </a:cubicBezTo>
                      <a:lnTo>
                        <a:pt x="2126" y="5175"/>
                      </a:lnTo>
                      <a:cubicBezTo>
                        <a:pt x="2253" y="5175"/>
                        <a:pt x="2354" y="5074"/>
                        <a:pt x="2379" y="4998"/>
                      </a:cubicBezTo>
                      <a:cubicBezTo>
                        <a:pt x="2405" y="4821"/>
                        <a:pt x="2329" y="4695"/>
                        <a:pt x="2202" y="4669"/>
                      </a:cubicBezTo>
                      <a:cubicBezTo>
                        <a:pt x="1013" y="4416"/>
                        <a:pt x="481" y="3682"/>
                        <a:pt x="633" y="2594"/>
                      </a:cubicBezTo>
                      <a:cubicBezTo>
                        <a:pt x="633" y="2518"/>
                        <a:pt x="684" y="2467"/>
                        <a:pt x="734" y="2417"/>
                      </a:cubicBezTo>
                      <a:cubicBezTo>
                        <a:pt x="752" y="2399"/>
                        <a:pt x="795" y="2381"/>
                        <a:pt x="855" y="2381"/>
                      </a:cubicBezTo>
                      <a:cubicBezTo>
                        <a:pt x="880" y="2381"/>
                        <a:pt x="907" y="2384"/>
                        <a:pt x="937" y="2392"/>
                      </a:cubicBezTo>
                      <a:cubicBezTo>
                        <a:pt x="1139" y="2459"/>
                        <a:pt x="1387" y="2493"/>
                        <a:pt x="1679" y="2493"/>
                      </a:cubicBezTo>
                      <a:cubicBezTo>
                        <a:pt x="1825" y="2493"/>
                        <a:pt x="1983" y="2484"/>
                        <a:pt x="2152" y="2467"/>
                      </a:cubicBezTo>
                      <a:cubicBezTo>
                        <a:pt x="3113" y="2341"/>
                        <a:pt x="4682" y="1303"/>
                        <a:pt x="5872" y="468"/>
                      </a:cubicBezTo>
                      <a:cubicBezTo>
                        <a:pt x="5998" y="392"/>
                        <a:pt x="6024" y="240"/>
                        <a:pt x="5922" y="114"/>
                      </a:cubicBezTo>
                      <a:cubicBezTo>
                        <a:pt x="5893" y="40"/>
                        <a:pt x="5821" y="1"/>
                        <a:pt x="5740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12" name="Google Shape;312;p11"/>
                <p:cNvSpPr/>
                <p:nvPr/>
              </p:nvSpPr>
              <p:spPr>
                <a:xfrm>
                  <a:off x="-1428875" y="3097325"/>
                  <a:ext cx="237275" cy="115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491" h="4638" extrusionOk="0">
                      <a:moveTo>
                        <a:pt x="286" y="0"/>
                      </a:moveTo>
                      <a:cubicBezTo>
                        <a:pt x="232" y="0"/>
                        <a:pt x="177" y="17"/>
                        <a:pt x="127" y="57"/>
                      </a:cubicBezTo>
                      <a:cubicBezTo>
                        <a:pt x="25" y="158"/>
                        <a:pt x="0" y="310"/>
                        <a:pt x="101" y="437"/>
                      </a:cubicBezTo>
                      <a:cubicBezTo>
                        <a:pt x="177" y="563"/>
                        <a:pt x="2202" y="3043"/>
                        <a:pt x="4707" y="3246"/>
                      </a:cubicBezTo>
                      <a:cubicBezTo>
                        <a:pt x="7061" y="3474"/>
                        <a:pt x="9010" y="4612"/>
                        <a:pt x="9035" y="4612"/>
                      </a:cubicBezTo>
                      <a:cubicBezTo>
                        <a:pt x="9086" y="4638"/>
                        <a:pt x="9136" y="4638"/>
                        <a:pt x="9161" y="4638"/>
                      </a:cubicBezTo>
                      <a:cubicBezTo>
                        <a:pt x="9263" y="4638"/>
                        <a:pt x="9364" y="4587"/>
                        <a:pt x="9415" y="4461"/>
                      </a:cubicBezTo>
                      <a:cubicBezTo>
                        <a:pt x="9490" y="4334"/>
                        <a:pt x="9465" y="4157"/>
                        <a:pt x="9339" y="4106"/>
                      </a:cubicBezTo>
                      <a:cubicBezTo>
                        <a:pt x="9237" y="4056"/>
                        <a:pt x="7238" y="2892"/>
                        <a:pt x="4783" y="2689"/>
                      </a:cubicBezTo>
                      <a:cubicBezTo>
                        <a:pt x="2455" y="2487"/>
                        <a:pt x="531" y="133"/>
                        <a:pt x="506" y="82"/>
                      </a:cubicBezTo>
                      <a:cubicBezTo>
                        <a:pt x="445" y="37"/>
                        <a:pt x="366" y="0"/>
                        <a:pt x="286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13" name="Google Shape;313;p11"/>
                <p:cNvSpPr/>
                <p:nvPr/>
              </p:nvSpPr>
              <p:spPr>
                <a:xfrm>
                  <a:off x="-1244775" y="3177825"/>
                  <a:ext cx="118350" cy="127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34" h="5088" extrusionOk="0">
                      <a:moveTo>
                        <a:pt x="2051" y="1"/>
                      </a:moveTo>
                      <a:cubicBezTo>
                        <a:pt x="1899" y="1"/>
                        <a:pt x="1772" y="102"/>
                        <a:pt x="1747" y="228"/>
                      </a:cubicBezTo>
                      <a:cubicBezTo>
                        <a:pt x="1747" y="254"/>
                        <a:pt x="1089" y="3645"/>
                        <a:pt x="102" y="4581"/>
                      </a:cubicBezTo>
                      <a:cubicBezTo>
                        <a:pt x="26" y="4657"/>
                        <a:pt x="1" y="4758"/>
                        <a:pt x="26" y="4834"/>
                      </a:cubicBezTo>
                      <a:cubicBezTo>
                        <a:pt x="77" y="4936"/>
                        <a:pt x="152" y="5037"/>
                        <a:pt x="254" y="5037"/>
                      </a:cubicBezTo>
                      <a:cubicBezTo>
                        <a:pt x="507" y="5062"/>
                        <a:pt x="760" y="5087"/>
                        <a:pt x="988" y="5087"/>
                      </a:cubicBezTo>
                      <a:cubicBezTo>
                        <a:pt x="3493" y="5087"/>
                        <a:pt x="4202" y="3037"/>
                        <a:pt x="4708" y="886"/>
                      </a:cubicBezTo>
                      <a:cubicBezTo>
                        <a:pt x="4733" y="760"/>
                        <a:pt x="4657" y="608"/>
                        <a:pt x="4531" y="583"/>
                      </a:cubicBezTo>
                      <a:cubicBezTo>
                        <a:pt x="4508" y="574"/>
                        <a:pt x="4484" y="569"/>
                        <a:pt x="4461" y="569"/>
                      </a:cubicBezTo>
                      <a:cubicBezTo>
                        <a:pt x="4353" y="569"/>
                        <a:pt x="4243" y="656"/>
                        <a:pt x="4202" y="760"/>
                      </a:cubicBezTo>
                      <a:cubicBezTo>
                        <a:pt x="3639" y="3180"/>
                        <a:pt x="2935" y="4561"/>
                        <a:pt x="1041" y="4561"/>
                      </a:cubicBezTo>
                      <a:cubicBezTo>
                        <a:pt x="974" y="4561"/>
                        <a:pt x="906" y="4559"/>
                        <a:pt x="836" y="4556"/>
                      </a:cubicBezTo>
                      <a:cubicBezTo>
                        <a:pt x="1722" y="3189"/>
                        <a:pt x="2253" y="456"/>
                        <a:pt x="2278" y="330"/>
                      </a:cubicBezTo>
                      <a:cubicBezTo>
                        <a:pt x="2278" y="152"/>
                        <a:pt x="2177" y="26"/>
                        <a:pt x="205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14" name="Google Shape;314;p11"/>
                <p:cNvSpPr/>
                <p:nvPr/>
              </p:nvSpPr>
              <p:spPr>
                <a:xfrm>
                  <a:off x="-1272600" y="3188875"/>
                  <a:ext cx="55050" cy="109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2" h="4393" extrusionOk="0">
                      <a:moveTo>
                        <a:pt x="1895" y="1"/>
                      </a:moveTo>
                      <a:cubicBezTo>
                        <a:pt x="1779" y="1"/>
                        <a:pt x="1687" y="88"/>
                        <a:pt x="1645" y="191"/>
                      </a:cubicBezTo>
                      <a:cubicBezTo>
                        <a:pt x="1645" y="217"/>
                        <a:pt x="1088" y="2874"/>
                        <a:pt x="101" y="3861"/>
                      </a:cubicBezTo>
                      <a:cubicBezTo>
                        <a:pt x="51" y="3962"/>
                        <a:pt x="0" y="4063"/>
                        <a:pt x="51" y="4139"/>
                      </a:cubicBezTo>
                      <a:cubicBezTo>
                        <a:pt x="76" y="4266"/>
                        <a:pt x="177" y="4342"/>
                        <a:pt x="253" y="4342"/>
                      </a:cubicBezTo>
                      <a:cubicBezTo>
                        <a:pt x="380" y="4367"/>
                        <a:pt x="810" y="4392"/>
                        <a:pt x="1190" y="4392"/>
                      </a:cubicBezTo>
                      <a:cubicBezTo>
                        <a:pt x="1341" y="4392"/>
                        <a:pt x="1519" y="4392"/>
                        <a:pt x="1620" y="4367"/>
                      </a:cubicBezTo>
                      <a:cubicBezTo>
                        <a:pt x="1746" y="4367"/>
                        <a:pt x="1873" y="4240"/>
                        <a:pt x="1848" y="4089"/>
                      </a:cubicBezTo>
                      <a:cubicBezTo>
                        <a:pt x="1848" y="3973"/>
                        <a:pt x="1742" y="3858"/>
                        <a:pt x="1608" y="3858"/>
                      </a:cubicBezTo>
                      <a:cubicBezTo>
                        <a:pt x="1595" y="3858"/>
                        <a:pt x="1582" y="3859"/>
                        <a:pt x="1569" y="3861"/>
                      </a:cubicBezTo>
                      <a:cubicBezTo>
                        <a:pt x="1468" y="3874"/>
                        <a:pt x="1348" y="3880"/>
                        <a:pt x="1218" y="3880"/>
                      </a:cubicBezTo>
                      <a:cubicBezTo>
                        <a:pt x="1088" y="3880"/>
                        <a:pt x="949" y="3874"/>
                        <a:pt x="810" y="3861"/>
                      </a:cubicBezTo>
                      <a:cubicBezTo>
                        <a:pt x="1696" y="2621"/>
                        <a:pt x="2126" y="419"/>
                        <a:pt x="2151" y="318"/>
                      </a:cubicBezTo>
                      <a:cubicBezTo>
                        <a:pt x="2202" y="166"/>
                        <a:pt x="2101" y="39"/>
                        <a:pt x="1974" y="14"/>
                      </a:cubicBezTo>
                      <a:cubicBezTo>
                        <a:pt x="1947" y="5"/>
                        <a:pt x="1920" y="1"/>
                        <a:pt x="189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15" name="Google Shape;315;p11"/>
                <p:cNvSpPr/>
                <p:nvPr/>
              </p:nvSpPr>
              <p:spPr>
                <a:xfrm>
                  <a:off x="-922725" y="3177700"/>
                  <a:ext cx="118325" cy="127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33" h="5093" extrusionOk="0">
                      <a:moveTo>
                        <a:pt x="2731" y="1"/>
                      </a:moveTo>
                      <a:cubicBezTo>
                        <a:pt x="2715" y="1"/>
                        <a:pt x="2699" y="2"/>
                        <a:pt x="2683" y="6"/>
                      </a:cubicBezTo>
                      <a:cubicBezTo>
                        <a:pt x="2531" y="31"/>
                        <a:pt x="2430" y="183"/>
                        <a:pt x="2455" y="309"/>
                      </a:cubicBezTo>
                      <a:cubicBezTo>
                        <a:pt x="2455" y="461"/>
                        <a:pt x="3012" y="3245"/>
                        <a:pt x="3923" y="4561"/>
                      </a:cubicBezTo>
                      <a:cubicBezTo>
                        <a:pt x="3854" y="4564"/>
                        <a:pt x="3787" y="4566"/>
                        <a:pt x="3721" y="4566"/>
                      </a:cubicBezTo>
                      <a:cubicBezTo>
                        <a:pt x="1847" y="4566"/>
                        <a:pt x="1118" y="3185"/>
                        <a:pt x="532" y="765"/>
                      </a:cubicBezTo>
                      <a:cubicBezTo>
                        <a:pt x="511" y="661"/>
                        <a:pt x="405" y="574"/>
                        <a:pt x="298" y="574"/>
                      </a:cubicBezTo>
                      <a:cubicBezTo>
                        <a:pt x="274" y="574"/>
                        <a:pt x="251" y="579"/>
                        <a:pt x="228" y="588"/>
                      </a:cubicBezTo>
                      <a:cubicBezTo>
                        <a:pt x="101" y="613"/>
                        <a:pt x="0" y="765"/>
                        <a:pt x="26" y="891"/>
                      </a:cubicBezTo>
                      <a:cubicBezTo>
                        <a:pt x="557" y="3042"/>
                        <a:pt x="1291" y="5092"/>
                        <a:pt x="3771" y="5092"/>
                      </a:cubicBezTo>
                      <a:cubicBezTo>
                        <a:pt x="3974" y="5092"/>
                        <a:pt x="4227" y="5092"/>
                        <a:pt x="4480" y="5042"/>
                      </a:cubicBezTo>
                      <a:cubicBezTo>
                        <a:pt x="4581" y="5016"/>
                        <a:pt x="4682" y="4941"/>
                        <a:pt x="4707" y="4839"/>
                      </a:cubicBezTo>
                      <a:cubicBezTo>
                        <a:pt x="4733" y="4738"/>
                        <a:pt x="4707" y="4662"/>
                        <a:pt x="4657" y="4586"/>
                      </a:cubicBezTo>
                      <a:cubicBezTo>
                        <a:pt x="3670" y="3599"/>
                        <a:pt x="3012" y="259"/>
                        <a:pt x="3012" y="233"/>
                      </a:cubicBezTo>
                      <a:cubicBezTo>
                        <a:pt x="2968" y="78"/>
                        <a:pt x="2846" y="1"/>
                        <a:pt x="273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16" name="Google Shape;316;p11"/>
                <p:cNvSpPr/>
                <p:nvPr/>
              </p:nvSpPr>
              <p:spPr>
                <a:xfrm>
                  <a:off x="-831000" y="3188875"/>
                  <a:ext cx="54450" cy="109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78" h="4393" extrusionOk="0">
                      <a:moveTo>
                        <a:pt x="299" y="1"/>
                      </a:moveTo>
                      <a:cubicBezTo>
                        <a:pt x="275" y="1"/>
                        <a:pt x="251" y="5"/>
                        <a:pt x="229" y="14"/>
                      </a:cubicBezTo>
                      <a:cubicBezTo>
                        <a:pt x="102" y="39"/>
                        <a:pt x="1" y="191"/>
                        <a:pt x="26" y="318"/>
                      </a:cubicBezTo>
                      <a:cubicBezTo>
                        <a:pt x="51" y="444"/>
                        <a:pt x="507" y="2621"/>
                        <a:pt x="1393" y="3861"/>
                      </a:cubicBezTo>
                      <a:cubicBezTo>
                        <a:pt x="1254" y="3874"/>
                        <a:pt x="1108" y="3880"/>
                        <a:pt x="975" y="3880"/>
                      </a:cubicBezTo>
                      <a:cubicBezTo>
                        <a:pt x="842" y="3880"/>
                        <a:pt x="722" y="3874"/>
                        <a:pt x="634" y="3861"/>
                      </a:cubicBezTo>
                      <a:cubicBezTo>
                        <a:pt x="621" y="3858"/>
                        <a:pt x="607" y="3857"/>
                        <a:pt x="595" y="3857"/>
                      </a:cubicBezTo>
                      <a:cubicBezTo>
                        <a:pt x="482" y="3857"/>
                        <a:pt x="378" y="3952"/>
                        <a:pt x="355" y="4089"/>
                      </a:cubicBezTo>
                      <a:cubicBezTo>
                        <a:pt x="305" y="4215"/>
                        <a:pt x="406" y="4342"/>
                        <a:pt x="558" y="4367"/>
                      </a:cubicBezTo>
                      <a:cubicBezTo>
                        <a:pt x="684" y="4392"/>
                        <a:pt x="861" y="4392"/>
                        <a:pt x="1013" y="4392"/>
                      </a:cubicBezTo>
                      <a:cubicBezTo>
                        <a:pt x="1393" y="4392"/>
                        <a:pt x="1798" y="4367"/>
                        <a:pt x="1924" y="4342"/>
                      </a:cubicBezTo>
                      <a:cubicBezTo>
                        <a:pt x="2025" y="4316"/>
                        <a:pt x="2101" y="4240"/>
                        <a:pt x="2152" y="4139"/>
                      </a:cubicBezTo>
                      <a:cubicBezTo>
                        <a:pt x="2177" y="4063"/>
                        <a:pt x="2152" y="3937"/>
                        <a:pt x="2076" y="3861"/>
                      </a:cubicBezTo>
                      <a:cubicBezTo>
                        <a:pt x="1114" y="2874"/>
                        <a:pt x="532" y="217"/>
                        <a:pt x="532" y="191"/>
                      </a:cubicBezTo>
                      <a:cubicBezTo>
                        <a:pt x="512" y="88"/>
                        <a:pt x="406" y="1"/>
                        <a:pt x="299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17" name="Google Shape;317;p11"/>
                <p:cNvSpPr/>
                <p:nvPr/>
              </p:nvSpPr>
              <p:spPr>
                <a:xfrm>
                  <a:off x="-1239700" y="2906975"/>
                  <a:ext cx="465675" cy="307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27" h="12303" extrusionOk="0">
                      <a:moveTo>
                        <a:pt x="9202" y="1"/>
                      </a:moveTo>
                      <a:cubicBezTo>
                        <a:pt x="6263" y="1"/>
                        <a:pt x="2777" y="506"/>
                        <a:pt x="152" y="2027"/>
                      </a:cubicBezTo>
                      <a:cubicBezTo>
                        <a:pt x="25" y="2103"/>
                        <a:pt x="0" y="2255"/>
                        <a:pt x="51" y="2382"/>
                      </a:cubicBezTo>
                      <a:cubicBezTo>
                        <a:pt x="103" y="2468"/>
                        <a:pt x="190" y="2507"/>
                        <a:pt x="280" y="2507"/>
                      </a:cubicBezTo>
                      <a:cubicBezTo>
                        <a:pt x="322" y="2507"/>
                        <a:pt x="365" y="2499"/>
                        <a:pt x="405" y="2483"/>
                      </a:cubicBezTo>
                      <a:cubicBezTo>
                        <a:pt x="2934" y="1009"/>
                        <a:pt x="6338" y="511"/>
                        <a:pt x="9202" y="511"/>
                      </a:cubicBezTo>
                      <a:cubicBezTo>
                        <a:pt x="10667" y="511"/>
                        <a:pt x="11990" y="641"/>
                        <a:pt x="12983" y="838"/>
                      </a:cubicBezTo>
                      <a:cubicBezTo>
                        <a:pt x="16602" y="1547"/>
                        <a:pt x="18044" y="3116"/>
                        <a:pt x="18019" y="6304"/>
                      </a:cubicBezTo>
                      <a:cubicBezTo>
                        <a:pt x="17994" y="9468"/>
                        <a:pt x="17336" y="10910"/>
                        <a:pt x="15514" y="11796"/>
                      </a:cubicBezTo>
                      <a:cubicBezTo>
                        <a:pt x="15387" y="11847"/>
                        <a:pt x="15337" y="11999"/>
                        <a:pt x="15387" y="12125"/>
                      </a:cubicBezTo>
                      <a:cubicBezTo>
                        <a:pt x="15438" y="12226"/>
                        <a:pt x="15514" y="12302"/>
                        <a:pt x="15615" y="12302"/>
                      </a:cubicBezTo>
                      <a:cubicBezTo>
                        <a:pt x="15640" y="12302"/>
                        <a:pt x="15691" y="12302"/>
                        <a:pt x="15767" y="12252"/>
                      </a:cubicBezTo>
                      <a:cubicBezTo>
                        <a:pt x="17766" y="11265"/>
                        <a:pt x="18525" y="9670"/>
                        <a:pt x="18551" y="6304"/>
                      </a:cubicBezTo>
                      <a:cubicBezTo>
                        <a:pt x="18627" y="1952"/>
                        <a:pt x="15691" y="813"/>
                        <a:pt x="13109" y="332"/>
                      </a:cubicBezTo>
                      <a:cubicBezTo>
                        <a:pt x="12079" y="134"/>
                        <a:pt x="10712" y="1"/>
                        <a:pt x="9202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18" name="Google Shape;318;p11"/>
                <p:cNvSpPr/>
                <p:nvPr/>
              </p:nvSpPr>
              <p:spPr>
                <a:xfrm>
                  <a:off x="-1146700" y="3214825"/>
                  <a:ext cx="246150" cy="23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846" h="925" extrusionOk="0">
                      <a:moveTo>
                        <a:pt x="264" y="1"/>
                      </a:moveTo>
                      <a:cubicBezTo>
                        <a:pt x="161" y="1"/>
                        <a:pt x="67" y="95"/>
                        <a:pt x="26" y="241"/>
                      </a:cubicBezTo>
                      <a:cubicBezTo>
                        <a:pt x="0" y="368"/>
                        <a:pt x="102" y="495"/>
                        <a:pt x="253" y="520"/>
                      </a:cubicBezTo>
                      <a:cubicBezTo>
                        <a:pt x="405" y="545"/>
                        <a:pt x="3366" y="925"/>
                        <a:pt x="6277" y="925"/>
                      </a:cubicBezTo>
                      <a:cubicBezTo>
                        <a:pt x="7441" y="925"/>
                        <a:pt x="8605" y="899"/>
                        <a:pt x="9592" y="697"/>
                      </a:cubicBezTo>
                      <a:cubicBezTo>
                        <a:pt x="9744" y="672"/>
                        <a:pt x="9845" y="520"/>
                        <a:pt x="9820" y="393"/>
                      </a:cubicBezTo>
                      <a:cubicBezTo>
                        <a:pt x="9774" y="257"/>
                        <a:pt x="9668" y="162"/>
                        <a:pt x="9537" y="162"/>
                      </a:cubicBezTo>
                      <a:cubicBezTo>
                        <a:pt x="9522" y="162"/>
                        <a:pt x="9506" y="163"/>
                        <a:pt x="9491" y="166"/>
                      </a:cubicBezTo>
                      <a:cubicBezTo>
                        <a:pt x="8529" y="339"/>
                        <a:pt x="7373" y="401"/>
                        <a:pt x="6211" y="401"/>
                      </a:cubicBezTo>
                      <a:cubicBezTo>
                        <a:pt x="3307" y="401"/>
                        <a:pt x="365" y="14"/>
                        <a:pt x="329" y="14"/>
                      </a:cubicBezTo>
                      <a:cubicBezTo>
                        <a:pt x="307" y="5"/>
                        <a:pt x="285" y="1"/>
                        <a:pt x="264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19" name="Google Shape;319;p11"/>
                <p:cNvSpPr/>
                <p:nvPr/>
              </p:nvSpPr>
              <p:spPr>
                <a:xfrm>
                  <a:off x="-805050" y="2947300"/>
                  <a:ext cx="53800" cy="50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52" h="2035" extrusionOk="0">
                      <a:moveTo>
                        <a:pt x="861" y="516"/>
                      </a:moveTo>
                      <a:cubicBezTo>
                        <a:pt x="912" y="516"/>
                        <a:pt x="1013" y="566"/>
                        <a:pt x="1038" y="743"/>
                      </a:cubicBezTo>
                      <a:cubicBezTo>
                        <a:pt x="1089" y="870"/>
                        <a:pt x="1038" y="997"/>
                        <a:pt x="987" y="1098"/>
                      </a:cubicBezTo>
                      <a:cubicBezTo>
                        <a:pt x="962" y="1148"/>
                        <a:pt x="912" y="1224"/>
                        <a:pt x="861" y="1250"/>
                      </a:cubicBezTo>
                      <a:cubicBezTo>
                        <a:pt x="709" y="1123"/>
                        <a:pt x="608" y="997"/>
                        <a:pt x="583" y="819"/>
                      </a:cubicBezTo>
                      <a:cubicBezTo>
                        <a:pt x="532" y="642"/>
                        <a:pt x="709" y="566"/>
                        <a:pt x="785" y="516"/>
                      </a:cubicBezTo>
                      <a:close/>
                      <a:moveTo>
                        <a:pt x="811" y="0"/>
                      </a:moveTo>
                      <a:cubicBezTo>
                        <a:pt x="768" y="0"/>
                        <a:pt x="726" y="4"/>
                        <a:pt x="684" y="10"/>
                      </a:cubicBezTo>
                      <a:cubicBezTo>
                        <a:pt x="355" y="85"/>
                        <a:pt x="0" y="465"/>
                        <a:pt x="102" y="895"/>
                      </a:cubicBezTo>
                      <a:cubicBezTo>
                        <a:pt x="127" y="1123"/>
                        <a:pt x="228" y="1326"/>
                        <a:pt x="355" y="1477"/>
                      </a:cubicBezTo>
                      <a:lnTo>
                        <a:pt x="329" y="1477"/>
                      </a:lnTo>
                      <a:cubicBezTo>
                        <a:pt x="152" y="1503"/>
                        <a:pt x="51" y="1655"/>
                        <a:pt x="102" y="1781"/>
                      </a:cubicBezTo>
                      <a:cubicBezTo>
                        <a:pt x="127" y="1908"/>
                        <a:pt x="228" y="2009"/>
                        <a:pt x="355" y="2009"/>
                      </a:cubicBezTo>
                      <a:cubicBezTo>
                        <a:pt x="380" y="2009"/>
                        <a:pt x="380" y="2009"/>
                        <a:pt x="405" y="2034"/>
                      </a:cubicBezTo>
                      <a:cubicBezTo>
                        <a:pt x="456" y="2034"/>
                        <a:pt x="658" y="1984"/>
                        <a:pt x="886" y="1882"/>
                      </a:cubicBezTo>
                      <a:cubicBezTo>
                        <a:pt x="999" y="1917"/>
                        <a:pt x="1118" y="1934"/>
                        <a:pt x="1240" y="1934"/>
                      </a:cubicBezTo>
                      <a:cubicBezTo>
                        <a:pt x="1473" y="1934"/>
                        <a:pt x="1716" y="1872"/>
                        <a:pt x="1949" y="1756"/>
                      </a:cubicBezTo>
                      <a:cubicBezTo>
                        <a:pt x="2076" y="1705"/>
                        <a:pt x="2152" y="1528"/>
                        <a:pt x="2076" y="1401"/>
                      </a:cubicBezTo>
                      <a:cubicBezTo>
                        <a:pt x="2040" y="1296"/>
                        <a:pt x="1956" y="1251"/>
                        <a:pt x="1865" y="1251"/>
                      </a:cubicBezTo>
                      <a:cubicBezTo>
                        <a:pt x="1826" y="1251"/>
                        <a:pt x="1785" y="1260"/>
                        <a:pt x="1747" y="1275"/>
                      </a:cubicBezTo>
                      <a:lnTo>
                        <a:pt x="1443" y="1376"/>
                      </a:lnTo>
                      <a:cubicBezTo>
                        <a:pt x="1595" y="1148"/>
                        <a:pt x="1620" y="895"/>
                        <a:pt x="1544" y="642"/>
                      </a:cubicBezTo>
                      <a:cubicBezTo>
                        <a:pt x="1433" y="174"/>
                        <a:pt x="1125" y="0"/>
                        <a:pt x="81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  <p:cxnSp>
            <p:nvCxnSpPr>
              <p:cNvPr id="320" name="Google Shape;320;p11"/>
              <p:cNvCxnSpPr/>
              <p:nvPr/>
            </p:nvCxnSpPr>
            <p:spPr>
              <a:xfrm>
                <a:off x="1" y="198703"/>
                <a:ext cx="12894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321" name="Google Shape;321;p11"/>
              <p:cNvSpPr/>
              <p:nvPr/>
            </p:nvSpPr>
            <p:spPr>
              <a:xfrm>
                <a:off x="2566126" y="293725"/>
                <a:ext cx="62100" cy="621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22" name="Google Shape;322;p11"/>
              <p:cNvSpPr/>
              <p:nvPr/>
            </p:nvSpPr>
            <p:spPr>
              <a:xfrm>
                <a:off x="2430081" y="293725"/>
                <a:ext cx="62100" cy="621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23" name="Google Shape;323;p11"/>
              <p:cNvSpPr/>
              <p:nvPr/>
            </p:nvSpPr>
            <p:spPr>
              <a:xfrm>
                <a:off x="2294035" y="293725"/>
                <a:ext cx="62100" cy="621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324" name="Google Shape;324;p11"/>
            <p:cNvGrpSpPr/>
            <p:nvPr/>
          </p:nvGrpSpPr>
          <p:grpSpPr>
            <a:xfrm>
              <a:off x="5760900" y="4434001"/>
              <a:ext cx="3400150" cy="709500"/>
              <a:chOff x="5760900" y="4434001"/>
              <a:chExt cx="3400150" cy="709500"/>
            </a:xfrm>
          </p:grpSpPr>
          <p:grpSp>
            <p:nvGrpSpPr>
              <p:cNvPr id="325" name="Google Shape;325;p11"/>
              <p:cNvGrpSpPr/>
              <p:nvPr/>
            </p:nvGrpSpPr>
            <p:grpSpPr>
              <a:xfrm>
                <a:off x="6724925" y="4630213"/>
                <a:ext cx="2436125" cy="414075"/>
                <a:chOff x="6724925" y="200938"/>
                <a:chExt cx="2436125" cy="414075"/>
              </a:xfrm>
            </p:grpSpPr>
            <p:cxnSp>
              <p:nvCxnSpPr>
                <p:cNvPr id="326" name="Google Shape;326;p11"/>
                <p:cNvCxnSpPr/>
                <p:nvPr/>
              </p:nvCxnSpPr>
              <p:spPr>
                <a:xfrm>
                  <a:off x="6730050" y="200938"/>
                  <a:ext cx="24141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sp>
              <p:nvSpPr>
                <p:cNvPr id="327" name="Google Shape;327;p11"/>
                <p:cNvSpPr/>
                <p:nvPr/>
              </p:nvSpPr>
              <p:spPr>
                <a:xfrm>
                  <a:off x="6724925" y="348888"/>
                  <a:ext cx="2431025" cy="192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241" h="7683" extrusionOk="0">
                      <a:moveTo>
                        <a:pt x="97241" y="0"/>
                      </a:moveTo>
                      <a:lnTo>
                        <a:pt x="56707" y="0"/>
                      </a:lnTo>
                      <a:lnTo>
                        <a:pt x="43400" y="7683"/>
                      </a:lnTo>
                      <a:lnTo>
                        <a:pt x="0" y="7683"/>
                      </a:lnTo>
                    </a:path>
                  </a:pathLst>
                </a:cu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28" name="Google Shape;328;p11"/>
                <p:cNvSpPr/>
                <p:nvPr/>
              </p:nvSpPr>
              <p:spPr>
                <a:xfrm>
                  <a:off x="8501450" y="441300"/>
                  <a:ext cx="70200" cy="702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29" name="Google Shape;329;p11"/>
                <p:cNvSpPr/>
                <p:nvPr/>
              </p:nvSpPr>
              <p:spPr>
                <a:xfrm>
                  <a:off x="8347900" y="441300"/>
                  <a:ext cx="70200" cy="702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30" name="Google Shape;330;p11"/>
                <p:cNvSpPr/>
                <p:nvPr/>
              </p:nvSpPr>
              <p:spPr>
                <a:xfrm>
                  <a:off x="8194350" y="441300"/>
                  <a:ext cx="70200" cy="702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31" name="Google Shape;331;p11"/>
                <p:cNvSpPr/>
                <p:nvPr/>
              </p:nvSpPr>
              <p:spPr>
                <a:xfrm>
                  <a:off x="8637725" y="441300"/>
                  <a:ext cx="70200" cy="70200"/>
                </a:xfrm>
                <a:prstGeom prst="ellipse">
                  <a:avLst/>
                </a:pr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cxnSp>
              <p:nvCxnSpPr>
                <p:cNvPr id="332" name="Google Shape;332;p11"/>
                <p:cNvCxnSpPr/>
                <p:nvPr/>
              </p:nvCxnSpPr>
              <p:spPr>
                <a:xfrm flipH="1">
                  <a:off x="7534875" y="287463"/>
                  <a:ext cx="290400" cy="1677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33" name="Google Shape;333;p11"/>
                <p:cNvCxnSpPr/>
                <p:nvPr/>
              </p:nvCxnSpPr>
              <p:spPr>
                <a:xfrm flipH="1">
                  <a:off x="7324688" y="287463"/>
                  <a:ext cx="290400" cy="1677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34" name="Google Shape;334;p11"/>
                <p:cNvCxnSpPr/>
                <p:nvPr/>
              </p:nvCxnSpPr>
              <p:spPr>
                <a:xfrm flipH="1">
                  <a:off x="7099488" y="287463"/>
                  <a:ext cx="290400" cy="1677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sp>
              <p:nvSpPr>
                <p:cNvPr id="335" name="Google Shape;335;p11"/>
                <p:cNvSpPr/>
                <p:nvPr/>
              </p:nvSpPr>
              <p:spPr>
                <a:xfrm>
                  <a:off x="8838625" y="430763"/>
                  <a:ext cx="322425" cy="184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897" h="7370" extrusionOk="0">
                      <a:moveTo>
                        <a:pt x="12897" y="0"/>
                      </a:moveTo>
                      <a:lnTo>
                        <a:pt x="0" y="0"/>
                      </a:lnTo>
                      <a:lnTo>
                        <a:pt x="0" y="7370"/>
                      </a:lnTo>
                      <a:lnTo>
                        <a:pt x="12693" y="737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336" name="Google Shape;336;p11"/>
              <p:cNvGrpSpPr/>
              <p:nvPr/>
            </p:nvGrpSpPr>
            <p:grpSpPr>
              <a:xfrm>
                <a:off x="5854313" y="4650788"/>
                <a:ext cx="300550" cy="275900"/>
                <a:chOff x="2176850" y="3199325"/>
                <a:chExt cx="300550" cy="275900"/>
              </a:xfrm>
            </p:grpSpPr>
            <p:sp>
              <p:nvSpPr>
                <p:cNvPr id="337" name="Google Shape;337;p11"/>
                <p:cNvSpPr/>
                <p:nvPr/>
              </p:nvSpPr>
              <p:spPr>
                <a:xfrm>
                  <a:off x="2176850" y="3199325"/>
                  <a:ext cx="300550" cy="275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22" h="11036" extrusionOk="0">
                      <a:moveTo>
                        <a:pt x="6276" y="532"/>
                      </a:moveTo>
                      <a:cubicBezTo>
                        <a:pt x="8023" y="532"/>
                        <a:pt x="9668" y="1418"/>
                        <a:pt x="10579" y="3013"/>
                      </a:cubicBezTo>
                      <a:cubicBezTo>
                        <a:pt x="11287" y="4177"/>
                        <a:pt x="11464" y="5493"/>
                        <a:pt x="11135" y="6809"/>
                      </a:cubicBezTo>
                      <a:cubicBezTo>
                        <a:pt x="10781" y="8074"/>
                        <a:pt x="9946" y="9162"/>
                        <a:pt x="8807" y="9846"/>
                      </a:cubicBezTo>
                      <a:cubicBezTo>
                        <a:pt x="8024" y="10309"/>
                        <a:pt x="7160" y="10528"/>
                        <a:pt x="6304" y="10528"/>
                      </a:cubicBezTo>
                      <a:cubicBezTo>
                        <a:pt x="4587" y="10528"/>
                        <a:pt x="2903" y="9645"/>
                        <a:pt x="1974" y="8074"/>
                      </a:cubicBezTo>
                      <a:cubicBezTo>
                        <a:pt x="1291" y="6885"/>
                        <a:pt x="1088" y="5569"/>
                        <a:pt x="1443" y="4278"/>
                      </a:cubicBezTo>
                      <a:cubicBezTo>
                        <a:pt x="1797" y="3013"/>
                        <a:pt x="2607" y="1899"/>
                        <a:pt x="3746" y="1241"/>
                      </a:cubicBezTo>
                      <a:cubicBezTo>
                        <a:pt x="4555" y="760"/>
                        <a:pt x="5441" y="532"/>
                        <a:pt x="6276" y="532"/>
                      </a:cubicBezTo>
                      <a:close/>
                      <a:moveTo>
                        <a:pt x="6287" y="0"/>
                      </a:moveTo>
                      <a:cubicBezTo>
                        <a:pt x="5335" y="0"/>
                        <a:pt x="4372" y="245"/>
                        <a:pt x="3492" y="760"/>
                      </a:cubicBezTo>
                      <a:cubicBezTo>
                        <a:pt x="886" y="2304"/>
                        <a:pt x="0" y="5695"/>
                        <a:pt x="1544" y="8327"/>
                      </a:cubicBezTo>
                      <a:cubicBezTo>
                        <a:pt x="2303" y="9593"/>
                        <a:pt x="3492" y="10478"/>
                        <a:pt x="4935" y="10858"/>
                      </a:cubicBezTo>
                      <a:cubicBezTo>
                        <a:pt x="5391" y="10985"/>
                        <a:pt x="5846" y="11035"/>
                        <a:pt x="6327" y="11035"/>
                      </a:cubicBezTo>
                      <a:cubicBezTo>
                        <a:pt x="7289" y="11035"/>
                        <a:pt x="8250" y="10782"/>
                        <a:pt x="9136" y="10276"/>
                      </a:cubicBezTo>
                      <a:cubicBezTo>
                        <a:pt x="10402" y="9517"/>
                        <a:pt x="11313" y="8302"/>
                        <a:pt x="11667" y="6885"/>
                      </a:cubicBezTo>
                      <a:cubicBezTo>
                        <a:pt x="12021" y="5467"/>
                        <a:pt x="11819" y="3974"/>
                        <a:pt x="11060" y="2709"/>
                      </a:cubicBezTo>
                      <a:cubicBezTo>
                        <a:pt x="10031" y="973"/>
                        <a:pt x="8184" y="0"/>
                        <a:pt x="6287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38" name="Google Shape;338;p11"/>
                <p:cNvSpPr/>
                <p:nvPr/>
              </p:nvSpPr>
              <p:spPr>
                <a:xfrm>
                  <a:off x="2248325" y="3265025"/>
                  <a:ext cx="52550" cy="104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2" h="4181" extrusionOk="0">
                      <a:moveTo>
                        <a:pt x="1791" y="0"/>
                      </a:moveTo>
                      <a:cubicBezTo>
                        <a:pt x="1696" y="0"/>
                        <a:pt x="1607" y="65"/>
                        <a:pt x="1570" y="157"/>
                      </a:cubicBezTo>
                      <a:lnTo>
                        <a:pt x="77" y="3801"/>
                      </a:lnTo>
                      <a:cubicBezTo>
                        <a:pt x="1" y="3928"/>
                        <a:pt x="77" y="4080"/>
                        <a:pt x="203" y="4130"/>
                      </a:cubicBezTo>
                      <a:cubicBezTo>
                        <a:pt x="229" y="4181"/>
                        <a:pt x="254" y="4181"/>
                        <a:pt x="304" y="4181"/>
                      </a:cubicBezTo>
                      <a:cubicBezTo>
                        <a:pt x="431" y="4181"/>
                        <a:pt x="507" y="4130"/>
                        <a:pt x="558" y="4004"/>
                      </a:cubicBezTo>
                      <a:lnTo>
                        <a:pt x="2025" y="385"/>
                      </a:lnTo>
                      <a:cubicBezTo>
                        <a:pt x="2101" y="258"/>
                        <a:pt x="2025" y="81"/>
                        <a:pt x="1899" y="30"/>
                      </a:cubicBezTo>
                      <a:cubicBezTo>
                        <a:pt x="1864" y="9"/>
                        <a:pt x="1827" y="0"/>
                        <a:pt x="1791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39" name="Google Shape;339;p11"/>
                <p:cNvSpPr/>
                <p:nvPr/>
              </p:nvSpPr>
              <p:spPr>
                <a:xfrm>
                  <a:off x="2367900" y="3302975"/>
                  <a:ext cx="52550" cy="104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2" h="4182" extrusionOk="0">
                      <a:moveTo>
                        <a:pt x="1791" y="1"/>
                      </a:moveTo>
                      <a:cubicBezTo>
                        <a:pt x="1695" y="1"/>
                        <a:pt x="1600" y="66"/>
                        <a:pt x="1545" y="157"/>
                      </a:cubicBezTo>
                      <a:lnTo>
                        <a:pt x="77" y="3802"/>
                      </a:lnTo>
                      <a:cubicBezTo>
                        <a:pt x="1" y="3928"/>
                        <a:pt x="77" y="4080"/>
                        <a:pt x="203" y="4131"/>
                      </a:cubicBezTo>
                      <a:cubicBezTo>
                        <a:pt x="229" y="4181"/>
                        <a:pt x="254" y="4181"/>
                        <a:pt x="279" y="4181"/>
                      </a:cubicBezTo>
                      <a:cubicBezTo>
                        <a:pt x="406" y="4181"/>
                        <a:pt x="507" y="4105"/>
                        <a:pt x="532" y="4004"/>
                      </a:cubicBezTo>
                      <a:lnTo>
                        <a:pt x="2026" y="385"/>
                      </a:lnTo>
                      <a:cubicBezTo>
                        <a:pt x="2101" y="259"/>
                        <a:pt x="2026" y="81"/>
                        <a:pt x="1899" y="31"/>
                      </a:cubicBezTo>
                      <a:cubicBezTo>
                        <a:pt x="1864" y="10"/>
                        <a:pt x="1827" y="1"/>
                        <a:pt x="179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40" name="Google Shape;340;p11"/>
                <p:cNvSpPr/>
                <p:nvPr/>
              </p:nvSpPr>
              <p:spPr>
                <a:xfrm>
                  <a:off x="2294525" y="3259275"/>
                  <a:ext cx="75300" cy="173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12" h="6942" extrusionOk="0">
                      <a:moveTo>
                        <a:pt x="2736" y="1"/>
                      </a:moveTo>
                      <a:cubicBezTo>
                        <a:pt x="2617" y="1"/>
                        <a:pt x="2518" y="54"/>
                        <a:pt x="2455" y="159"/>
                      </a:cubicBezTo>
                      <a:lnTo>
                        <a:pt x="26" y="6562"/>
                      </a:lnTo>
                      <a:cubicBezTo>
                        <a:pt x="0" y="6714"/>
                        <a:pt x="51" y="6840"/>
                        <a:pt x="177" y="6891"/>
                      </a:cubicBezTo>
                      <a:cubicBezTo>
                        <a:pt x="228" y="6942"/>
                        <a:pt x="253" y="6942"/>
                        <a:pt x="279" y="6942"/>
                      </a:cubicBezTo>
                      <a:cubicBezTo>
                        <a:pt x="380" y="6942"/>
                        <a:pt x="481" y="6866"/>
                        <a:pt x="532" y="6739"/>
                      </a:cubicBezTo>
                      <a:lnTo>
                        <a:pt x="2961" y="362"/>
                      </a:lnTo>
                      <a:cubicBezTo>
                        <a:pt x="3012" y="184"/>
                        <a:pt x="2936" y="58"/>
                        <a:pt x="2809" y="7"/>
                      </a:cubicBezTo>
                      <a:cubicBezTo>
                        <a:pt x="2784" y="3"/>
                        <a:pt x="2760" y="1"/>
                        <a:pt x="2736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  <p:cxnSp>
            <p:nvCxnSpPr>
              <p:cNvPr id="341" name="Google Shape;341;p11"/>
              <p:cNvCxnSpPr/>
              <p:nvPr/>
            </p:nvCxnSpPr>
            <p:spPr>
              <a:xfrm>
                <a:off x="5760900" y="4697625"/>
                <a:ext cx="0" cy="20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grpSp>
            <p:nvGrpSpPr>
              <p:cNvPr id="342" name="Google Shape;342;p11"/>
              <p:cNvGrpSpPr/>
              <p:nvPr/>
            </p:nvGrpSpPr>
            <p:grpSpPr>
              <a:xfrm rot="-5400000">
                <a:off x="6072275" y="4609990"/>
                <a:ext cx="709500" cy="357522"/>
                <a:chOff x="1711625" y="4472115"/>
                <a:chExt cx="709500" cy="357522"/>
              </a:xfrm>
            </p:grpSpPr>
            <p:sp>
              <p:nvSpPr>
                <p:cNvPr id="343" name="Google Shape;343;p11"/>
                <p:cNvSpPr/>
                <p:nvPr/>
              </p:nvSpPr>
              <p:spPr>
                <a:xfrm>
                  <a:off x="1937663" y="4472115"/>
                  <a:ext cx="257400" cy="187800"/>
                </a:xfrm>
                <a:prstGeom prst="triangle">
                  <a:avLst>
                    <a:gd name="adj" fmla="val 50000"/>
                  </a:avLst>
                </a:pr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cxnSp>
              <p:nvCxnSpPr>
                <p:cNvPr id="344" name="Google Shape;344;p11"/>
                <p:cNvCxnSpPr/>
                <p:nvPr/>
              </p:nvCxnSpPr>
              <p:spPr>
                <a:xfrm>
                  <a:off x="1789325" y="4756700"/>
                  <a:ext cx="5541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45" name="Google Shape;345;p11"/>
                <p:cNvCxnSpPr/>
                <p:nvPr/>
              </p:nvCxnSpPr>
              <p:spPr>
                <a:xfrm>
                  <a:off x="1711625" y="4829638"/>
                  <a:ext cx="7095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accent6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346" name="Google Shape;346;p11"/>
          <p:cNvSpPr/>
          <p:nvPr/>
        </p:nvSpPr>
        <p:spPr>
          <a:xfrm>
            <a:off x="4739250" y="0"/>
            <a:ext cx="4404900" cy="6171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4868746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2623812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3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" name="Google Shape;349;p13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50" name="Google Shape;350;p13"/>
          <p:cNvSpPr txBox="1">
            <a:spLocks noGrp="1"/>
          </p:cNvSpPr>
          <p:nvPr>
            <p:ph type="title" idx="2" hasCustomPrompt="1"/>
          </p:nvPr>
        </p:nvSpPr>
        <p:spPr>
          <a:xfrm>
            <a:off x="1618650" y="1621558"/>
            <a:ext cx="734700" cy="447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51" name="Google Shape;351;p13"/>
          <p:cNvSpPr txBox="1">
            <a:spLocks noGrp="1"/>
          </p:cNvSpPr>
          <p:nvPr>
            <p:ph type="title" idx="3" hasCustomPrompt="1"/>
          </p:nvPr>
        </p:nvSpPr>
        <p:spPr>
          <a:xfrm>
            <a:off x="1618650" y="3054966"/>
            <a:ext cx="734700" cy="447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52" name="Google Shape;352;p13"/>
          <p:cNvSpPr txBox="1">
            <a:spLocks noGrp="1"/>
          </p:cNvSpPr>
          <p:nvPr>
            <p:ph type="title" idx="4" hasCustomPrompt="1"/>
          </p:nvPr>
        </p:nvSpPr>
        <p:spPr>
          <a:xfrm>
            <a:off x="4204650" y="1621558"/>
            <a:ext cx="734700" cy="447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53" name="Google Shape;353;p13"/>
          <p:cNvSpPr txBox="1">
            <a:spLocks noGrp="1"/>
          </p:cNvSpPr>
          <p:nvPr>
            <p:ph type="title" idx="5" hasCustomPrompt="1"/>
          </p:nvPr>
        </p:nvSpPr>
        <p:spPr>
          <a:xfrm>
            <a:off x="4204650" y="3054966"/>
            <a:ext cx="734700" cy="447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54" name="Google Shape;354;p13"/>
          <p:cNvSpPr txBox="1">
            <a:spLocks noGrp="1"/>
          </p:cNvSpPr>
          <p:nvPr>
            <p:ph type="title" idx="6" hasCustomPrompt="1"/>
          </p:nvPr>
        </p:nvSpPr>
        <p:spPr>
          <a:xfrm>
            <a:off x="6790650" y="1621558"/>
            <a:ext cx="734700" cy="447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55" name="Google Shape;355;p13"/>
          <p:cNvSpPr txBox="1">
            <a:spLocks noGrp="1"/>
          </p:cNvSpPr>
          <p:nvPr>
            <p:ph type="title" idx="7" hasCustomPrompt="1"/>
          </p:nvPr>
        </p:nvSpPr>
        <p:spPr>
          <a:xfrm>
            <a:off x="6790650" y="3054966"/>
            <a:ext cx="734700" cy="447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356" name="Google Shape;356;p13"/>
          <p:cNvSpPr txBox="1">
            <a:spLocks noGrp="1"/>
          </p:cNvSpPr>
          <p:nvPr>
            <p:ph type="subTitle" idx="1"/>
          </p:nvPr>
        </p:nvSpPr>
        <p:spPr>
          <a:xfrm>
            <a:off x="720000" y="2175900"/>
            <a:ext cx="2532000" cy="44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357" name="Google Shape;357;p13"/>
          <p:cNvSpPr txBox="1">
            <a:spLocks noGrp="1"/>
          </p:cNvSpPr>
          <p:nvPr>
            <p:ph type="subTitle" idx="8"/>
          </p:nvPr>
        </p:nvSpPr>
        <p:spPr>
          <a:xfrm>
            <a:off x="3306000" y="2175900"/>
            <a:ext cx="2532000" cy="44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358" name="Google Shape;358;p13"/>
          <p:cNvSpPr txBox="1">
            <a:spLocks noGrp="1"/>
          </p:cNvSpPr>
          <p:nvPr>
            <p:ph type="subTitle" idx="9"/>
          </p:nvPr>
        </p:nvSpPr>
        <p:spPr>
          <a:xfrm>
            <a:off x="5892000" y="2175900"/>
            <a:ext cx="2532000" cy="44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359" name="Google Shape;359;p13"/>
          <p:cNvSpPr txBox="1">
            <a:spLocks noGrp="1"/>
          </p:cNvSpPr>
          <p:nvPr>
            <p:ph type="subTitle" idx="13"/>
          </p:nvPr>
        </p:nvSpPr>
        <p:spPr>
          <a:xfrm>
            <a:off x="720000" y="3609375"/>
            <a:ext cx="2532000" cy="44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360" name="Google Shape;360;p13"/>
          <p:cNvSpPr txBox="1">
            <a:spLocks noGrp="1"/>
          </p:cNvSpPr>
          <p:nvPr>
            <p:ph type="subTitle" idx="14"/>
          </p:nvPr>
        </p:nvSpPr>
        <p:spPr>
          <a:xfrm>
            <a:off x="3306000" y="3609375"/>
            <a:ext cx="2532000" cy="44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361" name="Google Shape;361;p13"/>
          <p:cNvSpPr txBox="1">
            <a:spLocks noGrp="1"/>
          </p:cNvSpPr>
          <p:nvPr>
            <p:ph type="subTitle" idx="15"/>
          </p:nvPr>
        </p:nvSpPr>
        <p:spPr>
          <a:xfrm>
            <a:off x="5892000" y="3609375"/>
            <a:ext cx="2532000" cy="44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grpSp>
        <p:nvGrpSpPr>
          <p:cNvPr id="362" name="Google Shape;362;p13"/>
          <p:cNvGrpSpPr/>
          <p:nvPr/>
        </p:nvGrpSpPr>
        <p:grpSpPr>
          <a:xfrm>
            <a:off x="4072929" y="4535256"/>
            <a:ext cx="5069799" cy="309970"/>
            <a:chOff x="4072926" y="4535256"/>
            <a:chExt cx="5069799" cy="309970"/>
          </a:xfrm>
        </p:grpSpPr>
        <p:cxnSp>
          <p:nvCxnSpPr>
            <p:cNvPr id="363" name="Google Shape;363;p13"/>
            <p:cNvCxnSpPr/>
            <p:nvPr/>
          </p:nvCxnSpPr>
          <p:spPr>
            <a:xfrm>
              <a:off x="5362321" y="4535256"/>
              <a:ext cx="0" cy="2391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64" name="Google Shape;364;p13"/>
            <p:cNvSpPr/>
            <p:nvPr/>
          </p:nvSpPr>
          <p:spPr>
            <a:xfrm rot="5400000">
              <a:off x="5405299" y="4571587"/>
              <a:ext cx="228000" cy="166500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5" name="Google Shape;365;p13"/>
            <p:cNvSpPr/>
            <p:nvPr/>
          </p:nvSpPr>
          <p:spPr>
            <a:xfrm>
              <a:off x="4082620" y="4676487"/>
              <a:ext cx="1279694" cy="168739"/>
            </a:xfrm>
            <a:custGeom>
              <a:avLst/>
              <a:gdLst/>
              <a:ahLst/>
              <a:cxnLst/>
              <a:rect l="l" t="t" r="r" b="b"/>
              <a:pathLst>
                <a:path w="57774" h="7618" extrusionOk="0">
                  <a:moveTo>
                    <a:pt x="0" y="7618"/>
                  </a:moveTo>
                  <a:lnTo>
                    <a:pt x="23374" y="7618"/>
                  </a:lnTo>
                  <a:lnTo>
                    <a:pt x="36569" y="0"/>
                  </a:lnTo>
                  <a:lnTo>
                    <a:pt x="57774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366" name="Google Shape;366;p13"/>
            <p:cNvCxnSpPr/>
            <p:nvPr/>
          </p:nvCxnSpPr>
          <p:spPr>
            <a:xfrm>
              <a:off x="4072926" y="4603991"/>
              <a:ext cx="12894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7" name="Google Shape;367;p13"/>
            <p:cNvCxnSpPr/>
            <p:nvPr/>
          </p:nvCxnSpPr>
          <p:spPr>
            <a:xfrm>
              <a:off x="5916505" y="4535256"/>
              <a:ext cx="0" cy="2391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8" name="Google Shape;368;p13"/>
            <p:cNvCxnSpPr/>
            <p:nvPr/>
          </p:nvCxnSpPr>
          <p:spPr>
            <a:xfrm rot="10800000">
              <a:off x="5916525" y="4654875"/>
              <a:ext cx="32262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69" name="Google Shape;369;p13"/>
            <p:cNvSpPr/>
            <p:nvPr/>
          </p:nvSpPr>
          <p:spPr>
            <a:xfrm rot="-5400000" flipH="1">
              <a:off x="5645524" y="4571587"/>
              <a:ext cx="228000" cy="166500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370" name="Google Shape;370;p13"/>
            <p:cNvGrpSpPr/>
            <p:nvPr/>
          </p:nvGrpSpPr>
          <p:grpSpPr>
            <a:xfrm>
              <a:off x="5990235" y="4729762"/>
              <a:ext cx="334288" cy="62197"/>
              <a:chOff x="978100" y="422763"/>
              <a:chExt cx="377300" cy="70200"/>
            </a:xfrm>
          </p:grpSpPr>
          <p:sp>
            <p:nvSpPr>
              <p:cNvPr id="371" name="Google Shape;371;p13"/>
              <p:cNvSpPr/>
              <p:nvPr/>
            </p:nvSpPr>
            <p:spPr>
              <a:xfrm>
                <a:off x="1285200" y="422763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2" name="Google Shape;372;p13"/>
              <p:cNvSpPr/>
              <p:nvPr/>
            </p:nvSpPr>
            <p:spPr>
              <a:xfrm>
                <a:off x="1131650" y="422763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73" name="Google Shape;373;p13"/>
              <p:cNvSpPr/>
              <p:nvPr/>
            </p:nvSpPr>
            <p:spPr>
              <a:xfrm>
                <a:off x="978100" y="422763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374" name="Google Shape;374;p13"/>
          <p:cNvSpPr/>
          <p:nvPr/>
        </p:nvSpPr>
        <p:spPr>
          <a:xfrm>
            <a:off x="0" y="4535250"/>
            <a:ext cx="3887400" cy="6084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3593080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3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" name="Google Shape;376;p14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grpSp>
        <p:nvGrpSpPr>
          <p:cNvPr id="377" name="Google Shape;377;p14"/>
          <p:cNvGrpSpPr/>
          <p:nvPr/>
        </p:nvGrpSpPr>
        <p:grpSpPr>
          <a:xfrm>
            <a:off x="-278037" y="1660502"/>
            <a:ext cx="943840" cy="3426843"/>
            <a:chOff x="-278037" y="1660499"/>
            <a:chExt cx="943840" cy="3426843"/>
          </a:xfrm>
        </p:grpSpPr>
        <p:sp>
          <p:nvSpPr>
            <p:cNvPr id="378" name="Google Shape;378;p14"/>
            <p:cNvSpPr/>
            <p:nvPr/>
          </p:nvSpPr>
          <p:spPr>
            <a:xfrm rot="-5400000">
              <a:off x="467550" y="3153687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9" name="Google Shape;379;p14"/>
            <p:cNvSpPr/>
            <p:nvPr/>
          </p:nvSpPr>
          <p:spPr>
            <a:xfrm rot="-5400000">
              <a:off x="467550" y="3307237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0" name="Google Shape;380;p14"/>
            <p:cNvSpPr/>
            <p:nvPr/>
          </p:nvSpPr>
          <p:spPr>
            <a:xfrm rot="-5400000">
              <a:off x="467550" y="3460787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1" name="Google Shape;381;p14"/>
            <p:cNvSpPr/>
            <p:nvPr/>
          </p:nvSpPr>
          <p:spPr>
            <a:xfrm rot="-5400000">
              <a:off x="467550" y="3614337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2" name="Google Shape;382;p14"/>
            <p:cNvSpPr/>
            <p:nvPr/>
          </p:nvSpPr>
          <p:spPr>
            <a:xfrm>
              <a:off x="268127" y="2717476"/>
              <a:ext cx="257400" cy="187800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cxnSp>
          <p:nvCxnSpPr>
            <p:cNvPr id="383" name="Google Shape;383;p14"/>
            <p:cNvCxnSpPr/>
            <p:nvPr/>
          </p:nvCxnSpPr>
          <p:spPr>
            <a:xfrm>
              <a:off x="205705" y="3002050"/>
              <a:ext cx="3822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84" name="Google Shape;384;p14"/>
            <p:cNvCxnSpPr/>
            <p:nvPr/>
          </p:nvCxnSpPr>
          <p:spPr>
            <a:xfrm>
              <a:off x="152101" y="3075000"/>
              <a:ext cx="4896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85" name="Google Shape;385;p14"/>
            <p:cNvSpPr/>
            <p:nvPr/>
          </p:nvSpPr>
          <p:spPr>
            <a:xfrm rot="-5400000">
              <a:off x="-715625" y="3591274"/>
              <a:ext cx="1425350" cy="550175"/>
            </a:xfrm>
            <a:custGeom>
              <a:avLst/>
              <a:gdLst/>
              <a:ahLst/>
              <a:cxnLst/>
              <a:rect l="l" t="t" r="r" b="b"/>
              <a:pathLst>
                <a:path w="57014" h="22007" extrusionOk="0">
                  <a:moveTo>
                    <a:pt x="57014" y="22007"/>
                  </a:moveTo>
                  <a:lnTo>
                    <a:pt x="22007" y="22007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cxnSp>
          <p:nvCxnSpPr>
            <p:cNvPr id="386" name="Google Shape;386;p14"/>
            <p:cNvCxnSpPr/>
            <p:nvPr/>
          </p:nvCxnSpPr>
          <p:spPr>
            <a:xfrm>
              <a:off x="369862" y="4727565"/>
              <a:ext cx="0" cy="2391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387" name="Google Shape;387;p14"/>
            <p:cNvSpPr/>
            <p:nvPr/>
          </p:nvSpPr>
          <p:spPr>
            <a:xfrm rot="10800000">
              <a:off x="255831" y="4920842"/>
              <a:ext cx="228000" cy="166500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8" name="Google Shape;388;p14"/>
            <p:cNvSpPr/>
            <p:nvPr/>
          </p:nvSpPr>
          <p:spPr>
            <a:xfrm rot="5400000">
              <a:off x="255506" y="4711069"/>
              <a:ext cx="62100" cy="621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9" name="Google Shape;389;p14"/>
            <p:cNvSpPr/>
            <p:nvPr/>
          </p:nvSpPr>
          <p:spPr>
            <a:xfrm rot="5400000">
              <a:off x="255506" y="4575024"/>
              <a:ext cx="62100" cy="621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0" name="Google Shape;390;p14"/>
            <p:cNvSpPr/>
            <p:nvPr/>
          </p:nvSpPr>
          <p:spPr>
            <a:xfrm rot="5400000">
              <a:off x="255506" y="4438979"/>
              <a:ext cx="62100" cy="621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391" name="Google Shape;391;p14"/>
            <p:cNvGrpSpPr/>
            <p:nvPr/>
          </p:nvGrpSpPr>
          <p:grpSpPr>
            <a:xfrm>
              <a:off x="209038" y="2166430"/>
              <a:ext cx="375620" cy="329266"/>
              <a:chOff x="-2406400" y="2942925"/>
              <a:chExt cx="547950" cy="480400"/>
            </a:xfrm>
          </p:grpSpPr>
          <p:sp>
            <p:nvSpPr>
              <p:cNvPr id="392" name="Google Shape;392;p14"/>
              <p:cNvSpPr/>
              <p:nvPr/>
            </p:nvSpPr>
            <p:spPr>
              <a:xfrm>
                <a:off x="-2187475" y="3411925"/>
                <a:ext cx="122125" cy="11400"/>
              </a:xfrm>
              <a:custGeom>
                <a:avLst/>
                <a:gdLst/>
                <a:ahLst/>
                <a:cxnLst/>
                <a:rect l="l" t="t" r="r" b="b"/>
                <a:pathLst>
                  <a:path w="4885" h="456" extrusionOk="0">
                    <a:moveTo>
                      <a:pt x="228" y="0"/>
                    </a:moveTo>
                    <a:cubicBezTo>
                      <a:pt x="101" y="0"/>
                      <a:pt x="0" y="102"/>
                      <a:pt x="0" y="228"/>
                    </a:cubicBezTo>
                    <a:cubicBezTo>
                      <a:pt x="0" y="355"/>
                      <a:pt x="101" y="456"/>
                      <a:pt x="228" y="456"/>
                    </a:cubicBezTo>
                    <a:lnTo>
                      <a:pt x="4657" y="456"/>
                    </a:lnTo>
                    <a:cubicBezTo>
                      <a:pt x="4783" y="456"/>
                      <a:pt x="4884" y="355"/>
                      <a:pt x="4884" y="228"/>
                    </a:cubicBezTo>
                    <a:cubicBezTo>
                      <a:pt x="4884" y="102"/>
                      <a:pt x="4783" y="0"/>
                      <a:pt x="465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3" name="Google Shape;393;p14"/>
              <p:cNvSpPr/>
              <p:nvPr/>
            </p:nvSpPr>
            <p:spPr>
              <a:xfrm>
                <a:off x="-2372875" y="2961300"/>
                <a:ext cx="514425" cy="396225"/>
              </a:xfrm>
              <a:custGeom>
                <a:avLst/>
                <a:gdLst/>
                <a:ahLst/>
                <a:cxnLst/>
                <a:rect l="l" t="t" r="r" b="b"/>
                <a:pathLst>
                  <a:path w="20577" h="15849" extrusionOk="0">
                    <a:moveTo>
                      <a:pt x="1895" y="1"/>
                    </a:moveTo>
                    <a:cubicBezTo>
                      <a:pt x="1643" y="1"/>
                      <a:pt x="1387" y="51"/>
                      <a:pt x="1140" y="158"/>
                    </a:cubicBezTo>
                    <a:cubicBezTo>
                      <a:pt x="456" y="437"/>
                      <a:pt x="1" y="1145"/>
                      <a:pt x="1" y="1904"/>
                    </a:cubicBezTo>
                    <a:cubicBezTo>
                      <a:pt x="1" y="2056"/>
                      <a:pt x="51" y="2208"/>
                      <a:pt x="77" y="2335"/>
                    </a:cubicBezTo>
                    <a:lnTo>
                      <a:pt x="127" y="2588"/>
                    </a:lnTo>
                    <a:cubicBezTo>
                      <a:pt x="169" y="2670"/>
                      <a:pt x="261" y="2753"/>
                      <a:pt x="362" y="2753"/>
                    </a:cubicBezTo>
                    <a:cubicBezTo>
                      <a:pt x="385" y="2753"/>
                      <a:pt x="408" y="2749"/>
                      <a:pt x="431" y="2740"/>
                    </a:cubicBezTo>
                    <a:cubicBezTo>
                      <a:pt x="507" y="2714"/>
                      <a:pt x="608" y="2588"/>
                      <a:pt x="583" y="2461"/>
                    </a:cubicBezTo>
                    <a:lnTo>
                      <a:pt x="507" y="2208"/>
                    </a:lnTo>
                    <a:cubicBezTo>
                      <a:pt x="482" y="2107"/>
                      <a:pt x="482" y="2031"/>
                      <a:pt x="482" y="1904"/>
                    </a:cubicBezTo>
                    <a:cubicBezTo>
                      <a:pt x="482" y="1322"/>
                      <a:pt x="811" y="791"/>
                      <a:pt x="1342" y="563"/>
                    </a:cubicBezTo>
                    <a:cubicBezTo>
                      <a:pt x="1530" y="483"/>
                      <a:pt x="1724" y="445"/>
                      <a:pt x="1916" y="445"/>
                    </a:cubicBezTo>
                    <a:cubicBezTo>
                      <a:pt x="2447" y="445"/>
                      <a:pt x="2954" y="737"/>
                      <a:pt x="3215" y="1221"/>
                    </a:cubicBezTo>
                    <a:lnTo>
                      <a:pt x="4607" y="3980"/>
                    </a:lnTo>
                    <a:cubicBezTo>
                      <a:pt x="5209" y="5135"/>
                      <a:pt x="6383" y="5833"/>
                      <a:pt x="7672" y="5833"/>
                    </a:cubicBezTo>
                    <a:cubicBezTo>
                      <a:pt x="7738" y="5833"/>
                      <a:pt x="7805" y="5831"/>
                      <a:pt x="7872" y="5827"/>
                    </a:cubicBezTo>
                    <a:lnTo>
                      <a:pt x="12604" y="5473"/>
                    </a:lnTo>
                    <a:cubicBezTo>
                      <a:pt x="14097" y="5372"/>
                      <a:pt x="15464" y="4612"/>
                      <a:pt x="16350" y="3372"/>
                    </a:cubicBezTo>
                    <a:lnTo>
                      <a:pt x="17666" y="1550"/>
                    </a:lnTo>
                    <a:cubicBezTo>
                      <a:pt x="17792" y="1348"/>
                      <a:pt x="17995" y="1272"/>
                      <a:pt x="18197" y="1272"/>
                    </a:cubicBezTo>
                    <a:cubicBezTo>
                      <a:pt x="18349" y="1272"/>
                      <a:pt x="18501" y="1297"/>
                      <a:pt x="18627" y="1398"/>
                    </a:cubicBezTo>
                    <a:cubicBezTo>
                      <a:pt x="18779" y="1525"/>
                      <a:pt x="18880" y="1702"/>
                      <a:pt x="18880" y="1930"/>
                    </a:cubicBezTo>
                    <a:cubicBezTo>
                      <a:pt x="18880" y="2056"/>
                      <a:pt x="18830" y="2183"/>
                      <a:pt x="18754" y="2309"/>
                    </a:cubicBezTo>
                    <a:cubicBezTo>
                      <a:pt x="18551" y="2562"/>
                      <a:pt x="18577" y="2967"/>
                      <a:pt x="18880" y="3170"/>
                    </a:cubicBezTo>
                    <a:lnTo>
                      <a:pt x="19184" y="3347"/>
                    </a:lnTo>
                    <a:cubicBezTo>
                      <a:pt x="19311" y="3448"/>
                      <a:pt x="19361" y="3600"/>
                      <a:pt x="19361" y="3752"/>
                    </a:cubicBezTo>
                    <a:cubicBezTo>
                      <a:pt x="19361" y="3878"/>
                      <a:pt x="19336" y="3980"/>
                      <a:pt x="19285" y="4081"/>
                    </a:cubicBezTo>
                    <a:cubicBezTo>
                      <a:pt x="19083" y="4309"/>
                      <a:pt x="19159" y="4638"/>
                      <a:pt x="19361" y="4815"/>
                    </a:cubicBezTo>
                    <a:lnTo>
                      <a:pt x="19716" y="5068"/>
                    </a:lnTo>
                    <a:cubicBezTo>
                      <a:pt x="19842" y="5194"/>
                      <a:pt x="19943" y="5346"/>
                      <a:pt x="19943" y="5523"/>
                    </a:cubicBezTo>
                    <a:cubicBezTo>
                      <a:pt x="19943" y="5650"/>
                      <a:pt x="19893" y="5802"/>
                      <a:pt x="19792" y="5903"/>
                    </a:cubicBezTo>
                    <a:cubicBezTo>
                      <a:pt x="19614" y="6080"/>
                      <a:pt x="19564" y="6257"/>
                      <a:pt x="19564" y="6485"/>
                    </a:cubicBezTo>
                    <a:cubicBezTo>
                      <a:pt x="19564" y="6738"/>
                      <a:pt x="19665" y="6966"/>
                      <a:pt x="19817" y="7118"/>
                    </a:cubicBezTo>
                    <a:cubicBezTo>
                      <a:pt x="20045" y="7346"/>
                      <a:pt x="20045" y="7725"/>
                      <a:pt x="19842" y="7928"/>
                    </a:cubicBezTo>
                    <a:lnTo>
                      <a:pt x="17615" y="10534"/>
                    </a:lnTo>
                    <a:cubicBezTo>
                      <a:pt x="16881" y="11369"/>
                      <a:pt x="16021" y="12129"/>
                      <a:pt x="15110" y="12761"/>
                    </a:cubicBezTo>
                    <a:lnTo>
                      <a:pt x="13136" y="14128"/>
                    </a:lnTo>
                    <a:cubicBezTo>
                      <a:pt x="11941" y="14950"/>
                      <a:pt x="10569" y="15366"/>
                      <a:pt x="9188" y="15366"/>
                    </a:cubicBezTo>
                    <a:cubicBezTo>
                      <a:pt x="8229" y="15366"/>
                      <a:pt x="7266" y="15165"/>
                      <a:pt x="6353" y="14761"/>
                    </a:cubicBezTo>
                    <a:lnTo>
                      <a:pt x="5923" y="14584"/>
                    </a:lnTo>
                    <a:cubicBezTo>
                      <a:pt x="5518" y="14432"/>
                      <a:pt x="5164" y="14204"/>
                      <a:pt x="4835" y="13951"/>
                    </a:cubicBezTo>
                    <a:cubicBezTo>
                      <a:pt x="4480" y="13698"/>
                      <a:pt x="4202" y="13369"/>
                      <a:pt x="3898" y="13065"/>
                    </a:cubicBezTo>
                    <a:cubicBezTo>
                      <a:pt x="3114" y="12078"/>
                      <a:pt x="2506" y="10914"/>
                      <a:pt x="2228" y="9674"/>
                    </a:cubicBezTo>
                    <a:lnTo>
                      <a:pt x="811" y="3549"/>
                    </a:lnTo>
                    <a:cubicBezTo>
                      <a:pt x="788" y="3459"/>
                      <a:pt x="664" y="3368"/>
                      <a:pt x="548" y="3368"/>
                    </a:cubicBezTo>
                    <a:cubicBezTo>
                      <a:pt x="534" y="3368"/>
                      <a:pt x="520" y="3370"/>
                      <a:pt x="507" y="3372"/>
                    </a:cubicBezTo>
                    <a:cubicBezTo>
                      <a:pt x="431" y="3423"/>
                      <a:pt x="330" y="3549"/>
                      <a:pt x="355" y="3676"/>
                    </a:cubicBezTo>
                    <a:lnTo>
                      <a:pt x="1772" y="9800"/>
                    </a:lnTo>
                    <a:cubicBezTo>
                      <a:pt x="2076" y="11142"/>
                      <a:pt x="2709" y="12356"/>
                      <a:pt x="3544" y="13369"/>
                    </a:cubicBezTo>
                    <a:cubicBezTo>
                      <a:pt x="3873" y="13723"/>
                      <a:pt x="4177" y="14052"/>
                      <a:pt x="4556" y="14330"/>
                    </a:cubicBezTo>
                    <a:cubicBezTo>
                      <a:pt x="4936" y="14609"/>
                      <a:pt x="5366" y="14837"/>
                      <a:pt x="5771" y="15014"/>
                    </a:cubicBezTo>
                    <a:lnTo>
                      <a:pt x="6176" y="15216"/>
                    </a:lnTo>
                    <a:cubicBezTo>
                      <a:pt x="7163" y="15621"/>
                      <a:pt x="8201" y="15849"/>
                      <a:pt x="9213" y="15849"/>
                    </a:cubicBezTo>
                    <a:cubicBezTo>
                      <a:pt x="10706" y="15849"/>
                      <a:pt x="12174" y="15393"/>
                      <a:pt x="13414" y="14584"/>
                    </a:cubicBezTo>
                    <a:lnTo>
                      <a:pt x="15388" y="13217"/>
                    </a:lnTo>
                    <a:cubicBezTo>
                      <a:pt x="16324" y="12559"/>
                      <a:pt x="17210" y="11800"/>
                      <a:pt x="17969" y="10914"/>
                    </a:cubicBezTo>
                    <a:lnTo>
                      <a:pt x="20222" y="8307"/>
                    </a:lnTo>
                    <a:cubicBezTo>
                      <a:pt x="20576" y="7902"/>
                      <a:pt x="20551" y="7270"/>
                      <a:pt x="20171" y="6890"/>
                    </a:cubicBezTo>
                    <a:cubicBezTo>
                      <a:pt x="20070" y="6789"/>
                      <a:pt x="20045" y="6713"/>
                      <a:pt x="20045" y="6586"/>
                    </a:cubicBezTo>
                    <a:cubicBezTo>
                      <a:pt x="20045" y="6485"/>
                      <a:pt x="20070" y="6359"/>
                      <a:pt x="20121" y="6283"/>
                    </a:cubicBezTo>
                    <a:cubicBezTo>
                      <a:pt x="20298" y="6105"/>
                      <a:pt x="20374" y="5852"/>
                      <a:pt x="20374" y="5599"/>
                    </a:cubicBezTo>
                    <a:cubicBezTo>
                      <a:pt x="20374" y="5245"/>
                      <a:pt x="20222" y="4941"/>
                      <a:pt x="19969" y="4739"/>
                    </a:cubicBezTo>
                    <a:lnTo>
                      <a:pt x="19614" y="4486"/>
                    </a:lnTo>
                    <a:cubicBezTo>
                      <a:pt x="19589" y="4460"/>
                      <a:pt x="19589" y="4435"/>
                      <a:pt x="19614" y="4385"/>
                    </a:cubicBezTo>
                    <a:cubicBezTo>
                      <a:pt x="19741" y="4233"/>
                      <a:pt x="19817" y="4056"/>
                      <a:pt x="19817" y="3828"/>
                    </a:cubicBezTo>
                    <a:cubicBezTo>
                      <a:pt x="19817" y="3549"/>
                      <a:pt x="19690" y="3246"/>
                      <a:pt x="19437" y="3069"/>
                    </a:cubicBezTo>
                    <a:lnTo>
                      <a:pt x="19083" y="2815"/>
                    </a:lnTo>
                    <a:cubicBezTo>
                      <a:pt x="19032" y="2790"/>
                      <a:pt x="18982" y="2664"/>
                      <a:pt x="19058" y="2588"/>
                    </a:cubicBezTo>
                    <a:cubicBezTo>
                      <a:pt x="19209" y="2411"/>
                      <a:pt x="19285" y="2183"/>
                      <a:pt x="19285" y="1930"/>
                    </a:cubicBezTo>
                    <a:cubicBezTo>
                      <a:pt x="19285" y="1575"/>
                      <a:pt x="19108" y="1272"/>
                      <a:pt x="18830" y="1044"/>
                    </a:cubicBezTo>
                    <a:cubicBezTo>
                      <a:pt x="18653" y="917"/>
                      <a:pt x="18425" y="816"/>
                      <a:pt x="18172" y="816"/>
                    </a:cubicBezTo>
                    <a:cubicBezTo>
                      <a:pt x="17792" y="816"/>
                      <a:pt x="17463" y="1019"/>
                      <a:pt x="17261" y="1297"/>
                    </a:cubicBezTo>
                    <a:lnTo>
                      <a:pt x="15919" y="3119"/>
                    </a:lnTo>
                    <a:cubicBezTo>
                      <a:pt x="15110" y="4233"/>
                      <a:pt x="13869" y="4941"/>
                      <a:pt x="12503" y="5017"/>
                    </a:cubicBezTo>
                    <a:lnTo>
                      <a:pt x="7796" y="5372"/>
                    </a:lnTo>
                    <a:cubicBezTo>
                      <a:pt x="7714" y="5379"/>
                      <a:pt x="7633" y="5382"/>
                      <a:pt x="7552" y="5382"/>
                    </a:cubicBezTo>
                    <a:cubicBezTo>
                      <a:pt x="6478" y="5382"/>
                      <a:pt x="5481" y="4767"/>
                      <a:pt x="4986" y="3802"/>
                    </a:cubicBezTo>
                    <a:lnTo>
                      <a:pt x="3595" y="1044"/>
                    </a:lnTo>
                    <a:cubicBezTo>
                      <a:pt x="3259" y="392"/>
                      <a:pt x="2595" y="1"/>
                      <a:pt x="189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4" name="Google Shape;394;p14"/>
              <p:cNvSpPr/>
              <p:nvPr/>
            </p:nvSpPr>
            <p:spPr>
              <a:xfrm>
                <a:off x="-2406400" y="3018775"/>
                <a:ext cx="55075" cy="38875"/>
              </a:xfrm>
              <a:custGeom>
                <a:avLst/>
                <a:gdLst/>
                <a:ahLst/>
                <a:cxnLst/>
                <a:rect l="l" t="t" r="r" b="b"/>
                <a:pathLst>
                  <a:path w="2203" h="1555" extrusionOk="0">
                    <a:moveTo>
                      <a:pt x="1725" y="0"/>
                    </a:moveTo>
                    <a:cubicBezTo>
                      <a:pt x="1671" y="0"/>
                      <a:pt x="1615" y="13"/>
                      <a:pt x="1570" y="36"/>
                    </a:cubicBezTo>
                    <a:lnTo>
                      <a:pt x="102" y="1149"/>
                    </a:lnTo>
                    <a:cubicBezTo>
                      <a:pt x="26" y="1200"/>
                      <a:pt x="1" y="1301"/>
                      <a:pt x="26" y="1402"/>
                    </a:cubicBezTo>
                    <a:cubicBezTo>
                      <a:pt x="51" y="1503"/>
                      <a:pt x="152" y="1554"/>
                      <a:pt x="254" y="1554"/>
                    </a:cubicBezTo>
                    <a:lnTo>
                      <a:pt x="2000" y="1554"/>
                    </a:lnTo>
                    <a:cubicBezTo>
                      <a:pt x="2126" y="1554"/>
                      <a:pt x="2202" y="1453"/>
                      <a:pt x="2202" y="1326"/>
                    </a:cubicBezTo>
                    <a:cubicBezTo>
                      <a:pt x="2202" y="1200"/>
                      <a:pt x="2126" y="1124"/>
                      <a:pt x="2000" y="1124"/>
                    </a:cubicBezTo>
                    <a:lnTo>
                      <a:pt x="912" y="1124"/>
                    </a:lnTo>
                    <a:lnTo>
                      <a:pt x="1873" y="390"/>
                    </a:lnTo>
                    <a:cubicBezTo>
                      <a:pt x="1949" y="314"/>
                      <a:pt x="1949" y="162"/>
                      <a:pt x="1899" y="61"/>
                    </a:cubicBezTo>
                    <a:cubicBezTo>
                      <a:pt x="1857" y="19"/>
                      <a:pt x="1792" y="0"/>
                      <a:pt x="172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5" name="Google Shape;395;p14"/>
              <p:cNvSpPr/>
              <p:nvPr/>
            </p:nvSpPr>
            <p:spPr>
              <a:xfrm>
                <a:off x="-2358950" y="2942925"/>
                <a:ext cx="83550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342" h="1906" extrusionOk="0">
                    <a:moveTo>
                      <a:pt x="1376" y="1"/>
                    </a:moveTo>
                    <a:cubicBezTo>
                      <a:pt x="1091" y="1"/>
                      <a:pt x="845" y="76"/>
                      <a:pt x="633" y="235"/>
                    </a:cubicBezTo>
                    <a:cubicBezTo>
                      <a:pt x="26" y="640"/>
                      <a:pt x="1" y="1399"/>
                      <a:pt x="1" y="1425"/>
                    </a:cubicBezTo>
                    <a:cubicBezTo>
                      <a:pt x="1" y="1526"/>
                      <a:pt x="77" y="1652"/>
                      <a:pt x="228" y="1652"/>
                    </a:cubicBezTo>
                    <a:cubicBezTo>
                      <a:pt x="355" y="1652"/>
                      <a:pt x="481" y="1551"/>
                      <a:pt x="481" y="1425"/>
                    </a:cubicBezTo>
                    <a:cubicBezTo>
                      <a:pt x="481" y="1425"/>
                      <a:pt x="532" y="868"/>
                      <a:pt x="912" y="615"/>
                    </a:cubicBezTo>
                    <a:cubicBezTo>
                      <a:pt x="1038" y="514"/>
                      <a:pt x="1203" y="463"/>
                      <a:pt x="1405" y="463"/>
                    </a:cubicBezTo>
                    <a:cubicBezTo>
                      <a:pt x="1608" y="463"/>
                      <a:pt x="1848" y="514"/>
                      <a:pt x="2126" y="615"/>
                    </a:cubicBezTo>
                    <a:cubicBezTo>
                      <a:pt x="2531" y="767"/>
                      <a:pt x="2784" y="944"/>
                      <a:pt x="2810" y="1146"/>
                    </a:cubicBezTo>
                    <a:cubicBezTo>
                      <a:pt x="2835" y="1323"/>
                      <a:pt x="2658" y="1526"/>
                      <a:pt x="2658" y="1526"/>
                    </a:cubicBezTo>
                    <a:cubicBezTo>
                      <a:pt x="2557" y="1627"/>
                      <a:pt x="2531" y="1754"/>
                      <a:pt x="2633" y="1830"/>
                    </a:cubicBezTo>
                    <a:cubicBezTo>
                      <a:pt x="2658" y="1880"/>
                      <a:pt x="2709" y="1905"/>
                      <a:pt x="2784" y="1905"/>
                    </a:cubicBezTo>
                    <a:cubicBezTo>
                      <a:pt x="2835" y="1905"/>
                      <a:pt x="2886" y="1905"/>
                      <a:pt x="2936" y="1830"/>
                    </a:cubicBezTo>
                    <a:cubicBezTo>
                      <a:pt x="2962" y="1830"/>
                      <a:pt x="3341" y="1501"/>
                      <a:pt x="3240" y="1045"/>
                    </a:cubicBezTo>
                    <a:cubicBezTo>
                      <a:pt x="3164" y="691"/>
                      <a:pt x="2835" y="412"/>
                      <a:pt x="2253" y="185"/>
                    </a:cubicBezTo>
                    <a:cubicBezTo>
                      <a:pt x="1927" y="64"/>
                      <a:pt x="1635" y="1"/>
                      <a:pt x="137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6" name="Google Shape;396;p14"/>
              <p:cNvSpPr/>
              <p:nvPr/>
            </p:nvSpPr>
            <p:spPr>
              <a:xfrm>
                <a:off x="-2126750" y="3332825"/>
                <a:ext cx="65825" cy="63300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2532" extrusionOk="0">
                    <a:moveTo>
                      <a:pt x="2379" y="1"/>
                    </a:moveTo>
                    <a:cubicBezTo>
                      <a:pt x="2253" y="1"/>
                      <a:pt x="2152" y="102"/>
                      <a:pt x="2152" y="229"/>
                    </a:cubicBezTo>
                    <a:lnTo>
                      <a:pt x="2152" y="1216"/>
                    </a:lnTo>
                    <a:cubicBezTo>
                      <a:pt x="2152" y="1671"/>
                      <a:pt x="1772" y="2051"/>
                      <a:pt x="1291" y="2051"/>
                    </a:cubicBezTo>
                    <a:cubicBezTo>
                      <a:pt x="1089" y="2051"/>
                      <a:pt x="861" y="1975"/>
                      <a:pt x="709" y="1798"/>
                    </a:cubicBezTo>
                    <a:cubicBezTo>
                      <a:pt x="557" y="1646"/>
                      <a:pt x="456" y="1418"/>
                      <a:pt x="456" y="1216"/>
                    </a:cubicBezTo>
                    <a:lnTo>
                      <a:pt x="456" y="659"/>
                    </a:lnTo>
                    <a:cubicBezTo>
                      <a:pt x="456" y="532"/>
                      <a:pt x="355" y="456"/>
                      <a:pt x="228" y="456"/>
                    </a:cubicBezTo>
                    <a:cubicBezTo>
                      <a:pt x="102" y="456"/>
                      <a:pt x="1" y="532"/>
                      <a:pt x="1" y="659"/>
                    </a:cubicBezTo>
                    <a:lnTo>
                      <a:pt x="1" y="1216"/>
                    </a:lnTo>
                    <a:cubicBezTo>
                      <a:pt x="1" y="1545"/>
                      <a:pt x="127" y="1874"/>
                      <a:pt x="380" y="2127"/>
                    </a:cubicBezTo>
                    <a:lnTo>
                      <a:pt x="431" y="2152"/>
                    </a:lnTo>
                    <a:cubicBezTo>
                      <a:pt x="659" y="2405"/>
                      <a:pt x="988" y="2532"/>
                      <a:pt x="1342" y="2532"/>
                    </a:cubicBezTo>
                    <a:cubicBezTo>
                      <a:pt x="2076" y="2532"/>
                      <a:pt x="2633" y="1924"/>
                      <a:pt x="2607" y="1216"/>
                    </a:cubicBezTo>
                    <a:lnTo>
                      <a:pt x="2607" y="229"/>
                    </a:lnTo>
                    <a:cubicBezTo>
                      <a:pt x="2607" y="102"/>
                      <a:pt x="2506" y="1"/>
                      <a:pt x="237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7" name="Google Shape;397;p14"/>
              <p:cNvSpPr/>
              <p:nvPr/>
            </p:nvSpPr>
            <p:spPr>
              <a:xfrm>
                <a:off x="-2163450" y="3345500"/>
                <a:ext cx="57600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304" h="2025" extrusionOk="0">
                    <a:moveTo>
                      <a:pt x="203" y="0"/>
                    </a:moveTo>
                    <a:cubicBezTo>
                      <a:pt x="77" y="0"/>
                      <a:pt x="1" y="101"/>
                      <a:pt x="1" y="228"/>
                    </a:cubicBezTo>
                    <a:lnTo>
                      <a:pt x="1" y="734"/>
                    </a:lnTo>
                    <a:cubicBezTo>
                      <a:pt x="1" y="1088"/>
                      <a:pt x="127" y="1392"/>
                      <a:pt x="380" y="1645"/>
                    </a:cubicBezTo>
                    <a:cubicBezTo>
                      <a:pt x="583" y="1898"/>
                      <a:pt x="937" y="2025"/>
                      <a:pt x="1291" y="2025"/>
                    </a:cubicBezTo>
                    <a:cubicBezTo>
                      <a:pt x="1646" y="2025"/>
                      <a:pt x="1949" y="1898"/>
                      <a:pt x="2202" y="1645"/>
                    </a:cubicBezTo>
                    <a:cubicBezTo>
                      <a:pt x="2304" y="1544"/>
                      <a:pt x="2304" y="1417"/>
                      <a:pt x="2202" y="1341"/>
                    </a:cubicBezTo>
                    <a:cubicBezTo>
                      <a:pt x="2152" y="1291"/>
                      <a:pt x="2095" y="1265"/>
                      <a:pt x="2038" y="1265"/>
                    </a:cubicBezTo>
                    <a:cubicBezTo>
                      <a:pt x="1981" y="1265"/>
                      <a:pt x="1924" y="1291"/>
                      <a:pt x="1873" y="1341"/>
                    </a:cubicBezTo>
                    <a:cubicBezTo>
                      <a:pt x="1722" y="1493"/>
                      <a:pt x="1494" y="1594"/>
                      <a:pt x="1291" y="1594"/>
                    </a:cubicBezTo>
                    <a:cubicBezTo>
                      <a:pt x="1064" y="1594"/>
                      <a:pt x="836" y="1493"/>
                      <a:pt x="684" y="1341"/>
                    </a:cubicBezTo>
                    <a:cubicBezTo>
                      <a:pt x="532" y="1164"/>
                      <a:pt x="431" y="962"/>
                      <a:pt x="431" y="734"/>
                    </a:cubicBezTo>
                    <a:lnTo>
                      <a:pt x="431" y="228"/>
                    </a:lnTo>
                    <a:cubicBezTo>
                      <a:pt x="431" y="101"/>
                      <a:pt x="330" y="0"/>
                      <a:pt x="20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8" name="Google Shape;398;p14"/>
              <p:cNvSpPr/>
              <p:nvPr/>
            </p:nvSpPr>
            <p:spPr>
              <a:xfrm>
                <a:off x="-2138125" y="3385350"/>
                <a:ext cx="10775" cy="3230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1292" extrusionOk="0">
                    <a:moveTo>
                      <a:pt x="202" y="0"/>
                    </a:moveTo>
                    <a:cubicBezTo>
                      <a:pt x="76" y="0"/>
                      <a:pt x="0" y="76"/>
                      <a:pt x="0" y="203"/>
                    </a:cubicBezTo>
                    <a:lnTo>
                      <a:pt x="0" y="1063"/>
                    </a:lnTo>
                    <a:cubicBezTo>
                      <a:pt x="0" y="1190"/>
                      <a:pt x="76" y="1291"/>
                      <a:pt x="202" y="1291"/>
                    </a:cubicBezTo>
                    <a:cubicBezTo>
                      <a:pt x="329" y="1291"/>
                      <a:pt x="430" y="1190"/>
                      <a:pt x="430" y="1063"/>
                    </a:cubicBezTo>
                    <a:lnTo>
                      <a:pt x="430" y="203"/>
                    </a:lnTo>
                    <a:cubicBezTo>
                      <a:pt x="430" y="76"/>
                      <a:pt x="329" y="0"/>
                      <a:pt x="20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99" name="Google Shape;399;p14"/>
              <p:cNvSpPr/>
              <p:nvPr/>
            </p:nvSpPr>
            <p:spPr>
              <a:xfrm>
                <a:off x="-2097000" y="3385350"/>
                <a:ext cx="11400" cy="32300"/>
              </a:xfrm>
              <a:custGeom>
                <a:avLst/>
                <a:gdLst/>
                <a:ahLst/>
                <a:cxnLst/>
                <a:rect l="l" t="t" r="r" b="b"/>
                <a:pathLst>
                  <a:path w="456" h="1292" extrusionOk="0">
                    <a:moveTo>
                      <a:pt x="202" y="0"/>
                    </a:moveTo>
                    <a:cubicBezTo>
                      <a:pt x="76" y="0"/>
                      <a:pt x="0" y="76"/>
                      <a:pt x="0" y="203"/>
                    </a:cubicBezTo>
                    <a:lnTo>
                      <a:pt x="0" y="1063"/>
                    </a:lnTo>
                    <a:cubicBezTo>
                      <a:pt x="0" y="1190"/>
                      <a:pt x="76" y="1291"/>
                      <a:pt x="202" y="1291"/>
                    </a:cubicBezTo>
                    <a:cubicBezTo>
                      <a:pt x="329" y="1291"/>
                      <a:pt x="456" y="1190"/>
                      <a:pt x="430" y="1063"/>
                    </a:cubicBezTo>
                    <a:lnTo>
                      <a:pt x="430" y="203"/>
                    </a:lnTo>
                    <a:cubicBezTo>
                      <a:pt x="430" y="76"/>
                      <a:pt x="329" y="0"/>
                      <a:pt x="20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0" name="Google Shape;400;p14"/>
              <p:cNvSpPr/>
              <p:nvPr/>
            </p:nvSpPr>
            <p:spPr>
              <a:xfrm>
                <a:off x="-2387425" y="3046150"/>
                <a:ext cx="48750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950" h="2990" extrusionOk="0">
                    <a:moveTo>
                      <a:pt x="1089" y="0"/>
                    </a:moveTo>
                    <a:cubicBezTo>
                      <a:pt x="1028" y="0"/>
                      <a:pt x="966" y="25"/>
                      <a:pt x="912" y="79"/>
                    </a:cubicBezTo>
                    <a:cubicBezTo>
                      <a:pt x="482" y="586"/>
                      <a:pt x="1" y="1446"/>
                      <a:pt x="26" y="2079"/>
                    </a:cubicBezTo>
                    <a:cubicBezTo>
                      <a:pt x="51" y="2357"/>
                      <a:pt x="153" y="2585"/>
                      <a:pt x="355" y="2737"/>
                    </a:cubicBezTo>
                    <a:cubicBezTo>
                      <a:pt x="532" y="2939"/>
                      <a:pt x="760" y="2990"/>
                      <a:pt x="937" y="2990"/>
                    </a:cubicBezTo>
                    <a:cubicBezTo>
                      <a:pt x="1291" y="2990"/>
                      <a:pt x="1620" y="2762"/>
                      <a:pt x="1747" y="2636"/>
                    </a:cubicBezTo>
                    <a:cubicBezTo>
                      <a:pt x="1772" y="2610"/>
                      <a:pt x="1798" y="2610"/>
                      <a:pt x="1823" y="2585"/>
                    </a:cubicBezTo>
                    <a:cubicBezTo>
                      <a:pt x="1949" y="2509"/>
                      <a:pt x="1949" y="2357"/>
                      <a:pt x="1899" y="2256"/>
                    </a:cubicBezTo>
                    <a:cubicBezTo>
                      <a:pt x="1856" y="2185"/>
                      <a:pt x="1789" y="2153"/>
                      <a:pt x="1721" y="2153"/>
                    </a:cubicBezTo>
                    <a:cubicBezTo>
                      <a:pt x="1668" y="2153"/>
                      <a:pt x="1614" y="2172"/>
                      <a:pt x="1570" y="2205"/>
                    </a:cubicBezTo>
                    <a:cubicBezTo>
                      <a:pt x="1545" y="2231"/>
                      <a:pt x="1519" y="2231"/>
                      <a:pt x="1494" y="2256"/>
                    </a:cubicBezTo>
                    <a:cubicBezTo>
                      <a:pt x="1291" y="2412"/>
                      <a:pt x="1126" y="2520"/>
                      <a:pt x="958" y="2520"/>
                    </a:cubicBezTo>
                    <a:cubicBezTo>
                      <a:pt x="854" y="2520"/>
                      <a:pt x="749" y="2479"/>
                      <a:pt x="633" y="2382"/>
                    </a:cubicBezTo>
                    <a:cubicBezTo>
                      <a:pt x="532" y="2307"/>
                      <a:pt x="482" y="2205"/>
                      <a:pt x="482" y="2053"/>
                    </a:cubicBezTo>
                    <a:cubicBezTo>
                      <a:pt x="431" y="1522"/>
                      <a:pt x="861" y="813"/>
                      <a:pt x="1266" y="358"/>
                    </a:cubicBezTo>
                    <a:cubicBezTo>
                      <a:pt x="1317" y="257"/>
                      <a:pt x="1317" y="155"/>
                      <a:pt x="1241" y="54"/>
                    </a:cubicBezTo>
                    <a:cubicBezTo>
                      <a:pt x="1194" y="19"/>
                      <a:pt x="1141" y="0"/>
                      <a:pt x="108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401" name="Google Shape;401;p14"/>
            <p:cNvGrpSpPr/>
            <p:nvPr/>
          </p:nvGrpSpPr>
          <p:grpSpPr>
            <a:xfrm>
              <a:off x="127880" y="1660499"/>
              <a:ext cx="537923" cy="307931"/>
              <a:chOff x="-1446600" y="2906975"/>
              <a:chExt cx="695350" cy="398050"/>
            </a:xfrm>
          </p:grpSpPr>
          <p:sp>
            <p:nvSpPr>
              <p:cNvPr id="402" name="Google Shape;402;p14"/>
              <p:cNvSpPr/>
              <p:nvPr/>
            </p:nvSpPr>
            <p:spPr>
              <a:xfrm>
                <a:off x="-1340300" y="2924650"/>
                <a:ext cx="125925" cy="108325"/>
              </a:xfrm>
              <a:custGeom>
                <a:avLst/>
                <a:gdLst/>
                <a:ahLst/>
                <a:cxnLst/>
                <a:rect l="l" t="t" r="r" b="b"/>
                <a:pathLst>
                  <a:path w="5037" h="4333" extrusionOk="0">
                    <a:moveTo>
                      <a:pt x="1800" y="0"/>
                    </a:moveTo>
                    <a:cubicBezTo>
                      <a:pt x="1740" y="0"/>
                      <a:pt x="1680" y="2"/>
                      <a:pt x="1620" y="4"/>
                    </a:cubicBezTo>
                    <a:cubicBezTo>
                      <a:pt x="1519" y="30"/>
                      <a:pt x="1417" y="80"/>
                      <a:pt x="1392" y="156"/>
                    </a:cubicBezTo>
                    <a:cubicBezTo>
                      <a:pt x="0" y="3067"/>
                      <a:pt x="2253" y="4307"/>
                      <a:pt x="2278" y="4307"/>
                    </a:cubicBezTo>
                    <a:cubicBezTo>
                      <a:pt x="2303" y="4332"/>
                      <a:pt x="2379" y="4332"/>
                      <a:pt x="2404" y="4332"/>
                    </a:cubicBezTo>
                    <a:cubicBezTo>
                      <a:pt x="2506" y="4332"/>
                      <a:pt x="2582" y="4281"/>
                      <a:pt x="2632" y="4206"/>
                    </a:cubicBezTo>
                    <a:cubicBezTo>
                      <a:pt x="2708" y="4079"/>
                      <a:pt x="2657" y="3927"/>
                      <a:pt x="2531" y="3877"/>
                    </a:cubicBezTo>
                    <a:cubicBezTo>
                      <a:pt x="2430" y="3826"/>
                      <a:pt x="759" y="2890"/>
                      <a:pt x="1797" y="536"/>
                    </a:cubicBezTo>
                    <a:cubicBezTo>
                      <a:pt x="2657" y="536"/>
                      <a:pt x="3341" y="865"/>
                      <a:pt x="3898" y="1548"/>
                    </a:cubicBezTo>
                    <a:cubicBezTo>
                      <a:pt x="4328" y="2130"/>
                      <a:pt x="4480" y="2788"/>
                      <a:pt x="4480" y="2788"/>
                    </a:cubicBezTo>
                    <a:cubicBezTo>
                      <a:pt x="4525" y="2902"/>
                      <a:pt x="4651" y="2995"/>
                      <a:pt x="4768" y="2995"/>
                    </a:cubicBezTo>
                    <a:cubicBezTo>
                      <a:pt x="4782" y="2995"/>
                      <a:pt x="4795" y="2993"/>
                      <a:pt x="4809" y="2991"/>
                    </a:cubicBezTo>
                    <a:cubicBezTo>
                      <a:pt x="4935" y="2940"/>
                      <a:pt x="5036" y="2788"/>
                      <a:pt x="4986" y="2662"/>
                    </a:cubicBezTo>
                    <a:cubicBezTo>
                      <a:pt x="4986" y="2636"/>
                      <a:pt x="4834" y="1903"/>
                      <a:pt x="4302" y="1219"/>
                    </a:cubicBezTo>
                    <a:cubicBezTo>
                      <a:pt x="3681" y="407"/>
                      <a:pt x="2811" y="0"/>
                      <a:pt x="180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3" name="Google Shape;403;p14"/>
              <p:cNvSpPr/>
              <p:nvPr/>
            </p:nvSpPr>
            <p:spPr>
              <a:xfrm>
                <a:off x="-1446600" y="2994675"/>
                <a:ext cx="150600" cy="129400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5176" extrusionOk="0">
                    <a:moveTo>
                      <a:pt x="5740" y="1"/>
                    </a:moveTo>
                    <a:cubicBezTo>
                      <a:pt x="5683" y="1"/>
                      <a:pt x="5621" y="21"/>
                      <a:pt x="5568" y="63"/>
                    </a:cubicBezTo>
                    <a:cubicBezTo>
                      <a:pt x="4024" y="1202"/>
                      <a:pt x="2759" y="1860"/>
                      <a:pt x="2101" y="1961"/>
                    </a:cubicBezTo>
                    <a:cubicBezTo>
                      <a:pt x="1933" y="1982"/>
                      <a:pt x="1774" y="1995"/>
                      <a:pt x="1627" y="1995"/>
                    </a:cubicBezTo>
                    <a:cubicBezTo>
                      <a:pt x="1420" y="1995"/>
                      <a:pt x="1237" y="1970"/>
                      <a:pt x="1089" y="1911"/>
                    </a:cubicBezTo>
                    <a:cubicBezTo>
                      <a:pt x="1003" y="1882"/>
                      <a:pt x="918" y="1868"/>
                      <a:pt x="835" y="1868"/>
                    </a:cubicBezTo>
                    <a:cubicBezTo>
                      <a:pt x="697" y="1868"/>
                      <a:pt x="567" y="1908"/>
                      <a:pt x="456" y="1987"/>
                    </a:cubicBezTo>
                    <a:cubicBezTo>
                      <a:pt x="253" y="2113"/>
                      <a:pt x="127" y="2290"/>
                      <a:pt x="102" y="2518"/>
                    </a:cubicBezTo>
                    <a:cubicBezTo>
                      <a:pt x="0" y="3303"/>
                      <a:pt x="102" y="4745"/>
                      <a:pt x="2076" y="5175"/>
                    </a:cubicBezTo>
                    <a:lnTo>
                      <a:pt x="2126" y="5175"/>
                    </a:lnTo>
                    <a:cubicBezTo>
                      <a:pt x="2253" y="5175"/>
                      <a:pt x="2354" y="5074"/>
                      <a:pt x="2379" y="4998"/>
                    </a:cubicBezTo>
                    <a:cubicBezTo>
                      <a:pt x="2405" y="4821"/>
                      <a:pt x="2329" y="4695"/>
                      <a:pt x="2202" y="4669"/>
                    </a:cubicBezTo>
                    <a:cubicBezTo>
                      <a:pt x="1013" y="4416"/>
                      <a:pt x="481" y="3682"/>
                      <a:pt x="633" y="2594"/>
                    </a:cubicBezTo>
                    <a:cubicBezTo>
                      <a:pt x="633" y="2518"/>
                      <a:pt x="684" y="2467"/>
                      <a:pt x="734" y="2417"/>
                    </a:cubicBezTo>
                    <a:cubicBezTo>
                      <a:pt x="752" y="2399"/>
                      <a:pt x="795" y="2381"/>
                      <a:pt x="855" y="2381"/>
                    </a:cubicBezTo>
                    <a:cubicBezTo>
                      <a:pt x="880" y="2381"/>
                      <a:pt x="907" y="2384"/>
                      <a:pt x="937" y="2392"/>
                    </a:cubicBezTo>
                    <a:cubicBezTo>
                      <a:pt x="1139" y="2459"/>
                      <a:pt x="1387" y="2493"/>
                      <a:pt x="1679" y="2493"/>
                    </a:cubicBezTo>
                    <a:cubicBezTo>
                      <a:pt x="1825" y="2493"/>
                      <a:pt x="1983" y="2484"/>
                      <a:pt x="2152" y="2467"/>
                    </a:cubicBezTo>
                    <a:cubicBezTo>
                      <a:pt x="3113" y="2341"/>
                      <a:pt x="4682" y="1303"/>
                      <a:pt x="5872" y="468"/>
                    </a:cubicBezTo>
                    <a:cubicBezTo>
                      <a:pt x="5998" y="392"/>
                      <a:pt x="6024" y="240"/>
                      <a:pt x="5922" y="114"/>
                    </a:cubicBezTo>
                    <a:cubicBezTo>
                      <a:pt x="5893" y="40"/>
                      <a:pt x="5821" y="1"/>
                      <a:pt x="574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4" name="Google Shape;404;p14"/>
              <p:cNvSpPr/>
              <p:nvPr/>
            </p:nvSpPr>
            <p:spPr>
              <a:xfrm>
                <a:off x="-1428875" y="3097325"/>
                <a:ext cx="237275" cy="115950"/>
              </a:xfrm>
              <a:custGeom>
                <a:avLst/>
                <a:gdLst/>
                <a:ahLst/>
                <a:cxnLst/>
                <a:rect l="l" t="t" r="r" b="b"/>
                <a:pathLst>
                  <a:path w="9491" h="4638" extrusionOk="0">
                    <a:moveTo>
                      <a:pt x="286" y="0"/>
                    </a:moveTo>
                    <a:cubicBezTo>
                      <a:pt x="232" y="0"/>
                      <a:pt x="177" y="17"/>
                      <a:pt x="127" y="57"/>
                    </a:cubicBezTo>
                    <a:cubicBezTo>
                      <a:pt x="25" y="158"/>
                      <a:pt x="0" y="310"/>
                      <a:pt x="101" y="437"/>
                    </a:cubicBezTo>
                    <a:cubicBezTo>
                      <a:pt x="177" y="563"/>
                      <a:pt x="2202" y="3043"/>
                      <a:pt x="4707" y="3246"/>
                    </a:cubicBezTo>
                    <a:cubicBezTo>
                      <a:pt x="7061" y="3474"/>
                      <a:pt x="9010" y="4612"/>
                      <a:pt x="9035" y="4612"/>
                    </a:cubicBezTo>
                    <a:cubicBezTo>
                      <a:pt x="9086" y="4638"/>
                      <a:pt x="9136" y="4638"/>
                      <a:pt x="9161" y="4638"/>
                    </a:cubicBezTo>
                    <a:cubicBezTo>
                      <a:pt x="9263" y="4638"/>
                      <a:pt x="9364" y="4587"/>
                      <a:pt x="9415" y="4461"/>
                    </a:cubicBezTo>
                    <a:cubicBezTo>
                      <a:pt x="9490" y="4334"/>
                      <a:pt x="9465" y="4157"/>
                      <a:pt x="9339" y="4106"/>
                    </a:cubicBezTo>
                    <a:cubicBezTo>
                      <a:pt x="9237" y="4056"/>
                      <a:pt x="7238" y="2892"/>
                      <a:pt x="4783" y="2689"/>
                    </a:cubicBezTo>
                    <a:cubicBezTo>
                      <a:pt x="2455" y="2487"/>
                      <a:pt x="531" y="133"/>
                      <a:pt x="506" y="82"/>
                    </a:cubicBezTo>
                    <a:cubicBezTo>
                      <a:pt x="445" y="37"/>
                      <a:pt x="366" y="0"/>
                      <a:pt x="28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5" name="Google Shape;405;p14"/>
              <p:cNvSpPr/>
              <p:nvPr/>
            </p:nvSpPr>
            <p:spPr>
              <a:xfrm>
                <a:off x="-1244775" y="3177825"/>
                <a:ext cx="118350" cy="127200"/>
              </a:xfrm>
              <a:custGeom>
                <a:avLst/>
                <a:gdLst/>
                <a:ahLst/>
                <a:cxnLst/>
                <a:rect l="l" t="t" r="r" b="b"/>
                <a:pathLst>
                  <a:path w="4734" h="5088" extrusionOk="0">
                    <a:moveTo>
                      <a:pt x="2051" y="1"/>
                    </a:moveTo>
                    <a:cubicBezTo>
                      <a:pt x="1899" y="1"/>
                      <a:pt x="1772" y="102"/>
                      <a:pt x="1747" y="228"/>
                    </a:cubicBezTo>
                    <a:cubicBezTo>
                      <a:pt x="1747" y="254"/>
                      <a:pt x="1089" y="3645"/>
                      <a:pt x="102" y="4581"/>
                    </a:cubicBezTo>
                    <a:cubicBezTo>
                      <a:pt x="26" y="4657"/>
                      <a:pt x="1" y="4758"/>
                      <a:pt x="26" y="4834"/>
                    </a:cubicBezTo>
                    <a:cubicBezTo>
                      <a:pt x="77" y="4936"/>
                      <a:pt x="152" y="5037"/>
                      <a:pt x="254" y="5037"/>
                    </a:cubicBezTo>
                    <a:cubicBezTo>
                      <a:pt x="507" y="5062"/>
                      <a:pt x="760" y="5087"/>
                      <a:pt x="988" y="5087"/>
                    </a:cubicBezTo>
                    <a:cubicBezTo>
                      <a:pt x="3493" y="5087"/>
                      <a:pt x="4202" y="3037"/>
                      <a:pt x="4708" y="886"/>
                    </a:cubicBezTo>
                    <a:cubicBezTo>
                      <a:pt x="4733" y="760"/>
                      <a:pt x="4657" y="608"/>
                      <a:pt x="4531" y="583"/>
                    </a:cubicBezTo>
                    <a:cubicBezTo>
                      <a:pt x="4508" y="574"/>
                      <a:pt x="4484" y="569"/>
                      <a:pt x="4461" y="569"/>
                    </a:cubicBezTo>
                    <a:cubicBezTo>
                      <a:pt x="4353" y="569"/>
                      <a:pt x="4243" y="656"/>
                      <a:pt x="4202" y="760"/>
                    </a:cubicBezTo>
                    <a:cubicBezTo>
                      <a:pt x="3639" y="3180"/>
                      <a:pt x="2935" y="4561"/>
                      <a:pt x="1041" y="4561"/>
                    </a:cubicBezTo>
                    <a:cubicBezTo>
                      <a:pt x="974" y="4561"/>
                      <a:pt x="906" y="4559"/>
                      <a:pt x="836" y="4556"/>
                    </a:cubicBezTo>
                    <a:cubicBezTo>
                      <a:pt x="1722" y="3189"/>
                      <a:pt x="2253" y="456"/>
                      <a:pt x="2278" y="330"/>
                    </a:cubicBezTo>
                    <a:cubicBezTo>
                      <a:pt x="2278" y="152"/>
                      <a:pt x="2177" y="26"/>
                      <a:pt x="205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6" name="Google Shape;406;p14"/>
              <p:cNvSpPr/>
              <p:nvPr/>
            </p:nvSpPr>
            <p:spPr>
              <a:xfrm>
                <a:off x="-1272600" y="3188875"/>
                <a:ext cx="55050" cy="109825"/>
              </a:xfrm>
              <a:custGeom>
                <a:avLst/>
                <a:gdLst/>
                <a:ahLst/>
                <a:cxnLst/>
                <a:rect l="l" t="t" r="r" b="b"/>
                <a:pathLst>
                  <a:path w="2202" h="4393" extrusionOk="0">
                    <a:moveTo>
                      <a:pt x="1895" y="1"/>
                    </a:moveTo>
                    <a:cubicBezTo>
                      <a:pt x="1779" y="1"/>
                      <a:pt x="1687" y="88"/>
                      <a:pt x="1645" y="191"/>
                    </a:cubicBezTo>
                    <a:cubicBezTo>
                      <a:pt x="1645" y="217"/>
                      <a:pt x="1088" y="2874"/>
                      <a:pt x="101" y="3861"/>
                    </a:cubicBezTo>
                    <a:cubicBezTo>
                      <a:pt x="51" y="3962"/>
                      <a:pt x="0" y="4063"/>
                      <a:pt x="51" y="4139"/>
                    </a:cubicBezTo>
                    <a:cubicBezTo>
                      <a:pt x="76" y="4266"/>
                      <a:pt x="177" y="4342"/>
                      <a:pt x="253" y="4342"/>
                    </a:cubicBezTo>
                    <a:cubicBezTo>
                      <a:pt x="380" y="4367"/>
                      <a:pt x="810" y="4392"/>
                      <a:pt x="1190" y="4392"/>
                    </a:cubicBezTo>
                    <a:cubicBezTo>
                      <a:pt x="1341" y="4392"/>
                      <a:pt x="1519" y="4392"/>
                      <a:pt x="1620" y="4367"/>
                    </a:cubicBezTo>
                    <a:cubicBezTo>
                      <a:pt x="1746" y="4367"/>
                      <a:pt x="1873" y="4240"/>
                      <a:pt x="1848" y="4089"/>
                    </a:cubicBezTo>
                    <a:cubicBezTo>
                      <a:pt x="1848" y="3973"/>
                      <a:pt x="1742" y="3858"/>
                      <a:pt x="1608" y="3858"/>
                    </a:cubicBezTo>
                    <a:cubicBezTo>
                      <a:pt x="1595" y="3858"/>
                      <a:pt x="1582" y="3859"/>
                      <a:pt x="1569" y="3861"/>
                    </a:cubicBezTo>
                    <a:cubicBezTo>
                      <a:pt x="1468" y="3874"/>
                      <a:pt x="1348" y="3880"/>
                      <a:pt x="1218" y="3880"/>
                    </a:cubicBezTo>
                    <a:cubicBezTo>
                      <a:pt x="1088" y="3880"/>
                      <a:pt x="949" y="3874"/>
                      <a:pt x="810" y="3861"/>
                    </a:cubicBezTo>
                    <a:cubicBezTo>
                      <a:pt x="1696" y="2621"/>
                      <a:pt x="2126" y="419"/>
                      <a:pt x="2151" y="318"/>
                    </a:cubicBezTo>
                    <a:cubicBezTo>
                      <a:pt x="2202" y="166"/>
                      <a:pt x="2101" y="39"/>
                      <a:pt x="1974" y="14"/>
                    </a:cubicBezTo>
                    <a:cubicBezTo>
                      <a:pt x="1947" y="5"/>
                      <a:pt x="1920" y="1"/>
                      <a:pt x="189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7" name="Google Shape;407;p14"/>
              <p:cNvSpPr/>
              <p:nvPr/>
            </p:nvSpPr>
            <p:spPr>
              <a:xfrm>
                <a:off x="-922725" y="3177700"/>
                <a:ext cx="118325" cy="127325"/>
              </a:xfrm>
              <a:custGeom>
                <a:avLst/>
                <a:gdLst/>
                <a:ahLst/>
                <a:cxnLst/>
                <a:rect l="l" t="t" r="r" b="b"/>
                <a:pathLst>
                  <a:path w="4733" h="5093" extrusionOk="0">
                    <a:moveTo>
                      <a:pt x="2731" y="1"/>
                    </a:moveTo>
                    <a:cubicBezTo>
                      <a:pt x="2715" y="1"/>
                      <a:pt x="2699" y="2"/>
                      <a:pt x="2683" y="6"/>
                    </a:cubicBezTo>
                    <a:cubicBezTo>
                      <a:pt x="2531" y="31"/>
                      <a:pt x="2430" y="183"/>
                      <a:pt x="2455" y="309"/>
                    </a:cubicBezTo>
                    <a:cubicBezTo>
                      <a:pt x="2455" y="461"/>
                      <a:pt x="3012" y="3245"/>
                      <a:pt x="3923" y="4561"/>
                    </a:cubicBezTo>
                    <a:cubicBezTo>
                      <a:pt x="3854" y="4564"/>
                      <a:pt x="3787" y="4566"/>
                      <a:pt x="3721" y="4566"/>
                    </a:cubicBezTo>
                    <a:cubicBezTo>
                      <a:pt x="1847" y="4566"/>
                      <a:pt x="1118" y="3185"/>
                      <a:pt x="532" y="765"/>
                    </a:cubicBezTo>
                    <a:cubicBezTo>
                      <a:pt x="511" y="661"/>
                      <a:pt x="405" y="574"/>
                      <a:pt x="298" y="574"/>
                    </a:cubicBezTo>
                    <a:cubicBezTo>
                      <a:pt x="274" y="574"/>
                      <a:pt x="251" y="579"/>
                      <a:pt x="228" y="588"/>
                    </a:cubicBezTo>
                    <a:cubicBezTo>
                      <a:pt x="101" y="613"/>
                      <a:pt x="0" y="765"/>
                      <a:pt x="26" y="891"/>
                    </a:cubicBezTo>
                    <a:cubicBezTo>
                      <a:pt x="557" y="3042"/>
                      <a:pt x="1291" y="5092"/>
                      <a:pt x="3771" y="5092"/>
                    </a:cubicBezTo>
                    <a:cubicBezTo>
                      <a:pt x="3974" y="5092"/>
                      <a:pt x="4227" y="5092"/>
                      <a:pt x="4480" y="5042"/>
                    </a:cubicBezTo>
                    <a:cubicBezTo>
                      <a:pt x="4581" y="5016"/>
                      <a:pt x="4682" y="4941"/>
                      <a:pt x="4707" y="4839"/>
                    </a:cubicBezTo>
                    <a:cubicBezTo>
                      <a:pt x="4733" y="4738"/>
                      <a:pt x="4707" y="4662"/>
                      <a:pt x="4657" y="4586"/>
                    </a:cubicBezTo>
                    <a:cubicBezTo>
                      <a:pt x="3670" y="3599"/>
                      <a:pt x="3012" y="259"/>
                      <a:pt x="3012" y="233"/>
                    </a:cubicBezTo>
                    <a:cubicBezTo>
                      <a:pt x="2968" y="78"/>
                      <a:pt x="2846" y="1"/>
                      <a:pt x="273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8" name="Google Shape;408;p14"/>
              <p:cNvSpPr/>
              <p:nvPr/>
            </p:nvSpPr>
            <p:spPr>
              <a:xfrm>
                <a:off x="-831000" y="3188875"/>
                <a:ext cx="54450" cy="109825"/>
              </a:xfrm>
              <a:custGeom>
                <a:avLst/>
                <a:gdLst/>
                <a:ahLst/>
                <a:cxnLst/>
                <a:rect l="l" t="t" r="r" b="b"/>
                <a:pathLst>
                  <a:path w="2178" h="4393" extrusionOk="0">
                    <a:moveTo>
                      <a:pt x="299" y="1"/>
                    </a:moveTo>
                    <a:cubicBezTo>
                      <a:pt x="275" y="1"/>
                      <a:pt x="251" y="5"/>
                      <a:pt x="229" y="14"/>
                    </a:cubicBezTo>
                    <a:cubicBezTo>
                      <a:pt x="102" y="39"/>
                      <a:pt x="1" y="191"/>
                      <a:pt x="26" y="318"/>
                    </a:cubicBezTo>
                    <a:cubicBezTo>
                      <a:pt x="51" y="444"/>
                      <a:pt x="507" y="2621"/>
                      <a:pt x="1393" y="3861"/>
                    </a:cubicBezTo>
                    <a:cubicBezTo>
                      <a:pt x="1254" y="3874"/>
                      <a:pt x="1108" y="3880"/>
                      <a:pt x="975" y="3880"/>
                    </a:cubicBezTo>
                    <a:cubicBezTo>
                      <a:pt x="842" y="3880"/>
                      <a:pt x="722" y="3874"/>
                      <a:pt x="634" y="3861"/>
                    </a:cubicBezTo>
                    <a:cubicBezTo>
                      <a:pt x="621" y="3858"/>
                      <a:pt x="607" y="3857"/>
                      <a:pt x="595" y="3857"/>
                    </a:cubicBezTo>
                    <a:cubicBezTo>
                      <a:pt x="482" y="3857"/>
                      <a:pt x="378" y="3952"/>
                      <a:pt x="355" y="4089"/>
                    </a:cubicBezTo>
                    <a:cubicBezTo>
                      <a:pt x="305" y="4215"/>
                      <a:pt x="406" y="4342"/>
                      <a:pt x="558" y="4367"/>
                    </a:cubicBezTo>
                    <a:cubicBezTo>
                      <a:pt x="684" y="4392"/>
                      <a:pt x="861" y="4392"/>
                      <a:pt x="1013" y="4392"/>
                    </a:cubicBezTo>
                    <a:cubicBezTo>
                      <a:pt x="1393" y="4392"/>
                      <a:pt x="1798" y="4367"/>
                      <a:pt x="1924" y="4342"/>
                    </a:cubicBezTo>
                    <a:cubicBezTo>
                      <a:pt x="2025" y="4316"/>
                      <a:pt x="2101" y="4240"/>
                      <a:pt x="2152" y="4139"/>
                    </a:cubicBezTo>
                    <a:cubicBezTo>
                      <a:pt x="2177" y="4063"/>
                      <a:pt x="2152" y="3937"/>
                      <a:pt x="2076" y="3861"/>
                    </a:cubicBezTo>
                    <a:cubicBezTo>
                      <a:pt x="1114" y="2874"/>
                      <a:pt x="532" y="217"/>
                      <a:pt x="532" y="191"/>
                    </a:cubicBezTo>
                    <a:cubicBezTo>
                      <a:pt x="512" y="88"/>
                      <a:pt x="406" y="1"/>
                      <a:pt x="29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09" name="Google Shape;409;p14"/>
              <p:cNvSpPr/>
              <p:nvPr/>
            </p:nvSpPr>
            <p:spPr>
              <a:xfrm>
                <a:off x="-1239700" y="2906975"/>
                <a:ext cx="465675" cy="307575"/>
              </a:xfrm>
              <a:custGeom>
                <a:avLst/>
                <a:gdLst/>
                <a:ahLst/>
                <a:cxnLst/>
                <a:rect l="l" t="t" r="r" b="b"/>
                <a:pathLst>
                  <a:path w="18627" h="12303" extrusionOk="0">
                    <a:moveTo>
                      <a:pt x="9202" y="1"/>
                    </a:moveTo>
                    <a:cubicBezTo>
                      <a:pt x="6263" y="1"/>
                      <a:pt x="2777" y="506"/>
                      <a:pt x="152" y="2027"/>
                    </a:cubicBezTo>
                    <a:cubicBezTo>
                      <a:pt x="25" y="2103"/>
                      <a:pt x="0" y="2255"/>
                      <a:pt x="51" y="2382"/>
                    </a:cubicBezTo>
                    <a:cubicBezTo>
                      <a:pt x="103" y="2468"/>
                      <a:pt x="190" y="2507"/>
                      <a:pt x="280" y="2507"/>
                    </a:cubicBezTo>
                    <a:cubicBezTo>
                      <a:pt x="322" y="2507"/>
                      <a:pt x="365" y="2499"/>
                      <a:pt x="405" y="2483"/>
                    </a:cubicBezTo>
                    <a:cubicBezTo>
                      <a:pt x="2934" y="1009"/>
                      <a:pt x="6338" y="511"/>
                      <a:pt x="9202" y="511"/>
                    </a:cubicBezTo>
                    <a:cubicBezTo>
                      <a:pt x="10667" y="511"/>
                      <a:pt x="11990" y="641"/>
                      <a:pt x="12983" y="838"/>
                    </a:cubicBezTo>
                    <a:cubicBezTo>
                      <a:pt x="16602" y="1547"/>
                      <a:pt x="18044" y="3116"/>
                      <a:pt x="18019" y="6304"/>
                    </a:cubicBezTo>
                    <a:cubicBezTo>
                      <a:pt x="17994" y="9468"/>
                      <a:pt x="17336" y="10910"/>
                      <a:pt x="15514" y="11796"/>
                    </a:cubicBezTo>
                    <a:cubicBezTo>
                      <a:pt x="15387" y="11847"/>
                      <a:pt x="15337" y="11999"/>
                      <a:pt x="15387" y="12125"/>
                    </a:cubicBezTo>
                    <a:cubicBezTo>
                      <a:pt x="15438" y="12226"/>
                      <a:pt x="15514" y="12302"/>
                      <a:pt x="15615" y="12302"/>
                    </a:cubicBezTo>
                    <a:cubicBezTo>
                      <a:pt x="15640" y="12302"/>
                      <a:pt x="15691" y="12302"/>
                      <a:pt x="15767" y="12252"/>
                    </a:cubicBezTo>
                    <a:cubicBezTo>
                      <a:pt x="17766" y="11265"/>
                      <a:pt x="18525" y="9670"/>
                      <a:pt x="18551" y="6304"/>
                    </a:cubicBezTo>
                    <a:cubicBezTo>
                      <a:pt x="18627" y="1952"/>
                      <a:pt x="15691" y="813"/>
                      <a:pt x="13109" y="332"/>
                    </a:cubicBezTo>
                    <a:cubicBezTo>
                      <a:pt x="12079" y="134"/>
                      <a:pt x="10712" y="1"/>
                      <a:pt x="920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0" name="Google Shape;410;p14"/>
              <p:cNvSpPr/>
              <p:nvPr/>
            </p:nvSpPr>
            <p:spPr>
              <a:xfrm>
                <a:off x="-1146700" y="3214825"/>
                <a:ext cx="246150" cy="23125"/>
              </a:xfrm>
              <a:custGeom>
                <a:avLst/>
                <a:gdLst/>
                <a:ahLst/>
                <a:cxnLst/>
                <a:rect l="l" t="t" r="r" b="b"/>
                <a:pathLst>
                  <a:path w="9846" h="925" extrusionOk="0">
                    <a:moveTo>
                      <a:pt x="264" y="1"/>
                    </a:moveTo>
                    <a:cubicBezTo>
                      <a:pt x="161" y="1"/>
                      <a:pt x="67" y="95"/>
                      <a:pt x="26" y="241"/>
                    </a:cubicBezTo>
                    <a:cubicBezTo>
                      <a:pt x="0" y="368"/>
                      <a:pt x="102" y="495"/>
                      <a:pt x="253" y="520"/>
                    </a:cubicBezTo>
                    <a:cubicBezTo>
                      <a:pt x="405" y="545"/>
                      <a:pt x="3366" y="925"/>
                      <a:pt x="6277" y="925"/>
                    </a:cubicBezTo>
                    <a:cubicBezTo>
                      <a:pt x="7441" y="925"/>
                      <a:pt x="8605" y="899"/>
                      <a:pt x="9592" y="697"/>
                    </a:cubicBezTo>
                    <a:cubicBezTo>
                      <a:pt x="9744" y="672"/>
                      <a:pt x="9845" y="520"/>
                      <a:pt x="9820" y="393"/>
                    </a:cubicBezTo>
                    <a:cubicBezTo>
                      <a:pt x="9774" y="257"/>
                      <a:pt x="9668" y="162"/>
                      <a:pt x="9537" y="162"/>
                    </a:cubicBezTo>
                    <a:cubicBezTo>
                      <a:pt x="9522" y="162"/>
                      <a:pt x="9506" y="163"/>
                      <a:pt x="9491" y="166"/>
                    </a:cubicBezTo>
                    <a:cubicBezTo>
                      <a:pt x="8529" y="339"/>
                      <a:pt x="7373" y="401"/>
                      <a:pt x="6211" y="401"/>
                    </a:cubicBezTo>
                    <a:cubicBezTo>
                      <a:pt x="3307" y="401"/>
                      <a:pt x="365" y="14"/>
                      <a:pt x="329" y="14"/>
                    </a:cubicBezTo>
                    <a:cubicBezTo>
                      <a:pt x="307" y="5"/>
                      <a:pt x="285" y="1"/>
                      <a:pt x="26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1" name="Google Shape;411;p14"/>
              <p:cNvSpPr/>
              <p:nvPr/>
            </p:nvSpPr>
            <p:spPr>
              <a:xfrm>
                <a:off x="-805050" y="2947300"/>
                <a:ext cx="53800" cy="50875"/>
              </a:xfrm>
              <a:custGeom>
                <a:avLst/>
                <a:gdLst/>
                <a:ahLst/>
                <a:cxnLst/>
                <a:rect l="l" t="t" r="r" b="b"/>
                <a:pathLst>
                  <a:path w="2152" h="2035" extrusionOk="0">
                    <a:moveTo>
                      <a:pt x="861" y="516"/>
                    </a:moveTo>
                    <a:cubicBezTo>
                      <a:pt x="912" y="516"/>
                      <a:pt x="1013" y="566"/>
                      <a:pt x="1038" y="743"/>
                    </a:cubicBezTo>
                    <a:cubicBezTo>
                      <a:pt x="1089" y="870"/>
                      <a:pt x="1038" y="997"/>
                      <a:pt x="987" y="1098"/>
                    </a:cubicBezTo>
                    <a:cubicBezTo>
                      <a:pt x="962" y="1148"/>
                      <a:pt x="912" y="1224"/>
                      <a:pt x="861" y="1250"/>
                    </a:cubicBezTo>
                    <a:cubicBezTo>
                      <a:pt x="709" y="1123"/>
                      <a:pt x="608" y="997"/>
                      <a:pt x="583" y="819"/>
                    </a:cubicBezTo>
                    <a:cubicBezTo>
                      <a:pt x="532" y="642"/>
                      <a:pt x="709" y="566"/>
                      <a:pt x="785" y="516"/>
                    </a:cubicBezTo>
                    <a:close/>
                    <a:moveTo>
                      <a:pt x="811" y="0"/>
                    </a:moveTo>
                    <a:cubicBezTo>
                      <a:pt x="768" y="0"/>
                      <a:pt x="726" y="4"/>
                      <a:pt x="684" y="10"/>
                    </a:cubicBezTo>
                    <a:cubicBezTo>
                      <a:pt x="355" y="85"/>
                      <a:pt x="0" y="465"/>
                      <a:pt x="102" y="895"/>
                    </a:cubicBezTo>
                    <a:cubicBezTo>
                      <a:pt x="127" y="1123"/>
                      <a:pt x="228" y="1326"/>
                      <a:pt x="355" y="1477"/>
                    </a:cubicBezTo>
                    <a:lnTo>
                      <a:pt x="329" y="1477"/>
                    </a:lnTo>
                    <a:cubicBezTo>
                      <a:pt x="152" y="1503"/>
                      <a:pt x="51" y="1655"/>
                      <a:pt x="102" y="1781"/>
                    </a:cubicBezTo>
                    <a:cubicBezTo>
                      <a:pt x="127" y="1908"/>
                      <a:pt x="228" y="2009"/>
                      <a:pt x="355" y="2009"/>
                    </a:cubicBezTo>
                    <a:cubicBezTo>
                      <a:pt x="380" y="2009"/>
                      <a:pt x="380" y="2009"/>
                      <a:pt x="405" y="2034"/>
                    </a:cubicBezTo>
                    <a:cubicBezTo>
                      <a:pt x="456" y="2034"/>
                      <a:pt x="658" y="1984"/>
                      <a:pt x="886" y="1882"/>
                    </a:cubicBezTo>
                    <a:cubicBezTo>
                      <a:pt x="999" y="1917"/>
                      <a:pt x="1118" y="1934"/>
                      <a:pt x="1240" y="1934"/>
                    </a:cubicBezTo>
                    <a:cubicBezTo>
                      <a:pt x="1473" y="1934"/>
                      <a:pt x="1716" y="1872"/>
                      <a:pt x="1949" y="1756"/>
                    </a:cubicBezTo>
                    <a:cubicBezTo>
                      <a:pt x="2076" y="1705"/>
                      <a:pt x="2152" y="1528"/>
                      <a:pt x="2076" y="1401"/>
                    </a:cubicBezTo>
                    <a:cubicBezTo>
                      <a:pt x="2040" y="1296"/>
                      <a:pt x="1956" y="1251"/>
                      <a:pt x="1865" y="1251"/>
                    </a:cubicBezTo>
                    <a:cubicBezTo>
                      <a:pt x="1826" y="1251"/>
                      <a:pt x="1785" y="1260"/>
                      <a:pt x="1747" y="1275"/>
                    </a:cubicBezTo>
                    <a:lnTo>
                      <a:pt x="1443" y="1376"/>
                    </a:lnTo>
                    <a:cubicBezTo>
                      <a:pt x="1595" y="1148"/>
                      <a:pt x="1620" y="895"/>
                      <a:pt x="1544" y="642"/>
                    </a:cubicBezTo>
                    <a:cubicBezTo>
                      <a:pt x="1433" y="174"/>
                      <a:pt x="1125" y="0"/>
                      <a:pt x="81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cxnSp>
          <p:nvCxnSpPr>
            <p:cNvPr id="412" name="Google Shape;412;p14"/>
            <p:cNvCxnSpPr/>
            <p:nvPr/>
          </p:nvCxnSpPr>
          <p:spPr>
            <a:xfrm>
              <a:off x="369800" y="3159500"/>
              <a:ext cx="0" cy="16875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413" name="Google Shape;413;p14"/>
          <p:cNvSpPr/>
          <p:nvPr/>
        </p:nvSpPr>
        <p:spPr>
          <a:xfrm>
            <a:off x="5999125" y="4792450"/>
            <a:ext cx="3149700" cy="3540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8070281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Google Shape;415;p15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16" name="Google Shape;416;p15"/>
          <p:cNvSpPr/>
          <p:nvPr/>
        </p:nvSpPr>
        <p:spPr>
          <a:xfrm>
            <a:off x="5525" y="2768150"/>
            <a:ext cx="513600" cy="23754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417" name="Google Shape;417;p15"/>
          <p:cNvGrpSpPr/>
          <p:nvPr/>
        </p:nvGrpSpPr>
        <p:grpSpPr>
          <a:xfrm rot="5400000" flipH="1">
            <a:off x="7562841" y="1011036"/>
            <a:ext cx="2436125" cy="414075"/>
            <a:chOff x="6724925" y="200938"/>
            <a:chExt cx="2436125" cy="414075"/>
          </a:xfrm>
        </p:grpSpPr>
        <p:grpSp>
          <p:nvGrpSpPr>
            <p:cNvPr id="418" name="Google Shape;418;p15"/>
            <p:cNvGrpSpPr/>
            <p:nvPr/>
          </p:nvGrpSpPr>
          <p:grpSpPr>
            <a:xfrm>
              <a:off x="6771350" y="272913"/>
              <a:ext cx="204375" cy="196800"/>
              <a:chOff x="1447975" y="3268300"/>
              <a:chExt cx="204375" cy="196800"/>
            </a:xfrm>
          </p:grpSpPr>
          <p:sp>
            <p:nvSpPr>
              <p:cNvPr id="419" name="Google Shape;419;p15"/>
              <p:cNvSpPr/>
              <p:nvPr/>
            </p:nvSpPr>
            <p:spPr>
              <a:xfrm>
                <a:off x="1447975" y="3268300"/>
                <a:ext cx="204375" cy="196800"/>
              </a:xfrm>
              <a:custGeom>
                <a:avLst/>
                <a:gdLst/>
                <a:ahLst/>
                <a:cxnLst/>
                <a:rect l="l" t="t" r="r" b="b"/>
                <a:pathLst>
                  <a:path w="8175" h="7872" extrusionOk="0">
                    <a:moveTo>
                      <a:pt x="4082" y="529"/>
                    </a:moveTo>
                    <a:cubicBezTo>
                      <a:pt x="4293" y="529"/>
                      <a:pt x="4516" y="656"/>
                      <a:pt x="4632" y="912"/>
                    </a:cubicBezTo>
                    <a:cubicBezTo>
                      <a:pt x="4830" y="1387"/>
                      <a:pt x="5260" y="1660"/>
                      <a:pt x="5728" y="1660"/>
                    </a:cubicBezTo>
                    <a:cubicBezTo>
                      <a:pt x="5859" y="1660"/>
                      <a:pt x="5993" y="1639"/>
                      <a:pt x="6125" y="1595"/>
                    </a:cubicBezTo>
                    <a:cubicBezTo>
                      <a:pt x="6182" y="1579"/>
                      <a:pt x="6239" y="1572"/>
                      <a:pt x="6293" y="1572"/>
                    </a:cubicBezTo>
                    <a:cubicBezTo>
                      <a:pt x="6502" y="1572"/>
                      <a:pt x="6682" y="1677"/>
                      <a:pt x="6783" y="1797"/>
                    </a:cubicBezTo>
                    <a:cubicBezTo>
                      <a:pt x="6909" y="1949"/>
                      <a:pt x="7011" y="2202"/>
                      <a:pt x="6834" y="2481"/>
                    </a:cubicBezTo>
                    <a:cubicBezTo>
                      <a:pt x="6530" y="3037"/>
                      <a:pt x="6707" y="3721"/>
                      <a:pt x="7213" y="4075"/>
                    </a:cubicBezTo>
                    <a:cubicBezTo>
                      <a:pt x="7466" y="4252"/>
                      <a:pt x="7517" y="4556"/>
                      <a:pt x="7466" y="4733"/>
                    </a:cubicBezTo>
                    <a:cubicBezTo>
                      <a:pt x="7441" y="4961"/>
                      <a:pt x="7289" y="5189"/>
                      <a:pt x="6960" y="5239"/>
                    </a:cubicBezTo>
                    <a:cubicBezTo>
                      <a:pt x="6378" y="5366"/>
                      <a:pt x="5922" y="5897"/>
                      <a:pt x="5998" y="6530"/>
                    </a:cubicBezTo>
                    <a:cubicBezTo>
                      <a:pt x="6024" y="6859"/>
                      <a:pt x="5821" y="7087"/>
                      <a:pt x="5644" y="7163"/>
                    </a:cubicBezTo>
                    <a:cubicBezTo>
                      <a:pt x="5551" y="7209"/>
                      <a:pt x="5443" y="7239"/>
                      <a:pt x="5331" y="7239"/>
                    </a:cubicBezTo>
                    <a:cubicBezTo>
                      <a:pt x="5198" y="7239"/>
                      <a:pt x="5059" y="7197"/>
                      <a:pt x="4935" y="7087"/>
                    </a:cubicBezTo>
                    <a:cubicBezTo>
                      <a:pt x="4723" y="6875"/>
                      <a:pt x="4438" y="6767"/>
                      <a:pt x="4151" y="6767"/>
                    </a:cubicBezTo>
                    <a:cubicBezTo>
                      <a:pt x="3856" y="6767"/>
                      <a:pt x="3559" y="6881"/>
                      <a:pt x="3341" y="7112"/>
                    </a:cubicBezTo>
                    <a:cubicBezTo>
                      <a:pt x="3204" y="7249"/>
                      <a:pt x="3050" y="7303"/>
                      <a:pt x="2904" y="7303"/>
                    </a:cubicBezTo>
                    <a:cubicBezTo>
                      <a:pt x="2807" y="7303"/>
                      <a:pt x="2713" y="7279"/>
                      <a:pt x="2632" y="7239"/>
                    </a:cubicBezTo>
                    <a:cubicBezTo>
                      <a:pt x="2455" y="7137"/>
                      <a:pt x="2228" y="6960"/>
                      <a:pt x="2253" y="6631"/>
                    </a:cubicBezTo>
                    <a:cubicBezTo>
                      <a:pt x="2278" y="5998"/>
                      <a:pt x="1823" y="5467"/>
                      <a:pt x="1215" y="5366"/>
                    </a:cubicBezTo>
                    <a:cubicBezTo>
                      <a:pt x="886" y="5340"/>
                      <a:pt x="734" y="5087"/>
                      <a:pt x="684" y="4885"/>
                    </a:cubicBezTo>
                    <a:cubicBezTo>
                      <a:pt x="633" y="4708"/>
                      <a:pt x="684" y="4429"/>
                      <a:pt x="937" y="4227"/>
                    </a:cubicBezTo>
                    <a:cubicBezTo>
                      <a:pt x="1443" y="3873"/>
                      <a:pt x="1595" y="3189"/>
                      <a:pt x="1266" y="2658"/>
                    </a:cubicBezTo>
                    <a:cubicBezTo>
                      <a:pt x="1114" y="2405"/>
                      <a:pt x="1190" y="2101"/>
                      <a:pt x="1316" y="1949"/>
                    </a:cubicBezTo>
                    <a:cubicBezTo>
                      <a:pt x="1443" y="1823"/>
                      <a:pt x="1595" y="1696"/>
                      <a:pt x="1823" y="1696"/>
                    </a:cubicBezTo>
                    <a:cubicBezTo>
                      <a:pt x="1873" y="1696"/>
                      <a:pt x="1949" y="1696"/>
                      <a:pt x="2000" y="1671"/>
                    </a:cubicBezTo>
                    <a:cubicBezTo>
                      <a:pt x="2105" y="1697"/>
                      <a:pt x="2210" y="1710"/>
                      <a:pt x="2314" y="1710"/>
                    </a:cubicBezTo>
                    <a:cubicBezTo>
                      <a:pt x="2813" y="1710"/>
                      <a:pt x="3279" y="1419"/>
                      <a:pt x="3468" y="937"/>
                    </a:cubicBezTo>
                    <a:cubicBezTo>
                      <a:pt x="3544" y="659"/>
                      <a:pt x="3797" y="532"/>
                      <a:pt x="4024" y="532"/>
                    </a:cubicBezTo>
                    <a:cubicBezTo>
                      <a:pt x="4043" y="530"/>
                      <a:pt x="4063" y="529"/>
                      <a:pt x="4082" y="529"/>
                    </a:cubicBezTo>
                    <a:close/>
                    <a:moveTo>
                      <a:pt x="4024" y="1"/>
                    </a:moveTo>
                    <a:cubicBezTo>
                      <a:pt x="3518" y="1"/>
                      <a:pt x="3113" y="279"/>
                      <a:pt x="2911" y="760"/>
                    </a:cubicBezTo>
                    <a:cubicBezTo>
                      <a:pt x="2831" y="1000"/>
                      <a:pt x="2608" y="1145"/>
                      <a:pt x="2356" y="1145"/>
                    </a:cubicBezTo>
                    <a:cubicBezTo>
                      <a:pt x="2289" y="1145"/>
                      <a:pt x="2220" y="1135"/>
                      <a:pt x="2152" y="1114"/>
                    </a:cubicBezTo>
                    <a:cubicBezTo>
                      <a:pt x="2030" y="1076"/>
                      <a:pt x="1910" y="1057"/>
                      <a:pt x="1794" y="1057"/>
                    </a:cubicBezTo>
                    <a:cubicBezTo>
                      <a:pt x="1449" y="1057"/>
                      <a:pt x="1132" y="1223"/>
                      <a:pt x="886" y="1544"/>
                    </a:cubicBezTo>
                    <a:cubicBezTo>
                      <a:pt x="583" y="1949"/>
                      <a:pt x="557" y="2455"/>
                      <a:pt x="785" y="2911"/>
                    </a:cubicBezTo>
                    <a:cubicBezTo>
                      <a:pt x="962" y="3164"/>
                      <a:pt x="861" y="3544"/>
                      <a:pt x="608" y="3721"/>
                    </a:cubicBezTo>
                    <a:cubicBezTo>
                      <a:pt x="203" y="3999"/>
                      <a:pt x="0" y="4505"/>
                      <a:pt x="127" y="4986"/>
                    </a:cubicBezTo>
                    <a:cubicBezTo>
                      <a:pt x="254" y="5492"/>
                      <a:pt x="633" y="5847"/>
                      <a:pt x="1139" y="5897"/>
                    </a:cubicBezTo>
                    <a:cubicBezTo>
                      <a:pt x="1468" y="5973"/>
                      <a:pt x="1721" y="6252"/>
                      <a:pt x="1696" y="6581"/>
                    </a:cubicBezTo>
                    <a:cubicBezTo>
                      <a:pt x="1645" y="7087"/>
                      <a:pt x="1949" y="7517"/>
                      <a:pt x="2379" y="7745"/>
                    </a:cubicBezTo>
                    <a:cubicBezTo>
                      <a:pt x="2531" y="7846"/>
                      <a:pt x="2734" y="7871"/>
                      <a:pt x="2886" y="7871"/>
                    </a:cubicBezTo>
                    <a:cubicBezTo>
                      <a:pt x="3215" y="7871"/>
                      <a:pt x="3493" y="7770"/>
                      <a:pt x="3695" y="7390"/>
                    </a:cubicBezTo>
                    <a:cubicBezTo>
                      <a:pt x="3809" y="7277"/>
                      <a:pt x="3961" y="7220"/>
                      <a:pt x="4116" y="7220"/>
                    </a:cubicBezTo>
                    <a:cubicBezTo>
                      <a:pt x="4271" y="7220"/>
                      <a:pt x="4429" y="7277"/>
                      <a:pt x="4556" y="7390"/>
                    </a:cubicBezTo>
                    <a:cubicBezTo>
                      <a:pt x="4783" y="7602"/>
                      <a:pt x="5055" y="7706"/>
                      <a:pt x="5335" y="7706"/>
                    </a:cubicBezTo>
                    <a:cubicBezTo>
                      <a:pt x="5523" y="7706"/>
                      <a:pt x="5714" y="7659"/>
                      <a:pt x="5897" y="7568"/>
                    </a:cubicBezTo>
                    <a:cubicBezTo>
                      <a:pt x="6327" y="7365"/>
                      <a:pt x="6580" y="6910"/>
                      <a:pt x="6555" y="6403"/>
                    </a:cubicBezTo>
                    <a:cubicBezTo>
                      <a:pt x="6555" y="6100"/>
                      <a:pt x="6783" y="5796"/>
                      <a:pt x="7087" y="5745"/>
                    </a:cubicBezTo>
                    <a:cubicBezTo>
                      <a:pt x="7593" y="5669"/>
                      <a:pt x="7972" y="5340"/>
                      <a:pt x="8074" y="4834"/>
                    </a:cubicBezTo>
                    <a:cubicBezTo>
                      <a:pt x="8175" y="4353"/>
                      <a:pt x="7972" y="3873"/>
                      <a:pt x="7567" y="3594"/>
                    </a:cubicBezTo>
                    <a:cubicBezTo>
                      <a:pt x="7314" y="3442"/>
                      <a:pt x="7213" y="3063"/>
                      <a:pt x="7365" y="2759"/>
                    </a:cubicBezTo>
                    <a:cubicBezTo>
                      <a:pt x="7618" y="2354"/>
                      <a:pt x="7567" y="1823"/>
                      <a:pt x="7238" y="1443"/>
                    </a:cubicBezTo>
                    <a:cubicBezTo>
                      <a:pt x="7013" y="1162"/>
                      <a:pt x="6677" y="1005"/>
                      <a:pt x="6322" y="1005"/>
                    </a:cubicBezTo>
                    <a:cubicBezTo>
                      <a:pt x="6198" y="1005"/>
                      <a:pt x="6072" y="1024"/>
                      <a:pt x="5948" y="1063"/>
                    </a:cubicBezTo>
                    <a:cubicBezTo>
                      <a:pt x="5876" y="1094"/>
                      <a:pt x="5801" y="1108"/>
                      <a:pt x="5727" y="1108"/>
                    </a:cubicBezTo>
                    <a:cubicBezTo>
                      <a:pt x="5489" y="1108"/>
                      <a:pt x="5260" y="960"/>
                      <a:pt x="5163" y="709"/>
                    </a:cubicBezTo>
                    <a:cubicBezTo>
                      <a:pt x="4961" y="279"/>
                      <a:pt x="4531" y="1"/>
                      <a:pt x="402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0" name="Google Shape;420;p15"/>
              <p:cNvSpPr/>
              <p:nvPr/>
            </p:nvSpPr>
            <p:spPr>
              <a:xfrm>
                <a:off x="1520725" y="3388425"/>
                <a:ext cx="36725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1469" h="1270" extrusionOk="0">
                    <a:moveTo>
                      <a:pt x="423" y="1"/>
                    </a:moveTo>
                    <a:cubicBezTo>
                      <a:pt x="325" y="1"/>
                      <a:pt x="226" y="50"/>
                      <a:pt x="178" y="131"/>
                    </a:cubicBezTo>
                    <a:cubicBezTo>
                      <a:pt x="51" y="282"/>
                      <a:pt x="1" y="460"/>
                      <a:pt x="51" y="662"/>
                    </a:cubicBezTo>
                    <a:cubicBezTo>
                      <a:pt x="77" y="839"/>
                      <a:pt x="178" y="1016"/>
                      <a:pt x="330" y="1143"/>
                    </a:cubicBezTo>
                    <a:cubicBezTo>
                      <a:pt x="482" y="1219"/>
                      <a:pt x="608" y="1269"/>
                      <a:pt x="760" y="1269"/>
                    </a:cubicBezTo>
                    <a:cubicBezTo>
                      <a:pt x="988" y="1269"/>
                      <a:pt x="1216" y="1143"/>
                      <a:pt x="1367" y="1016"/>
                    </a:cubicBezTo>
                    <a:cubicBezTo>
                      <a:pt x="1469" y="890"/>
                      <a:pt x="1443" y="687"/>
                      <a:pt x="1317" y="586"/>
                    </a:cubicBezTo>
                    <a:cubicBezTo>
                      <a:pt x="1269" y="558"/>
                      <a:pt x="1211" y="543"/>
                      <a:pt x="1152" y="543"/>
                    </a:cubicBezTo>
                    <a:cubicBezTo>
                      <a:pt x="1053" y="543"/>
                      <a:pt x="950" y="583"/>
                      <a:pt x="887" y="662"/>
                    </a:cubicBezTo>
                    <a:cubicBezTo>
                      <a:pt x="871" y="694"/>
                      <a:pt x="814" y="726"/>
                      <a:pt x="762" y="726"/>
                    </a:cubicBezTo>
                    <a:cubicBezTo>
                      <a:pt x="732" y="726"/>
                      <a:pt x="703" y="715"/>
                      <a:pt x="684" y="687"/>
                    </a:cubicBezTo>
                    <a:cubicBezTo>
                      <a:pt x="634" y="687"/>
                      <a:pt x="608" y="637"/>
                      <a:pt x="608" y="586"/>
                    </a:cubicBezTo>
                    <a:cubicBezTo>
                      <a:pt x="608" y="561"/>
                      <a:pt x="608" y="510"/>
                      <a:pt x="634" y="460"/>
                    </a:cubicBezTo>
                    <a:cubicBezTo>
                      <a:pt x="735" y="333"/>
                      <a:pt x="709" y="156"/>
                      <a:pt x="583" y="55"/>
                    </a:cubicBezTo>
                    <a:cubicBezTo>
                      <a:pt x="536" y="17"/>
                      <a:pt x="480" y="1"/>
                      <a:pt x="42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1" name="Google Shape;421;p15"/>
              <p:cNvSpPr/>
              <p:nvPr/>
            </p:nvSpPr>
            <p:spPr>
              <a:xfrm>
                <a:off x="1511250" y="3334650"/>
                <a:ext cx="39250" cy="32375"/>
              </a:xfrm>
              <a:custGeom>
                <a:avLst/>
                <a:gdLst/>
                <a:ahLst/>
                <a:cxnLst/>
                <a:rect l="l" t="t" r="r" b="b"/>
                <a:pathLst>
                  <a:path w="1570" h="1295" extrusionOk="0">
                    <a:moveTo>
                      <a:pt x="522" y="1"/>
                    </a:moveTo>
                    <a:cubicBezTo>
                      <a:pt x="422" y="1"/>
                      <a:pt x="317" y="50"/>
                      <a:pt x="253" y="130"/>
                    </a:cubicBezTo>
                    <a:cubicBezTo>
                      <a:pt x="0" y="434"/>
                      <a:pt x="101" y="915"/>
                      <a:pt x="430" y="1143"/>
                    </a:cubicBezTo>
                    <a:cubicBezTo>
                      <a:pt x="557" y="1193"/>
                      <a:pt x="709" y="1269"/>
                      <a:pt x="861" y="1269"/>
                    </a:cubicBezTo>
                    <a:cubicBezTo>
                      <a:pt x="886" y="1269"/>
                      <a:pt x="962" y="1269"/>
                      <a:pt x="987" y="1295"/>
                    </a:cubicBezTo>
                    <a:cubicBezTo>
                      <a:pt x="1190" y="1269"/>
                      <a:pt x="1342" y="1168"/>
                      <a:pt x="1468" y="1016"/>
                    </a:cubicBezTo>
                    <a:cubicBezTo>
                      <a:pt x="1569" y="890"/>
                      <a:pt x="1519" y="687"/>
                      <a:pt x="1392" y="586"/>
                    </a:cubicBezTo>
                    <a:cubicBezTo>
                      <a:pt x="1345" y="557"/>
                      <a:pt x="1290" y="543"/>
                      <a:pt x="1235" y="543"/>
                    </a:cubicBezTo>
                    <a:cubicBezTo>
                      <a:pt x="1143" y="543"/>
                      <a:pt x="1051" y="583"/>
                      <a:pt x="987" y="662"/>
                    </a:cubicBezTo>
                    <a:cubicBezTo>
                      <a:pt x="987" y="687"/>
                      <a:pt x="937" y="712"/>
                      <a:pt x="886" y="712"/>
                    </a:cubicBezTo>
                    <a:cubicBezTo>
                      <a:pt x="861" y="712"/>
                      <a:pt x="810" y="712"/>
                      <a:pt x="759" y="687"/>
                    </a:cubicBezTo>
                    <a:cubicBezTo>
                      <a:pt x="709" y="662"/>
                      <a:pt x="684" y="535"/>
                      <a:pt x="734" y="459"/>
                    </a:cubicBezTo>
                    <a:cubicBezTo>
                      <a:pt x="835" y="333"/>
                      <a:pt x="810" y="156"/>
                      <a:pt x="684" y="54"/>
                    </a:cubicBezTo>
                    <a:cubicBezTo>
                      <a:pt x="637" y="17"/>
                      <a:pt x="580" y="1"/>
                      <a:pt x="52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22" name="Google Shape;422;p15"/>
              <p:cNvSpPr/>
              <p:nvPr/>
            </p:nvSpPr>
            <p:spPr>
              <a:xfrm>
                <a:off x="1570725" y="3354550"/>
                <a:ext cx="36700" cy="31450"/>
              </a:xfrm>
              <a:custGeom>
                <a:avLst/>
                <a:gdLst/>
                <a:ahLst/>
                <a:cxnLst/>
                <a:rect l="l" t="t" r="r" b="b"/>
                <a:pathLst>
                  <a:path w="1468" h="1258" extrusionOk="0">
                    <a:moveTo>
                      <a:pt x="417" y="0"/>
                    </a:moveTo>
                    <a:cubicBezTo>
                      <a:pt x="318" y="0"/>
                      <a:pt x="215" y="40"/>
                      <a:pt x="152" y="119"/>
                    </a:cubicBezTo>
                    <a:cubicBezTo>
                      <a:pt x="25" y="271"/>
                      <a:pt x="0" y="473"/>
                      <a:pt x="25" y="650"/>
                    </a:cubicBezTo>
                    <a:cubicBezTo>
                      <a:pt x="76" y="828"/>
                      <a:pt x="152" y="1005"/>
                      <a:pt x="329" y="1131"/>
                    </a:cubicBezTo>
                    <a:cubicBezTo>
                      <a:pt x="481" y="1232"/>
                      <a:pt x="608" y="1258"/>
                      <a:pt x="759" y="1258"/>
                    </a:cubicBezTo>
                    <a:cubicBezTo>
                      <a:pt x="987" y="1258"/>
                      <a:pt x="1215" y="1157"/>
                      <a:pt x="1367" y="1005"/>
                    </a:cubicBezTo>
                    <a:cubicBezTo>
                      <a:pt x="1468" y="878"/>
                      <a:pt x="1417" y="676"/>
                      <a:pt x="1291" y="600"/>
                    </a:cubicBezTo>
                    <a:cubicBezTo>
                      <a:pt x="1238" y="558"/>
                      <a:pt x="1176" y="537"/>
                      <a:pt x="1115" y="537"/>
                    </a:cubicBezTo>
                    <a:cubicBezTo>
                      <a:pt x="1030" y="537"/>
                      <a:pt x="945" y="577"/>
                      <a:pt x="886" y="650"/>
                    </a:cubicBezTo>
                    <a:cubicBezTo>
                      <a:pt x="871" y="695"/>
                      <a:pt x="822" y="722"/>
                      <a:pt x="769" y="722"/>
                    </a:cubicBezTo>
                    <a:cubicBezTo>
                      <a:pt x="731" y="722"/>
                      <a:pt x="690" y="708"/>
                      <a:pt x="658" y="676"/>
                    </a:cubicBezTo>
                    <a:cubicBezTo>
                      <a:pt x="633" y="676"/>
                      <a:pt x="608" y="625"/>
                      <a:pt x="608" y="600"/>
                    </a:cubicBezTo>
                    <a:cubicBezTo>
                      <a:pt x="608" y="549"/>
                      <a:pt x="608" y="499"/>
                      <a:pt x="633" y="473"/>
                    </a:cubicBezTo>
                    <a:cubicBezTo>
                      <a:pt x="734" y="347"/>
                      <a:pt x="709" y="144"/>
                      <a:pt x="582" y="43"/>
                    </a:cubicBezTo>
                    <a:cubicBezTo>
                      <a:pt x="535" y="15"/>
                      <a:pt x="477" y="0"/>
                      <a:pt x="4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cxnSp>
          <p:nvCxnSpPr>
            <p:cNvPr id="423" name="Google Shape;423;p15"/>
            <p:cNvCxnSpPr/>
            <p:nvPr/>
          </p:nvCxnSpPr>
          <p:spPr>
            <a:xfrm>
              <a:off x="6730050" y="200938"/>
              <a:ext cx="24141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24" name="Google Shape;424;p15"/>
            <p:cNvSpPr/>
            <p:nvPr/>
          </p:nvSpPr>
          <p:spPr>
            <a:xfrm>
              <a:off x="6724925" y="348888"/>
              <a:ext cx="2431025" cy="192075"/>
            </a:xfrm>
            <a:custGeom>
              <a:avLst/>
              <a:gdLst/>
              <a:ahLst/>
              <a:cxnLst/>
              <a:rect l="l" t="t" r="r" b="b"/>
              <a:pathLst>
                <a:path w="97241" h="7683" extrusionOk="0">
                  <a:moveTo>
                    <a:pt x="97241" y="0"/>
                  </a:moveTo>
                  <a:lnTo>
                    <a:pt x="56707" y="0"/>
                  </a:lnTo>
                  <a:lnTo>
                    <a:pt x="43400" y="7683"/>
                  </a:lnTo>
                  <a:lnTo>
                    <a:pt x="0" y="7683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5" name="Google Shape;425;p15"/>
            <p:cNvSpPr/>
            <p:nvPr/>
          </p:nvSpPr>
          <p:spPr>
            <a:xfrm>
              <a:off x="8501450" y="441300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6" name="Google Shape;426;p15"/>
            <p:cNvSpPr/>
            <p:nvPr/>
          </p:nvSpPr>
          <p:spPr>
            <a:xfrm>
              <a:off x="8347900" y="441300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7" name="Google Shape;427;p15"/>
            <p:cNvSpPr/>
            <p:nvPr/>
          </p:nvSpPr>
          <p:spPr>
            <a:xfrm>
              <a:off x="8194350" y="441300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8" name="Google Shape;428;p15"/>
            <p:cNvSpPr/>
            <p:nvPr/>
          </p:nvSpPr>
          <p:spPr>
            <a:xfrm>
              <a:off x="8637725" y="441300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cxnSp>
          <p:nvCxnSpPr>
            <p:cNvPr id="429" name="Google Shape;429;p15"/>
            <p:cNvCxnSpPr/>
            <p:nvPr/>
          </p:nvCxnSpPr>
          <p:spPr>
            <a:xfrm flipH="1">
              <a:off x="7534875" y="287463"/>
              <a:ext cx="290400" cy="1677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0" name="Google Shape;430;p15"/>
            <p:cNvCxnSpPr/>
            <p:nvPr/>
          </p:nvCxnSpPr>
          <p:spPr>
            <a:xfrm flipH="1">
              <a:off x="7324688" y="287463"/>
              <a:ext cx="290400" cy="1677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1" name="Google Shape;431;p15"/>
            <p:cNvCxnSpPr/>
            <p:nvPr/>
          </p:nvCxnSpPr>
          <p:spPr>
            <a:xfrm flipH="1">
              <a:off x="7099488" y="287463"/>
              <a:ext cx="290400" cy="1677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32" name="Google Shape;432;p15"/>
            <p:cNvSpPr/>
            <p:nvPr/>
          </p:nvSpPr>
          <p:spPr>
            <a:xfrm>
              <a:off x="8838625" y="430763"/>
              <a:ext cx="322425" cy="184250"/>
            </a:xfrm>
            <a:custGeom>
              <a:avLst/>
              <a:gdLst/>
              <a:ahLst/>
              <a:cxnLst/>
              <a:rect l="l" t="t" r="r" b="b"/>
              <a:pathLst>
                <a:path w="12897" h="7370" extrusionOk="0">
                  <a:moveTo>
                    <a:pt x="12897" y="0"/>
                  </a:moveTo>
                  <a:lnTo>
                    <a:pt x="0" y="0"/>
                  </a:lnTo>
                  <a:lnTo>
                    <a:pt x="0" y="7370"/>
                  </a:lnTo>
                  <a:lnTo>
                    <a:pt x="12693" y="737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  <p:extLst>
      <p:ext uri="{BB962C8B-B14F-4D97-AF65-F5344CB8AC3E}">
        <p14:creationId xmlns:p14="http://schemas.microsoft.com/office/powerpoint/2010/main" val="768681032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4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" name="Google Shape;434;p16"/>
          <p:cNvSpPr txBox="1">
            <a:spLocks noGrp="1"/>
          </p:cNvSpPr>
          <p:nvPr>
            <p:ph type="title"/>
          </p:nvPr>
        </p:nvSpPr>
        <p:spPr>
          <a:xfrm>
            <a:off x="3889175" y="854775"/>
            <a:ext cx="2770500" cy="105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35" name="Google Shape;435;p16"/>
          <p:cNvSpPr txBox="1">
            <a:spLocks noGrp="1"/>
          </p:cNvSpPr>
          <p:nvPr>
            <p:ph type="subTitle" idx="1"/>
          </p:nvPr>
        </p:nvSpPr>
        <p:spPr>
          <a:xfrm>
            <a:off x="3889175" y="2062875"/>
            <a:ext cx="4373700" cy="204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AutoNum type="alphaLcPeriod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AutoNum type="romanLcPeriod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AutoNum type="alphaLcPeriod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AutoNum type="romanLcPeriod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AutoNum type="alphaLcPeriod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AutoNum type="romanLcPeriod"/>
              <a:defRPr/>
            </a:lvl9pPr>
          </a:lstStyle>
          <a:p>
            <a:endParaRPr/>
          </a:p>
        </p:txBody>
      </p:sp>
      <p:sp>
        <p:nvSpPr>
          <p:cNvPr id="436" name="Google Shape;436;p16"/>
          <p:cNvSpPr/>
          <p:nvPr/>
        </p:nvSpPr>
        <p:spPr>
          <a:xfrm>
            <a:off x="1386150" y="-2450"/>
            <a:ext cx="6371700" cy="4464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437" name="Google Shape;437;p16"/>
          <p:cNvGrpSpPr/>
          <p:nvPr/>
        </p:nvGrpSpPr>
        <p:grpSpPr>
          <a:xfrm>
            <a:off x="-16550" y="4635899"/>
            <a:ext cx="9268926" cy="511973"/>
            <a:chOff x="-16550" y="4635876"/>
            <a:chExt cx="9268926" cy="511973"/>
          </a:xfrm>
        </p:grpSpPr>
        <p:cxnSp>
          <p:nvCxnSpPr>
            <p:cNvPr id="438" name="Google Shape;438;p16"/>
            <p:cNvCxnSpPr/>
            <p:nvPr/>
          </p:nvCxnSpPr>
          <p:spPr>
            <a:xfrm rot="10800000">
              <a:off x="7705750" y="4659925"/>
              <a:ext cx="14553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39" name="Google Shape;439;p16"/>
            <p:cNvSpPr/>
            <p:nvPr/>
          </p:nvSpPr>
          <p:spPr>
            <a:xfrm flipH="1">
              <a:off x="6672550" y="4736225"/>
              <a:ext cx="1632625" cy="186825"/>
            </a:xfrm>
            <a:custGeom>
              <a:avLst/>
              <a:gdLst/>
              <a:ahLst/>
              <a:cxnLst/>
              <a:rect l="l" t="t" r="r" b="b"/>
              <a:pathLst>
                <a:path w="65305" h="7473" extrusionOk="0">
                  <a:moveTo>
                    <a:pt x="0" y="0"/>
                  </a:moveTo>
                  <a:lnTo>
                    <a:pt x="23952" y="0"/>
                  </a:lnTo>
                  <a:lnTo>
                    <a:pt x="31424" y="7473"/>
                  </a:lnTo>
                  <a:lnTo>
                    <a:pt x="65305" y="7473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0" name="Google Shape;440;p16"/>
            <p:cNvSpPr/>
            <p:nvPr/>
          </p:nvSpPr>
          <p:spPr>
            <a:xfrm flipH="1">
              <a:off x="7774325" y="4817763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1" name="Google Shape;441;p16"/>
            <p:cNvSpPr/>
            <p:nvPr/>
          </p:nvSpPr>
          <p:spPr>
            <a:xfrm flipH="1">
              <a:off x="7927875" y="4817763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2" name="Google Shape;442;p16"/>
            <p:cNvSpPr/>
            <p:nvPr/>
          </p:nvSpPr>
          <p:spPr>
            <a:xfrm flipH="1">
              <a:off x="8081425" y="4817763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3" name="Google Shape;443;p16"/>
            <p:cNvSpPr/>
            <p:nvPr/>
          </p:nvSpPr>
          <p:spPr>
            <a:xfrm flipH="1">
              <a:off x="8234975" y="4817763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4" name="Google Shape;444;p16"/>
            <p:cNvSpPr/>
            <p:nvPr/>
          </p:nvSpPr>
          <p:spPr>
            <a:xfrm rot="5400000" flipH="1">
              <a:off x="4503062" y="4758965"/>
              <a:ext cx="257400" cy="187800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cxnSp>
          <p:nvCxnSpPr>
            <p:cNvPr id="445" name="Google Shape;445;p16"/>
            <p:cNvCxnSpPr/>
            <p:nvPr/>
          </p:nvCxnSpPr>
          <p:spPr>
            <a:xfrm rot="10800000">
              <a:off x="6801075" y="4756700"/>
              <a:ext cx="5541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46" name="Google Shape;446;p16"/>
            <p:cNvCxnSpPr/>
            <p:nvPr/>
          </p:nvCxnSpPr>
          <p:spPr>
            <a:xfrm rot="10800000">
              <a:off x="6723375" y="4829638"/>
              <a:ext cx="7095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47" name="Google Shape;447;p16"/>
            <p:cNvSpPr/>
            <p:nvPr/>
          </p:nvSpPr>
          <p:spPr>
            <a:xfrm rot="10800000">
              <a:off x="8186072" y="4736208"/>
              <a:ext cx="1066304" cy="411641"/>
            </a:xfrm>
            <a:custGeom>
              <a:avLst/>
              <a:gdLst/>
              <a:ahLst/>
              <a:cxnLst/>
              <a:rect l="l" t="t" r="r" b="b"/>
              <a:pathLst>
                <a:path w="57014" h="22007" extrusionOk="0">
                  <a:moveTo>
                    <a:pt x="57014" y="22007"/>
                  </a:moveTo>
                  <a:lnTo>
                    <a:pt x="22007" y="22007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448" name="Google Shape;448;p16"/>
            <p:cNvGrpSpPr/>
            <p:nvPr/>
          </p:nvGrpSpPr>
          <p:grpSpPr>
            <a:xfrm>
              <a:off x="4832635" y="4635876"/>
              <a:ext cx="537845" cy="425577"/>
              <a:chOff x="-422900" y="2732300"/>
              <a:chExt cx="942100" cy="745450"/>
            </a:xfrm>
          </p:grpSpPr>
          <p:sp>
            <p:nvSpPr>
              <p:cNvPr id="449" name="Google Shape;449;p16"/>
              <p:cNvSpPr/>
              <p:nvPr/>
            </p:nvSpPr>
            <p:spPr>
              <a:xfrm>
                <a:off x="-255875" y="2984750"/>
                <a:ext cx="139225" cy="226625"/>
              </a:xfrm>
              <a:custGeom>
                <a:avLst/>
                <a:gdLst/>
                <a:ahLst/>
                <a:cxnLst/>
                <a:rect l="l" t="t" r="r" b="b"/>
                <a:pathLst>
                  <a:path w="5569" h="9065" extrusionOk="0">
                    <a:moveTo>
                      <a:pt x="244" y="1"/>
                    </a:moveTo>
                    <a:cubicBezTo>
                      <a:pt x="230" y="1"/>
                      <a:pt x="216" y="2"/>
                      <a:pt x="203" y="5"/>
                    </a:cubicBezTo>
                    <a:cubicBezTo>
                      <a:pt x="77" y="30"/>
                      <a:pt x="1" y="207"/>
                      <a:pt x="26" y="334"/>
                    </a:cubicBezTo>
                    <a:lnTo>
                      <a:pt x="659" y="3067"/>
                    </a:lnTo>
                    <a:cubicBezTo>
                      <a:pt x="962" y="4383"/>
                      <a:pt x="1443" y="5598"/>
                      <a:pt x="2101" y="6737"/>
                    </a:cubicBezTo>
                    <a:cubicBezTo>
                      <a:pt x="2607" y="7597"/>
                      <a:pt x="3367" y="8255"/>
                      <a:pt x="4303" y="8685"/>
                    </a:cubicBezTo>
                    <a:cubicBezTo>
                      <a:pt x="5087" y="9014"/>
                      <a:pt x="5138" y="9065"/>
                      <a:pt x="5189" y="9065"/>
                    </a:cubicBezTo>
                    <a:lnTo>
                      <a:pt x="5265" y="9065"/>
                    </a:lnTo>
                    <a:cubicBezTo>
                      <a:pt x="5366" y="9065"/>
                      <a:pt x="5492" y="8989"/>
                      <a:pt x="5492" y="8862"/>
                    </a:cubicBezTo>
                    <a:cubicBezTo>
                      <a:pt x="5568" y="8736"/>
                      <a:pt x="5467" y="8584"/>
                      <a:pt x="5341" y="8559"/>
                    </a:cubicBezTo>
                    <a:cubicBezTo>
                      <a:pt x="5315" y="8559"/>
                      <a:pt x="5189" y="8508"/>
                      <a:pt x="4480" y="8204"/>
                    </a:cubicBezTo>
                    <a:cubicBezTo>
                      <a:pt x="3670" y="7825"/>
                      <a:pt x="2987" y="7217"/>
                      <a:pt x="2557" y="6458"/>
                    </a:cubicBezTo>
                    <a:cubicBezTo>
                      <a:pt x="1924" y="5395"/>
                      <a:pt x="1443" y="4180"/>
                      <a:pt x="1165" y="2940"/>
                    </a:cubicBezTo>
                    <a:lnTo>
                      <a:pt x="532" y="207"/>
                    </a:lnTo>
                    <a:cubicBezTo>
                      <a:pt x="509" y="94"/>
                      <a:pt x="365" y="1"/>
                      <a:pt x="24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50" name="Google Shape;450;p16"/>
              <p:cNvSpPr/>
              <p:nvPr/>
            </p:nvSpPr>
            <p:spPr>
              <a:xfrm>
                <a:off x="-15450" y="3168225"/>
                <a:ext cx="36065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14426" h="1726" extrusionOk="0">
                    <a:moveTo>
                      <a:pt x="14122" y="0"/>
                    </a:moveTo>
                    <a:cubicBezTo>
                      <a:pt x="14105" y="0"/>
                      <a:pt x="14088" y="2"/>
                      <a:pt x="14072" y="5"/>
                    </a:cubicBezTo>
                    <a:lnTo>
                      <a:pt x="11541" y="638"/>
                    </a:lnTo>
                    <a:cubicBezTo>
                      <a:pt x="10048" y="1017"/>
                      <a:pt x="8504" y="1194"/>
                      <a:pt x="6986" y="1194"/>
                    </a:cubicBezTo>
                    <a:lnTo>
                      <a:pt x="254" y="1194"/>
                    </a:lnTo>
                    <a:cubicBezTo>
                      <a:pt x="127" y="1194"/>
                      <a:pt x="1" y="1296"/>
                      <a:pt x="1" y="1473"/>
                    </a:cubicBezTo>
                    <a:cubicBezTo>
                      <a:pt x="1" y="1599"/>
                      <a:pt x="77" y="1726"/>
                      <a:pt x="254" y="1726"/>
                    </a:cubicBezTo>
                    <a:lnTo>
                      <a:pt x="6986" y="1726"/>
                    </a:lnTo>
                    <a:cubicBezTo>
                      <a:pt x="8555" y="1726"/>
                      <a:pt x="10124" y="1523"/>
                      <a:pt x="11667" y="1144"/>
                    </a:cubicBezTo>
                    <a:lnTo>
                      <a:pt x="14198" y="511"/>
                    </a:lnTo>
                    <a:cubicBezTo>
                      <a:pt x="14325" y="486"/>
                      <a:pt x="14426" y="309"/>
                      <a:pt x="14375" y="182"/>
                    </a:cubicBezTo>
                    <a:cubicBezTo>
                      <a:pt x="14353" y="72"/>
                      <a:pt x="14235" y="0"/>
                      <a:pt x="1412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51" name="Google Shape;451;p16"/>
              <p:cNvSpPr/>
              <p:nvPr/>
            </p:nvSpPr>
            <p:spPr>
              <a:xfrm>
                <a:off x="-144525" y="3111700"/>
                <a:ext cx="158200" cy="366050"/>
              </a:xfrm>
              <a:custGeom>
                <a:avLst/>
                <a:gdLst/>
                <a:ahLst/>
                <a:cxnLst/>
                <a:rect l="l" t="t" r="r" b="b"/>
                <a:pathLst>
                  <a:path w="6328" h="14642" extrusionOk="0">
                    <a:moveTo>
                      <a:pt x="276" y="0"/>
                    </a:moveTo>
                    <a:cubicBezTo>
                      <a:pt x="251" y="0"/>
                      <a:pt x="226" y="4"/>
                      <a:pt x="203" y="14"/>
                    </a:cubicBezTo>
                    <a:cubicBezTo>
                      <a:pt x="77" y="89"/>
                      <a:pt x="1" y="241"/>
                      <a:pt x="51" y="368"/>
                    </a:cubicBezTo>
                    <a:cubicBezTo>
                      <a:pt x="51" y="444"/>
                      <a:pt x="2152" y="6062"/>
                      <a:pt x="558" y="14312"/>
                    </a:cubicBezTo>
                    <a:cubicBezTo>
                      <a:pt x="558" y="14414"/>
                      <a:pt x="558" y="14490"/>
                      <a:pt x="633" y="14540"/>
                    </a:cubicBezTo>
                    <a:cubicBezTo>
                      <a:pt x="659" y="14616"/>
                      <a:pt x="760" y="14641"/>
                      <a:pt x="811" y="14641"/>
                    </a:cubicBezTo>
                    <a:lnTo>
                      <a:pt x="2937" y="14641"/>
                    </a:lnTo>
                    <a:cubicBezTo>
                      <a:pt x="3063" y="14641"/>
                      <a:pt x="3164" y="14566"/>
                      <a:pt x="3215" y="14439"/>
                    </a:cubicBezTo>
                    <a:cubicBezTo>
                      <a:pt x="3341" y="14161"/>
                      <a:pt x="6328" y="7429"/>
                      <a:pt x="5214" y="1861"/>
                    </a:cubicBezTo>
                    <a:cubicBezTo>
                      <a:pt x="5192" y="1748"/>
                      <a:pt x="5047" y="1655"/>
                      <a:pt x="4926" y="1655"/>
                    </a:cubicBezTo>
                    <a:cubicBezTo>
                      <a:pt x="4912" y="1655"/>
                      <a:pt x="4898" y="1656"/>
                      <a:pt x="4885" y="1659"/>
                    </a:cubicBezTo>
                    <a:cubicBezTo>
                      <a:pt x="4759" y="1709"/>
                      <a:pt x="4683" y="1861"/>
                      <a:pt x="4708" y="1988"/>
                    </a:cubicBezTo>
                    <a:cubicBezTo>
                      <a:pt x="5695" y="6923"/>
                      <a:pt x="3240" y="13047"/>
                      <a:pt x="2810" y="14110"/>
                    </a:cubicBezTo>
                    <a:lnTo>
                      <a:pt x="1165" y="14110"/>
                    </a:lnTo>
                    <a:cubicBezTo>
                      <a:pt x="2658" y="5885"/>
                      <a:pt x="583" y="241"/>
                      <a:pt x="558" y="191"/>
                    </a:cubicBezTo>
                    <a:cubicBezTo>
                      <a:pt x="516" y="87"/>
                      <a:pt x="390" y="0"/>
                      <a:pt x="27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52" name="Google Shape;452;p16"/>
              <p:cNvSpPr/>
              <p:nvPr/>
            </p:nvSpPr>
            <p:spPr>
              <a:xfrm>
                <a:off x="-166025" y="3183400"/>
                <a:ext cx="67075" cy="294350"/>
              </a:xfrm>
              <a:custGeom>
                <a:avLst/>
                <a:gdLst/>
                <a:ahLst/>
                <a:cxnLst/>
                <a:rect l="l" t="t" r="r" b="b"/>
                <a:pathLst>
                  <a:path w="2683" h="11774" extrusionOk="0">
                    <a:moveTo>
                      <a:pt x="454" y="1"/>
                    </a:moveTo>
                    <a:cubicBezTo>
                      <a:pt x="437" y="1"/>
                      <a:pt x="421" y="2"/>
                      <a:pt x="405" y="5"/>
                    </a:cubicBezTo>
                    <a:cubicBezTo>
                      <a:pt x="253" y="31"/>
                      <a:pt x="152" y="182"/>
                      <a:pt x="177" y="309"/>
                    </a:cubicBezTo>
                    <a:cubicBezTo>
                      <a:pt x="608" y="2764"/>
                      <a:pt x="911" y="6636"/>
                      <a:pt x="0" y="11444"/>
                    </a:cubicBezTo>
                    <a:cubicBezTo>
                      <a:pt x="0" y="11546"/>
                      <a:pt x="0" y="11622"/>
                      <a:pt x="51" y="11672"/>
                    </a:cubicBezTo>
                    <a:cubicBezTo>
                      <a:pt x="102" y="11748"/>
                      <a:pt x="177" y="11773"/>
                      <a:pt x="253" y="11773"/>
                    </a:cubicBezTo>
                    <a:lnTo>
                      <a:pt x="2379" y="11773"/>
                    </a:lnTo>
                    <a:cubicBezTo>
                      <a:pt x="2531" y="11773"/>
                      <a:pt x="2632" y="11647"/>
                      <a:pt x="2683" y="11495"/>
                    </a:cubicBezTo>
                    <a:cubicBezTo>
                      <a:pt x="2683" y="11369"/>
                      <a:pt x="2582" y="11242"/>
                      <a:pt x="2430" y="11242"/>
                    </a:cubicBezTo>
                    <a:lnTo>
                      <a:pt x="608" y="11242"/>
                    </a:lnTo>
                    <a:cubicBezTo>
                      <a:pt x="1443" y="6484"/>
                      <a:pt x="1139" y="2637"/>
                      <a:pt x="734" y="233"/>
                    </a:cubicBezTo>
                    <a:cubicBezTo>
                      <a:pt x="690" y="78"/>
                      <a:pt x="568" y="1"/>
                      <a:pt x="45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53" name="Google Shape;453;p16"/>
              <p:cNvSpPr/>
              <p:nvPr/>
            </p:nvSpPr>
            <p:spPr>
              <a:xfrm>
                <a:off x="290150" y="3241100"/>
                <a:ext cx="66450" cy="236650"/>
              </a:xfrm>
              <a:custGeom>
                <a:avLst/>
                <a:gdLst/>
                <a:ahLst/>
                <a:cxnLst/>
                <a:rect l="l" t="t" r="r" b="b"/>
                <a:pathLst>
                  <a:path w="2658" h="9466" extrusionOk="0">
                    <a:moveTo>
                      <a:pt x="709" y="0"/>
                    </a:moveTo>
                    <a:cubicBezTo>
                      <a:pt x="582" y="0"/>
                      <a:pt x="481" y="127"/>
                      <a:pt x="481" y="279"/>
                    </a:cubicBezTo>
                    <a:cubicBezTo>
                      <a:pt x="734" y="3164"/>
                      <a:pt x="582" y="6150"/>
                      <a:pt x="0" y="9136"/>
                    </a:cubicBezTo>
                    <a:cubicBezTo>
                      <a:pt x="0" y="9238"/>
                      <a:pt x="0" y="9314"/>
                      <a:pt x="76" y="9364"/>
                    </a:cubicBezTo>
                    <a:cubicBezTo>
                      <a:pt x="101" y="9440"/>
                      <a:pt x="203" y="9465"/>
                      <a:pt x="253" y="9465"/>
                    </a:cubicBezTo>
                    <a:lnTo>
                      <a:pt x="2379" y="9465"/>
                    </a:lnTo>
                    <a:cubicBezTo>
                      <a:pt x="2531" y="9465"/>
                      <a:pt x="2658" y="9339"/>
                      <a:pt x="2658" y="9187"/>
                    </a:cubicBezTo>
                    <a:cubicBezTo>
                      <a:pt x="2658" y="9061"/>
                      <a:pt x="2556" y="8934"/>
                      <a:pt x="2404" y="8934"/>
                    </a:cubicBezTo>
                    <a:lnTo>
                      <a:pt x="582" y="8934"/>
                    </a:lnTo>
                    <a:cubicBezTo>
                      <a:pt x="1088" y="5973"/>
                      <a:pt x="1240" y="3037"/>
                      <a:pt x="987" y="228"/>
                    </a:cubicBezTo>
                    <a:cubicBezTo>
                      <a:pt x="987" y="102"/>
                      <a:pt x="861" y="0"/>
                      <a:pt x="7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54" name="Google Shape;454;p16"/>
              <p:cNvSpPr/>
              <p:nvPr/>
            </p:nvSpPr>
            <p:spPr>
              <a:xfrm>
                <a:off x="-422900" y="2759625"/>
                <a:ext cx="244250" cy="247400"/>
              </a:xfrm>
              <a:custGeom>
                <a:avLst/>
                <a:gdLst/>
                <a:ahLst/>
                <a:cxnLst/>
                <a:rect l="l" t="t" r="r" b="b"/>
                <a:pathLst>
                  <a:path w="9770" h="9896" extrusionOk="0">
                    <a:moveTo>
                      <a:pt x="7238" y="0"/>
                    </a:moveTo>
                    <a:cubicBezTo>
                      <a:pt x="7188" y="0"/>
                      <a:pt x="7087" y="0"/>
                      <a:pt x="7011" y="25"/>
                    </a:cubicBezTo>
                    <a:lnTo>
                      <a:pt x="4834" y="1291"/>
                    </a:lnTo>
                    <a:cubicBezTo>
                      <a:pt x="3923" y="1797"/>
                      <a:pt x="3341" y="2784"/>
                      <a:pt x="3316" y="3822"/>
                    </a:cubicBezTo>
                    <a:lnTo>
                      <a:pt x="1949" y="5593"/>
                    </a:lnTo>
                    <a:cubicBezTo>
                      <a:pt x="1544" y="6125"/>
                      <a:pt x="1063" y="6580"/>
                      <a:pt x="532" y="6960"/>
                    </a:cubicBezTo>
                    <a:cubicBezTo>
                      <a:pt x="178" y="7188"/>
                      <a:pt x="0" y="7567"/>
                      <a:pt x="0" y="7972"/>
                    </a:cubicBezTo>
                    <a:cubicBezTo>
                      <a:pt x="0" y="8149"/>
                      <a:pt x="26" y="8352"/>
                      <a:pt x="127" y="8504"/>
                    </a:cubicBezTo>
                    <a:lnTo>
                      <a:pt x="608" y="9516"/>
                    </a:lnTo>
                    <a:cubicBezTo>
                      <a:pt x="633" y="9592"/>
                      <a:pt x="658" y="9617"/>
                      <a:pt x="734" y="9642"/>
                    </a:cubicBezTo>
                    <a:cubicBezTo>
                      <a:pt x="1139" y="9794"/>
                      <a:pt x="1569" y="9895"/>
                      <a:pt x="2050" y="9895"/>
                    </a:cubicBezTo>
                    <a:cubicBezTo>
                      <a:pt x="2405" y="9895"/>
                      <a:pt x="2759" y="9870"/>
                      <a:pt x="3063" y="9794"/>
                    </a:cubicBezTo>
                    <a:lnTo>
                      <a:pt x="3948" y="9541"/>
                    </a:lnTo>
                    <a:lnTo>
                      <a:pt x="4201" y="9516"/>
                    </a:lnTo>
                    <a:cubicBezTo>
                      <a:pt x="4644" y="9453"/>
                      <a:pt x="5094" y="9421"/>
                      <a:pt x="5549" y="9421"/>
                    </a:cubicBezTo>
                    <a:cubicBezTo>
                      <a:pt x="6005" y="9421"/>
                      <a:pt x="6467" y="9453"/>
                      <a:pt x="6935" y="9516"/>
                    </a:cubicBezTo>
                    <a:cubicBezTo>
                      <a:pt x="7109" y="9533"/>
                      <a:pt x="7248" y="9563"/>
                      <a:pt x="7358" y="9563"/>
                    </a:cubicBezTo>
                    <a:cubicBezTo>
                      <a:pt x="7408" y="9563"/>
                      <a:pt x="7452" y="9557"/>
                      <a:pt x="7491" y="9541"/>
                    </a:cubicBezTo>
                    <a:cubicBezTo>
                      <a:pt x="8023" y="9516"/>
                      <a:pt x="9288" y="8352"/>
                      <a:pt x="9668" y="7997"/>
                    </a:cubicBezTo>
                    <a:cubicBezTo>
                      <a:pt x="9769" y="7896"/>
                      <a:pt x="9769" y="7719"/>
                      <a:pt x="9668" y="7618"/>
                    </a:cubicBezTo>
                    <a:cubicBezTo>
                      <a:pt x="9630" y="7567"/>
                      <a:pt x="9560" y="7542"/>
                      <a:pt x="9488" y="7542"/>
                    </a:cubicBezTo>
                    <a:cubicBezTo>
                      <a:pt x="9415" y="7542"/>
                      <a:pt x="9339" y="7567"/>
                      <a:pt x="9288" y="7618"/>
                    </a:cubicBezTo>
                    <a:cubicBezTo>
                      <a:pt x="8605" y="8276"/>
                      <a:pt x="7643" y="9010"/>
                      <a:pt x="7441" y="9035"/>
                    </a:cubicBezTo>
                    <a:cubicBezTo>
                      <a:pt x="7365" y="9035"/>
                      <a:pt x="7238" y="9035"/>
                      <a:pt x="6985" y="9010"/>
                    </a:cubicBezTo>
                    <a:cubicBezTo>
                      <a:pt x="6517" y="8946"/>
                      <a:pt x="6036" y="8915"/>
                      <a:pt x="5552" y="8915"/>
                    </a:cubicBezTo>
                    <a:cubicBezTo>
                      <a:pt x="5068" y="8915"/>
                      <a:pt x="4581" y="8946"/>
                      <a:pt x="4100" y="9010"/>
                    </a:cubicBezTo>
                    <a:lnTo>
                      <a:pt x="3822" y="9035"/>
                    </a:lnTo>
                    <a:lnTo>
                      <a:pt x="3797" y="9035"/>
                    </a:lnTo>
                    <a:lnTo>
                      <a:pt x="2911" y="9288"/>
                    </a:lnTo>
                    <a:cubicBezTo>
                      <a:pt x="2622" y="9380"/>
                      <a:pt x="2329" y="9425"/>
                      <a:pt x="2034" y="9425"/>
                    </a:cubicBezTo>
                    <a:cubicBezTo>
                      <a:pt x="1683" y="9425"/>
                      <a:pt x="1332" y="9361"/>
                      <a:pt x="987" y="9237"/>
                    </a:cubicBezTo>
                    <a:lnTo>
                      <a:pt x="532" y="8326"/>
                    </a:lnTo>
                    <a:cubicBezTo>
                      <a:pt x="507" y="8225"/>
                      <a:pt x="481" y="8099"/>
                      <a:pt x="481" y="7997"/>
                    </a:cubicBezTo>
                    <a:cubicBezTo>
                      <a:pt x="481" y="7744"/>
                      <a:pt x="608" y="7517"/>
                      <a:pt x="785" y="7390"/>
                    </a:cubicBezTo>
                    <a:cubicBezTo>
                      <a:pt x="1392" y="6985"/>
                      <a:pt x="1898" y="6479"/>
                      <a:pt x="2329" y="5922"/>
                    </a:cubicBezTo>
                    <a:lnTo>
                      <a:pt x="3721" y="4075"/>
                    </a:lnTo>
                    <a:cubicBezTo>
                      <a:pt x="3746" y="4049"/>
                      <a:pt x="3797" y="3973"/>
                      <a:pt x="3797" y="3923"/>
                    </a:cubicBezTo>
                    <a:cubicBezTo>
                      <a:pt x="3797" y="3037"/>
                      <a:pt x="4303" y="2177"/>
                      <a:pt x="5062" y="1746"/>
                    </a:cubicBezTo>
                    <a:lnTo>
                      <a:pt x="7137" y="532"/>
                    </a:lnTo>
                    <a:lnTo>
                      <a:pt x="9212" y="1266"/>
                    </a:lnTo>
                    <a:cubicBezTo>
                      <a:pt x="9245" y="1276"/>
                      <a:pt x="9276" y="1281"/>
                      <a:pt x="9306" y="1281"/>
                    </a:cubicBezTo>
                    <a:cubicBezTo>
                      <a:pt x="9415" y="1281"/>
                      <a:pt x="9502" y="1213"/>
                      <a:pt x="9541" y="1114"/>
                    </a:cubicBezTo>
                    <a:cubicBezTo>
                      <a:pt x="9617" y="937"/>
                      <a:pt x="9516" y="810"/>
                      <a:pt x="9390" y="759"/>
                    </a:cubicBezTo>
                    <a:lnTo>
                      <a:pt x="7238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55" name="Google Shape;455;p16"/>
              <p:cNvSpPr/>
              <p:nvPr/>
            </p:nvSpPr>
            <p:spPr>
              <a:xfrm>
                <a:off x="-157800" y="2804825"/>
                <a:ext cx="642850" cy="672925"/>
              </a:xfrm>
              <a:custGeom>
                <a:avLst/>
                <a:gdLst/>
                <a:ahLst/>
                <a:cxnLst/>
                <a:rect l="l" t="t" r="r" b="b"/>
                <a:pathLst>
                  <a:path w="25714" h="26917" extrusionOk="0">
                    <a:moveTo>
                      <a:pt x="281" y="0"/>
                    </a:moveTo>
                    <a:cubicBezTo>
                      <a:pt x="206" y="0"/>
                      <a:pt x="133" y="33"/>
                      <a:pt x="76" y="90"/>
                    </a:cubicBezTo>
                    <a:cubicBezTo>
                      <a:pt x="0" y="217"/>
                      <a:pt x="26" y="369"/>
                      <a:pt x="102" y="470"/>
                    </a:cubicBezTo>
                    <a:lnTo>
                      <a:pt x="456" y="774"/>
                    </a:lnTo>
                    <a:cubicBezTo>
                      <a:pt x="1873" y="2066"/>
                      <a:pt x="3656" y="2748"/>
                      <a:pt x="5541" y="2748"/>
                    </a:cubicBezTo>
                    <a:cubicBezTo>
                      <a:pt x="5575" y="2748"/>
                      <a:pt x="5610" y="2748"/>
                      <a:pt x="5644" y="2748"/>
                    </a:cubicBezTo>
                    <a:lnTo>
                      <a:pt x="11946" y="2646"/>
                    </a:lnTo>
                    <a:lnTo>
                      <a:pt x="11971" y="2646"/>
                    </a:lnTo>
                    <a:lnTo>
                      <a:pt x="19335" y="1381"/>
                    </a:lnTo>
                    <a:cubicBezTo>
                      <a:pt x="19582" y="1343"/>
                      <a:pt x="19831" y="1324"/>
                      <a:pt x="20078" y="1324"/>
                    </a:cubicBezTo>
                    <a:cubicBezTo>
                      <a:pt x="20819" y="1324"/>
                      <a:pt x="21550" y="1495"/>
                      <a:pt x="22195" y="1836"/>
                    </a:cubicBezTo>
                    <a:lnTo>
                      <a:pt x="23359" y="2419"/>
                    </a:lnTo>
                    <a:cubicBezTo>
                      <a:pt x="24473" y="3001"/>
                      <a:pt x="25182" y="4139"/>
                      <a:pt x="25182" y="5405"/>
                    </a:cubicBezTo>
                    <a:lnTo>
                      <a:pt x="25182" y="7429"/>
                    </a:lnTo>
                    <a:cubicBezTo>
                      <a:pt x="25182" y="7834"/>
                      <a:pt x="25106" y="8239"/>
                      <a:pt x="25004" y="8619"/>
                    </a:cubicBezTo>
                    <a:cubicBezTo>
                      <a:pt x="24928" y="8999"/>
                      <a:pt x="24751" y="9378"/>
                      <a:pt x="24549" y="9732"/>
                    </a:cubicBezTo>
                    <a:cubicBezTo>
                      <a:pt x="24549" y="9758"/>
                      <a:pt x="24498" y="9808"/>
                      <a:pt x="24498" y="9834"/>
                    </a:cubicBezTo>
                    <a:lnTo>
                      <a:pt x="24195" y="11479"/>
                    </a:lnTo>
                    <a:cubicBezTo>
                      <a:pt x="23916" y="12972"/>
                      <a:pt x="23790" y="14490"/>
                      <a:pt x="23866" y="15958"/>
                    </a:cubicBezTo>
                    <a:cubicBezTo>
                      <a:pt x="24144" y="20514"/>
                      <a:pt x="22170" y="25449"/>
                      <a:pt x="21790" y="26385"/>
                    </a:cubicBezTo>
                    <a:lnTo>
                      <a:pt x="20145" y="26385"/>
                    </a:lnTo>
                    <a:cubicBezTo>
                      <a:pt x="21613" y="18160"/>
                      <a:pt x="19563" y="12516"/>
                      <a:pt x="19538" y="12466"/>
                    </a:cubicBezTo>
                    <a:cubicBezTo>
                      <a:pt x="19476" y="12362"/>
                      <a:pt x="19362" y="12275"/>
                      <a:pt x="19254" y="12275"/>
                    </a:cubicBezTo>
                    <a:cubicBezTo>
                      <a:pt x="19230" y="12275"/>
                      <a:pt x="19206" y="12279"/>
                      <a:pt x="19184" y="12289"/>
                    </a:cubicBezTo>
                    <a:cubicBezTo>
                      <a:pt x="19057" y="12364"/>
                      <a:pt x="18956" y="12516"/>
                      <a:pt x="19032" y="12643"/>
                    </a:cubicBezTo>
                    <a:cubicBezTo>
                      <a:pt x="19032" y="12719"/>
                      <a:pt x="21107" y="18337"/>
                      <a:pt x="19538" y="26587"/>
                    </a:cubicBezTo>
                    <a:cubicBezTo>
                      <a:pt x="19538" y="26689"/>
                      <a:pt x="19538" y="26765"/>
                      <a:pt x="19614" y="26815"/>
                    </a:cubicBezTo>
                    <a:cubicBezTo>
                      <a:pt x="19639" y="26891"/>
                      <a:pt x="19715" y="26916"/>
                      <a:pt x="19791" y="26916"/>
                    </a:cubicBezTo>
                    <a:lnTo>
                      <a:pt x="21917" y="26916"/>
                    </a:lnTo>
                    <a:cubicBezTo>
                      <a:pt x="22018" y="26916"/>
                      <a:pt x="22094" y="26841"/>
                      <a:pt x="22195" y="26714"/>
                    </a:cubicBezTo>
                    <a:cubicBezTo>
                      <a:pt x="22221" y="26663"/>
                      <a:pt x="24701" y="21070"/>
                      <a:pt x="24397" y="15908"/>
                    </a:cubicBezTo>
                    <a:cubicBezTo>
                      <a:pt x="24321" y="14440"/>
                      <a:pt x="24397" y="12997"/>
                      <a:pt x="24701" y="11529"/>
                    </a:cubicBezTo>
                    <a:lnTo>
                      <a:pt x="25004" y="9935"/>
                    </a:lnTo>
                    <a:cubicBezTo>
                      <a:pt x="25232" y="9555"/>
                      <a:pt x="25384" y="9125"/>
                      <a:pt x="25511" y="8720"/>
                    </a:cubicBezTo>
                    <a:cubicBezTo>
                      <a:pt x="25637" y="8315"/>
                      <a:pt x="25713" y="7834"/>
                      <a:pt x="25713" y="7404"/>
                    </a:cubicBezTo>
                    <a:lnTo>
                      <a:pt x="25713" y="5380"/>
                    </a:lnTo>
                    <a:cubicBezTo>
                      <a:pt x="25713" y="3912"/>
                      <a:pt x="24903" y="2596"/>
                      <a:pt x="23612" y="1912"/>
                    </a:cubicBezTo>
                    <a:lnTo>
                      <a:pt x="22448" y="1330"/>
                    </a:lnTo>
                    <a:cubicBezTo>
                      <a:pt x="21737" y="975"/>
                      <a:pt x="20929" y="771"/>
                      <a:pt x="20127" y="771"/>
                    </a:cubicBezTo>
                    <a:cubicBezTo>
                      <a:pt x="19844" y="771"/>
                      <a:pt x="19562" y="797"/>
                      <a:pt x="19285" y="849"/>
                    </a:cubicBezTo>
                    <a:lnTo>
                      <a:pt x="11920" y="2115"/>
                    </a:lnTo>
                    <a:lnTo>
                      <a:pt x="5644" y="2216"/>
                    </a:lnTo>
                    <a:cubicBezTo>
                      <a:pt x="5611" y="2217"/>
                      <a:pt x="5577" y="2217"/>
                      <a:pt x="5544" y="2217"/>
                    </a:cubicBezTo>
                    <a:cubicBezTo>
                      <a:pt x="3784" y="2217"/>
                      <a:pt x="2127" y="1561"/>
                      <a:pt x="810" y="369"/>
                    </a:cubicBezTo>
                    <a:lnTo>
                      <a:pt x="456" y="65"/>
                    </a:lnTo>
                    <a:cubicBezTo>
                      <a:pt x="400" y="21"/>
                      <a:pt x="340" y="0"/>
                      <a:pt x="28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56" name="Google Shape;456;p16"/>
              <p:cNvSpPr/>
              <p:nvPr/>
            </p:nvSpPr>
            <p:spPr>
              <a:xfrm>
                <a:off x="-204625" y="2746950"/>
                <a:ext cx="88600" cy="82925"/>
              </a:xfrm>
              <a:custGeom>
                <a:avLst/>
                <a:gdLst/>
                <a:ahLst/>
                <a:cxnLst/>
                <a:rect l="l" t="t" r="r" b="b"/>
                <a:pathLst>
                  <a:path w="3544" h="3317" extrusionOk="0">
                    <a:moveTo>
                      <a:pt x="2607" y="1"/>
                    </a:moveTo>
                    <a:cubicBezTo>
                      <a:pt x="380" y="52"/>
                      <a:pt x="26" y="2152"/>
                      <a:pt x="26" y="2177"/>
                    </a:cubicBezTo>
                    <a:cubicBezTo>
                      <a:pt x="1" y="2304"/>
                      <a:pt x="127" y="2431"/>
                      <a:pt x="254" y="2456"/>
                    </a:cubicBezTo>
                    <a:cubicBezTo>
                      <a:pt x="273" y="2464"/>
                      <a:pt x="293" y="2467"/>
                      <a:pt x="312" y="2467"/>
                    </a:cubicBezTo>
                    <a:cubicBezTo>
                      <a:pt x="417" y="2467"/>
                      <a:pt x="511" y="2360"/>
                      <a:pt x="532" y="2253"/>
                    </a:cubicBezTo>
                    <a:cubicBezTo>
                      <a:pt x="532" y="2152"/>
                      <a:pt x="785" y="659"/>
                      <a:pt x="2430" y="507"/>
                    </a:cubicBezTo>
                    <a:lnTo>
                      <a:pt x="2430" y="507"/>
                    </a:lnTo>
                    <a:cubicBezTo>
                      <a:pt x="2810" y="2026"/>
                      <a:pt x="1595" y="2810"/>
                      <a:pt x="1544" y="2835"/>
                    </a:cubicBezTo>
                    <a:cubicBezTo>
                      <a:pt x="1418" y="2911"/>
                      <a:pt x="1392" y="3063"/>
                      <a:pt x="1443" y="3190"/>
                    </a:cubicBezTo>
                    <a:cubicBezTo>
                      <a:pt x="1519" y="3291"/>
                      <a:pt x="1570" y="3316"/>
                      <a:pt x="1671" y="3316"/>
                    </a:cubicBezTo>
                    <a:lnTo>
                      <a:pt x="1823" y="3316"/>
                    </a:lnTo>
                    <a:cubicBezTo>
                      <a:pt x="1823" y="3316"/>
                      <a:pt x="3544" y="2203"/>
                      <a:pt x="2860" y="178"/>
                    </a:cubicBezTo>
                    <a:cubicBezTo>
                      <a:pt x="2835" y="52"/>
                      <a:pt x="2734" y="1"/>
                      <a:pt x="260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57" name="Google Shape;457;p16"/>
              <p:cNvSpPr/>
              <p:nvPr/>
            </p:nvSpPr>
            <p:spPr>
              <a:xfrm>
                <a:off x="-304600" y="2732300"/>
                <a:ext cx="68375" cy="64025"/>
              </a:xfrm>
              <a:custGeom>
                <a:avLst/>
                <a:gdLst/>
                <a:ahLst/>
                <a:cxnLst/>
                <a:rect l="l" t="t" r="r" b="b"/>
                <a:pathLst>
                  <a:path w="2735" h="2561" extrusionOk="0">
                    <a:moveTo>
                      <a:pt x="417" y="1"/>
                    </a:moveTo>
                    <a:cubicBezTo>
                      <a:pt x="305" y="1"/>
                      <a:pt x="201" y="94"/>
                      <a:pt x="178" y="207"/>
                    </a:cubicBezTo>
                    <a:cubicBezTo>
                      <a:pt x="1" y="992"/>
                      <a:pt x="102" y="1726"/>
                      <a:pt x="482" y="2434"/>
                    </a:cubicBezTo>
                    <a:cubicBezTo>
                      <a:pt x="507" y="2510"/>
                      <a:pt x="608" y="2561"/>
                      <a:pt x="710" y="2561"/>
                    </a:cubicBezTo>
                    <a:cubicBezTo>
                      <a:pt x="735" y="2561"/>
                      <a:pt x="760" y="2536"/>
                      <a:pt x="861" y="2536"/>
                    </a:cubicBezTo>
                    <a:cubicBezTo>
                      <a:pt x="1013" y="2485"/>
                      <a:pt x="1039" y="2333"/>
                      <a:pt x="988" y="2207"/>
                    </a:cubicBezTo>
                    <a:cubicBezTo>
                      <a:pt x="710" y="1701"/>
                      <a:pt x="608" y="1118"/>
                      <a:pt x="659" y="562"/>
                    </a:cubicBezTo>
                    <a:lnTo>
                      <a:pt x="659" y="562"/>
                    </a:lnTo>
                    <a:cubicBezTo>
                      <a:pt x="1266" y="688"/>
                      <a:pt x="1848" y="1017"/>
                      <a:pt x="2279" y="1523"/>
                    </a:cubicBezTo>
                    <a:cubicBezTo>
                      <a:pt x="2329" y="1599"/>
                      <a:pt x="2380" y="1625"/>
                      <a:pt x="2481" y="1625"/>
                    </a:cubicBezTo>
                    <a:cubicBezTo>
                      <a:pt x="2608" y="1625"/>
                      <a:pt x="2734" y="1523"/>
                      <a:pt x="2734" y="1372"/>
                    </a:cubicBezTo>
                    <a:cubicBezTo>
                      <a:pt x="2734" y="1321"/>
                      <a:pt x="2709" y="1270"/>
                      <a:pt x="2658" y="1220"/>
                    </a:cubicBezTo>
                    <a:cubicBezTo>
                      <a:pt x="2076" y="536"/>
                      <a:pt x="1317" y="131"/>
                      <a:pt x="456" y="5"/>
                    </a:cubicBezTo>
                    <a:cubicBezTo>
                      <a:pt x="443" y="2"/>
                      <a:pt x="430" y="1"/>
                      <a:pt x="41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58" name="Google Shape;458;p16"/>
              <p:cNvSpPr/>
              <p:nvPr/>
            </p:nvSpPr>
            <p:spPr>
              <a:xfrm>
                <a:off x="459075" y="2888575"/>
                <a:ext cx="47475" cy="215250"/>
              </a:xfrm>
              <a:custGeom>
                <a:avLst/>
                <a:gdLst/>
                <a:ahLst/>
                <a:cxnLst/>
                <a:rect l="l" t="t" r="r" b="b"/>
                <a:pathLst>
                  <a:path w="1899" h="8610" extrusionOk="0">
                    <a:moveTo>
                      <a:pt x="312" y="0"/>
                    </a:moveTo>
                    <a:cubicBezTo>
                      <a:pt x="274" y="0"/>
                      <a:pt x="237" y="10"/>
                      <a:pt x="203" y="30"/>
                    </a:cubicBezTo>
                    <a:cubicBezTo>
                      <a:pt x="51" y="81"/>
                      <a:pt x="0" y="258"/>
                      <a:pt x="51" y="385"/>
                    </a:cubicBezTo>
                    <a:cubicBezTo>
                      <a:pt x="1342" y="3624"/>
                      <a:pt x="1038" y="8281"/>
                      <a:pt x="1038" y="8306"/>
                    </a:cubicBezTo>
                    <a:cubicBezTo>
                      <a:pt x="1013" y="8483"/>
                      <a:pt x="1139" y="8610"/>
                      <a:pt x="1291" y="8610"/>
                    </a:cubicBezTo>
                    <a:cubicBezTo>
                      <a:pt x="1418" y="8610"/>
                      <a:pt x="1519" y="8508"/>
                      <a:pt x="1569" y="8356"/>
                    </a:cubicBezTo>
                    <a:cubicBezTo>
                      <a:pt x="1595" y="8154"/>
                      <a:pt x="1898" y="3573"/>
                      <a:pt x="557" y="182"/>
                    </a:cubicBezTo>
                    <a:cubicBezTo>
                      <a:pt x="520" y="71"/>
                      <a:pt x="415" y="0"/>
                      <a:pt x="3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59" name="Google Shape;459;p16"/>
              <p:cNvSpPr/>
              <p:nvPr/>
            </p:nvSpPr>
            <p:spPr>
              <a:xfrm>
                <a:off x="451475" y="3092825"/>
                <a:ext cx="67725" cy="96425"/>
              </a:xfrm>
              <a:custGeom>
                <a:avLst/>
                <a:gdLst/>
                <a:ahLst/>
                <a:cxnLst/>
                <a:rect l="l" t="t" r="r" b="b"/>
                <a:pathLst>
                  <a:path w="2709" h="3857" extrusionOk="0">
                    <a:moveTo>
                      <a:pt x="1519" y="515"/>
                    </a:moveTo>
                    <a:cubicBezTo>
                      <a:pt x="1848" y="566"/>
                      <a:pt x="2101" y="1224"/>
                      <a:pt x="1975" y="2009"/>
                    </a:cubicBezTo>
                    <a:cubicBezTo>
                      <a:pt x="1899" y="2591"/>
                      <a:pt x="1393" y="3021"/>
                      <a:pt x="1114" y="3223"/>
                    </a:cubicBezTo>
                    <a:cubicBezTo>
                      <a:pt x="886" y="2970"/>
                      <a:pt x="557" y="2388"/>
                      <a:pt x="633" y="1831"/>
                    </a:cubicBezTo>
                    <a:cubicBezTo>
                      <a:pt x="709" y="1401"/>
                      <a:pt x="861" y="1072"/>
                      <a:pt x="1064" y="819"/>
                    </a:cubicBezTo>
                    <a:cubicBezTo>
                      <a:pt x="1215" y="617"/>
                      <a:pt x="1367" y="515"/>
                      <a:pt x="1494" y="515"/>
                    </a:cubicBezTo>
                    <a:close/>
                    <a:moveTo>
                      <a:pt x="1534" y="1"/>
                    </a:moveTo>
                    <a:cubicBezTo>
                      <a:pt x="1238" y="1"/>
                      <a:pt x="931" y="176"/>
                      <a:pt x="684" y="490"/>
                    </a:cubicBezTo>
                    <a:cubicBezTo>
                      <a:pt x="406" y="819"/>
                      <a:pt x="228" y="1249"/>
                      <a:pt x="178" y="1730"/>
                    </a:cubicBezTo>
                    <a:cubicBezTo>
                      <a:pt x="1" y="2768"/>
                      <a:pt x="861" y="3730"/>
                      <a:pt x="886" y="3755"/>
                    </a:cubicBezTo>
                    <a:cubicBezTo>
                      <a:pt x="962" y="3805"/>
                      <a:pt x="1013" y="3856"/>
                      <a:pt x="1089" y="3856"/>
                    </a:cubicBezTo>
                    <a:cubicBezTo>
                      <a:pt x="1114" y="3856"/>
                      <a:pt x="1140" y="3805"/>
                      <a:pt x="1241" y="3805"/>
                    </a:cubicBezTo>
                    <a:cubicBezTo>
                      <a:pt x="1266" y="3780"/>
                      <a:pt x="2380" y="3122"/>
                      <a:pt x="2531" y="2110"/>
                    </a:cubicBezTo>
                    <a:cubicBezTo>
                      <a:pt x="2709" y="1022"/>
                      <a:pt x="2329" y="111"/>
                      <a:pt x="1646" y="9"/>
                    </a:cubicBezTo>
                    <a:cubicBezTo>
                      <a:pt x="1609" y="4"/>
                      <a:pt x="1571" y="1"/>
                      <a:pt x="153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60" name="Google Shape;460;p16"/>
              <p:cNvSpPr/>
              <p:nvPr/>
            </p:nvSpPr>
            <p:spPr>
              <a:xfrm>
                <a:off x="152225" y="3197450"/>
                <a:ext cx="201225" cy="59500"/>
              </a:xfrm>
              <a:custGeom>
                <a:avLst/>
                <a:gdLst/>
                <a:ahLst/>
                <a:cxnLst/>
                <a:rect l="l" t="t" r="r" b="b"/>
                <a:pathLst>
                  <a:path w="8049" h="2380" extrusionOk="0">
                    <a:moveTo>
                      <a:pt x="256" y="0"/>
                    </a:moveTo>
                    <a:cubicBezTo>
                      <a:pt x="190" y="0"/>
                      <a:pt x="127" y="25"/>
                      <a:pt x="76" y="76"/>
                    </a:cubicBezTo>
                    <a:cubicBezTo>
                      <a:pt x="0" y="203"/>
                      <a:pt x="0" y="354"/>
                      <a:pt x="76" y="456"/>
                    </a:cubicBezTo>
                    <a:cubicBezTo>
                      <a:pt x="177" y="557"/>
                      <a:pt x="1974" y="2379"/>
                      <a:pt x="5062" y="2379"/>
                    </a:cubicBezTo>
                    <a:cubicBezTo>
                      <a:pt x="5264" y="2379"/>
                      <a:pt x="5517" y="2379"/>
                      <a:pt x="5821" y="2354"/>
                    </a:cubicBezTo>
                    <a:cubicBezTo>
                      <a:pt x="7263" y="2202"/>
                      <a:pt x="7921" y="1367"/>
                      <a:pt x="7972" y="1341"/>
                    </a:cubicBezTo>
                    <a:cubicBezTo>
                      <a:pt x="8048" y="1215"/>
                      <a:pt x="8048" y="1063"/>
                      <a:pt x="7921" y="962"/>
                    </a:cubicBezTo>
                    <a:cubicBezTo>
                      <a:pt x="7862" y="914"/>
                      <a:pt x="7796" y="889"/>
                      <a:pt x="7733" y="889"/>
                    </a:cubicBezTo>
                    <a:cubicBezTo>
                      <a:pt x="7663" y="889"/>
                      <a:pt x="7595" y="920"/>
                      <a:pt x="7542" y="987"/>
                    </a:cubicBezTo>
                    <a:cubicBezTo>
                      <a:pt x="7517" y="1012"/>
                      <a:pt x="6985" y="1696"/>
                      <a:pt x="5745" y="1822"/>
                    </a:cubicBezTo>
                    <a:cubicBezTo>
                      <a:pt x="5517" y="1843"/>
                      <a:pt x="5296" y="1853"/>
                      <a:pt x="5081" y="1853"/>
                    </a:cubicBezTo>
                    <a:cubicBezTo>
                      <a:pt x="2214" y="1853"/>
                      <a:pt x="503" y="100"/>
                      <a:pt x="456" y="76"/>
                    </a:cubicBezTo>
                    <a:cubicBezTo>
                      <a:pt x="392" y="25"/>
                      <a:pt x="323" y="0"/>
                      <a:pt x="25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461" name="Google Shape;461;p16"/>
            <p:cNvGrpSpPr/>
            <p:nvPr/>
          </p:nvGrpSpPr>
          <p:grpSpPr>
            <a:xfrm>
              <a:off x="6127425" y="4740280"/>
              <a:ext cx="375620" cy="329266"/>
              <a:chOff x="-2406400" y="2942925"/>
              <a:chExt cx="547950" cy="480400"/>
            </a:xfrm>
          </p:grpSpPr>
          <p:sp>
            <p:nvSpPr>
              <p:cNvPr id="462" name="Google Shape;462;p16"/>
              <p:cNvSpPr/>
              <p:nvPr/>
            </p:nvSpPr>
            <p:spPr>
              <a:xfrm>
                <a:off x="-2187475" y="3411925"/>
                <a:ext cx="122125" cy="11400"/>
              </a:xfrm>
              <a:custGeom>
                <a:avLst/>
                <a:gdLst/>
                <a:ahLst/>
                <a:cxnLst/>
                <a:rect l="l" t="t" r="r" b="b"/>
                <a:pathLst>
                  <a:path w="4885" h="456" extrusionOk="0">
                    <a:moveTo>
                      <a:pt x="228" y="0"/>
                    </a:moveTo>
                    <a:cubicBezTo>
                      <a:pt x="101" y="0"/>
                      <a:pt x="0" y="102"/>
                      <a:pt x="0" y="228"/>
                    </a:cubicBezTo>
                    <a:cubicBezTo>
                      <a:pt x="0" y="355"/>
                      <a:pt x="101" y="456"/>
                      <a:pt x="228" y="456"/>
                    </a:cubicBezTo>
                    <a:lnTo>
                      <a:pt x="4657" y="456"/>
                    </a:lnTo>
                    <a:cubicBezTo>
                      <a:pt x="4783" y="456"/>
                      <a:pt x="4884" y="355"/>
                      <a:pt x="4884" y="228"/>
                    </a:cubicBezTo>
                    <a:cubicBezTo>
                      <a:pt x="4884" y="102"/>
                      <a:pt x="4783" y="0"/>
                      <a:pt x="465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63" name="Google Shape;463;p16"/>
              <p:cNvSpPr/>
              <p:nvPr/>
            </p:nvSpPr>
            <p:spPr>
              <a:xfrm>
                <a:off x="-2372875" y="2961300"/>
                <a:ext cx="514425" cy="396225"/>
              </a:xfrm>
              <a:custGeom>
                <a:avLst/>
                <a:gdLst/>
                <a:ahLst/>
                <a:cxnLst/>
                <a:rect l="l" t="t" r="r" b="b"/>
                <a:pathLst>
                  <a:path w="20577" h="15849" extrusionOk="0">
                    <a:moveTo>
                      <a:pt x="1895" y="1"/>
                    </a:moveTo>
                    <a:cubicBezTo>
                      <a:pt x="1643" y="1"/>
                      <a:pt x="1387" y="51"/>
                      <a:pt x="1140" y="158"/>
                    </a:cubicBezTo>
                    <a:cubicBezTo>
                      <a:pt x="456" y="437"/>
                      <a:pt x="1" y="1145"/>
                      <a:pt x="1" y="1904"/>
                    </a:cubicBezTo>
                    <a:cubicBezTo>
                      <a:pt x="1" y="2056"/>
                      <a:pt x="51" y="2208"/>
                      <a:pt x="77" y="2335"/>
                    </a:cubicBezTo>
                    <a:lnTo>
                      <a:pt x="127" y="2588"/>
                    </a:lnTo>
                    <a:cubicBezTo>
                      <a:pt x="169" y="2670"/>
                      <a:pt x="261" y="2753"/>
                      <a:pt x="362" y="2753"/>
                    </a:cubicBezTo>
                    <a:cubicBezTo>
                      <a:pt x="385" y="2753"/>
                      <a:pt x="408" y="2749"/>
                      <a:pt x="431" y="2740"/>
                    </a:cubicBezTo>
                    <a:cubicBezTo>
                      <a:pt x="507" y="2714"/>
                      <a:pt x="608" y="2588"/>
                      <a:pt x="583" y="2461"/>
                    </a:cubicBezTo>
                    <a:lnTo>
                      <a:pt x="507" y="2208"/>
                    </a:lnTo>
                    <a:cubicBezTo>
                      <a:pt x="482" y="2107"/>
                      <a:pt x="482" y="2031"/>
                      <a:pt x="482" y="1904"/>
                    </a:cubicBezTo>
                    <a:cubicBezTo>
                      <a:pt x="482" y="1322"/>
                      <a:pt x="811" y="791"/>
                      <a:pt x="1342" y="563"/>
                    </a:cubicBezTo>
                    <a:cubicBezTo>
                      <a:pt x="1530" y="483"/>
                      <a:pt x="1724" y="445"/>
                      <a:pt x="1916" y="445"/>
                    </a:cubicBezTo>
                    <a:cubicBezTo>
                      <a:pt x="2447" y="445"/>
                      <a:pt x="2954" y="737"/>
                      <a:pt x="3215" y="1221"/>
                    </a:cubicBezTo>
                    <a:lnTo>
                      <a:pt x="4607" y="3980"/>
                    </a:lnTo>
                    <a:cubicBezTo>
                      <a:pt x="5209" y="5135"/>
                      <a:pt x="6383" y="5833"/>
                      <a:pt x="7672" y="5833"/>
                    </a:cubicBezTo>
                    <a:cubicBezTo>
                      <a:pt x="7738" y="5833"/>
                      <a:pt x="7805" y="5831"/>
                      <a:pt x="7872" y="5827"/>
                    </a:cubicBezTo>
                    <a:lnTo>
                      <a:pt x="12604" y="5473"/>
                    </a:lnTo>
                    <a:cubicBezTo>
                      <a:pt x="14097" y="5372"/>
                      <a:pt x="15464" y="4612"/>
                      <a:pt x="16350" y="3372"/>
                    </a:cubicBezTo>
                    <a:lnTo>
                      <a:pt x="17666" y="1550"/>
                    </a:lnTo>
                    <a:cubicBezTo>
                      <a:pt x="17792" y="1348"/>
                      <a:pt x="17995" y="1272"/>
                      <a:pt x="18197" y="1272"/>
                    </a:cubicBezTo>
                    <a:cubicBezTo>
                      <a:pt x="18349" y="1272"/>
                      <a:pt x="18501" y="1297"/>
                      <a:pt x="18627" y="1398"/>
                    </a:cubicBezTo>
                    <a:cubicBezTo>
                      <a:pt x="18779" y="1525"/>
                      <a:pt x="18880" y="1702"/>
                      <a:pt x="18880" y="1930"/>
                    </a:cubicBezTo>
                    <a:cubicBezTo>
                      <a:pt x="18880" y="2056"/>
                      <a:pt x="18830" y="2183"/>
                      <a:pt x="18754" y="2309"/>
                    </a:cubicBezTo>
                    <a:cubicBezTo>
                      <a:pt x="18551" y="2562"/>
                      <a:pt x="18577" y="2967"/>
                      <a:pt x="18880" y="3170"/>
                    </a:cubicBezTo>
                    <a:lnTo>
                      <a:pt x="19184" y="3347"/>
                    </a:lnTo>
                    <a:cubicBezTo>
                      <a:pt x="19311" y="3448"/>
                      <a:pt x="19361" y="3600"/>
                      <a:pt x="19361" y="3752"/>
                    </a:cubicBezTo>
                    <a:cubicBezTo>
                      <a:pt x="19361" y="3878"/>
                      <a:pt x="19336" y="3980"/>
                      <a:pt x="19285" y="4081"/>
                    </a:cubicBezTo>
                    <a:cubicBezTo>
                      <a:pt x="19083" y="4309"/>
                      <a:pt x="19159" y="4638"/>
                      <a:pt x="19361" y="4815"/>
                    </a:cubicBezTo>
                    <a:lnTo>
                      <a:pt x="19716" y="5068"/>
                    </a:lnTo>
                    <a:cubicBezTo>
                      <a:pt x="19842" y="5194"/>
                      <a:pt x="19943" y="5346"/>
                      <a:pt x="19943" y="5523"/>
                    </a:cubicBezTo>
                    <a:cubicBezTo>
                      <a:pt x="19943" y="5650"/>
                      <a:pt x="19893" y="5802"/>
                      <a:pt x="19792" y="5903"/>
                    </a:cubicBezTo>
                    <a:cubicBezTo>
                      <a:pt x="19614" y="6080"/>
                      <a:pt x="19564" y="6257"/>
                      <a:pt x="19564" y="6485"/>
                    </a:cubicBezTo>
                    <a:cubicBezTo>
                      <a:pt x="19564" y="6738"/>
                      <a:pt x="19665" y="6966"/>
                      <a:pt x="19817" y="7118"/>
                    </a:cubicBezTo>
                    <a:cubicBezTo>
                      <a:pt x="20045" y="7346"/>
                      <a:pt x="20045" y="7725"/>
                      <a:pt x="19842" y="7928"/>
                    </a:cubicBezTo>
                    <a:lnTo>
                      <a:pt x="17615" y="10534"/>
                    </a:lnTo>
                    <a:cubicBezTo>
                      <a:pt x="16881" y="11369"/>
                      <a:pt x="16021" y="12129"/>
                      <a:pt x="15110" y="12761"/>
                    </a:cubicBezTo>
                    <a:lnTo>
                      <a:pt x="13136" y="14128"/>
                    </a:lnTo>
                    <a:cubicBezTo>
                      <a:pt x="11941" y="14950"/>
                      <a:pt x="10569" y="15366"/>
                      <a:pt x="9188" y="15366"/>
                    </a:cubicBezTo>
                    <a:cubicBezTo>
                      <a:pt x="8229" y="15366"/>
                      <a:pt x="7266" y="15165"/>
                      <a:pt x="6353" y="14761"/>
                    </a:cubicBezTo>
                    <a:lnTo>
                      <a:pt x="5923" y="14584"/>
                    </a:lnTo>
                    <a:cubicBezTo>
                      <a:pt x="5518" y="14432"/>
                      <a:pt x="5164" y="14204"/>
                      <a:pt x="4835" y="13951"/>
                    </a:cubicBezTo>
                    <a:cubicBezTo>
                      <a:pt x="4480" y="13698"/>
                      <a:pt x="4202" y="13369"/>
                      <a:pt x="3898" y="13065"/>
                    </a:cubicBezTo>
                    <a:cubicBezTo>
                      <a:pt x="3114" y="12078"/>
                      <a:pt x="2506" y="10914"/>
                      <a:pt x="2228" y="9674"/>
                    </a:cubicBezTo>
                    <a:lnTo>
                      <a:pt x="811" y="3549"/>
                    </a:lnTo>
                    <a:cubicBezTo>
                      <a:pt x="788" y="3459"/>
                      <a:pt x="664" y="3368"/>
                      <a:pt x="548" y="3368"/>
                    </a:cubicBezTo>
                    <a:cubicBezTo>
                      <a:pt x="534" y="3368"/>
                      <a:pt x="520" y="3370"/>
                      <a:pt x="507" y="3372"/>
                    </a:cubicBezTo>
                    <a:cubicBezTo>
                      <a:pt x="431" y="3423"/>
                      <a:pt x="330" y="3549"/>
                      <a:pt x="355" y="3676"/>
                    </a:cubicBezTo>
                    <a:lnTo>
                      <a:pt x="1772" y="9800"/>
                    </a:lnTo>
                    <a:cubicBezTo>
                      <a:pt x="2076" y="11142"/>
                      <a:pt x="2709" y="12356"/>
                      <a:pt x="3544" y="13369"/>
                    </a:cubicBezTo>
                    <a:cubicBezTo>
                      <a:pt x="3873" y="13723"/>
                      <a:pt x="4177" y="14052"/>
                      <a:pt x="4556" y="14330"/>
                    </a:cubicBezTo>
                    <a:cubicBezTo>
                      <a:pt x="4936" y="14609"/>
                      <a:pt x="5366" y="14837"/>
                      <a:pt x="5771" y="15014"/>
                    </a:cubicBezTo>
                    <a:lnTo>
                      <a:pt x="6176" y="15216"/>
                    </a:lnTo>
                    <a:cubicBezTo>
                      <a:pt x="7163" y="15621"/>
                      <a:pt x="8201" y="15849"/>
                      <a:pt x="9213" y="15849"/>
                    </a:cubicBezTo>
                    <a:cubicBezTo>
                      <a:pt x="10706" y="15849"/>
                      <a:pt x="12174" y="15393"/>
                      <a:pt x="13414" y="14584"/>
                    </a:cubicBezTo>
                    <a:lnTo>
                      <a:pt x="15388" y="13217"/>
                    </a:lnTo>
                    <a:cubicBezTo>
                      <a:pt x="16324" y="12559"/>
                      <a:pt x="17210" y="11800"/>
                      <a:pt x="17969" y="10914"/>
                    </a:cubicBezTo>
                    <a:lnTo>
                      <a:pt x="20222" y="8307"/>
                    </a:lnTo>
                    <a:cubicBezTo>
                      <a:pt x="20576" y="7902"/>
                      <a:pt x="20551" y="7270"/>
                      <a:pt x="20171" y="6890"/>
                    </a:cubicBezTo>
                    <a:cubicBezTo>
                      <a:pt x="20070" y="6789"/>
                      <a:pt x="20045" y="6713"/>
                      <a:pt x="20045" y="6586"/>
                    </a:cubicBezTo>
                    <a:cubicBezTo>
                      <a:pt x="20045" y="6485"/>
                      <a:pt x="20070" y="6359"/>
                      <a:pt x="20121" y="6283"/>
                    </a:cubicBezTo>
                    <a:cubicBezTo>
                      <a:pt x="20298" y="6105"/>
                      <a:pt x="20374" y="5852"/>
                      <a:pt x="20374" y="5599"/>
                    </a:cubicBezTo>
                    <a:cubicBezTo>
                      <a:pt x="20374" y="5245"/>
                      <a:pt x="20222" y="4941"/>
                      <a:pt x="19969" y="4739"/>
                    </a:cubicBezTo>
                    <a:lnTo>
                      <a:pt x="19614" y="4486"/>
                    </a:lnTo>
                    <a:cubicBezTo>
                      <a:pt x="19589" y="4460"/>
                      <a:pt x="19589" y="4435"/>
                      <a:pt x="19614" y="4385"/>
                    </a:cubicBezTo>
                    <a:cubicBezTo>
                      <a:pt x="19741" y="4233"/>
                      <a:pt x="19817" y="4056"/>
                      <a:pt x="19817" y="3828"/>
                    </a:cubicBezTo>
                    <a:cubicBezTo>
                      <a:pt x="19817" y="3549"/>
                      <a:pt x="19690" y="3246"/>
                      <a:pt x="19437" y="3069"/>
                    </a:cubicBezTo>
                    <a:lnTo>
                      <a:pt x="19083" y="2815"/>
                    </a:lnTo>
                    <a:cubicBezTo>
                      <a:pt x="19032" y="2790"/>
                      <a:pt x="18982" y="2664"/>
                      <a:pt x="19058" y="2588"/>
                    </a:cubicBezTo>
                    <a:cubicBezTo>
                      <a:pt x="19209" y="2411"/>
                      <a:pt x="19285" y="2183"/>
                      <a:pt x="19285" y="1930"/>
                    </a:cubicBezTo>
                    <a:cubicBezTo>
                      <a:pt x="19285" y="1575"/>
                      <a:pt x="19108" y="1272"/>
                      <a:pt x="18830" y="1044"/>
                    </a:cubicBezTo>
                    <a:cubicBezTo>
                      <a:pt x="18653" y="917"/>
                      <a:pt x="18425" y="816"/>
                      <a:pt x="18172" y="816"/>
                    </a:cubicBezTo>
                    <a:cubicBezTo>
                      <a:pt x="17792" y="816"/>
                      <a:pt x="17463" y="1019"/>
                      <a:pt x="17261" y="1297"/>
                    </a:cubicBezTo>
                    <a:lnTo>
                      <a:pt x="15919" y="3119"/>
                    </a:lnTo>
                    <a:cubicBezTo>
                      <a:pt x="15110" y="4233"/>
                      <a:pt x="13869" y="4941"/>
                      <a:pt x="12503" y="5017"/>
                    </a:cubicBezTo>
                    <a:lnTo>
                      <a:pt x="7796" y="5372"/>
                    </a:lnTo>
                    <a:cubicBezTo>
                      <a:pt x="7714" y="5379"/>
                      <a:pt x="7633" y="5382"/>
                      <a:pt x="7552" y="5382"/>
                    </a:cubicBezTo>
                    <a:cubicBezTo>
                      <a:pt x="6478" y="5382"/>
                      <a:pt x="5481" y="4767"/>
                      <a:pt x="4986" y="3802"/>
                    </a:cubicBezTo>
                    <a:lnTo>
                      <a:pt x="3595" y="1044"/>
                    </a:lnTo>
                    <a:cubicBezTo>
                      <a:pt x="3259" y="392"/>
                      <a:pt x="2595" y="1"/>
                      <a:pt x="189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64" name="Google Shape;464;p16"/>
              <p:cNvSpPr/>
              <p:nvPr/>
            </p:nvSpPr>
            <p:spPr>
              <a:xfrm>
                <a:off x="-2406400" y="3018775"/>
                <a:ext cx="55075" cy="38875"/>
              </a:xfrm>
              <a:custGeom>
                <a:avLst/>
                <a:gdLst/>
                <a:ahLst/>
                <a:cxnLst/>
                <a:rect l="l" t="t" r="r" b="b"/>
                <a:pathLst>
                  <a:path w="2203" h="1555" extrusionOk="0">
                    <a:moveTo>
                      <a:pt x="1725" y="0"/>
                    </a:moveTo>
                    <a:cubicBezTo>
                      <a:pt x="1671" y="0"/>
                      <a:pt x="1615" y="13"/>
                      <a:pt x="1570" y="36"/>
                    </a:cubicBezTo>
                    <a:lnTo>
                      <a:pt x="102" y="1149"/>
                    </a:lnTo>
                    <a:cubicBezTo>
                      <a:pt x="26" y="1200"/>
                      <a:pt x="1" y="1301"/>
                      <a:pt x="26" y="1402"/>
                    </a:cubicBezTo>
                    <a:cubicBezTo>
                      <a:pt x="51" y="1503"/>
                      <a:pt x="152" y="1554"/>
                      <a:pt x="254" y="1554"/>
                    </a:cubicBezTo>
                    <a:lnTo>
                      <a:pt x="2000" y="1554"/>
                    </a:lnTo>
                    <a:cubicBezTo>
                      <a:pt x="2126" y="1554"/>
                      <a:pt x="2202" y="1453"/>
                      <a:pt x="2202" y="1326"/>
                    </a:cubicBezTo>
                    <a:cubicBezTo>
                      <a:pt x="2202" y="1200"/>
                      <a:pt x="2126" y="1124"/>
                      <a:pt x="2000" y="1124"/>
                    </a:cubicBezTo>
                    <a:lnTo>
                      <a:pt x="912" y="1124"/>
                    </a:lnTo>
                    <a:lnTo>
                      <a:pt x="1873" y="390"/>
                    </a:lnTo>
                    <a:cubicBezTo>
                      <a:pt x="1949" y="314"/>
                      <a:pt x="1949" y="162"/>
                      <a:pt x="1899" y="61"/>
                    </a:cubicBezTo>
                    <a:cubicBezTo>
                      <a:pt x="1857" y="19"/>
                      <a:pt x="1792" y="0"/>
                      <a:pt x="172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65" name="Google Shape;465;p16"/>
              <p:cNvSpPr/>
              <p:nvPr/>
            </p:nvSpPr>
            <p:spPr>
              <a:xfrm>
                <a:off x="-2358950" y="2942925"/>
                <a:ext cx="83550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342" h="1906" extrusionOk="0">
                    <a:moveTo>
                      <a:pt x="1376" y="1"/>
                    </a:moveTo>
                    <a:cubicBezTo>
                      <a:pt x="1091" y="1"/>
                      <a:pt x="845" y="76"/>
                      <a:pt x="633" y="235"/>
                    </a:cubicBezTo>
                    <a:cubicBezTo>
                      <a:pt x="26" y="640"/>
                      <a:pt x="1" y="1399"/>
                      <a:pt x="1" y="1425"/>
                    </a:cubicBezTo>
                    <a:cubicBezTo>
                      <a:pt x="1" y="1526"/>
                      <a:pt x="77" y="1652"/>
                      <a:pt x="228" y="1652"/>
                    </a:cubicBezTo>
                    <a:cubicBezTo>
                      <a:pt x="355" y="1652"/>
                      <a:pt x="481" y="1551"/>
                      <a:pt x="481" y="1425"/>
                    </a:cubicBezTo>
                    <a:cubicBezTo>
                      <a:pt x="481" y="1425"/>
                      <a:pt x="532" y="868"/>
                      <a:pt x="912" y="615"/>
                    </a:cubicBezTo>
                    <a:cubicBezTo>
                      <a:pt x="1038" y="514"/>
                      <a:pt x="1203" y="463"/>
                      <a:pt x="1405" y="463"/>
                    </a:cubicBezTo>
                    <a:cubicBezTo>
                      <a:pt x="1608" y="463"/>
                      <a:pt x="1848" y="514"/>
                      <a:pt x="2126" y="615"/>
                    </a:cubicBezTo>
                    <a:cubicBezTo>
                      <a:pt x="2531" y="767"/>
                      <a:pt x="2784" y="944"/>
                      <a:pt x="2810" y="1146"/>
                    </a:cubicBezTo>
                    <a:cubicBezTo>
                      <a:pt x="2835" y="1323"/>
                      <a:pt x="2658" y="1526"/>
                      <a:pt x="2658" y="1526"/>
                    </a:cubicBezTo>
                    <a:cubicBezTo>
                      <a:pt x="2557" y="1627"/>
                      <a:pt x="2531" y="1754"/>
                      <a:pt x="2633" y="1830"/>
                    </a:cubicBezTo>
                    <a:cubicBezTo>
                      <a:pt x="2658" y="1880"/>
                      <a:pt x="2709" y="1905"/>
                      <a:pt x="2784" y="1905"/>
                    </a:cubicBezTo>
                    <a:cubicBezTo>
                      <a:pt x="2835" y="1905"/>
                      <a:pt x="2886" y="1905"/>
                      <a:pt x="2936" y="1830"/>
                    </a:cubicBezTo>
                    <a:cubicBezTo>
                      <a:pt x="2962" y="1830"/>
                      <a:pt x="3341" y="1501"/>
                      <a:pt x="3240" y="1045"/>
                    </a:cubicBezTo>
                    <a:cubicBezTo>
                      <a:pt x="3164" y="691"/>
                      <a:pt x="2835" y="412"/>
                      <a:pt x="2253" y="185"/>
                    </a:cubicBezTo>
                    <a:cubicBezTo>
                      <a:pt x="1927" y="64"/>
                      <a:pt x="1635" y="1"/>
                      <a:pt x="137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66" name="Google Shape;466;p16"/>
              <p:cNvSpPr/>
              <p:nvPr/>
            </p:nvSpPr>
            <p:spPr>
              <a:xfrm>
                <a:off x="-2126750" y="3332825"/>
                <a:ext cx="65825" cy="63300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2532" extrusionOk="0">
                    <a:moveTo>
                      <a:pt x="2379" y="1"/>
                    </a:moveTo>
                    <a:cubicBezTo>
                      <a:pt x="2253" y="1"/>
                      <a:pt x="2152" y="102"/>
                      <a:pt x="2152" y="229"/>
                    </a:cubicBezTo>
                    <a:lnTo>
                      <a:pt x="2152" y="1216"/>
                    </a:lnTo>
                    <a:cubicBezTo>
                      <a:pt x="2152" y="1671"/>
                      <a:pt x="1772" y="2051"/>
                      <a:pt x="1291" y="2051"/>
                    </a:cubicBezTo>
                    <a:cubicBezTo>
                      <a:pt x="1089" y="2051"/>
                      <a:pt x="861" y="1975"/>
                      <a:pt x="709" y="1798"/>
                    </a:cubicBezTo>
                    <a:cubicBezTo>
                      <a:pt x="557" y="1646"/>
                      <a:pt x="456" y="1418"/>
                      <a:pt x="456" y="1216"/>
                    </a:cubicBezTo>
                    <a:lnTo>
                      <a:pt x="456" y="659"/>
                    </a:lnTo>
                    <a:cubicBezTo>
                      <a:pt x="456" y="532"/>
                      <a:pt x="355" y="456"/>
                      <a:pt x="228" y="456"/>
                    </a:cubicBezTo>
                    <a:cubicBezTo>
                      <a:pt x="102" y="456"/>
                      <a:pt x="1" y="532"/>
                      <a:pt x="1" y="659"/>
                    </a:cubicBezTo>
                    <a:lnTo>
                      <a:pt x="1" y="1216"/>
                    </a:lnTo>
                    <a:cubicBezTo>
                      <a:pt x="1" y="1545"/>
                      <a:pt x="127" y="1874"/>
                      <a:pt x="380" y="2127"/>
                    </a:cubicBezTo>
                    <a:lnTo>
                      <a:pt x="431" y="2152"/>
                    </a:lnTo>
                    <a:cubicBezTo>
                      <a:pt x="659" y="2405"/>
                      <a:pt x="988" y="2532"/>
                      <a:pt x="1342" y="2532"/>
                    </a:cubicBezTo>
                    <a:cubicBezTo>
                      <a:pt x="2076" y="2532"/>
                      <a:pt x="2633" y="1924"/>
                      <a:pt x="2607" y="1216"/>
                    </a:cubicBezTo>
                    <a:lnTo>
                      <a:pt x="2607" y="229"/>
                    </a:lnTo>
                    <a:cubicBezTo>
                      <a:pt x="2607" y="102"/>
                      <a:pt x="2506" y="1"/>
                      <a:pt x="237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67" name="Google Shape;467;p16"/>
              <p:cNvSpPr/>
              <p:nvPr/>
            </p:nvSpPr>
            <p:spPr>
              <a:xfrm>
                <a:off x="-2163450" y="3345500"/>
                <a:ext cx="57600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304" h="2025" extrusionOk="0">
                    <a:moveTo>
                      <a:pt x="203" y="0"/>
                    </a:moveTo>
                    <a:cubicBezTo>
                      <a:pt x="77" y="0"/>
                      <a:pt x="1" y="101"/>
                      <a:pt x="1" y="228"/>
                    </a:cubicBezTo>
                    <a:lnTo>
                      <a:pt x="1" y="734"/>
                    </a:lnTo>
                    <a:cubicBezTo>
                      <a:pt x="1" y="1088"/>
                      <a:pt x="127" y="1392"/>
                      <a:pt x="380" y="1645"/>
                    </a:cubicBezTo>
                    <a:cubicBezTo>
                      <a:pt x="583" y="1898"/>
                      <a:pt x="937" y="2025"/>
                      <a:pt x="1291" y="2025"/>
                    </a:cubicBezTo>
                    <a:cubicBezTo>
                      <a:pt x="1646" y="2025"/>
                      <a:pt x="1949" y="1898"/>
                      <a:pt x="2202" y="1645"/>
                    </a:cubicBezTo>
                    <a:cubicBezTo>
                      <a:pt x="2304" y="1544"/>
                      <a:pt x="2304" y="1417"/>
                      <a:pt x="2202" y="1341"/>
                    </a:cubicBezTo>
                    <a:cubicBezTo>
                      <a:pt x="2152" y="1291"/>
                      <a:pt x="2095" y="1265"/>
                      <a:pt x="2038" y="1265"/>
                    </a:cubicBezTo>
                    <a:cubicBezTo>
                      <a:pt x="1981" y="1265"/>
                      <a:pt x="1924" y="1291"/>
                      <a:pt x="1873" y="1341"/>
                    </a:cubicBezTo>
                    <a:cubicBezTo>
                      <a:pt x="1722" y="1493"/>
                      <a:pt x="1494" y="1594"/>
                      <a:pt x="1291" y="1594"/>
                    </a:cubicBezTo>
                    <a:cubicBezTo>
                      <a:pt x="1064" y="1594"/>
                      <a:pt x="836" y="1493"/>
                      <a:pt x="684" y="1341"/>
                    </a:cubicBezTo>
                    <a:cubicBezTo>
                      <a:pt x="532" y="1164"/>
                      <a:pt x="431" y="962"/>
                      <a:pt x="431" y="734"/>
                    </a:cubicBezTo>
                    <a:lnTo>
                      <a:pt x="431" y="228"/>
                    </a:lnTo>
                    <a:cubicBezTo>
                      <a:pt x="431" y="101"/>
                      <a:pt x="330" y="0"/>
                      <a:pt x="20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68" name="Google Shape;468;p16"/>
              <p:cNvSpPr/>
              <p:nvPr/>
            </p:nvSpPr>
            <p:spPr>
              <a:xfrm>
                <a:off x="-2138125" y="3385350"/>
                <a:ext cx="10775" cy="3230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1292" extrusionOk="0">
                    <a:moveTo>
                      <a:pt x="202" y="0"/>
                    </a:moveTo>
                    <a:cubicBezTo>
                      <a:pt x="76" y="0"/>
                      <a:pt x="0" y="76"/>
                      <a:pt x="0" y="203"/>
                    </a:cubicBezTo>
                    <a:lnTo>
                      <a:pt x="0" y="1063"/>
                    </a:lnTo>
                    <a:cubicBezTo>
                      <a:pt x="0" y="1190"/>
                      <a:pt x="76" y="1291"/>
                      <a:pt x="202" y="1291"/>
                    </a:cubicBezTo>
                    <a:cubicBezTo>
                      <a:pt x="329" y="1291"/>
                      <a:pt x="430" y="1190"/>
                      <a:pt x="430" y="1063"/>
                    </a:cubicBezTo>
                    <a:lnTo>
                      <a:pt x="430" y="203"/>
                    </a:lnTo>
                    <a:cubicBezTo>
                      <a:pt x="430" y="76"/>
                      <a:pt x="329" y="0"/>
                      <a:pt x="20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69" name="Google Shape;469;p16"/>
              <p:cNvSpPr/>
              <p:nvPr/>
            </p:nvSpPr>
            <p:spPr>
              <a:xfrm>
                <a:off x="-2097000" y="3385350"/>
                <a:ext cx="11400" cy="32300"/>
              </a:xfrm>
              <a:custGeom>
                <a:avLst/>
                <a:gdLst/>
                <a:ahLst/>
                <a:cxnLst/>
                <a:rect l="l" t="t" r="r" b="b"/>
                <a:pathLst>
                  <a:path w="456" h="1292" extrusionOk="0">
                    <a:moveTo>
                      <a:pt x="202" y="0"/>
                    </a:moveTo>
                    <a:cubicBezTo>
                      <a:pt x="76" y="0"/>
                      <a:pt x="0" y="76"/>
                      <a:pt x="0" y="203"/>
                    </a:cubicBezTo>
                    <a:lnTo>
                      <a:pt x="0" y="1063"/>
                    </a:lnTo>
                    <a:cubicBezTo>
                      <a:pt x="0" y="1190"/>
                      <a:pt x="76" y="1291"/>
                      <a:pt x="202" y="1291"/>
                    </a:cubicBezTo>
                    <a:cubicBezTo>
                      <a:pt x="329" y="1291"/>
                      <a:pt x="456" y="1190"/>
                      <a:pt x="430" y="1063"/>
                    </a:cubicBezTo>
                    <a:lnTo>
                      <a:pt x="430" y="203"/>
                    </a:lnTo>
                    <a:cubicBezTo>
                      <a:pt x="430" y="76"/>
                      <a:pt x="329" y="0"/>
                      <a:pt x="20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70" name="Google Shape;470;p16"/>
              <p:cNvSpPr/>
              <p:nvPr/>
            </p:nvSpPr>
            <p:spPr>
              <a:xfrm>
                <a:off x="-2387425" y="3046150"/>
                <a:ext cx="48750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950" h="2990" extrusionOk="0">
                    <a:moveTo>
                      <a:pt x="1089" y="0"/>
                    </a:moveTo>
                    <a:cubicBezTo>
                      <a:pt x="1028" y="0"/>
                      <a:pt x="966" y="25"/>
                      <a:pt x="912" y="79"/>
                    </a:cubicBezTo>
                    <a:cubicBezTo>
                      <a:pt x="482" y="586"/>
                      <a:pt x="1" y="1446"/>
                      <a:pt x="26" y="2079"/>
                    </a:cubicBezTo>
                    <a:cubicBezTo>
                      <a:pt x="51" y="2357"/>
                      <a:pt x="153" y="2585"/>
                      <a:pt x="355" y="2737"/>
                    </a:cubicBezTo>
                    <a:cubicBezTo>
                      <a:pt x="532" y="2939"/>
                      <a:pt x="760" y="2990"/>
                      <a:pt x="937" y="2990"/>
                    </a:cubicBezTo>
                    <a:cubicBezTo>
                      <a:pt x="1291" y="2990"/>
                      <a:pt x="1620" y="2762"/>
                      <a:pt x="1747" y="2636"/>
                    </a:cubicBezTo>
                    <a:cubicBezTo>
                      <a:pt x="1772" y="2610"/>
                      <a:pt x="1798" y="2610"/>
                      <a:pt x="1823" y="2585"/>
                    </a:cubicBezTo>
                    <a:cubicBezTo>
                      <a:pt x="1949" y="2509"/>
                      <a:pt x="1949" y="2357"/>
                      <a:pt x="1899" y="2256"/>
                    </a:cubicBezTo>
                    <a:cubicBezTo>
                      <a:pt x="1856" y="2185"/>
                      <a:pt x="1789" y="2153"/>
                      <a:pt x="1721" y="2153"/>
                    </a:cubicBezTo>
                    <a:cubicBezTo>
                      <a:pt x="1668" y="2153"/>
                      <a:pt x="1614" y="2172"/>
                      <a:pt x="1570" y="2205"/>
                    </a:cubicBezTo>
                    <a:cubicBezTo>
                      <a:pt x="1545" y="2231"/>
                      <a:pt x="1519" y="2231"/>
                      <a:pt x="1494" y="2256"/>
                    </a:cubicBezTo>
                    <a:cubicBezTo>
                      <a:pt x="1291" y="2412"/>
                      <a:pt x="1126" y="2520"/>
                      <a:pt x="958" y="2520"/>
                    </a:cubicBezTo>
                    <a:cubicBezTo>
                      <a:pt x="854" y="2520"/>
                      <a:pt x="749" y="2479"/>
                      <a:pt x="633" y="2382"/>
                    </a:cubicBezTo>
                    <a:cubicBezTo>
                      <a:pt x="532" y="2307"/>
                      <a:pt x="482" y="2205"/>
                      <a:pt x="482" y="2053"/>
                    </a:cubicBezTo>
                    <a:cubicBezTo>
                      <a:pt x="431" y="1522"/>
                      <a:pt x="861" y="813"/>
                      <a:pt x="1266" y="358"/>
                    </a:cubicBezTo>
                    <a:cubicBezTo>
                      <a:pt x="1317" y="257"/>
                      <a:pt x="1317" y="155"/>
                      <a:pt x="1241" y="54"/>
                    </a:cubicBezTo>
                    <a:cubicBezTo>
                      <a:pt x="1194" y="19"/>
                      <a:pt x="1141" y="0"/>
                      <a:pt x="108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471" name="Google Shape;471;p16"/>
            <p:cNvGrpSpPr/>
            <p:nvPr/>
          </p:nvGrpSpPr>
          <p:grpSpPr>
            <a:xfrm>
              <a:off x="5479967" y="4761949"/>
              <a:ext cx="537923" cy="307931"/>
              <a:chOff x="-1446600" y="2906975"/>
              <a:chExt cx="695350" cy="398050"/>
            </a:xfrm>
          </p:grpSpPr>
          <p:sp>
            <p:nvSpPr>
              <p:cNvPr id="472" name="Google Shape;472;p16"/>
              <p:cNvSpPr/>
              <p:nvPr/>
            </p:nvSpPr>
            <p:spPr>
              <a:xfrm>
                <a:off x="-1340300" y="2924650"/>
                <a:ext cx="125925" cy="108325"/>
              </a:xfrm>
              <a:custGeom>
                <a:avLst/>
                <a:gdLst/>
                <a:ahLst/>
                <a:cxnLst/>
                <a:rect l="l" t="t" r="r" b="b"/>
                <a:pathLst>
                  <a:path w="5037" h="4333" extrusionOk="0">
                    <a:moveTo>
                      <a:pt x="1800" y="0"/>
                    </a:moveTo>
                    <a:cubicBezTo>
                      <a:pt x="1740" y="0"/>
                      <a:pt x="1680" y="2"/>
                      <a:pt x="1620" y="4"/>
                    </a:cubicBezTo>
                    <a:cubicBezTo>
                      <a:pt x="1519" y="30"/>
                      <a:pt x="1417" y="80"/>
                      <a:pt x="1392" y="156"/>
                    </a:cubicBezTo>
                    <a:cubicBezTo>
                      <a:pt x="0" y="3067"/>
                      <a:pt x="2253" y="4307"/>
                      <a:pt x="2278" y="4307"/>
                    </a:cubicBezTo>
                    <a:cubicBezTo>
                      <a:pt x="2303" y="4332"/>
                      <a:pt x="2379" y="4332"/>
                      <a:pt x="2404" y="4332"/>
                    </a:cubicBezTo>
                    <a:cubicBezTo>
                      <a:pt x="2506" y="4332"/>
                      <a:pt x="2582" y="4281"/>
                      <a:pt x="2632" y="4206"/>
                    </a:cubicBezTo>
                    <a:cubicBezTo>
                      <a:pt x="2708" y="4079"/>
                      <a:pt x="2657" y="3927"/>
                      <a:pt x="2531" y="3877"/>
                    </a:cubicBezTo>
                    <a:cubicBezTo>
                      <a:pt x="2430" y="3826"/>
                      <a:pt x="759" y="2890"/>
                      <a:pt x="1797" y="536"/>
                    </a:cubicBezTo>
                    <a:cubicBezTo>
                      <a:pt x="2657" y="536"/>
                      <a:pt x="3341" y="865"/>
                      <a:pt x="3898" y="1548"/>
                    </a:cubicBezTo>
                    <a:cubicBezTo>
                      <a:pt x="4328" y="2130"/>
                      <a:pt x="4480" y="2788"/>
                      <a:pt x="4480" y="2788"/>
                    </a:cubicBezTo>
                    <a:cubicBezTo>
                      <a:pt x="4525" y="2902"/>
                      <a:pt x="4651" y="2995"/>
                      <a:pt x="4768" y="2995"/>
                    </a:cubicBezTo>
                    <a:cubicBezTo>
                      <a:pt x="4782" y="2995"/>
                      <a:pt x="4795" y="2993"/>
                      <a:pt x="4809" y="2991"/>
                    </a:cubicBezTo>
                    <a:cubicBezTo>
                      <a:pt x="4935" y="2940"/>
                      <a:pt x="5036" y="2788"/>
                      <a:pt x="4986" y="2662"/>
                    </a:cubicBezTo>
                    <a:cubicBezTo>
                      <a:pt x="4986" y="2636"/>
                      <a:pt x="4834" y="1903"/>
                      <a:pt x="4302" y="1219"/>
                    </a:cubicBezTo>
                    <a:cubicBezTo>
                      <a:pt x="3681" y="407"/>
                      <a:pt x="2811" y="0"/>
                      <a:pt x="180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73" name="Google Shape;473;p16"/>
              <p:cNvSpPr/>
              <p:nvPr/>
            </p:nvSpPr>
            <p:spPr>
              <a:xfrm>
                <a:off x="-1446600" y="2994675"/>
                <a:ext cx="150600" cy="129400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5176" extrusionOk="0">
                    <a:moveTo>
                      <a:pt x="5740" y="1"/>
                    </a:moveTo>
                    <a:cubicBezTo>
                      <a:pt x="5683" y="1"/>
                      <a:pt x="5621" y="21"/>
                      <a:pt x="5568" y="63"/>
                    </a:cubicBezTo>
                    <a:cubicBezTo>
                      <a:pt x="4024" y="1202"/>
                      <a:pt x="2759" y="1860"/>
                      <a:pt x="2101" y="1961"/>
                    </a:cubicBezTo>
                    <a:cubicBezTo>
                      <a:pt x="1933" y="1982"/>
                      <a:pt x="1774" y="1995"/>
                      <a:pt x="1627" y="1995"/>
                    </a:cubicBezTo>
                    <a:cubicBezTo>
                      <a:pt x="1420" y="1995"/>
                      <a:pt x="1237" y="1970"/>
                      <a:pt x="1089" y="1911"/>
                    </a:cubicBezTo>
                    <a:cubicBezTo>
                      <a:pt x="1003" y="1882"/>
                      <a:pt x="918" y="1868"/>
                      <a:pt x="835" y="1868"/>
                    </a:cubicBezTo>
                    <a:cubicBezTo>
                      <a:pt x="697" y="1868"/>
                      <a:pt x="567" y="1908"/>
                      <a:pt x="456" y="1987"/>
                    </a:cubicBezTo>
                    <a:cubicBezTo>
                      <a:pt x="253" y="2113"/>
                      <a:pt x="127" y="2290"/>
                      <a:pt x="102" y="2518"/>
                    </a:cubicBezTo>
                    <a:cubicBezTo>
                      <a:pt x="0" y="3303"/>
                      <a:pt x="102" y="4745"/>
                      <a:pt x="2076" y="5175"/>
                    </a:cubicBezTo>
                    <a:lnTo>
                      <a:pt x="2126" y="5175"/>
                    </a:lnTo>
                    <a:cubicBezTo>
                      <a:pt x="2253" y="5175"/>
                      <a:pt x="2354" y="5074"/>
                      <a:pt x="2379" y="4998"/>
                    </a:cubicBezTo>
                    <a:cubicBezTo>
                      <a:pt x="2405" y="4821"/>
                      <a:pt x="2329" y="4695"/>
                      <a:pt x="2202" y="4669"/>
                    </a:cubicBezTo>
                    <a:cubicBezTo>
                      <a:pt x="1013" y="4416"/>
                      <a:pt x="481" y="3682"/>
                      <a:pt x="633" y="2594"/>
                    </a:cubicBezTo>
                    <a:cubicBezTo>
                      <a:pt x="633" y="2518"/>
                      <a:pt x="684" y="2467"/>
                      <a:pt x="734" y="2417"/>
                    </a:cubicBezTo>
                    <a:cubicBezTo>
                      <a:pt x="752" y="2399"/>
                      <a:pt x="795" y="2381"/>
                      <a:pt x="855" y="2381"/>
                    </a:cubicBezTo>
                    <a:cubicBezTo>
                      <a:pt x="880" y="2381"/>
                      <a:pt x="907" y="2384"/>
                      <a:pt x="937" y="2392"/>
                    </a:cubicBezTo>
                    <a:cubicBezTo>
                      <a:pt x="1139" y="2459"/>
                      <a:pt x="1387" y="2493"/>
                      <a:pt x="1679" y="2493"/>
                    </a:cubicBezTo>
                    <a:cubicBezTo>
                      <a:pt x="1825" y="2493"/>
                      <a:pt x="1983" y="2484"/>
                      <a:pt x="2152" y="2467"/>
                    </a:cubicBezTo>
                    <a:cubicBezTo>
                      <a:pt x="3113" y="2341"/>
                      <a:pt x="4682" y="1303"/>
                      <a:pt x="5872" y="468"/>
                    </a:cubicBezTo>
                    <a:cubicBezTo>
                      <a:pt x="5998" y="392"/>
                      <a:pt x="6024" y="240"/>
                      <a:pt x="5922" y="114"/>
                    </a:cubicBezTo>
                    <a:cubicBezTo>
                      <a:pt x="5893" y="40"/>
                      <a:pt x="5821" y="1"/>
                      <a:pt x="574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74" name="Google Shape;474;p16"/>
              <p:cNvSpPr/>
              <p:nvPr/>
            </p:nvSpPr>
            <p:spPr>
              <a:xfrm>
                <a:off x="-1428875" y="3097325"/>
                <a:ext cx="237275" cy="115950"/>
              </a:xfrm>
              <a:custGeom>
                <a:avLst/>
                <a:gdLst/>
                <a:ahLst/>
                <a:cxnLst/>
                <a:rect l="l" t="t" r="r" b="b"/>
                <a:pathLst>
                  <a:path w="9491" h="4638" extrusionOk="0">
                    <a:moveTo>
                      <a:pt x="286" y="0"/>
                    </a:moveTo>
                    <a:cubicBezTo>
                      <a:pt x="232" y="0"/>
                      <a:pt x="177" y="17"/>
                      <a:pt x="127" y="57"/>
                    </a:cubicBezTo>
                    <a:cubicBezTo>
                      <a:pt x="25" y="158"/>
                      <a:pt x="0" y="310"/>
                      <a:pt x="101" y="437"/>
                    </a:cubicBezTo>
                    <a:cubicBezTo>
                      <a:pt x="177" y="563"/>
                      <a:pt x="2202" y="3043"/>
                      <a:pt x="4707" y="3246"/>
                    </a:cubicBezTo>
                    <a:cubicBezTo>
                      <a:pt x="7061" y="3474"/>
                      <a:pt x="9010" y="4612"/>
                      <a:pt x="9035" y="4612"/>
                    </a:cubicBezTo>
                    <a:cubicBezTo>
                      <a:pt x="9086" y="4638"/>
                      <a:pt x="9136" y="4638"/>
                      <a:pt x="9161" y="4638"/>
                    </a:cubicBezTo>
                    <a:cubicBezTo>
                      <a:pt x="9263" y="4638"/>
                      <a:pt x="9364" y="4587"/>
                      <a:pt x="9415" y="4461"/>
                    </a:cubicBezTo>
                    <a:cubicBezTo>
                      <a:pt x="9490" y="4334"/>
                      <a:pt x="9465" y="4157"/>
                      <a:pt x="9339" y="4106"/>
                    </a:cubicBezTo>
                    <a:cubicBezTo>
                      <a:pt x="9237" y="4056"/>
                      <a:pt x="7238" y="2892"/>
                      <a:pt x="4783" y="2689"/>
                    </a:cubicBezTo>
                    <a:cubicBezTo>
                      <a:pt x="2455" y="2487"/>
                      <a:pt x="531" y="133"/>
                      <a:pt x="506" y="82"/>
                    </a:cubicBezTo>
                    <a:cubicBezTo>
                      <a:pt x="445" y="37"/>
                      <a:pt x="366" y="0"/>
                      <a:pt x="28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75" name="Google Shape;475;p16"/>
              <p:cNvSpPr/>
              <p:nvPr/>
            </p:nvSpPr>
            <p:spPr>
              <a:xfrm>
                <a:off x="-1244775" y="3177825"/>
                <a:ext cx="118350" cy="127200"/>
              </a:xfrm>
              <a:custGeom>
                <a:avLst/>
                <a:gdLst/>
                <a:ahLst/>
                <a:cxnLst/>
                <a:rect l="l" t="t" r="r" b="b"/>
                <a:pathLst>
                  <a:path w="4734" h="5088" extrusionOk="0">
                    <a:moveTo>
                      <a:pt x="2051" y="1"/>
                    </a:moveTo>
                    <a:cubicBezTo>
                      <a:pt x="1899" y="1"/>
                      <a:pt x="1772" y="102"/>
                      <a:pt x="1747" y="228"/>
                    </a:cubicBezTo>
                    <a:cubicBezTo>
                      <a:pt x="1747" y="254"/>
                      <a:pt x="1089" y="3645"/>
                      <a:pt x="102" y="4581"/>
                    </a:cubicBezTo>
                    <a:cubicBezTo>
                      <a:pt x="26" y="4657"/>
                      <a:pt x="1" y="4758"/>
                      <a:pt x="26" y="4834"/>
                    </a:cubicBezTo>
                    <a:cubicBezTo>
                      <a:pt x="77" y="4936"/>
                      <a:pt x="152" y="5037"/>
                      <a:pt x="254" y="5037"/>
                    </a:cubicBezTo>
                    <a:cubicBezTo>
                      <a:pt x="507" y="5062"/>
                      <a:pt x="760" y="5087"/>
                      <a:pt x="988" y="5087"/>
                    </a:cubicBezTo>
                    <a:cubicBezTo>
                      <a:pt x="3493" y="5087"/>
                      <a:pt x="4202" y="3037"/>
                      <a:pt x="4708" y="886"/>
                    </a:cubicBezTo>
                    <a:cubicBezTo>
                      <a:pt x="4733" y="760"/>
                      <a:pt x="4657" y="608"/>
                      <a:pt x="4531" y="583"/>
                    </a:cubicBezTo>
                    <a:cubicBezTo>
                      <a:pt x="4508" y="574"/>
                      <a:pt x="4484" y="569"/>
                      <a:pt x="4461" y="569"/>
                    </a:cubicBezTo>
                    <a:cubicBezTo>
                      <a:pt x="4353" y="569"/>
                      <a:pt x="4243" y="656"/>
                      <a:pt x="4202" y="760"/>
                    </a:cubicBezTo>
                    <a:cubicBezTo>
                      <a:pt x="3639" y="3180"/>
                      <a:pt x="2935" y="4561"/>
                      <a:pt x="1041" y="4561"/>
                    </a:cubicBezTo>
                    <a:cubicBezTo>
                      <a:pt x="974" y="4561"/>
                      <a:pt x="906" y="4559"/>
                      <a:pt x="836" y="4556"/>
                    </a:cubicBezTo>
                    <a:cubicBezTo>
                      <a:pt x="1722" y="3189"/>
                      <a:pt x="2253" y="456"/>
                      <a:pt x="2278" y="330"/>
                    </a:cubicBezTo>
                    <a:cubicBezTo>
                      <a:pt x="2278" y="152"/>
                      <a:pt x="2177" y="26"/>
                      <a:pt x="205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76" name="Google Shape;476;p16"/>
              <p:cNvSpPr/>
              <p:nvPr/>
            </p:nvSpPr>
            <p:spPr>
              <a:xfrm>
                <a:off x="-1272600" y="3188875"/>
                <a:ext cx="55050" cy="109825"/>
              </a:xfrm>
              <a:custGeom>
                <a:avLst/>
                <a:gdLst/>
                <a:ahLst/>
                <a:cxnLst/>
                <a:rect l="l" t="t" r="r" b="b"/>
                <a:pathLst>
                  <a:path w="2202" h="4393" extrusionOk="0">
                    <a:moveTo>
                      <a:pt x="1895" y="1"/>
                    </a:moveTo>
                    <a:cubicBezTo>
                      <a:pt x="1779" y="1"/>
                      <a:pt x="1687" y="88"/>
                      <a:pt x="1645" y="191"/>
                    </a:cubicBezTo>
                    <a:cubicBezTo>
                      <a:pt x="1645" y="217"/>
                      <a:pt x="1088" y="2874"/>
                      <a:pt x="101" y="3861"/>
                    </a:cubicBezTo>
                    <a:cubicBezTo>
                      <a:pt x="51" y="3962"/>
                      <a:pt x="0" y="4063"/>
                      <a:pt x="51" y="4139"/>
                    </a:cubicBezTo>
                    <a:cubicBezTo>
                      <a:pt x="76" y="4266"/>
                      <a:pt x="177" y="4342"/>
                      <a:pt x="253" y="4342"/>
                    </a:cubicBezTo>
                    <a:cubicBezTo>
                      <a:pt x="380" y="4367"/>
                      <a:pt x="810" y="4392"/>
                      <a:pt x="1190" y="4392"/>
                    </a:cubicBezTo>
                    <a:cubicBezTo>
                      <a:pt x="1341" y="4392"/>
                      <a:pt x="1519" y="4392"/>
                      <a:pt x="1620" y="4367"/>
                    </a:cubicBezTo>
                    <a:cubicBezTo>
                      <a:pt x="1746" y="4367"/>
                      <a:pt x="1873" y="4240"/>
                      <a:pt x="1848" y="4089"/>
                    </a:cubicBezTo>
                    <a:cubicBezTo>
                      <a:pt x="1848" y="3973"/>
                      <a:pt x="1742" y="3858"/>
                      <a:pt x="1608" y="3858"/>
                    </a:cubicBezTo>
                    <a:cubicBezTo>
                      <a:pt x="1595" y="3858"/>
                      <a:pt x="1582" y="3859"/>
                      <a:pt x="1569" y="3861"/>
                    </a:cubicBezTo>
                    <a:cubicBezTo>
                      <a:pt x="1468" y="3874"/>
                      <a:pt x="1348" y="3880"/>
                      <a:pt x="1218" y="3880"/>
                    </a:cubicBezTo>
                    <a:cubicBezTo>
                      <a:pt x="1088" y="3880"/>
                      <a:pt x="949" y="3874"/>
                      <a:pt x="810" y="3861"/>
                    </a:cubicBezTo>
                    <a:cubicBezTo>
                      <a:pt x="1696" y="2621"/>
                      <a:pt x="2126" y="419"/>
                      <a:pt x="2151" y="318"/>
                    </a:cubicBezTo>
                    <a:cubicBezTo>
                      <a:pt x="2202" y="166"/>
                      <a:pt x="2101" y="39"/>
                      <a:pt x="1974" y="14"/>
                    </a:cubicBezTo>
                    <a:cubicBezTo>
                      <a:pt x="1947" y="5"/>
                      <a:pt x="1920" y="1"/>
                      <a:pt x="189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77" name="Google Shape;477;p16"/>
              <p:cNvSpPr/>
              <p:nvPr/>
            </p:nvSpPr>
            <p:spPr>
              <a:xfrm>
                <a:off x="-922725" y="3177700"/>
                <a:ext cx="118325" cy="127325"/>
              </a:xfrm>
              <a:custGeom>
                <a:avLst/>
                <a:gdLst/>
                <a:ahLst/>
                <a:cxnLst/>
                <a:rect l="l" t="t" r="r" b="b"/>
                <a:pathLst>
                  <a:path w="4733" h="5093" extrusionOk="0">
                    <a:moveTo>
                      <a:pt x="2731" y="1"/>
                    </a:moveTo>
                    <a:cubicBezTo>
                      <a:pt x="2715" y="1"/>
                      <a:pt x="2699" y="2"/>
                      <a:pt x="2683" y="6"/>
                    </a:cubicBezTo>
                    <a:cubicBezTo>
                      <a:pt x="2531" y="31"/>
                      <a:pt x="2430" y="183"/>
                      <a:pt x="2455" y="309"/>
                    </a:cubicBezTo>
                    <a:cubicBezTo>
                      <a:pt x="2455" y="461"/>
                      <a:pt x="3012" y="3245"/>
                      <a:pt x="3923" y="4561"/>
                    </a:cubicBezTo>
                    <a:cubicBezTo>
                      <a:pt x="3854" y="4564"/>
                      <a:pt x="3787" y="4566"/>
                      <a:pt x="3721" y="4566"/>
                    </a:cubicBezTo>
                    <a:cubicBezTo>
                      <a:pt x="1847" y="4566"/>
                      <a:pt x="1118" y="3185"/>
                      <a:pt x="532" y="765"/>
                    </a:cubicBezTo>
                    <a:cubicBezTo>
                      <a:pt x="511" y="661"/>
                      <a:pt x="405" y="574"/>
                      <a:pt x="298" y="574"/>
                    </a:cubicBezTo>
                    <a:cubicBezTo>
                      <a:pt x="274" y="574"/>
                      <a:pt x="251" y="579"/>
                      <a:pt x="228" y="588"/>
                    </a:cubicBezTo>
                    <a:cubicBezTo>
                      <a:pt x="101" y="613"/>
                      <a:pt x="0" y="765"/>
                      <a:pt x="26" y="891"/>
                    </a:cubicBezTo>
                    <a:cubicBezTo>
                      <a:pt x="557" y="3042"/>
                      <a:pt x="1291" y="5092"/>
                      <a:pt x="3771" y="5092"/>
                    </a:cubicBezTo>
                    <a:cubicBezTo>
                      <a:pt x="3974" y="5092"/>
                      <a:pt x="4227" y="5092"/>
                      <a:pt x="4480" y="5042"/>
                    </a:cubicBezTo>
                    <a:cubicBezTo>
                      <a:pt x="4581" y="5016"/>
                      <a:pt x="4682" y="4941"/>
                      <a:pt x="4707" y="4839"/>
                    </a:cubicBezTo>
                    <a:cubicBezTo>
                      <a:pt x="4733" y="4738"/>
                      <a:pt x="4707" y="4662"/>
                      <a:pt x="4657" y="4586"/>
                    </a:cubicBezTo>
                    <a:cubicBezTo>
                      <a:pt x="3670" y="3599"/>
                      <a:pt x="3012" y="259"/>
                      <a:pt x="3012" y="233"/>
                    </a:cubicBezTo>
                    <a:cubicBezTo>
                      <a:pt x="2968" y="78"/>
                      <a:pt x="2846" y="1"/>
                      <a:pt x="273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78" name="Google Shape;478;p16"/>
              <p:cNvSpPr/>
              <p:nvPr/>
            </p:nvSpPr>
            <p:spPr>
              <a:xfrm>
                <a:off x="-831000" y="3188875"/>
                <a:ext cx="54450" cy="109825"/>
              </a:xfrm>
              <a:custGeom>
                <a:avLst/>
                <a:gdLst/>
                <a:ahLst/>
                <a:cxnLst/>
                <a:rect l="l" t="t" r="r" b="b"/>
                <a:pathLst>
                  <a:path w="2178" h="4393" extrusionOk="0">
                    <a:moveTo>
                      <a:pt x="299" y="1"/>
                    </a:moveTo>
                    <a:cubicBezTo>
                      <a:pt x="275" y="1"/>
                      <a:pt x="251" y="5"/>
                      <a:pt x="229" y="14"/>
                    </a:cubicBezTo>
                    <a:cubicBezTo>
                      <a:pt x="102" y="39"/>
                      <a:pt x="1" y="191"/>
                      <a:pt x="26" y="318"/>
                    </a:cubicBezTo>
                    <a:cubicBezTo>
                      <a:pt x="51" y="444"/>
                      <a:pt x="507" y="2621"/>
                      <a:pt x="1393" y="3861"/>
                    </a:cubicBezTo>
                    <a:cubicBezTo>
                      <a:pt x="1254" y="3874"/>
                      <a:pt x="1108" y="3880"/>
                      <a:pt x="975" y="3880"/>
                    </a:cubicBezTo>
                    <a:cubicBezTo>
                      <a:pt x="842" y="3880"/>
                      <a:pt x="722" y="3874"/>
                      <a:pt x="634" y="3861"/>
                    </a:cubicBezTo>
                    <a:cubicBezTo>
                      <a:pt x="621" y="3858"/>
                      <a:pt x="607" y="3857"/>
                      <a:pt x="595" y="3857"/>
                    </a:cubicBezTo>
                    <a:cubicBezTo>
                      <a:pt x="482" y="3857"/>
                      <a:pt x="378" y="3952"/>
                      <a:pt x="355" y="4089"/>
                    </a:cubicBezTo>
                    <a:cubicBezTo>
                      <a:pt x="305" y="4215"/>
                      <a:pt x="406" y="4342"/>
                      <a:pt x="558" y="4367"/>
                    </a:cubicBezTo>
                    <a:cubicBezTo>
                      <a:pt x="684" y="4392"/>
                      <a:pt x="861" y="4392"/>
                      <a:pt x="1013" y="4392"/>
                    </a:cubicBezTo>
                    <a:cubicBezTo>
                      <a:pt x="1393" y="4392"/>
                      <a:pt x="1798" y="4367"/>
                      <a:pt x="1924" y="4342"/>
                    </a:cubicBezTo>
                    <a:cubicBezTo>
                      <a:pt x="2025" y="4316"/>
                      <a:pt x="2101" y="4240"/>
                      <a:pt x="2152" y="4139"/>
                    </a:cubicBezTo>
                    <a:cubicBezTo>
                      <a:pt x="2177" y="4063"/>
                      <a:pt x="2152" y="3937"/>
                      <a:pt x="2076" y="3861"/>
                    </a:cubicBezTo>
                    <a:cubicBezTo>
                      <a:pt x="1114" y="2874"/>
                      <a:pt x="532" y="217"/>
                      <a:pt x="532" y="191"/>
                    </a:cubicBezTo>
                    <a:cubicBezTo>
                      <a:pt x="512" y="88"/>
                      <a:pt x="406" y="1"/>
                      <a:pt x="29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79" name="Google Shape;479;p16"/>
              <p:cNvSpPr/>
              <p:nvPr/>
            </p:nvSpPr>
            <p:spPr>
              <a:xfrm>
                <a:off x="-1239700" y="2906975"/>
                <a:ext cx="465675" cy="307575"/>
              </a:xfrm>
              <a:custGeom>
                <a:avLst/>
                <a:gdLst/>
                <a:ahLst/>
                <a:cxnLst/>
                <a:rect l="l" t="t" r="r" b="b"/>
                <a:pathLst>
                  <a:path w="18627" h="12303" extrusionOk="0">
                    <a:moveTo>
                      <a:pt x="9202" y="1"/>
                    </a:moveTo>
                    <a:cubicBezTo>
                      <a:pt x="6263" y="1"/>
                      <a:pt x="2777" y="506"/>
                      <a:pt x="152" y="2027"/>
                    </a:cubicBezTo>
                    <a:cubicBezTo>
                      <a:pt x="25" y="2103"/>
                      <a:pt x="0" y="2255"/>
                      <a:pt x="51" y="2382"/>
                    </a:cubicBezTo>
                    <a:cubicBezTo>
                      <a:pt x="103" y="2468"/>
                      <a:pt x="190" y="2507"/>
                      <a:pt x="280" y="2507"/>
                    </a:cubicBezTo>
                    <a:cubicBezTo>
                      <a:pt x="322" y="2507"/>
                      <a:pt x="365" y="2499"/>
                      <a:pt x="405" y="2483"/>
                    </a:cubicBezTo>
                    <a:cubicBezTo>
                      <a:pt x="2934" y="1009"/>
                      <a:pt x="6338" y="511"/>
                      <a:pt x="9202" y="511"/>
                    </a:cubicBezTo>
                    <a:cubicBezTo>
                      <a:pt x="10667" y="511"/>
                      <a:pt x="11990" y="641"/>
                      <a:pt x="12983" y="838"/>
                    </a:cubicBezTo>
                    <a:cubicBezTo>
                      <a:pt x="16602" y="1547"/>
                      <a:pt x="18044" y="3116"/>
                      <a:pt x="18019" y="6304"/>
                    </a:cubicBezTo>
                    <a:cubicBezTo>
                      <a:pt x="17994" y="9468"/>
                      <a:pt x="17336" y="10910"/>
                      <a:pt x="15514" y="11796"/>
                    </a:cubicBezTo>
                    <a:cubicBezTo>
                      <a:pt x="15387" y="11847"/>
                      <a:pt x="15337" y="11999"/>
                      <a:pt x="15387" y="12125"/>
                    </a:cubicBezTo>
                    <a:cubicBezTo>
                      <a:pt x="15438" y="12226"/>
                      <a:pt x="15514" y="12302"/>
                      <a:pt x="15615" y="12302"/>
                    </a:cubicBezTo>
                    <a:cubicBezTo>
                      <a:pt x="15640" y="12302"/>
                      <a:pt x="15691" y="12302"/>
                      <a:pt x="15767" y="12252"/>
                    </a:cubicBezTo>
                    <a:cubicBezTo>
                      <a:pt x="17766" y="11265"/>
                      <a:pt x="18525" y="9670"/>
                      <a:pt x="18551" y="6304"/>
                    </a:cubicBezTo>
                    <a:cubicBezTo>
                      <a:pt x="18627" y="1952"/>
                      <a:pt x="15691" y="813"/>
                      <a:pt x="13109" y="332"/>
                    </a:cubicBezTo>
                    <a:cubicBezTo>
                      <a:pt x="12079" y="134"/>
                      <a:pt x="10712" y="1"/>
                      <a:pt x="920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80" name="Google Shape;480;p16"/>
              <p:cNvSpPr/>
              <p:nvPr/>
            </p:nvSpPr>
            <p:spPr>
              <a:xfrm>
                <a:off x="-1146700" y="3214825"/>
                <a:ext cx="246150" cy="23125"/>
              </a:xfrm>
              <a:custGeom>
                <a:avLst/>
                <a:gdLst/>
                <a:ahLst/>
                <a:cxnLst/>
                <a:rect l="l" t="t" r="r" b="b"/>
                <a:pathLst>
                  <a:path w="9846" h="925" extrusionOk="0">
                    <a:moveTo>
                      <a:pt x="264" y="1"/>
                    </a:moveTo>
                    <a:cubicBezTo>
                      <a:pt x="161" y="1"/>
                      <a:pt x="67" y="95"/>
                      <a:pt x="26" y="241"/>
                    </a:cubicBezTo>
                    <a:cubicBezTo>
                      <a:pt x="0" y="368"/>
                      <a:pt x="102" y="495"/>
                      <a:pt x="253" y="520"/>
                    </a:cubicBezTo>
                    <a:cubicBezTo>
                      <a:pt x="405" y="545"/>
                      <a:pt x="3366" y="925"/>
                      <a:pt x="6277" y="925"/>
                    </a:cubicBezTo>
                    <a:cubicBezTo>
                      <a:pt x="7441" y="925"/>
                      <a:pt x="8605" y="899"/>
                      <a:pt x="9592" y="697"/>
                    </a:cubicBezTo>
                    <a:cubicBezTo>
                      <a:pt x="9744" y="672"/>
                      <a:pt x="9845" y="520"/>
                      <a:pt x="9820" y="393"/>
                    </a:cubicBezTo>
                    <a:cubicBezTo>
                      <a:pt x="9774" y="257"/>
                      <a:pt x="9668" y="162"/>
                      <a:pt x="9537" y="162"/>
                    </a:cubicBezTo>
                    <a:cubicBezTo>
                      <a:pt x="9522" y="162"/>
                      <a:pt x="9506" y="163"/>
                      <a:pt x="9491" y="166"/>
                    </a:cubicBezTo>
                    <a:cubicBezTo>
                      <a:pt x="8529" y="339"/>
                      <a:pt x="7373" y="401"/>
                      <a:pt x="6211" y="401"/>
                    </a:cubicBezTo>
                    <a:cubicBezTo>
                      <a:pt x="3307" y="401"/>
                      <a:pt x="365" y="14"/>
                      <a:pt x="329" y="14"/>
                    </a:cubicBezTo>
                    <a:cubicBezTo>
                      <a:pt x="307" y="5"/>
                      <a:pt x="285" y="1"/>
                      <a:pt x="26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81" name="Google Shape;481;p16"/>
              <p:cNvSpPr/>
              <p:nvPr/>
            </p:nvSpPr>
            <p:spPr>
              <a:xfrm>
                <a:off x="-805050" y="2947300"/>
                <a:ext cx="53800" cy="50875"/>
              </a:xfrm>
              <a:custGeom>
                <a:avLst/>
                <a:gdLst/>
                <a:ahLst/>
                <a:cxnLst/>
                <a:rect l="l" t="t" r="r" b="b"/>
                <a:pathLst>
                  <a:path w="2152" h="2035" extrusionOk="0">
                    <a:moveTo>
                      <a:pt x="861" y="516"/>
                    </a:moveTo>
                    <a:cubicBezTo>
                      <a:pt x="912" y="516"/>
                      <a:pt x="1013" y="566"/>
                      <a:pt x="1038" y="743"/>
                    </a:cubicBezTo>
                    <a:cubicBezTo>
                      <a:pt x="1089" y="870"/>
                      <a:pt x="1038" y="997"/>
                      <a:pt x="987" y="1098"/>
                    </a:cubicBezTo>
                    <a:cubicBezTo>
                      <a:pt x="962" y="1148"/>
                      <a:pt x="912" y="1224"/>
                      <a:pt x="861" y="1250"/>
                    </a:cubicBezTo>
                    <a:cubicBezTo>
                      <a:pt x="709" y="1123"/>
                      <a:pt x="608" y="997"/>
                      <a:pt x="583" y="819"/>
                    </a:cubicBezTo>
                    <a:cubicBezTo>
                      <a:pt x="532" y="642"/>
                      <a:pt x="709" y="566"/>
                      <a:pt x="785" y="516"/>
                    </a:cubicBezTo>
                    <a:close/>
                    <a:moveTo>
                      <a:pt x="811" y="0"/>
                    </a:moveTo>
                    <a:cubicBezTo>
                      <a:pt x="768" y="0"/>
                      <a:pt x="726" y="4"/>
                      <a:pt x="684" y="10"/>
                    </a:cubicBezTo>
                    <a:cubicBezTo>
                      <a:pt x="355" y="85"/>
                      <a:pt x="0" y="465"/>
                      <a:pt x="102" y="895"/>
                    </a:cubicBezTo>
                    <a:cubicBezTo>
                      <a:pt x="127" y="1123"/>
                      <a:pt x="228" y="1326"/>
                      <a:pt x="355" y="1477"/>
                    </a:cubicBezTo>
                    <a:lnTo>
                      <a:pt x="329" y="1477"/>
                    </a:lnTo>
                    <a:cubicBezTo>
                      <a:pt x="152" y="1503"/>
                      <a:pt x="51" y="1655"/>
                      <a:pt x="102" y="1781"/>
                    </a:cubicBezTo>
                    <a:cubicBezTo>
                      <a:pt x="127" y="1908"/>
                      <a:pt x="228" y="2009"/>
                      <a:pt x="355" y="2009"/>
                    </a:cubicBezTo>
                    <a:cubicBezTo>
                      <a:pt x="380" y="2009"/>
                      <a:pt x="380" y="2009"/>
                      <a:pt x="405" y="2034"/>
                    </a:cubicBezTo>
                    <a:cubicBezTo>
                      <a:pt x="456" y="2034"/>
                      <a:pt x="658" y="1984"/>
                      <a:pt x="886" y="1882"/>
                    </a:cubicBezTo>
                    <a:cubicBezTo>
                      <a:pt x="999" y="1917"/>
                      <a:pt x="1118" y="1934"/>
                      <a:pt x="1240" y="1934"/>
                    </a:cubicBezTo>
                    <a:cubicBezTo>
                      <a:pt x="1473" y="1934"/>
                      <a:pt x="1716" y="1872"/>
                      <a:pt x="1949" y="1756"/>
                    </a:cubicBezTo>
                    <a:cubicBezTo>
                      <a:pt x="2076" y="1705"/>
                      <a:pt x="2152" y="1528"/>
                      <a:pt x="2076" y="1401"/>
                    </a:cubicBezTo>
                    <a:cubicBezTo>
                      <a:pt x="2040" y="1296"/>
                      <a:pt x="1956" y="1251"/>
                      <a:pt x="1865" y="1251"/>
                    </a:cubicBezTo>
                    <a:cubicBezTo>
                      <a:pt x="1826" y="1251"/>
                      <a:pt x="1785" y="1260"/>
                      <a:pt x="1747" y="1275"/>
                    </a:cubicBezTo>
                    <a:lnTo>
                      <a:pt x="1443" y="1376"/>
                    </a:lnTo>
                    <a:cubicBezTo>
                      <a:pt x="1595" y="1148"/>
                      <a:pt x="1620" y="895"/>
                      <a:pt x="1544" y="642"/>
                    </a:cubicBezTo>
                    <a:cubicBezTo>
                      <a:pt x="1433" y="174"/>
                      <a:pt x="1125" y="0"/>
                      <a:pt x="81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482" name="Google Shape;482;p16"/>
            <p:cNvGrpSpPr/>
            <p:nvPr/>
          </p:nvGrpSpPr>
          <p:grpSpPr>
            <a:xfrm flipH="1">
              <a:off x="-16550" y="4692950"/>
              <a:ext cx="1873150" cy="288625"/>
              <a:chOff x="7287900" y="4604100"/>
              <a:chExt cx="1873150" cy="288625"/>
            </a:xfrm>
          </p:grpSpPr>
          <p:sp>
            <p:nvSpPr>
              <p:cNvPr id="483" name="Google Shape;483;p16"/>
              <p:cNvSpPr/>
              <p:nvPr/>
            </p:nvSpPr>
            <p:spPr>
              <a:xfrm>
                <a:off x="7287900" y="4604100"/>
                <a:ext cx="1873150" cy="288625"/>
              </a:xfrm>
              <a:custGeom>
                <a:avLst/>
                <a:gdLst/>
                <a:ahLst/>
                <a:cxnLst/>
                <a:rect l="l" t="t" r="r" b="b"/>
                <a:pathLst>
                  <a:path w="74926" h="11545" extrusionOk="0">
                    <a:moveTo>
                      <a:pt x="0" y="11545"/>
                    </a:moveTo>
                    <a:lnTo>
                      <a:pt x="37463" y="11464"/>
                    </a:lnTo>
                    <a:lnTo>
                      <a:pt x="48928" y="0"/>
                    </a:lnTo>
                    <a:lnTo>
                      <a:pt x="74926" y="0"/>
                    </a:lnTo>
                  </a:path>
                </a:pathLst>
              </a:cu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84" name="Google Shape;484;p16"/>
              <p:cNvSpPr/>
              <p:nvPr/>
            </p:nvSpPr>
            <p:spPr>
              <a:xfrm>
                <a:off x="7707600" y="4740988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85" name="Google Shape;485;p16"/>
              <p:cNvSpPr/>
              <p:nvPr/>
            </p:nvSpPr>
            <p:spPr>
              <a:xfrm>
                <a:off x="7554050" y="4740988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86" name="Google Shape;486;p16"/>
              <p:cNvSpPr/>
              <p:nvPr/>
            </p:nvSpPr>
            <p:spPr>
              <a:xfrm>
                <a:off x="7400500" y="4740988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87" name="Google Shape;487;p16"/>
              <p:cNvSpPr/>
              <p:nvPr/>
            </p:nvSpPr>
            <p:spPr>
              <a:xfrm>
                <a:off x="7843875" y="4740988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cxnSp>
            <p:nvCxnSpPr>
              <p:cNvPr id="488" name="Google Shape;488;p16"/>
              <p:cNvCxnSpPr/>
              <p:nvPr/>
            </p:nvCxnSpPr>
            <p:spPr>
              <a:xfrm>
                <a:off x="7288525" y="4617875"/>
                <a:ext cx="0" cy="2700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89" name="Google Shape;489;p16"/>
            <p:cNvGrpSpPr/>
            <p:nvPr/>
          </p:nvGrpSpPr>
          <p:grpSpPr>
            <a:xfrm flipH="1">
              <a:off x="1943025" y="4699313"/>
              <a:ext cx="300550" cy="275900"/>
              <a:chOff x="2176850" y="3199325"/>
              <a:chExt cx="300550" cy="275900"/>
            </a:xfrm>
          </p:grpSpPr>
          <p:sp>
            <p:nvSpPr>
              <p:cNvPr id="490" name="Google Shape;490;p16"/>
              <p:cNvSpPr/>
              <p:nvPr/>
            </p:nvSpPr>
            <p:spPr>
              <a:xfrm>
                <a:off x="2176850" y="3199325"/>
                <a:ext cx="300550" cy="275900"/>
              </a:xfrm>
              <a:custGeom>
                <a:avLst/>
                <a:gdLst/>
                <a:ahLst/>
                <a:cxnLst/>
                <a:rect l="l" t="t" r="r" b="b"/>
                <a:pathLst>
                  <a:path w="12022" h="11036" extrusionOk="0">
                    <a:moveTo>
                      <a:pt x="6276" y="532"/>
                    </a:moveTo>
                    <a:cubicBezTo>
                      <a:pt x="8023" y="532"/>
                      <a:pt x="9668" y="1418"/>
                      <a:pt x="10579" y="3013"/>
                    </a:cubicBezTo>
                    <a:cubicBezTo>
                      <a:pt x="11287" y="4177"/>
                      <a:pt x="11464" y="5493"/>
                      <a:pt x="11135" y="6809"/>
                    </a:cubicBezTo>
                    <a:cubicBezTo>
                      <a:pt x="10781" y="8074"/>
                      <a:pt x="9946" y="9162"/>
                      <a:pt x="8807" y="9846"/>
                    </a:cubicBezTo>
                    <a:cubicBezTo>
                      <a:pt x="8024" y="10309"/>
                      <a:pt x="7160" y="10528"/>
                      <a:pt x="6304" y="10528"/>
                    </a:cubicBezTo>
                    <a:cubicBezTo>
                      <a:pt x="4587" y="10528"/>
                      <a:pt x="2903" y="9645"/>
                      <a:pt x="1974" y="8074"/>
                    </a:cubicBezTo>
                    <a:cubicBezTo>
                      <a:pt x="1291" y="6885"/>
                      <a:pt x="1088" y="5569"/>
                      <a:pt x="1443" y="4278"/>
                    </a:cubicBezTo>
                    <a:cubicBezTo>
                      <a:pt x="1797" y="3013"/>
                      <a:pt x="2607" y="1899"/>
                      <a:pt x="3746" y="1241"/>
                    </a:cubicBezTo>
                    <a:cubicBezTo>
                      <a:pt x="4555" y="760"/>
                      <a:pt x="5441" y="532"/>
                      <a:pt x="6276" y="532"/>
                    </a:cubicBezTo>
                    <a:close/>
                    <a:moveTo>
                      <a:pt x="6287" y="0"/>
                    </a:moveTo>
                    <a:cubicBezTo>
                      <a:pt x="5335" y="0"/>
                      <a:pt x="4372" y="245"/>
                      <a:pt x="3492" y="760"/>
                    </a:cubicBezTo>
                    <a:cubicBezTo>
                      <a:pt x="886" y="2304"/>
                      <a:pt x="0" y="5695"/>
                      <a:pt x="1544" y="8327"/>
                    </a:cubicBezTo>
                    <a:cubicBezTo>
                      <a:pt x="2303" y="9593"/>
                      <a:pt x="3492" y="10478"/>
                      <a:pt x="4935" y="10858"/>
                    </a:cubicBezTo>
                    <a:cubicBezTo>
                      <a:pt x="5391" y="10985"/>
                      <a:pt x="5846" y="11035"/>
                      <a:pt x="6327" y="11035"/>
                    </a:cubicBezTo>
                    <a:cubicBezTo>
                      <a:pt x="7289" y="11035"/>
                      <a:pt x="8250" y="10782"/>
                      <a:pt x="9136" y="10276"/>
                    </a:cubicBezTo>
                    <a:cubicBezTo>
                      <a:pt x="10402" y="9517"/>
                      <a:pt x="11313" y="8302"/>
                      <a:pt x="11667" y="6885"/>
                    </a:cubicBezTo>
                    <a:cubicBezTo>
                      <a:pt x="12021" y="5467"/>
                      <a:pt x="11819" y="3974"/>
                      <a:pt x="11060" y="2709"/>
                    </a:cubicBezTo>
                    <a:cubicBezTo>
                      <a:pt x="10031" y="973"/>
                      <a:pt x="8184" y="0"/>
                      <a:pt x="628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91" name="Google Shape;491;p16"/>
              <p:cNvSpPr/>
              <p:nvPr/>
            </p:nvSpPr>
            <p:spPr>
              <a:xfrm>
                <a:off x="2248325" y="3265025"/>
                <a:ext cx="52550" cy="104525"/>
              </a:xfrm>
              <a:custGeom>
                <a:avLst/>
                <a:gdLst/>
                <a:ahLst/>
                <a:cxnLst/>
                <a:rect l="l" t="t" r="r" b="b"/>
                <a:pathLst>
                  <a:path w="2102" h="4181" extrusionOk="0">
                    <a:moveTo>
                      <a:pt x="1791" y="0"/>
                    </a:moveTo>
                    <a:cubicBezTo>
                      <a:pt x="1696" y="0"/>
                      <a:pt x="1607" y="65"/>
                      <a:pt x="1570" y="157"/>
                    </a:cubicBezTo>
                    <a:lnTo>
                      <a:pt x="77" y="3801"/>
                    </a:lnTo>
                    <a:cubicBezTo>
                      <a:pt x="1" y="3928"/>
                      <a:pt x="77" y="4080"/>
                      <a:pt x="203" y="4130"/>
                    </a:cubicBezTo>
                    <a:cubicBezTo>
                      <a:pt x="229" y="4181"/>
                      <a:pt x="254" y="4181"/>
                      <a:pt x="304" y="4181"/>
                    </a:cubicBezTo>
                    <a:cubicBezTo>
                      <a:pt x="431" y="4181"/>
                      <a:pt x="507" y="4130"/>
                      <a:pt x="558" y="4004"/>
                    </a:cubicBezTo>
                    <a:lnTo>
                      <a:pt x="2025" y="385"/>
                    </a:lnTo>
                    <a:cubicBezTo>
                      <a:pt x="2101" y="258"/>
                      <a:pt x="2025" y="81"/>
                      <a:pt x="1899" y="30"/>
                    </a:cubicBezTo>
                    <a:cubicBezTo>
                      <a:pt x="1864" y="9"/>
                      <a:pt x="1827" y="0"/>
                      <a:pt x="17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92" name="Google Shape;492;p16"/>
              <p:cNvSpPr/>
              <p:nvPr/>
            </p:nvSpPr>
            <p:spPr>
              <a:xfrm>
                <a:off x="2367900" y="3302975"/>
                <a:ext cx="52550" cy="104550"/>
              </a:xfrm>
              <a:custGeom>
                <a:avLst/>
                <a:gdLst/>
                <a:ahLst/>
                <a:cxnLst/>
                <a:rect l="l" t="t" r="r" b="b"/>
                <a:pathLst>
                  <a:path w="2102" h="4182" extrusionOk="0">
                    <a:moveTo>
                      <a:pt x="1791" y="1"/>
                    </a:moveTo>
                    <a:cubicBezTo>
                      <a:pt x="1695" y="1"/>
                      <a:pt x="1600" y="66"/>
                      <a:pt x="1545" y="157"/>
                    </a:cubicBezTo>
                    <a:lnTo>
                      <a:pt x="77" y="3802"/>
                    </a:lnTo>
                    <a:cubicBezTo>
                      <a:pt x="1" y="3928"/>
                      <a:pt x="77" y="4080"/>
                      <a:pt x="203" y="4131"/>
                    </a:cubicBezTo>
                    <a:cubicBezTo>
                      <a:pt x="229" y="4181"/>
                      <a:pt x="254" y="4181"/>
                      <a:pt x="279" y="4181"/>
                    </a:cubicBezTo>
                    <a:cubicBezTo>
                      <a:pt x="406" y="4181"/>
                      <a:pt x="507" y="4105"/>
                      <a:pt x="532" y="4004"/>
                    </a:cubicBezTo>
                    <a:lnTo>
                      <a:pt x="2026" y="385"/>
                    </a:lnTo>
                    <a:cubicBezTo>
                      <a:pt x="2101" y="259"/>
                      <a:pt x="2026" y="81"/>
                      <a:pt x="1899" y="31"/>
                    </a:cubicBezTo>
                    <a:cubicBezTo>
                      <a:pt x="1864" y="10"/>
                      <a:pt x="1827" y="1"/>
                      <a:pt x="17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93" name="Google Shape;493;p16"/>
              <p:cNvSpPr/>
              <p:nvPr/>
            </p:nvSpPr>
            <p:spPr>
              <a:xfrm>
                <a:off x="2294525" y="3259275"/>
                <a:ext cx="75300" cy="173550"/>
              </a:xfrm>
              <a:custGeom>
                <a:avLst/>
                <a:gdLst/>
                <a:ahLst/>
                <a:cxnLst/>
                <a:rect l="l" t="t" r="r" b="b"/>
                <a:pathLst>
                  <a:path w="3012" h="6942" extrusionOk="0">
                    <a:moveTo>
                      <a:pt x="2736" y="1"/>
                    </a:moveTo>
                    <a:cubicBezTo>
                      <a:pt x="2617" y="1"/>
                      <a:pt x="2518" y="54"/>
                      <a:pt x="2455" y="159"/>
                    </a:cubicBezTo>
                    <a:lnTo>
                      <a:pt x="26" y="6562"/>
                    </a:lnTo>
                    <a:cubicBezTo>
                      <a:pt x="0" y="6714"/>
                      <a:pt x="51" y="6840"/>
                      <a:pt x="177" y="6891"/>
                    </a:cubicBezTo>
                    <a:cubicBezTo>
                      <a:pt x="228" y="6942"/>
                      <a:pt x="253" y="6942"/>
                      <a:pt x="279" y="6942"/>
                    </a:cubicBezTo>
                    <a:cubicBezTo>
                      <a:pt x="380" y="6942"/>
                      <a:pt x="481" y="6866"/>
                      <a:pt x="532" y="6739"/>
                    </a:cubicBezTo>
                    <a:lnTo>
                      <a:pt x="2961" y="362"/>
                    </a:lnTo>
                    <a:cubicBezTo>
                      <a:pt x="3012" y="184"/>
                      <a:pt x="2936" y="58"/>
                      <a:pt x="2809" y="7"/>
                    </a:cubicBezTo>
                    <a:cubicBezTo>
                      <a:pt x="2784" y="3"/>
                      <a:pt x="2760" y="1"/>
                      <a:pt x="273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cxnSp>
          <p:nvCxnSpPr>
            <p:cNvPr id="494" name="Google Shape;494;p16"/>
            <p:cNvCxnSpPr/>
            <p:nvPr/>
          </p:nvCxnSpPr>
          <p:spPr>
            <a:xfrm>
              <a:off x="2363275" y="4858750"/>
              <a:ext cx="20676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5" name="Google Shape;495;p16"/>
            <p:cNvCxnSpPr/>
            <p:nvPr/>
          </p:nvCxnSpPr>
          <p:spPr>
            <a:xfrm>
              <a:off x="2368375" y="4746150"/>
              <a:ext cx="0" cy="2097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6" name="Google Shape;496;p16"/>
            <p:cNvCxnSpPr/>
            <p:nvPr/>
          </p:nvCxnSpPr>
          <p:spPr>
            <a:xfrm>
              <a:off x="4430875" y="4753900"/>
              <a:ext cx="0" cy="2097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38467723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7A1502-3D9F-4666-B780-B03182F99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36525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Google Shape;498;p17"/>
          <p:cNvSpPr txBox="1">
            <a:spLocks noGrp="1"/>
          </p:cNvSpPr>
          <p:nvPr>
            <p:ph type="title"/>
          </p:nvPr>
        </p:nvSpPr>
        <p:spPr>
          <a:xfrm>
            <a:off x="6050850" y="539500"/>
            <a:ext cx="2402100" cy="114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99" name="Google Shape;499;p17"/>
          <p:cNvSpPr txBox="1">
            <a:spLocks noGrp="1"/>
          </p:cNvSpPr>
          <p:nvPr>
            <p:ph type="subTitle" idx="1"/>
          </p:nvPr>
        </p:nvSpPr>
        <p:spPr>
          <a:xfrm>
            <a:off x="6050850" y="1591600"/>
            <a:ext cx="2402100" cy="10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500" name="Google Shape;500;p17"/>
          <p:cNvSpPr>
            <a:spLocks noGrp="1"/>
          </p:cNvSpPr>
          <p:nvPr>
            <p:ph type="pic" idx="2"/>
          </p:nvPr>
        </p:nvSpPr>
        <p:spPr>
          <a:xfrm>
            <a:off x="713225" y="554676"/>
            <a:ext cx="2801100" cy="4049400"/>
          </a:xfrm>
          <a:prstGeom prst="rect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01" name="Google Shape;501;p17"/>
          <p:cNvSpPr>
            <a:spLocks noGrp="1"/>
          </p:cNvSpPr>
          <p:nvPr>
            <p:ph type="pic" idx="3"/>
          </p:nvPr>
        </p:nvSpPr>
        <p:spPr>
          <a:xfrm>
            <a:off x="3671775" y="539500"/>
            <a:ext cx="2304300" cy="1971600"/>
          </a:xfrm>
          <a:prstGeom prst="rect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02" name="Google Shape;502;p17"/>
          <p:cNvSpPr>
            <a:spLocks noGrp="1"/>
          </p:cNvSpPr>
          <p:nvPr>
            <p:ph type="pic" idx="4"/>
          </p:nvPr>
        </p:nvSpPr>
        <p:spPr>
          <a:xfrm>
            <a:off x="3671775" y="2706925"/>
            <a:ext cx="2304300" cy="1897200"/>
          </a:xfrm>
          <a:prstGeom prst="rect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03" name="Google Shape;503;p17"/>
          <p:cNvSpPr/>
          <p:nvPr/>
        </p:nvSpPr>
        <p:spPr>
          <a:xfrm>
            <a:off x="8730000" y="1027500"/>
            <a:ext cx="414000" cy="30885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504" name="Google Shape;504;p17"/>
          <p:cNvGrpSpPr/>
          <p:nvPr/>
        </p:nvGrpSpPr>
        <p:grpSpPr>
          <a:xfrm>
            <a:off x="141729" y="30"/>
            <a:ext cx="414075" cy="5143031"/>
            <a:chOff x="141700" y="7"/>
            <a:chExt cx="414075" cy="5143031"/>
          </a:xfrm>
        </p:grpSpPr>
        <p:cxnSp>
          <p:nvCxnSpPr>
            <p:cNvPr id="505" name="Google Shape;505;p17"/>
            <p:cNvCxnSpPr/>
            <p:nvPr/>
          </p:nvCxnSpPr>
          <p:spPr>
            <a:xfrm>
              <a:off x="280665" y="1169852"/>
              <a:ext cx="0" cy="2391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506" name="Google Shape;506;p17"/>
            <p:cNvSpPr/>
            <p:nvPr/>
          </p:nvSpPr>
          <p:spPr>
            <a:xfrm rot="10800000">
              <a:off x="166633" y="1363130"/>
              <a:ext cx="228000" cy="166500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7" name="Google Shape;507;p17"/>
            <p:cNvSpPr/>
            <p:nvPr/>
          </p:nvSpPr>
          <p:spPr>
            <a:xfrm rot="5400000">
              <a:off x="166309" y="1153357"/>
              <a:ext cx="62100" cy="621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8" name="Google Shape;508;p17"/>
            <p:cNvSpPr/>
            <p:nvPr/>
          </p:nvSpPr>
          <p:spPr>
            <a:xfrm rot="5400000">
              <a:off x="166309" y="1017312"/>
              <a:ext cx="62100" cy="621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9" name="Google Shape;509;p17"/>
            <p:cNvSpPr/>
            <p:nvPr/>
          </p:nvSpPr>
          <p:spPr>
            <a:xfrm rot="5400000">
              <a:off x="166309" y="881267"/>
              <a:ext cx="62100" cy="621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0" name="Google Shape;510;p17"/>
            <p:cNvSpPr/>
            <p:nvPr/>
          </p:nvSpPr>
          <p:spPr>
            <a:xfrm rot="5400000">
              <a:off x="126144" y="2134731"/>
              <a:ext cx="375598" cy="137131"/>
            </a:xfrm>
            <a:custGeom>
              <a:avLst/>
              <a:gdLst/>
              <a:ahLst/>
              <a:cxnLst/>
              <a:rect l="l" t="t" r="r" b="b"/>
              <a:pathLst>
                <a:path w="16957" h="6191" extrusionOk="0">
                  <a:moveTo>
                    <a:pt x="9617" y="369"/>
                  </a:moveTo>
                  <a:cubicBezTo>
                    <a:pt x="9769" y="369"/>
                    <a:pt x="9845" y="420"/>
                    <a:pt x="9997" y="799"/>
                  </a:cubicBezTo>
                  <a:cubicBezTo>
                    <a:pt x="10098" y="1027"/>
                    <a:pt x="10174" y="1280"/>
                    <a:pt x="10376" y="1483"/>
                  </a:cubicBezTo>
                  <a:cubicBezTo>
                    <a:pt x="10402" y="1533"/>
                    <a:pt x="10478" y="1533"/>
                    <a:pt x="10528" y="1533"/>
                  </a:cubicBezTo>
                  <a:cubicBezTo>
                    <a:pt x="11004" y="1473"/>
                    <a:pt x="11462" y="1442"/>
                    <a:pt x="11902" y="1442"/>
                  </a:cubicBezTo>
                  <a:cubicBezTo>
                    <a:pt x="13661" y="1442"/>
                    <a:pt x="15139" y="1928"/>
                    <a:pt x="16374" y="2900"/>
                  </a:cubicBezTo>
                  <a:lnTo>
                    <a:pt x="16096" y="3153"/>
                  </a:lnTo>
                  <a:cubicBezTo>
                    <a:pt x="16045" y="3204"/>
                    <a:pt x="15995" y="3305"/>
                    <a:pt x="16045" y="3381"/>
                  </a:cubicBezTo>
                  <a:cubicBezTo>
                    <a:pt x="16071" y="3431"/>
                    <a:pt x="16121" y="3507"/>
                    <a:pt x="16223" y="3507"/>
                  </a:cubicBezTo>
                  <a:lnTo>
                    <a:pt x="16552" y="3507"/>
                  </a:lnTo>
                  <a:cubicBezTo>
                    <a:pt x="16552" y="3533"/>
                    <a:pt x="16501" y="3558"/>
                    <a:pt x="16476" y="3634"/>
                  </a:cubicBezTo>
                  <a:cubicBezTo>
                    <a:pt x="15942" y="4346"/>
                    <a:pt x="12946" y="5096"/>
                    <a:pt x="11420" y="5096"/>
                  </a:cubicBezTo>
                  <a:cubicBezTo>
                    <a:pt x="11210" y="5096"/>
                    <a:pt x="11027" y="5082"/>
                    <a:pt x="10883" y="5051"/>
                  </a:cubicBezTo>
                  <a:cubicBezTo>
                    <a:pt x="10781" y="5051"/>
                    <a:pt x="10680" y="5076"/>
                    <a:pt x="10655" y="5178"/>
                  </a:cubicBezTo>
                  <a:cubicBezTo>
                    <a:pt x="10554" y="5456"/>
                    <a:pt x="10427" y="5659"/>
                    <a:pt x="10301" y="5684"/>
                  </a:cubicBezTo>
                  <a:cubicBezTo>
                    <a:pt x="10288" y="5688"/>
                    <a:pt x="10271" y="5690"/>
                    <a:pt x="10251" y="5690"/>
                  </a:cubicBezTo>
                  <a:cubicBezTo>
                    <a:pt x="10156" y="5690"/>
                    <a:pt x="9992" y="5641"/>
                    <a:pt x="9845" y="5557"/>
                  </a:cubicBezTo>
                  <a:lnTo>
                    <a:pt x="10047" y="5304"/>
                  </a:lnTo>
                  <a:cubicBezTo>
                    <a:pt x="10098" y="5228"/>
                    <a:pt x="10123" y="5152"/>
                    <a:pt x="10098" y="5076"/>
                  </a:cubicBezTo>
                  <a:cubicBezTo>
                    <a:pt x="10047" y="5026"/>
                    <a:pt x="9972" y="4950"/>
                    <a:pt x="9896" y="4950"/>
                  </a:cubicBezTo>
                  <a:cubicBezTo>
                    <a:pt x="9162" y="4925"/>
                    <a:pt x="8453" y="4899"/>
                    <a:pt x="7770" y="4798"/>
                  </a:cubicBezTo>
                  <a:cubicBezTo>
                    <a:pt x="7757" y="4794"/>
                    <a:pt x="7743" y="4792"/>
                    <a:pt x="7729" y="4792"/>
                  </a:cubicBezTo>
                  <a:cubicBezTo>
                    <a:pt x="7661" y="4792"/>
                    <a:pt x="7588" y="4841"/>
                    <a:pt x="7567" y="4925"/>
                  </a:cubicBezTo>
                  <a:cubicBezTo>
                    <a:pt x="7491" y="5102"/>
                    <a:pt x="7390" y="5228"/>
                    <a:pt x="7264" y="5304"/>
                  </a:cubicBezTo>
                  <a:cubicBezTo>
                    <a:pt x="7210" y="5322"/>
                    <a:pt x="7156" y="5340"/>
                    <a:pt x="7112" y="5340"/>
                  </a:cubicBezTo>
                  <a:cubicBezTo>
                    <a:pt x="7093" y="5340"/>
                    <a:pt x="7076" y="5337"/>
                    <a:pt x="7061" y="5330"/>
                  </a:cubicBezTo>
                  <a:cubicBezTo>
                    <a:pt x="6960" y="5279"/>
                    <a:pt x="6808" y="5203"/>
                    <a:pt x="6555" y="5152"/>
                  </a:cubicBezTo>
                  <a:cubicBezTo>
                    <a:pt x="6251" y="5051"/>
                    <a:pt x="5745" y="4925"/>
                    <a:pt x="5695" y="4773"/>
                  </a:cubicBezTo>
                  <a:cubicBezTo>
                    <a:pt x="5695" y="4773"/>
                    <a:pt x="5695" y="4722"/>
                    <a:pt x="5720" y="4672"/>
                  </a:cubicBezTo>
                  <a:cubicBezTo>
                    <a:pt x="5745" y="4646"/>
                    <a:pt x="5745" y="4570"/>
                    <a:pt x="5720" y="4520"/>
                  </a:cubicBezTo>
                  <a:cubicBezTo>
                    <a:pt x="5695" y="4444"/>
                    <a:pt x="5669" y="4393"/>
                    <a:pt x="5593" y="4393"/>
                  </a:cubicBezTo>
                  <a:cubicBezTo>
                    <a:pt x="4834" y="4185"/>
                    <a:pt x="4288" y="4087"/>
                    <a:pt x="3831" y="4087"/>
                  </a:cubicBezTo>
                  <a:cubicBezTo>
                    <a:pt x="3007" y="4087"/>
                    <a:pt x="2470" y="4406"/>
                    <a:pt x="1493" y="4975"/>
                  </a:cubicBezTo>
                  <a:cubicBezTo>
                    <a:pt x="1190" y="5152"/>
                    <a:pt x="886" y="5330"/>
                    <a:pt x="532" y="5532"/>
                  </a:cubicBezTo>
                  <a:cubicBezTo>
                    <a:pt x="937" y="4343"/>
                    <a:pt x="1443" y="3938"/>
                    <a:pt x="1443" y="3938"/>
                  </a:cubicBezTo>
                  <a:cubicBezTo>
                    <a:pt x="1544" y="3912"/>
                    <a:pt x="1544" y="3811"/>
                    <a:pt x="1519" y="3710"/>
                  </a:cubicBezTo>
                  <a:cubicBezTo>
                    <a:pt x="1493" y="3685"/>
                    <a:pt x="1114" y="2900"/>
                    <a:pt x="658" y="2141"/>
                  </a:cubicBezTo>
                  <a:lnTo>
                    <a:pt x="658" y="2141"/>
                  </a:lnTo>
                  <a:cubicBezTo>
                    <a:pt x="1291" y="2369"/>
                    <a:pt x="2025" y="2799"/>
                    <a:pt x="2329" y="3027"/>
                  </a:cubicBezTo>
                  <a:cubicBezTo>
                    <a:pt x="2379" y="3052"/>
                    <a:pt x="2379" y="3052"/>
                    <a:pt x="2405" y="3052"/>
                  </a:cubicBezTo>
                  <a:cubicBezTo>
                    <a:pt x="2625" y="3107"/>
                    <a:pt x="2868" y="3131"/>
                    <a:pt x="3128" y="3131"/>
                  </a:cubicBezTo>
                  <a:cubicBezTo>
                    <a:pt x="4179" y="3131"/>
                    <a:pt x="5510" y="2734"/>
                    <a:pt x="6808" y="2369"/>
                  </a:cubicBezTo>
                  <a:cubicBezTo>
                    <a:pt x="7441" y="2166"/>
                    <a:pt x="8023" y="1989"/>
                    <a:pt x="8605" y="1862"/>
                  </a:cubicBezTo>
                  <a:cubicBezTo>
                    <a:pt x="8656" y="1862"/>
                    <a:pt x="8706" y="1812"/>
                    <a:pt x="8731" y="1761"/>
                  </a:cubicBezTo>
                  <a:cubicBezTo>
                    <a:pt x="8757" y="1736"/>
                    <a:pt x="8757" y="1660"/>
                    <a:pt x="8731" y="1609"/>
                  </a:cubicBezTo>
                  <a:cubicBezTo>
                    <a:pt x="8529" y="1103"/>
                    <a:pt x="8782" y="749"/>
                    <a:pt x="9617" y="369"/>
                  </a:cubicBezTo>
                  <a:close/>
                  <a:moveTo>
                    <a:pt x="9655" y="1"/>
                  </a:moveTo>
                  <a:cubicBezTo>
                    <a:pt x="9611" y="1"/>
                    <a:pt x="9565" y="5"/>
                    <a:pt x="9516" y="15"/>
                  </a:cubicBezTo>
                  <a:lnTo>
                    <a:pt x="9491" y="15"/>
                  </a:lnTo>
                  <a:cubicBezTo>
                    <a:pt x="9111" y="167"/>
                    <a:pt x="8124" y="648"/>
                    <a:pt x="8327" y="1533"/>
                  </a:cubicBezTo>
                  <a:cubicBezTo>
                    <a:pt x="7770" y="1685"/>
                    <a:pt x="7213" y="1862"/>
                    <a:pt x="6682" y="2014"/>
                  </a:cubicBezTo>
                  <a:cubicBezTo>
                    <a:pt x="5404" y="2365"/>
                    <a:pt x="4126" y="2765"/>
                    <a:pt x="3149" y="2765"/>
                  </a:cubicBezTo>
                  <a:cubicBezTo>
                    <a:pt x="2926" y="2765"/>
                    <a:pt x="2719" y="2745"/>
                    <a:pt x="2531" y="2698"/>
                  </a:cubicBezTo>
                  <a:cubicBezTo>
                    <a:pt x="2000" y="2369"/>
                    <a:pt x="987" y="1761"/>
                    <a:pt x="279" y="1660"/>
                  </a:cubicBezTo>
                  <a:cubicBezTo>
                    <a:pt x="228" y="1660"/>
                    <a:pt x="127" y="1685"/>
                    <a:pt x="102" y="1761"/>
                  </a:cubicBezTo>
                  <a:cubicBezTo>
                    <a:pt x="51" y="1812"/>
                    <a:pt x="51" y="1913"/>
                    <a:pt x="102" y="1989"/>
                  </a:cubicBezTo>
                  <a:cubicBezTo>
                    <a:pt x="506" y="2622"/>
                    <a:pt x="937" y="3507"/>
                    <a:pt x="1114" y="3811"/>
                  </a:cubicBezTo>
                  <a:cubicBezTo>
                    <a:pt x="886" y="4039"/>
                    <a:pt x="405" y="4672"/>
                    <a:pt x="26" y="5937"/>
                  </a:cubicBezTo>
                  <a:cubicBezTo>
                    <a:pt x="0" y="6038"/>
                    <a:pt x="26" y="6089"/>
                    <a:pt x="102" y="6165"/>
                  </a:cubicBezTo>
                  <a:cubicBezTo>
                    <a:pt x="127" y="6190"/>
                    <a:pt x="177" y="6190"/>
                    <a:pt x="228" y="6190"/>
                  </a:cubicBezTo>
                  <a:lnTo>
                    <a:pt x="279" y="6190"/>
                  </a:lnTo>
                  <a:cubicBezTo>
                    <a:pt x="861" y="5886"/>
                    <a:pt x="1291" y="5633"/>
                    <a:pt x="1671" y="5431"/>
                  </a:cubicBezTo>
                  <a:cubicBezTo>
                    <a:pt x="2643" y="4861"/>
                    <a:pt x="3138" y="4568"/>
                    <a:pt x="3883" y="4568"/>
                  </a:cubicBezTo>
                  <a:cubicBezTo>
                    <a:pt x="4263" y="4568"/>
                    <a:pt x="4708" y="4644"/>
                    <a:pt x="5315" y="4798"/>
                  </a:cubicBezTo>
                  <a:cubicBezTo>
                    <a:pt x="5315" y="4874"/>
                    <a:pt x="5315" y="4950"/>
                    <a:pt x="5340" y="5001"/>
                  </a:cubicBezTo>
                  <a:cubicBezTo>
                    <a:pt x="5467" y="5355"/>
                    <a:pt x="5998" y="5481"/>
                    <a:pt x="6454" y="5608"/>
                  </a:cubicBezTo>
                  <a:cubicBezTo>
                    <a:pt x="6606" y="5684"/>
                    <a:pt x="6808" y="5709"/>
                    <a:pt x="6833" y="5734"/>
                  </a:cubicBezTo>
                  <a:cubicBezTo>
                    <a:pt x="6833" y="5734"/>
                    <a:pt x="6859" y="5760"/>
                    <a:pt x="6884" y="5760"/>
                  </a:cubicBezTo>
                  <a:cubicBezTo>
                    <a:pt x="6966" y="5795"/>
                    <a:pt x="7048" y="5814"/>
                    <a:pt x="7133" y="5814"/>
                  </a:cubicBezTo>
                  <a:cubicBezTo>
                    <a:pt x="7231" y="5814"/>
                    <a:pt x="7332" y="5789"/>
                    <a:pt x="7441" y="5734"/>
                  </a:cubicBezTo>
                  <a:cubicBezTo>
                    <a:pt x="7593" y="5633"/>
                    <a:pt x="7744" y="5481"/>
                    <a:pt x="7846" y="5304"/>
                  </a:cubicBezTo>
                  <a:cubicBezTo>
                    <a:pt x="8352" y="5355"/>
                    <a:pt x="8858" y="5380"/>
                    <a:pt x="9389" y="5431"/>
                  </a:cubicBezTo>
                  <a:lnTo>
                    <a:pt x="9339" y="5481"/>
                  </a:lnTo>
                  <a:cubicBezTo>
                    <a:pt x="9263" y="5507"/>
                    <a:pt x="9263" y="5583"/>
                    <a:pt x="9263" y="5633"/>
                  </a:cubicBezTo>
                  <a:cubicBezTo>
                    <a:pt x="9263" y="5684"/>
                    <a:pt x="9288" y="5734"/>
                    <a:pt x="9364" y="5760"/>
                  </a:cubicBezTo>
                  <a:cubicBezTo>
                    <a:pt x="9663" y="5939"/>
                    <a:pt x="9946" y="6102"/>
                    <a:pt x="10201" y="6102"/>
                  </a:cubicBezTo>
                  <a:cubicBezTo>
                    <a:pt x="10270" y="6102"/>
                    <a:pt x="10337" y="6090"/>
                    <a:pt x="10402" y="6063"/>
                  </a:cubicBezTo>
                  <a:cubicBezTo>
                    <a:pt x="10630" y="5988"/>
                    <a:pt x="10781" y="5810"/>
                    <a:pt x="10933" y="5481"/>
                  </a:cubicBezTo>
                  <a:cubicBezTo>
                    <a:pt x="11050" y="5494"/>
                    <a:pt x="11183" y="5500"/>
                    <a:pt x="11329" y="5500"/>
                  </a:cubicBezTo>
                  <a:cubicBezTo>
                    <a:pt x="12928" y="5500"/>
                    <a:pt x="16105" y="4766"/>
                    <a:pt x="16754" y="3862"/>
                  </a:cubicBezTo>
                  <a:cubicBezTo>
                    <a:pt x="16931" y="3659"/>
                    <a:pt x="16956" y="3431"/>
                    <a:pt x="16830" y="3204"/>
                  </a:cubicBezTo>
                  <a:cubicBezTo>
                    <a:pt x="16830" y="3153"/>
                    <a:pt x="16754" y="3128"/>
                    <a:pt x="16729" y="3128"/>
                  </a:cubicBezTo>
                  <a:lnTo>
                    <a:pt x="16805" y="3052"/>
                  </a:lnTo>
                  <a:cubicBezTo>
                    <a:pt x="16830" y="3027"/>
                    <a:pt x="16855" y="2951"/>
                    <a:pt x="16855" y="2900"/>
                  </a:cubicBezTo>
                  <a:cubicBezTo>
                    <a:pt x="16855" y="2824"/>
                    <a:pt x="16830" y="2773"/>
                    <a:pt x="16805" y="2748"/>
                  </a:cubicBezTo>
                  <a:cubicBezTo>
                    <a:pt x="15442" y="1616"/>
                    <a:pt x="13818" y="1057"/>
                    <a:pt x="11833" y="1057"/>
                  </a:cubicBezTo>
                  <a:cubicBezTo>
                    <a:pt x="11422" y="1057"/>
                    <a:pt x="10996" y="1081"/>
                    <a:pt x="10554" y="1128"/>
                  </a:cubicBezTo>
                  <a:cubicBezTo>
                    <a:pt x="10478" y="1002"/>
                    <a:pt x="10402" y="850"/>
                    <a:pt x="10351" y="673"/>
                  </a:cubicBezTo>
                  <a:cubicBezTo>
                    <a:pt x="10237" y="399"/>
                    <a:pt x="10061" y="1"/>
                    <a:pt x="96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511" name="Google Shape;511;p17"/>
            <p:cNvGrpSpPr/>
            <p:nvPr/>
          </p:nvGrpSpPr>
          <p:grpSpPr>
            <a:xfrm rot="5400000">
              <a:off x="155657" y="1614409"/>
              <a:ext cx="266287" cy="244447"/>
              <a:chOff x="2176850" y="3199325"/>
              <a:chExt cx="300550" cy="275900"/>
            </a:xfrm>
          </p:grpSpPr>
          <p:sp>
            <p:nvSpPr>
              <p:cNvPr id="512" name="Google Shape;512;p17"/>
              <p:cNvSpPr/>
              <p:nvPr/>
            </p:nvSpPr>
            <p:spPr>
              <a:xfrm>
                <a:off x="2176850" y="3199325"/>
                <a:ext cx="300550" cy="275900"/>
              </a:xfrm>
              <a:custGeom>
                <a:avLst/>
                <a:gdLst/>
                <a:ahLst/>
                <a:cxnLst/>
                <a:rect l="l" t="t" r="r" b="b"/>
                <a:pathLst>
                  <a:path w="12022" h="11036" extrusionOk="0">
                    <a:moveTo>
                      <a:pt x="6276" y="532"/>
                    </a:moveTo>
                    <a:cubicBezTo>
                      <a:pt x="8023" y="532"/>
                      <a:pt x="9668" y="1418"/>
                      <a:pt x="10579" y="3013"/>
                    </a:cubicBezTo>
                    <a:cubicBezTo>
                      <a:pt x="11287" y="4177"/>
                      <a:pt x="11464" y="5493"/>
                      <a:pt x="11135" y="6809"/>
                    </a:cubicBezTo>
                    <a:cubicBezTo>
                      <a:pt x="10781" y="8074"/>
                      <a:pt x="9946" y="9162"/>
                      <a:pt x="8807" y="9846"/>
                    </a:cubicBezTo>
                    <a:cubicBezTo>
                      <a:pt x="8024" y="10309"/>
                      <a:pt x="7160" y="10528"/>
                      <a:pt x="6304" y="10528"/>
                    </a:cubicBezTo>
                    <a:cubicBezTo>
                      <a:pt x="4587" y="10528"/>
                      <a:pt x="2903" y="9645"/>
                      <a:pt x="1974" y="8074"/>
                    </a:cubicBezTo>
                    <a:cubicBezTo>
                      <a:pt x="1291" y="6885"/>
                      <a:pt x="1088" y="5569"/>
                      <a:pt x="1443" y="4278"/>
                    </a:cubicBezTo>
                    <a:cubicBezTo>
                      <a:pt x="1797" y="3013"/>
                      <a:pt x="2607" y="1899"/>
                      <a:pt x="3746" y="1241"/>
                    </a:cubicBezTo>
                    <a:cubicBezTo>
                      <a:pt x="4555" y="760"/>
                      <a:pt x="5441" y="532"/>
                      <a:pt x="6276" y="532"/>
                    </a:cubicBezTo>
                    <a:close/>
                    <a:moveTo>
                      <a:pt x="6287" y="0"/>
                    </a:moveTo>
                    <a:cubicBezTo>
                      <a:pt x="5335" y="0"/>
                      <a:pt x="4372" y="245"/>
                      <a:pt x="3492" y="760"/>
                    </a:cubicBezTo>
                    <a:cubicBezTo>
                      <a:pt x="886" y="2304"/>
                      <a:pt x="0" y="5695"/>
                      <a:pt x="1544" y="8327"/>
                    </a:cubicBezTo>
                    <a:cubicBezTo>
                      <a:pt x="2303" y="9593"/>
                      <a:pt x="3492" y="10478"/>
                      <a:pt x="4935" y="10858"/>
                    </a:cubicBezTo>
                    <a:cubicBezTo>
                      <a:pt x="5391" y="10985"/>
                      <a:pt x="5846" y="11035"/>
                      <a:pt x="6327" y="11035"/>
                    </a:cubicBezTo>
                    <a:cubicBezTo>
                      <a:pt x="7289" y="11035"/>
                      <a:pt x="8250" y="10782"/>
                      <a:pt x="9136" y="10276"/>
                    </a:cubicBezTo>
                    <a:cubicBezTo>
                      <a:pt x="10402" y="9517"/>
                      <a:pt x="11313" y="8302"/>
                      <a:pt x="11667" y="6885"/>
                    </a:cubicBezTo>
                    <a:cubicBezTo>
                      <a:pt x="12021" y="5467"/>
                      <a:pt x="11819" y="3974"/>
                      <a:pt x="11060" y="2709"/>
                    </a:cubicBezTo>
                    <a:cubicBezTo>
                      <a:pt x="10031" y="973"/>
                      <a:pt x="8184" y="0"/>
                      <a:pt x="628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13" name="Google Shape;513;p17"/>
              <p:cNvSpPr/>
              <p:nvPr/>
            </p:nvSpPr>
            <p:spPr>
              <a:xfrm>
                <a:off x="2248325" y="3265025"/>
                <a:ext cx="52550" cy="104525"/>
              </a:xfrm>
              <a:custGeom>
                <a:avLst/>
                <a:gdLst/>
                <a:ahLst/>
                <a:cxnLst/>
                <a:rect l="l" t="t" r="r" b="b"/>
                <a:pathLst>
                  <a:path w="2102" h="4181" extrusionOk="0">
                    <a:moveTo>
                      <a:pt x="1791" y="0"/>
                    </a:moveTo>
                    <a:cubicBezTo>
                      <a:pt x="1696" y="0"/>
                      <a:pt x="1607" y="65"/>
                      <a:pt x="1570" y="157"/>
                    </a:cubicBezTo>
                    <a:lnTo>
                      <a:pt x="77" y="3801"/>
                    </a:lnTo>
                    <a:cubicBezTo>
                      <a:pt x="1" y="3928"/>
                      <a:pt x="77" y="4080"/>
                      <a:pt x="203" y="4130"/>
                    </a:cubicBezTo>
                    <a:cubicBezTo>
                      <a:pt x="229" y="4181"/>
                      <a:pt x="254" y="4181"/>
                      <a:pt x="304" y="4181"/>
                    </a:cubicBezTo>
                    <a:cubicBezTo>
                      <a:pt x="431" y="4181"/>
                      <a:pt x="507" y="4130"/>
                      <a:pt x="558" y="4004"/>
                    </a:cubicBezTo>
                    <a:lnTo>
                      <a:pt x="2025" y="385"/>
                    </a:lnTo>
                    <a:cubicBezTo>
                      <a:pt x="2101" y="258"/>
                      <a:pt x="2025" y="81"/>
                      <a:pt x="1899" y="30"/>
                    </a:cubicBezTo>
                    <a:cubicBezTo>
                      <a:pt x="1864" y="9"/>
                      <a:pt x="1827" y="0"/>
                      <a:pt x="17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14" name="Google Shape;514;p17"/>
              <p:cNvSpPr/>
              <p:nvPr/>
            </p:nvSpPr>
            <p:spPr>
              <a:xfrm>
                <a:off x="2367900" y="3302975"/>
                <a:ext cx="52550" cy="104550"/>
              </a:xfrm>
              <a:custGeom>
                <a:avLst/>
                <a:gdLst/>
                <a:ahLst/>
                <a:cxnLst/>
                <a:rect l="l" t="t" r="r" b="b"/>
                <a:pathLst>
                  <a:path w="2102" h="4182" extrusionOk="0">
                    <a:moveTo>
                      <a:pt x="1791" y="1"/>
                    </a:moveTo>
                    <a:cubicBezTo>
                      <a:pt x="1695" y="1"/>
                      <a:pt x="1600" y="66"/>
                      <a:pt x="1545" y="157"/>
                    </a:cubicBezTo>
                    <a:lnTo>
                      <a:pt x="77" y="3802"/>
                    </a:lnTo>
                    <a:cubicBezTo>
                      <a:pt x="1" y="3928"/>
                      <a:pt x="77" y="4080"/>
                      <a:pt x="203" y="4131"/>
                    </a:cubicBezTo>
                    <a:cubicBezTo>
                      <a:pt x="229" y="4181"/>
                      <a:pt x="254" y="4181"/>
                      <a:pt x="279" y="4181"/>
                    </a:cubicBezTo>
                    <a:cubicBezTo>
                      <a:pt x="406" y="4181"/>
                      <a:pt x="507" y="4105"/>
                      <a:pt x="532" y="4004"/>
                    </a:cubicBezTo>
                    <a:lnTo>
                      <a:pt x="2026" y="385"/>
                    </a:lnTo>
                    <a:cubicBezTo>
                      <a:pt x="2101" y="259"/>
                      <a:pt x="2026" y="81"/>
                      <a:pt x="1899" y="31"/>
                    </a:cubicBezTo>
                    <a:cubicBezTo>
                      <a:pt x="1864" y="10"/>
                      <a:pt x="1827" y="1"/>
                      <a:pt x="17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15" name="Google Shape;515;p17"/>
              <p:cNvSpPr/>
              <p:nvPr/>
            </p:nvSpPr>
            <p:spPr>
              <a:xfrm>
                <a:off x="2294525" y="3259275"/>
                <a:ext cx="75300" cy="173550"/>
              </a:xfrm>
              <a:custGeom>
                <a:avLst/>
                <a:gdLst/>
                <a:ahLst/>
                <a:cxnLst/>
                <a:rect l="l" t="t" r="r" b="b"/>
                <a:pathLst>
                  <a:path w="3012" h="6942" extrusionOk="0">
                    <a:moveTo>
                      <a:pt x="2736" y="1"/>
                    </a:moveTo>
                    <a:cubicBezTo>
                      <a:pt x="2617" y="1"/>
                      <a:pt x="2518" y="54"/>
                      <a:pt x="2455" y="159"/>
                    </a:cubicBezTo>
                    <a:lnTo>
                      <a:pt x="26" y="6562"/>
                    </a:lnTo>
                    <a:cubicBezTo>
                      <a:pt x="0" y="6714"/>
                      <a:pt x="51" y="6840"/>
                      <a:pt x="177" y="6891"/>
                    </a:cubicBezTo>
                    <a:cubicBezTo>
                      <a:pt x="228" y="6942"/>
                      <a:pt x="253" y="6942"/>
                      <a:pt x="279" y="6942"/>
                    </a:cubicBezTo>
                    <a:cubicBezTo>
                      <a:pt x="380" y="6942"/>
                      <a:pt x="481" y="6866"/>
                      <a:pt x="532" y="6739"/>
                    </a:cubicBezTo>
                    <a:lnTo>
                      <a:pt x="2961" y="362"/>
                    </a:lnTo>
                    <a:cubicBezTo>
                      <a:pt x="3012" y="184"/>
                      <a:pt x="2936" y="58"/>
                      <a:pt x="2809" y="7"/>
                    </a:cubicBezTo>
                    <a:cubicBezTo>
                      <a:pt x="2784" y="3"/>
                      <a:pt x="2760" y="1"/>
                      <a:pt x="273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cxnSp>
          <p:nvCxnSpPr>
            <p:cNvPr id="516" name="Google Shape;516;p17"/>
            <p:cNvCxnSpPr/>
            <p:nvPr/>
          </p:nvCxnSpPr>
          <p:spPr>
            <a:xfrm rot="5400000">
              <a:off x="-364095" y="644707"/>
              <a:ext cx="12894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517" name="Google Shape;517;p17"/>
            <p:cNvGrpSpPr/>
            <p:nvPr/>
          </p:nvGrpSpPr>
          <p:grpSpPr>
            <a:xfrm rot="-5400000" flipH="1">
              <a:off x="-869325" y="3717938"/>
              <a:ext cx="2436125" cy="414075"/>
              <a:chOff x="6724925" y="200938"/>
              <a:chExt cx="2436125" cy="414075"/>
            </a:xfrm>
          </p:grpSpPr>
          <p:cxnSp>
            <p:nvCxnSpPr>
              <p:cNvPr id="518" name="Google Shape;518;p17"/>
              <p:cNvCxnSpPr/>
              <p:nvPr/>
            </p:nvCxnSpPr>
            <p:spPr>
              <a:xfrm>
                <a:off x="6730050" y="200938"/>
                <a:ext cx="24141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519" name="Google Shape;519;p17"/>
              <p:cNvSpPr/>
              <p:nvPr/>
            </p:nvSpPr>
            <p:spPr>
              <a:xfrm>
                <a:off x="6724925" y="348888"/>
                <a:ext cx="2431025" cy="192075"/>
              </a:xfrm>
              <a:custGeom>
                <a:avLst/>
                <a:gdLst/>
                <a:ahLst/>
                <a:cxnLst/>
                <a:rect l="l" t="t" r="r" b="b"/>
                <a:pathLst>
                  <a:path w="97241" h="7683" extrusionOk="0">
                    <a:moveTo>
                      <a:pt x="97241" y="0"/>
                    </a:moveTo>
                    <a:lnTo>
                      <a:pt x="56707" y="0"/>
                    </a:lnTo>
                    <a:lnTo>
                      <a:pt x="43400" y="7683"/>
                    </a:lnTo>
                    <a:lnTo>
                      <a:pt x="0" y="7683"/>
                    </a:lnTo>
                  </a:path>
                </a:pathLst>
              </a:cu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20" name="Google Shape;520;p17"/>
              <p:cNvSpPr/>
              <p:nvPr/>
            </p:nvSpPr>
            <p:spPr>
              <a:xfrm>
                <a:off x="8501450" y="441300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21" name="Google Shape;521;p17"/>
              <p:cNvSpPr/>
              <p:nvPr/>
            </p:nvSpPr>
            <p:spPr>
              <a:xfrm>
                <a:off x="8347900" y="441300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22" name="Google Shape;522;p17"/>
              <p:cNvSpPr/>
              <p:nvPr/>
            </p:nvSpPr>
            <p:spPr>
              <a:xfrm>
                <a:off x="8194350" y="441300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23" name="Google Shape;523;p17"/>
              <p:cNvSpPr/>
              <p:nvPr/>
            </p:nvSpPr>
            <p:spPr>
              <a:xfrm>
                <a:off x="8637725" y="441300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cxnSp>
            <p:nvCxnSpPr>
              <p:cNvPr id="524" name="Google Shape;524;p17"/>
              <p:cNvCxnSpPr/>
              <p:nvPr/>
            </p:nvCxnSpPr>
            <p:spPr>
              <a:xfrm flipH="1">
                <a:off x="7534875" y="287463"/>
                <a:ext cx="290400" cy="167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5" name="Google Shape;525;p17"/>
              <p:cNvCxnSpPr/>
              <p:nvPr/>
            </p:nvCxnSpPr>
            <p:spPr>
              <a:xfrm flipH="1">
                <a:off x="7324688" y="287463"/>
                <a:ext cx="290400" cy="167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6" name="Google Shape;526;p17"/>
              <p:cNvCxnSpPr/>
              <p:nvPr/>
            </p:nvCxnSpPr>
            <p:spPr>
              <a:xfrm flipH="1">
                <a:off x="7099488" y="287463"/>
                <a:ext cx="290400" cy="167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527" name="Google Shape;527;p17"/>
              <p:cNvSpPr/>
              <p:nvPr/>
            </p:nvSpPr>
            <p:spPr>
              <a:xfrm>
                <a:off x="8838625" y="430763"/>
                <a:ext cx="322425" cy="184250"/>
              </a:xfrm>
              <a:custGeom>
                <a:avLst/>
                <a:gdLst/>
                <a:ahLst/>
                <a:cxnLst/>
                <a:rect l="l" t="t" r="r" b="b"/>
                <a:pathLst>
                  <a:path w="12897" h="7370" extrusionOk="0">
                    <a:moveTo>
                      <a:pt x="12897" y="0"/>
                    </a:moveTo>
                    <a:lnTo>
                      <a:pt x="0" y="0"/>
                    </a:lnTo>
                    <a:lnTo>
                      <a:pt x="0" y="7370"/>
                    </a:lnTo>
                    <a:lnTo>
                      <a:pt x="12693" y="7370"/>
                    </a:lnTo>
                  </a:path>
                </a:pathLst>
              </a:cu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528" name="Google Shape;528;p17"/>
            <p:cNvSpPr/>
            <p:nvPr/>
          </p:nvSpPr>
          <p:spPr>
            <a:xfrm rot="5400000">
              <a:off x="126144" y="2630431"/>
              <a:ext cx="375598" cy="137131"/>
            </a:xfrm>
            <a:custGeom>
              <a:avLst/>
              <a:gdLst/>
              <a:ahLst/>
              <a:cxnLst/>
              <a:rect l="l" t="t" r="r" b="b"/>
              <a:pathLst>
                <a:path w="16957" h="6191" extrusionOk="0">
                  <a:moveTo>
                    <a:pt x="9617" y="369"/>
                  </a:moveTo>
                  <a:cubicBezTo>
                    <a:pt x="9769" y="369"/>
                    <a:pt x="9845" y="420"/>
                    <a:pt x="9997" y="799"/>
                  </a:cubicBezTo>
                  <a:cubicBezTo>
                    <a:pt x="10098" y="1027"/>
                    <a:pt x="10174" y="1280"/>
                    <a:pt x="10376" y="1483"/>
                  </a:cubicBezTo>
                  <a:cubicBezTo>
                    <a:pt x="10402" y="1533"/>
                    <a:pt x="10478" y="1533"/>
                    <a:pt x="10528" y="1533"/>
                  </a:cubicBezTo>
                  <a:cubicBezTo>
                    <a:pt x="11004" y="1473"/>
                    <a:pt x="11462" y="1442"/>
                    <a:pt x="11902" y="1442"/>
                  </a:cubicBezTo>
                  <a:cubicBezTo>
                    <a:pt x="13661" y="1442"/>
                    <a:pt x="15139" y="1928"/>
                    <a:pt x="16374" y="2900"/>
                  </a:cubicBezTo>
                  <a:lnTo>
                    <a:pt x="16096" y="3153"/>
                  </a:lnTo>
                  <a:cubicBezTo>
                    <a:pt x="16045" y="3204"/>
                    <a:pt x="15995" y="3305"/>
                    <a:pt x="16045" y="3381"/>
                  </a:cubicBezTo>
                  <a:cubicBezTo>
                    <a:pt x="16071" y="3431"/>
                    <a:pt x="16121" y="3507"/>
                    <a:pt x="16223" y="3507"/>
                  </a:cubicBezTo>
                  <a:lnTo>
                    <a:pt x="16552" y="3507"/>
                  </a:lnTo>
                  <a:cubicBezTo>
                    <a:pt x="16552" y="3533"/>
                    <a:pt x="16501" y="3558"/>
                    <a:pt x="16476" y="3634"/>
                  </a:cubicBezTo>
                  <a:cubicBezTo>
                    <a:pt x="15942" y="4346"/>
                    <a:pt x="12946" y="5096"/>
                    <a:pt x="11420" y="5096"/>
                  </a:cubicBezTo>
                  <a:cubicBezTo>
                    <a:pt x="11210" y="5096"/>
                    <a:pt x="11027" y="5082"/>
                    <a:pt x="10883" y="5051"/>
                  </a:cubicBezTo>
                  <a:cubicBezTo>
                    <a:pt x="10781" y="5051"/>
                    <a:pt x="10680" y="5076"/>
                    <a:pt x="10655" y="5178"/>
                  </a:cubicBezTo>
                  <a:cubicBezTo>
                    <a:pt x="10554" y="5456"/>
                    <a:pt x="10427" y="5659"/>
                    <a:pt x="10301" y="5684"/>
                  </a:cubicBezTo>
                  <a:cubicBezTo>
                    <a:pt x="10288" y="5688"/>
                    <a:pt x="10271" y="5690"/>
                    <a:pt x="10251" y="5690"/>
                  </a:cubicBezTo>
                  <a:cubicBezTo>
                    <a:pt x="10156" y="5690"/>
                    <a:pt x="9992" y="5641"/>
                    <a:pt x="9845" y="5557"/>
                  </a:cubicBezTo>
                  <a:lnTo>
                    <a:pt x="10047" y="5304"/>
                  </a:lnTo>
                  <a:cubicBezTo>
                    <a:pt x="10098" y="5228"/>
                    <a:pt x="10123" y="5152"/>
                    <a:pt x="10098" y="5076"/>
                  </a:cubicBezTo>
                  <a:cubicBezTo>
                    <a:pt x="10047" y="5026"/>
                    <a:pt x="9972" y="4950"/>
                    <a:pt x="9896" y="4950"/>
                  </a:cubicBezTo>
                  <a:cubicBezTo>
                    <a:pt x="9162" y="4925"/>
                    <a:pt x="8453" y="4899"/>
                    <a:pt x="7770" y="4798"/>
                  </a:cubicBezTo>
                  <a:cubicBezTo>
                    <a:pt x="7757" y="4794"/>
                    <a:pt x="7743" y="4792"/>
                    <a:pt x="7729" y="4792"/>
                  </a:cubicBezTo>
                  <a:cubicBezTo>
                    <a:pt x="7661" y="4792"/>
                    <a:pt x="7588" y="4841"/>
                    <a:pt x="7567" y="4925"/>
                  </a:cubicBezTo>
                  <a:cubicBezTo>
                    <a:pt x="7491" y="5102"/>
                    <a:pt x="7390" y="5228"/>
                    <a:pt x="7264" y="5304"/>
                  </a:cubicBezTo>
                  <a:cubicBezTo>
                    <a:pt x="7210" y="5322"/>
                    <a:pt x="7156" y="5340"/>
                    <a:pt x="7112" y="5340"/>
                  </a:cubicBezTo>
                  <a:cubicBezTo>
                    <a:pt x="7093" y="5340"/>
                    <a:pt x="7076" y="5337"/>
                    <a:pt x="7061" y="5330"/>
                  </a:cubicBezTo>
                  <a:cubicBezTo>
                    <a:pt x="6960" y="5279"/>
                    <a:pt x="6808" y="5203"/>
                    <a:pt x="6555" y="5152"/>
                  </a:cubicBezTo>
                  <a:cubicBezTo>
                    <a:pt x="6251" y="5051"/>
                    <a:pt x="5745" y="4925"/>
                    <a:pt x="5695" y="4773"/>
                  </a:cubicBezTo>
                  <a:cubicBezTo>
                    <a:pt x="5695" y="4773"/>
                    <a:pt x="5695" y="4722"/>
                    <a:pt x="5720" y="4672"/>
                  </a:cubicBezTo>
                  <a:cubicBezTo>
                    <a:pt x="5745" y="4646"/>
                    <a:pt x="5745" y="4570"/>
                    <a:pt x="5720" y="4520"/>
                  </a:cubicBezTo>
                  <a:cubicBezTo>
                    <a:pt x="5695" y="4444"/>
                    <a:pt x="5669" y="4393"/>
                    <a:pt x="5593" y="4393"/>
                  </a:cubicBezTo>
                  <a:cubicBezTo>
                    <a:pt x="4834" y="4185"/>
                    <a:pt x="4288" y="4087"/>
                    <a:pt x="3831" y="4087"/>
                  </a:cubicBezTo>
                  <a:cubicBezTo>
                    <a:pt x="3007" y="4087"/>
                    <a:pt x="2470" y="4406"/>
                    <a:pt x="1493" y="4975"/>
                  </a:cubicBezTo>
                  <a:cubicBezTo>
                    <a:pt x="1190" y="5152"/>
                    <a:pt x="886" y="5330"/>
                    <a:pt x="532" y="5532"/>
                  </a:cubicBezTo>
                  <a:cubicBezTo>
                    <a:pt x="937" y="4343"/>
                    <a:pt x="1443" y="3938"/>
                    <a:pt x="1443" y="3938"/>
                  </a:cubicBezTo>
                  <a:cubicBezTo>
                    <a:pt x="1544" y="3912"/>
                    <a:pt x="1544" y="3811"/>
                    <a:pt x="1519" y="3710"/>
                  </a:cubicBezTo>
                  <a:cubicBezTo>
                    <a:pt x="1493" y="3685"/>
                    <a:pt x="1114" y="2900"/>
                    <a:pt x="658" y="2141"/>
                  </a:cubicBezTo>
                  <a:lnTo>
                    <a:pt x="658" y="2141"/>
                  </a:lnTo>
                  <a:cubicBezTo>
                    <a:pt x="1291" y="2369"/>
                    <a:pt x="2025" y="2799"/>
                    <a:pt x="2329" y="3027"/>
                  </a:cubicBezTo>
                  <a:cubicBezTo>
                    <a:pt x="2379" y="3052"/>
                    <a:pt x="2379" y="3052"/>
                    <a:pt x="2405" y="3052"/>
                  </a:cubicBezTo>
                  <a:cubicBezTo>
                    <a:pt x="2625" y="3107"/>
                    <a:pt x="2868" y="3131"/>
                    <a:pt x="3128" y="3131"/>
                  </a:cubicBezTo>
                  <a:cubicBezTo>
                    <a:pt x="4179" y="3131"/>
                    <a:pt x="5510" y="2734"/>
                    <a:pt x="6808" y="2369"/>
                  </a:cubicBezTo>
                  <a:cubicBezTo>
                    <a:pt x="7441" y="2166"/>
                    <a:pt x="8023" y="1989"/>
                    <a:pt x="8605" y="1862"/>
                  </a:cubicBezTo>
                  <a:cubicBezTo>
                    <a:pt x="8656" y="1862"/>
                    <a:pt x="8706" y="1812"/>
                    <a:pt x="8731" y="1761"/>
                  </a:cubicBezTo>
                  <a:cubicBezTo>
                    <a:pt x="8757" y="1736"/>
                    <a:pt x="8757" y="1660"/>
                    <a:pt x="8731" y="1609"/>
                  </a:cubicBezTo>
                  <a:cubicBezTo>
                    <a:pt x="8529" y="1103"/>
                    <a:pt x="8782" y="749"/>
                    <a:pt x="9617" y="369"/>
                  </a:cubicBezTo>
                  <a:close/>
                  <a:moveTo>
                    <a:pt x="9655" y="1"/>
                  </a:moveTo>
                  <a:cubicBezTo>
                    <a:pt x="9611" y="1"/>
                    <a:pt x="9565" y="5"/>
                    <a:pt x="9516" y="15"/>
                  </a:cubicBezTo>
                  <a:lnTo>
                    <a:pt x="9491" y="15"/>
                  </a:lnTo>
                  <a:cubicBezTo>
                    <a:pt x="9111" y="167"/>
                    <a:pt x="8124" y="648"/>
                    <a:pt x="8327" y="1533"/>
                  </a:cubicBezTo>
                  <a:cubicBezTo>
                    <a:pt x="7770" y="1685"/>
                    <a:pt x="7213" y="1862"/>
                    <a:pt x="6682" y="2014"/>
                  </a:cubicBezTo>
                  <a:cubicBezTo>
                    <a:pt x="5404" y="2365"/>
                    <a:pt x="4126" y="2765"/>
                    <a:pt x="3149" y="2765"/>
                  </a:cubicBezTo>
                  <a:cubicBezTo>
                    <a:pt x="2926" y="2765"/>
                    <a:pt x="2719" y="2745"/>
                    <a:pt x="2531" y="2698"/>
                  </a:cubicBezTo>
                  <a:cubicBezTo>
                    <a:pt x="2000" y="2369"/>
                    <a:pt x="987" y="1761"/>
                    <a:pt x="279" y="1660"/>
                  </a:cubicBezTo>
                  <a:cubicBezTo>
                    <a:pt x="228" y="1660"/>
                    <a:pt x="127" y="1685"/>
                    <a:pt x="102" y="1761"/>
                  </a:cubicBezTo>
                  <a:cubicBezTo>
                    <a:pt x="51" y="1812"/>
                    <a:pt x="51" y="1913"/>
                    <a:pt x="102" y="1989"/>
                  </a:cubicBezTo>
                  <a:cubicBezTo>
                    <a:pt x="506" y="2622"/>
                    <a:pt x="937" y="3507"/>
                    <a:pt x="1114" y="3811"/>
                  </a:cubicBezTo>
                  <a:cubicBezTo>
                    <a:pt x="886" y="4039"/>
                    <a:pt x="405" y="4672"/>
                    <a:pt x="26" y="5937"/>
                  </a:cubicBezTo>
                  <a:cubicBezTo>
                    <a:pt x="0" y="6038"/>
                    <a:pt x="26" y="6089"/>
                    <a:pt x="102" y="6165"/>
                  </a:cubicBezTo>
                  <a:cubicBezTo>
                    <a:pt x="127" y="6190"/>
                    <a:pt x="177" y="6190"/>
                    <a:pt x="228" y="6190"/>
                  </a:cubicBezTo>
                  <a:lnTo>
                    <a:pt x="279" y="6190"/>
                  </a:lnTo>
                  <a:cubicBezTo>
                    <a:pt x="861" y="5886"/>
                    <a:pt x="1291" y="5633"/>
                    <a:pt x="1671" y="5431"/>
                  </a:cubicBezTo>
                  <a:cubicBezTo>
                    <a:pt x="2643" y="4861"/>
                    <a:pt x="3138" y="4568"/>
                    <a:pt x="3883" y="4568"/>
                  </a:cubicBezTo>
                  <a:cubicBezTo>
                    <a:pt x="4263" y="4568"/>
                    <a:pt x="4708" y="4644"/>
                    <a:pt x="5315" y="4798"/>
                  </a:cubicBezTo>
                  <a:cubicBezTo>
                    <a:pt x="5315" y="4874"/>
                    <a:pt x="5315" y="4950"/>
                    <a:pt x="5340" y="5001"/>
                  </a:cubicBezTo>
                  <a:cubicBezTo>
                    <a:pt x="5467" y="5355"/>
                    <a:pt x="5998" y="5481"/>
                    <a:pt x="6454" y="5608"/>
                  </a:cubicBezTo>
                  <a:cubicBezTo>
                    <a:pt x="6606" y="5684"/>
                    <a:pt x="6808" y="5709"/>
                    <a:pt x="6833" y="5734"/>
                  </a:cubicBezTo>
                  <a:cubicBezTo>
                    <a:pt x="6833" y="5734"/>
                    <a:pt x="6859" y="5760"/>
                    <a:pt x="6884" y="5760"/>
                  </a:cubicBezTo>
                  <a:cubicBezTo>
                    <a:pt x="6966" y="5795"/>
                    <a:pt x="7048" y="5814"/>
                    <a:pt x="7133" y="5814"/>
                  </a:cubicBezTo>
                  <a:cubicBezTo>
                    <a:pt x="7231" y="5814"/>
                    <a:pt x="7332" y="5789"/>
                    <a:pt x="7441" y="5734"/>
                  </a:cubicBezTo>
                  <a:cubicBezTo>
                    <a:pt x="7593" y="5633"/>
                    <a:pt x="7744" y="5481"/>
                    <a:pt x="7846" y="5304"/>
                  </a:cubicBezTo>
                  <a:cubicBezTo>
                    <a:pt x="8352" y="5355"/>
                    <a:pt x="8858" y="5380"/>
                    <a:pt x="9389" y="5431"/>
                  </a:cubicBezTo>
                  <a:lnTo>
                    <a:pt x="9339" y="5481"/>
                  </a:lnTo>
                  <a:cubicBezTo>
                    <a:pt x="9263" y="5507"/>
                    <a:pt x="9263" y="5583"/>
                    <a:pt x="9263" y="5633"/>
                  </a:cubicBezTo>
                  <a:cubicBezTo>
                    <a:pt x="9263" y="5684"/>
                    <a:pt x="9288" y="5734"/>
                    <a:pt x="9364" y="5760"/>
                  </a:cubicBezTo>
                  <a:cubicBezTo>
                    <a:pt x="9663" y="5939"/>
                    <a:pt x="9946" y="6102"/>
                    <a:pt x="10201" y="6102"/>
                  </a:cubicBezTo>
                  <a:cubicBezTo>
                    <a:pt x="10270" y="6102"/>
                    <a:pt x="10337" y="6090"/>
                    <a:pt x="10402" y="6063"/>
                  </a:cubicBezTo>
                  <a:cubicBezTo>
                    <a:pt x="10630" y="5988"/>
                    <a:pt x="10781" y="5810"/>
                    <a:pt x="10933" y="5481"/>
                  </a:cubicBezTo>
                  <a:cubicBezTo>
                    <a:pt x="11050" y="5494"/>
                    <a:pt x="11183" y="5500"/>
                    <a:pt x="11329" y="5500"/>
                  </a:cubicBezTo>
                  <a:cubicBezTo>
                    <a:pt x="12928" y="5500"/>
                    <a:pt x="16105" y="4766"/>
                    <a:pt x="16754" y="3862"/>
                  </a:cubicBezTo>
                  <a:cubicBezTo>
                    <a:pt x="16931" y="3659"/>
                    <a:pt x="16956" y="3431"/>
                    <a:pt x="16830" y="3204"/>
                  </a:cubicBezTo>
                  <a:cubicBezTo>
                    <a:pt x="16830" y="3153"/>
                    <a:pt x="16754" y="3128"/>
                    <a:pt x="16729" y="3128"/>
                  </a:cubicBezTo>
                  <a:lnTo>
                    <a:pt x="16805" y="3052"/>
                  </a:lnTo>
                  <a:cubicBezTo>
                    <a:pt x="16830" y="3027"/>
                    <a:pt x="16855" y="2951"/>
                    <a:pt x="16855" y="2900"/>
                  </a:cubicBezTo>
                  <a:cubicBezTo>
                    <a:pt x="16855" y="2824"/>
                    <a:pt x="16830" y="2773"/>
                    <a:pt x="16805" y="2748"/>
                  </a:cubicBezTo>
                  <a:cubicBezTo>
                    <a:pt x="15442" y="1616"/>
                    <a:pt x="13818" y="1057"/>
                    <a:pt x="11833" y="1057"/>
                  </a:cubicBezTo>
                  <a:cubicBezTo>
                    <a:pt x="11422" y="1057"/>
                    <a:pt x="10996" y="1081"/>
                    <a:pt x="10554" y="1128"/>
                  </a:cubicBezTo>
                  <a:cubicBezTo>
                    <a:pt x="10478" y="1002"/>
                    <a:pt x="10402" y="850"/>
                    <a:pt x="10351" y="673"/>
                  </a:cubicBezTo>
                  <a:cubicBezTo>
                    <a:pt x="10237" y="399"/>
                    <a:pt x="10061" y="1"/>
                    <a:pt x="96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6275146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5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" name="Google Shape;530;p18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31" name="Google Shape;531;p18"/>
          <p:cNvSpPr txBox="1">
            <a:spLocks noGrp="1"/>
          </p:cNvSpPr>
          <p:nvPr>
            <p:ph type="subTitle" idx="1"/>
          </p:nvPr>
        </p:nvSpPr>
        <p:spPr>
          <a:xfrm>
            <a:off x="788350" y="2494150"/>
            <a:ext cx="2264700" cy="185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532" name="Google Shape;532;p18"/>
          <p:cNvSpPr txBox="1">
            <a:spLocks noGrp="1"/>
          </p:cNvSpPr>
          <p:nvPr>
            <p:ph type="subTitle" idx="2"/>
          </p:nvPr>
        </p:nvSpPr>
        <p:spPr>
          <a:xfrm>
            <a:off x="3439672" y="2494150"/>
            <a:ext cx="2264700" cy="185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533" name="Google Shape;533;p18"/>
          <p:cNvSpPr txBox="1">
            <a:spLocks noGrp="1"/>
          </p:cNvSpPr>
          <p:nvPr>
            <p:ph type="subTitle" idx="3"/>
          </p:nvPr>
        </p:nvSpPr>
        <p:spPr>
          <a:xfrm>
            <a:off x="6091001" y="2494150"/>
            <a:ext cx="2264700" cy="185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534" name="Google Shape;534;p18"/>
          <p:cNvSpPr txBox="1">
            <a:spLocks noGrp="1"/>
          </p:cNvSpPr>
          <p:nvPr>
            <p:ph type="subTitle" idx="4"/>
          </p:nvPr>
        </p:nvSpPr>
        <p:spPr>
          <a:xfrm>
            <a:off x="788350" y="2113650"/>
            <a:ext cx="2264700" cy="47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535" name="Google Shape;535;p18"/>
          <p:cNvSpPr txBox="1">
            <a:spLocks noGrp="1"/>
          </p:cNvSpPr>
          <p:nvPr>
            <p:ph type="subTitle" idx="5"/>
          </p:nvPr>
        </p:nvSpPr>
        <p:spPr>
          <a:xfrm>
            <a:off x="3439677" y="2113650"/>
            <a:ext cx="2264700" cy="47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536" name="Google Shape;536;p18"/>
          <p:cNvSpPr txBox="1">
            <a:spLocks noGrp="1"/>
          </p:cNvSpPr>
          <p:nvPr>
            <p:ph type="subTitle" idx="6"/>
          </p:nvPr>
        </p:nvSpPr>
        <p:spPr>
          <a:xfrm>
            <a:off x="6091004" y="2113650"/>
            <a:ext cx="2264700" cy="47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537" name="Google Shape;537;p18"/>
          <p:cNvSpPr/>
          <p:nvPr/>
        </p:nvSpPr>
        <p:spPr>
          <a:xfrm>
            <a:off x="0" y="2893550"/>
            <a:ext cx="678900" cy="22476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538" name="Google Shape;538;p18"/>
          <p:cNvGrpSpPr/>
          <p:nvPr/>
        </p:nvGrpSpPr>
        <p:grpSpPr>
          <a:xfrm rot="10800000" flipH="1">
            <a:off x="8098954" y="-10"/>
            <a:ext cx="898775" cy="3918447"/>
            <a:chOff x="8098913" y="1249765"/>
            <a:chExt cx="898775" cy="3918447"/>
          </a:xfrm>
        </p:grpSpPr>
        <p:cxnSp>
          <p:nvCxnSpPr>
            <p:cNvPr id="539" name="Google Shape;539;p18"/>
            <p:cNvCxnSpPr/>
            <p:nvPr/>
          </p:nvCxnSpPr>
          <p:spPr>
            <a:xfrm rot="10800000">
              <a:off x="8734575" y="3737175"/>
              <a:ext cx="0" cy="14100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540" name="Google Shape;540;p18"/>
            <p:cNvSpPr/>
            <p:nvPr/>
          </p:nvSpPr>
          <p:spPr>
            <a:xfrm rot="-5400000">
              <a:off x="8087963" y="3426837"/>
              <a:ext cx="1632625" cy="186825"/>
            </a:xfrm>
            <a:custGeom>
              <a:avLst/>
              <a:gdLst/>
              <a:ahLst/>
              <a:cxnLst/>
              <a:rect l="l" t="t" r="r" b="b"/>
              <a:pathLst>
                <a:path w="65305" h="7473" extrusionOk="0">
                  <a:moveTo>
                    <a:pt x="0" y="0"/>
                  </a:moveTo>
                  <a:lnTo>
                    <a:pt x="23952" y="0"/>
                  </a:lnTo>
                  <a:lnTo>
                    <a:pt x="31424" y="7473"/>
                  </a:lnTo>
                  <a:lnTo>
                    <a:pt x="65305" y="7473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1" name="Google Shape;541;p18"/>
            <p:cNvSpPr/>
            <p:nvPr/>
          </p:nvSpPr>
          <p:spPr>
            <a:xfrm rot="-5400000">
              <a:off x="8892400" y="3805712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2" name="Google Shape;542;p18"/>
            <p:cNvSpPr/>
            <p:nvPr/>
          </p:nvSpPr>
          <p:spPr>
            <a:xfrm rot="-5400000">
              <a:off x="8892400" y="3959262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3" name="Google Shape;543;p18"/>
            <p:cNvSpPr/>
            <p:nvPr/>
          </p:nvSpPr>
          <p:spPr>
            <a:xfrm rot="-5400000">
              <a:off x="8892400" y="4112812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4" name="Google Shape;544;p18"/>
            <p:cNvSpPr/>
            <p:nvPr/>
          </p:nvSpPr>
          <p:spPr>
            <a:xfrm rot="-5400000">
              <a:off x="8892400" y="4266362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5" name="Google Shape;545;p18"/>
            <p:cNvSpPr/>
            <p:nvPr/>
          </p:nvSpPr>
          <p:spPr>
            <a:xfrm rot="-5400000">
              <a:off x="8511953" y="3015624"/>
              <a:ext cx="257400" cy="187800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cxnSp>
          <p:nvCxnSpPr>
            <p:cNvPr id="546" name="Google Shape;546;p18"/>
            <p:cNvCxnSpPr/>
            <p:nvPr/>
          </p:nvCxnSpPr>
          <p:spPr>
            <a:xfrm rot="-5400000">
              <a:off x="8554288" y="3109512"/>
              <a:ext cx="5541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47" name="Google Shape;547;p18"/>
            <p:cNvCxnSpPr/>
            <p:nvPr/>
          </p:nvCxnSpPr>
          <p:spPr>
            <a:xfrm rot="-5400000">
              <a:off x="8549525" y="3109512"/>
              <a:ext cx="7095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548" name="Google Shape;548;p18"/>
            <p:cNvSpPr/>
            <p:nvPr/>
          </p:nvSpPr>
          <p:spPr>
            <a:xfrm rot="-5400000">
              <a:off x="7661325" y="4180449"/>
              <a:ext cx="1425350" cy="550175"/>
            </a:xfrm>
            <a:custGeom>
              <a:avLst/>
              <a:gdLst/>
              <a:ahLst/>
              <a:cxnLst/>
              <a:rect l="l" t="t" r="r" b="b"/>
              <a:pathLst>
                <a:path w="57014" h="22007" extrusionOk="0">
                  <a:moveTo>
                    <a:pt x="57014" y="22007"/>
                  </a:moveTo>
                  <a:lnTo>
                    <a:pt x="22007" y="22007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49" name="Google Shape;549;p18"/>
            <p:cNvSpPr/>
            <p:nvPr/>
          </p:nvSpPr>
          <p:spPr>
            <a:xfrm rot="-5400000">
              <a:off x="8716476" y="2283874"/>
              <a:ext cx="375598" cy="137131"/>
            </a:xfrm>
            <a:custGeom>
              <a:avLst/>
              <a:gdLst/>
              <a:ahLst/>
              <a:cxnLst/>
              <a:rect l="l" t="t" r="r" b="b"/>
              <a:pathLst>
                <a:path w="16957" h="6191" extrusionOk="0">
                  <a:moveTo>
                    <a:pt x="9617" y="369"/>
                  </a:moveTo>
                  <a:cubicBezTo>
                    <a:pt x="9769" y="369"/>
                    <a:pt x="9845" y="420"/>
                    <a:pt x="9997" y="799"/>
                  </a:cubicBezTo>
                  <a:cubicBezTo>
                    <a:pt x="10098" y="1027"/>
                    <a:pt x="10174" y="1280"/>
                    <a:pt x="10376" y="1483"/>
                  </a:cubicBezTo>
                  <a:cubicBezTo>
                    <a:pt x="10402" y="1533"/>
                    <a:pt x="10478" y="1533"/>
                    <a:pt x="10528" y="1533"/>
                  </a:cubicBezTo>
                  <a:cubicBezTo>
                    <a:pt x="11004" y="1473"/>
                    <a:pt x="11462" y="1442"/>
                    <a:pt x="11902" y="1442"/>
                  </a:cubicBezTo>
                  <a:cubicBezTo>
                    <a:pt x="13661" y="1442"/>
                    <a:pt x="15139" y="1928"/>
                    <a:pt x="16374" y="2900"/>
                  </a:cubicBezTo>
                  <a:lnTo>
                    <a:pt x="16096" y="3153"/>
                  </a:lnTo>
                  <a:cubicBezTo>
                    <a:pt x="16045" y="3204"/>
                    <a:pt x="15995" y="3305"/>
                    <a:pt x="16045" y="3381"/>
                  </a:cubicBezTo>
                  <a:cubicBezTo>
                    <a:pt x="16071" y="3431"/>
                    <a:pt x="16121" y="3507"/>
                    <a:pt x="16223" y="3507"/>
                  </a:cubicBezTo>
                  <a:lnTo>
                    <a:pt x="16552" y="3507"/>
                  </a:lnTo>
                  <a:cubicBezTo>
                    <a:pt x="16552" y="3533"/>
                    <a:pt x="16501" y="3558"/>
                    <a:pt x="16476" y="3634"/>
                  </a:cubicBezTo>
                  <a:cubicBezTo>
                    <a:pt x="15942" y="4346"/>
                    <a:pt x="12946" y="5096"/>
                    <a:pt x="11420" y="5096"/>
                  </a:cubicBezTo>
                  <a:cubicBezTo>
                    <a:pt x="11210" y="5096"/>
                    <a:pt x="11027" y="5082"/>
                    <a:pt x="10883" y="5051"/>
                  </a:cubicBezTo>
                  <a:cubicBezTo>
                    <a:pt x="10781" y="5051"/>
                    <a:pt x="10680" y="5076"/>
                    <a:pt x="10655" y="5178"/>
                  </a:cubicBezTo>
                  <a:cubicBezTo>
                    <a:pt x="10554" y="5456"/>
                    <a:pt x="10427" y="5659"/>
                    <a:pt x="10301" y="5684"/>
                  </a:cubicBezTo>
                  <a:cubicBezTo>
                    <a:pt x="10288" y="5688"/>
                    <a:pt x="10271" y="5690"/>
                    <a:pt x="10251" y="5690"/>
                  </a:cubicBezTo>
                  <a:cubicBezTo>
                    <a:pt x="10156" y="5690"/>
                    <a:pt x="9992" y="5641"/>
                    <a:pt x="9845" y="5557"/>
                  </a:cubicBezTo>
                  <a:lnTo>
                    <a:pt x="10047" y="5304"/>
                  </a:lnTo>
                  <a:cubicBezTo>
                    <a:pt x="10098" y="5228"/>
                    <a:pt x="10123" y="5152"/>
                    <a:pt x="10098" y="5076"/>
                  </a:cubicBezTo>
                  <a:cubicBezTo>
                    <a:pt x="10047" y="5026"/>
                    <a:pt x="9972" y="4950"/>
                    <a:pt x="9896" y="4950"/>
                  </a:cubicBezTo>
                  <a:cubicBezTo>
                    <a:pt x="9162" y="4925"/>
                    <a:pt x="8453" y="4899"/>
                    <a:pt x="7770" y="4798"/>
                  </a:cubicBezTo>
                  <a:cubicBezTo>
                    <a:pt x="7757" y="4794"/>
                    <a:pt x="7743" y="4792"/>
                    <a:pt x="7729" y="4792"/>
                  </a:cubicBezTo>
                  <a:cubicBezTo>
                    <a:pt x="7661" y="4792"/>
                    <a:pt x="7588" y="4841"/>
                    <a:pt x="7567" y="4925"/>
                  </a:cubicBezTo>
                  <a:cubicBezTo>
                    <a:pt x="7491" y="5102"/>
                    <a:pt x="7390" y="5228"/>
                    <a:pt x="7264" y="5304"/>
                  </a:cubicBezTo>
                  <a:cubicBezTo>
                    <a:pt x="7210" y="5322"/>
                    <a:pt x="7156" y="5340"/>
                    <a:pt x="7112" y="5340"/>
                  </a:cubicBezTo>
                  <a:cubicBezTo>
                    <a:pt x="7093" y="5340"/>
                    <a:pt x="7076" y="5337"/>
                    <a:pt x="7061" y="5330"/>
                  </a:cubicBezTo>
                  <a:cubicBezTo>
                    <a:pt x="6960" y="5279"/>
                    <a:pt x="6808" y="5203"/>
                    <a:pt x="6555" y="5152"/>
                  </a:cubicBezTo>
                  <a:cubicBezTo>
                    <a:pt x="6251" y="5051"/>
                    <a:pt x="5745" y="4925"/>
                    <a:pt x="5695" y="4773"/>
                  </a:cubicBezTo>
                  <a:cubicBezTo>
                    <a:pt x="5695" y="4773"/>
                    <a:pt x="5695" y="4722"/>
                    <a:pt x="5720" y="4672"/>
                  </a:cubicBezTo>
                  <a:cubicBezTo>
                    <a:pt x="5745" y="4646"/>
                    <a:pt x="5745" y="4570"/>
                    <a:pt x="5720" y="4520"/>
                  </a:cubicBezTo>
                  <a:cubicBezTo>
                    <a:pt x="5695" y="4444"/>
                    <a:pt x="5669" y="4393"/>
                    <a:pt x="5593" y="4393"/>
                  </a:cubicBezTo>
                  <a:cubicBezTo>
                    <a:pt x="4834" y="4185"/>
                    <a:pt x="4288" y="4087"/>
                    <a:pt x="3831" y="4087"/>
                  </a:cubicBezTo>
                  <a:cubicBezTo>
                    <a:pt x="3007" y="4087"/>
                    <a:pt x="2470" y="4406"/>
                    <a:pt x="1493" y="4975"/>
                  </a:cubicBezTo>
                  <a:cubicBezTo>
                    <a:pt x="1190" y="5152"/>
                    <a:pt x="886" y="5330"/>
                    <a:pt x="532" y="5532"/>
                  </a:cubicBezTo>
                  <a:cubicBezTo>
                    <a:pt x="937" y="4343"/>
                    <a:pt x="1443" y="3938"/>
                    <a:pt x="1443" y="3938"/>
                  </a:cubicBezTo>
                  <a:cubicBezTo>
                    <a:pt x="1544" y="3912"/>
                    <a:pt x="1544" y="3811"/>
                    <a:pt x="1519" y="3710"/>
                  </a:cubicBezTo>
                  <a:cubicBezTo>
                    <a:pt x="1493" y="3685"/>
                    <a:pt x="1114" y="2900"/>
                    <a:pt x="658" y="2141"/>
                  </a:cubicBezTo>
                  <a:lnTo>
                    <a:pt x="658" y="2141"/>
                  </a:lnTo>
                  <a:cubicBezTo>
                    <a:pt x="1291" y="2369"/>
                    <a:pt x="2025" y="2799"/>
                    <a:pt x="2329" y="3027"/>
                  </a:cubicBezTo>
                  <a:cubicBezTo>
                    <a:pt x="2379" y="3052"/>
                    <a:pt x="2379" y="3052"/>
                    <a:pt x="2405" y="3052"/>
                  </a:cubicBezTo>
                  <a:cubicBezTo>
                    <a:pt x="2625" y="3107"/>
                    <a:pt x="2868" y="3131"/>
                    <a:pt x="3128" y="3131"/>
                  </a:cubicBezTo>
                  <a:cubicBezTo>
                    <a:pt x="4179" y="3131"/>
                    <a:pt x="5510" y="2734"/>
                    <a:pt x="6808" y="2369"/>
                  </a:cubicBezTo>
                  <a:cubicBezTo>
                    <a:pt x="7441" y="2166"/>
                    <a:pt x="8023" y="1989"/>
                    <a:pt x="8605" y="1862"/>
                  </a:cubicBezTo>
                  <a:cubicBezTo>
                    <a:pt x="8656" y="1862"/>
                    <a:pt x="8706" y="1812"/>
                    <a:pt x="8731" y="1761"/>
                  </a:cubicBezTo>
                  <a:cubicBezTo>
                    <a:pt x="8757" y="1736"/>
                    <a:pt x="8757" y="1660"/>
                    <a:pt x="8731" y="1609"/>
                  </a:cubicBezTo>
                  <a:cubicBezTo>
                    <a:pt x="8529" y="1103"/>
                    <a:pt x="8782" y="749"/>
                    <a:pt x="9617" y="369"/>
                  </a:cubicBezTo>
                  <a:close/>
                  <a:moveTo>
                    <a:pt x="9655" y="1"/>
                  </a:moveTo>
                  <a:cubicBezTo>
                    <a:pt x="9611" y="1"/>
                    <a:pt x="9565" y="5"/>
                    <a:pt x="9516" y="15"/>
                  </a:cubicBezTo>
                  <a:lnTo>
                    <a:pt x="9491" y="15"/>
                  </a:lnTo>
                  <a:cubicBezTo>
                    <a:pt x="9111" y="167"/>
                    <a:pt x="8124" y="648"/>
                    <a:pt x="8327" y="1533"/>
                  </a:cubicBezTo>
                  <a:cubicBezTo>
                    <a:pt x="7770" y="1685"/>
                    <a:pt x="7213" y="1862"/>
                    <a:pt x="6682" y="2014"/>
                  </a:cubicBezTo>
                  <a:cubicBezTo>
                    <a:pt x="5404" y="2365"/>
                    <a:pt x="4126" y="2765"/>
                    <a:pt x="3149" y="2765"/>
                  </a:cubicBezTo>
                  <a:cubicBezTo>
                    <a:pt x="2926" y="2765"/>
                    <a:pt x="2719" y="2745"/>
                    <a:pt x="2531" y="2698"/>
                  </a:cubicBezTo>
                  <a:cubicBezTo>
                    <a:pt x="2000" y="2369"/>
                    <a:pt x="987" y="1761"/>
                    <a:pt x="279" y="1660"/>
                  </a:cubicBezTo>
                  <a:cubicBezTo>
                    <a:pt x="228" y="1660"/>
                    <a:pt x="127" y="1685"/>
                    <a:pt x="102" y="1761"/>
                  </a:cubicBezTo>
                  <a:cubicBezTo>
                    <a:pt x="51" y="1812"/>
                    <a:pt x="51" y="1913"/>
                    <a:pt x="102" y="1989"/>
                  </a:cubicBezTo>
                  <a:cubicBezTo>
                    <a:pt x="506" y="2622"/>
                    <a:pt x="937" y="3507"/>
                    <a:pt x="1114" y="3811"/>
                  </a:cubicBezTo>
                  <a:cubicBezTo>
                    <a:pt x="886" y="4039"/>
                    <a:pt x="405" y="4672"/>
                    <a:pt x="26" y="5937"/>
                  </a:cubicBezTo>
                  <a:cubicBezTo>
                    <a:pt x="0" y="6038"/>
                    <a:pt x="26" y="6089"/>
                    <a:pt x="102" y="6165"/>
                  </a:cubicBezTo>
                  <a:cubicBezTo>
                    <a:pt x="127" y="6190"/>
                    <a:pt x="177" y="6190"/>
                    <a:pt x="228" y="6190"/>
                  </a:cubicBezTo>
                  <a:lnTo>
                    <a:pt x="279" y="6190"/>
                  </a:lnTo>
                  <a:cubicBezTo>
                    <a:pt x="861" y="5886"/>
                    <a:pt x="1291" y="5633"/>
                    <a:pt x="1671" y="5431"/>
                  </a:cubicBezTo>
                  <a:cubicBezTo>
                    <a:pt x="2643" y="4861"/>
                    <a:pt x="3138" y="4568"/>
                    <a:pt x="3883" y="4568"/>
                  </a:cubicBezTo>
                  <a:cubicBezTo>
                    <a:pt x="4263" y="4568"/>
                    <a:pt x="4708" y="4644"/>
                    <a:pt x="5315" y="4798"/>
                  </a:cubicBezTo>
                  <a:cubicBezTo>
                    <a:pt x="5315" y="4874"/>
                    <a:pt x="5315" y="4950"/>
                    <a:pt x="5340" y="5001"/>
                  </a:cubicBezTo>
                  <a:cubicBezTo>
                    <a:pt x="5467" y="5355"/>
                    <a:pt x="5998" y="5481"/>
                    <a:pt x="6454" y="5608"/>
                  </a:cubicBezTo>
                  <a:cubicBezTo>
                    <a:pt x="6606" y="5684"/>
                    <a:pt x="6808" y="5709"/>
                    <a:pt x="6833" y="5734"/>
                  </a:cubicBezTo>
                  <a:cubicBezTo>
                    <a:pt x="6833" y="5734"/>
                    <a:pt x="6859" y="5760"/>
                    <a:pt x="6884" y="5760"/>
                  </a:cubicBezTo>
                  <a:cubicBezTo>
                    <a:pt x="6966" y="5795"/>
                    <a:pt x="7048" y="5814"/>
                    <a:pt x="7133" y="5814"/>
                  </a:cubicBezTo>
                  <a:cubicBezTo>
                    <a:pt x="7231" y="5814"/>
                    <a:pt x="7332" y="5789"/>
                    <a:pt x="7441" y="5734"/>
                  </a:cubicBezTo>
                  <a:cubicBezTo>
                    <a:pt x="7593" y="5633"/>
                    <a:pt x="7744" y="5481"/>
                    <a:pt x="7846" y="5304"/>
                  </a:cubicBezTo>
                  <a:cubicBezTo>
                    <a:pt x="8352" y="5355"/>
                    <a:pt x="8858" y="5380"/>
                    <a:pt x="9389" y="5431"/>
                  </a:cubicBezTo>
                  <a:lnTo>
                    <a:pt x="9339" y="5481"/>
                  </a:lnTo>
                  <a:cubicBezTo>
                    <a:pt x="9263" y="5507"/>
                    <a:pt x="9263" y="5583"/>
                    <a:pt x="9263" y="5633"/>
                  </a:cubicBezTo>
                  <a:cubicBezTo>
                    <a:pt x="9263" y="5684"/>
                    <a:pt x="9288" y="5734"/>
                    <a:pt x="9364" y="5760"/>
                  </a:cubicBezTo>
                  <a:cubicBezTo>
                    <a:pt x="9663" y="5939"/>
                    <a:pt x="9946" y="6102"/>
                    <a:pt x="10201" y="6102"/>
                  </a:cubicBezTo>
                  <a:cubicBezTo>
                    <a:pt x="10270" y="6102"/>
                    <a:pt x="10337" y="6090"/>
                    <a:pt x="10402" y="6063"/>
                  </a:cubicBezTo>
                  <a:cubicBezTo>
                    <a:pt x="10630" y="5988"/>
                    <a:pt x="10781" y="5810"/>
                    <a:pt x="10933" y="5481"/>
                  </a:cubicBezTo>
                  <a:cubicBezTo>
                    <a:pt x="11050" y="5494"/>
                    <a:pt x="11183" y="5500"/>
                    <a:pt x="11329" y="5500"/>
                  </a:cubicBezTo>
                  <a:cubicBezTo>
                    <a:pt x="12928" y="5500"/>
                    <a:pt x="16105" y="4766"/>
                    <a:pt x="16754" y="3862"/>
                  </a:cubicBezTo>
                  <a:cubicBezTo>
                    <a:pt x="16931" y="3659"/>
                    <a:pt x="16956" y="3431"/>
                    <a:pt x="16830" y="3204"/>
                  </a:cubicBezTo>
                  <a:cubicBezTo>
                    <a:pt x="16830" y="3153"/>
                    <a:pt x="16754" y="3128"/>
                    <a:pt x="16729" y="3128"/>
                  </a:cubicBezTo>
                  <a:lnTo>
                    <a:pt x="16805" y="3052"/>
                  </a:lnTo>
                  <a:cubicBezTo>
                    <a:pt x="16830" y="3027"/>
                    <a:pt x="16855" y="2951"/>
                    <a:pt x="16855" y="2900"/>
                  </a:cubicBezTo>
                  <a:cubicBezTo>
                    <a:pt x="16855" y="2824"/>
                    <a:pt x="16830" y="2773"/>
                    <a:pt x="16805" y="2748"/>
                  </a:cubicBezTo>
                  <a:cubicBezTo>
                    <a:pt x="15442" y="1616"/>
                    <a:pt x="13818" y="1057"/>
                    <a:pt x="11833" y="1057"/>
                  </a:cubicBezTo>
                  <a:cubicBezTo>
                    <a:pt x="11422" y="1057"/>
                    <a:pt x="10996" y="1081"/>
                    <a:pt x="10554" y="1128"/>
                  </a:cubicBezTo>
                  <a:cubicBezTo>
                    <a:pt x="10478" y="1002"/>
                    <a:pt x="10402" y="850"/>
                    <a:pt x="10351" y="673"/>
                  </a:cubicBezTo>
                  <a:cubicBezTo>
                    <a:pt x="10237" y="399"/>
                    <a:pt x="10061" y="1"/>
                    <a:pt x="96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0" name="Google Shape;550;p18"/>
            <p:cNvSpPr/>
            <p:nvPr/>
          </p:nvSpPr>
          <p:spPr>
            <a:xfrm rot="-5400000">
              <a:off x="8716476" y="1826436"/>
              <a:ext cx="375598" cy="137131"/>
            </a:xfrm>
            <a:custGeom>
              <a:avLst/>
              <a:gdLst/>
              <a:ahLst/>
              <a:cxnLst/>
              <a:rect l="l" t="t" r="r" b="b"/>
              <a:pathLst>
                <a:path w="16957" h="6191" extrusionOk="0">
                  <a:moveTo>
                    <a:pt x="9617" y="369"/>
                  </a:moveTo>
                  <a:cubicBezTo>
                    <a:pt x="9769" y="369"/>
                    <a:pt x="9845" y="420"/>
                    <a:pt x="9997" y="799"/>
                  </a:cubicBezTo>
                  <a:cubicBezTo>
                    <a:pt x="10098" y="1027"/>
                    <a:pt x="10174" y="1280"/>
                    <a:pt x="10376" y="1483"/>
                  </a:cubicBezTo>
                  <a:cubicBezTo>
                    <a:pt x="10402" y="1533"/>
                    <a:pt x="10478" y="1533"/>
                    <a:pt x="10528" y="1533"/>
                  </a:cubicBezTo>
                  <a:cubicBezTo>
                    <a:pt x="11004" y="1473"/>
                    <a:pt x="11462" y="1442"/>
                    <a:pt x="11902" y="1442"/>
                  </a:cubicBezTo>
                  <a:cubicBezTo>
                    <a:pt x="13661" y="1442"/>
                    <a:pt x="15139" y="1928"/>
                    <a:pt x="16374" y="2900"/>
                  </a:cubicBezTo>
                  <a:lnTo>
                    <a:pt x="16096" y="3153"/>
                  </a:lnTo>
                  <a:cubicBezTo>
                    <a:pt x="16045" y="3204"/>
                    <a:pt x="15995" y="3305"/>
                    <a:pt x="16045" y="3381"/>
                  </a:cubicBezTo>
                  <a:cubicBezTo>
                    <a:pt x="16071" y="3431"/>
                    <a:pt x="16121" y="3507"/>
                    <a:pt x="16223" y="3507"/>
                  </a:cubicBezTo>
                  <a:lnTo>
                    <a:pt x="16552" y="3507"/>
                  </a:lnTo>
                  <a:cubicBezTo>
                    <a:pt x="16552" y="3533"/>
                    <a:pt x="16501" y="3558"/>
                    <a:pt x="16476" y="3634"/>
                  </a:cubicBezTo>
                  <a:cubicBezTo>
                    <a:pt x="15942" y="4346"/>
                    <a:pt x="12946" y="5096"/>
                    <a:pt x="11420" y="5096"/>
                  </a:cubicBezTo>
                  <a:cubicBezTo>
                    <a:pt x="11210" y="5096"/>
                    <a:pt x="11027" y="5082"/>
                    <a:pt x="10883" y="5051"/>
                  </a:cubicBezTo>
                  <a:cubicBezTo>
                    <a:pt x="10781" y="5051"/>
                    <a:pt x="10680" y="5076"/>
                    <a:pt x="10655" y="5178"/>
                  </a:cubicBezTo>
                  <a:cubicBezTo>
                    <a:pt x="10554" y="5456"/>
                    <a:pt x="10427" y="5659"/>
                    <a:pt x="10301" y="5684"/>
                  </a:cubicBezTo>
                  <a:cubicBezTo>
                    <a:pt x="10288" y="5688"/>
                    <a:pt x="10271" y="5690"/>
                    <a:pt x="10251" y="5690"/>
                  </a:cubicBezTo>
                  <a:cubicBezTo>
                    <a:pt x="10156" y="5690"/>
                    <a:pt x="9992" y="5641"/>
                    <a:pt x="9845" y="5557"/>
                  </a:cubicBezTo>
                  <a:lnTo>
                    <a:pt x="10047" y="5304"/>
                  </a:lnTo>
                  <a:cubicBezTo>
                    <a:pt x="10098" y="5228"/>
                    <a:pt x="10123" y="5152"/>
                    <a:pt x="10098" y="5076"/>
                  </a:cubicBezTo>
                  <a:cubicBezTo>
                    <a:pt x="10047" y="5026"/>
                    <a:pt x="9972" y="4950"/>
                    <a:pt x="9896" y="4950"/>
                  </a:cubicBezTo>
                  <a:cubicBezTo>
                    <a:pt x="9162" y="4925"/>
                    <a:pt x="8453" y="4899"/>
                    <a:pt x="7770" y="4798"/>
                  </a:cubicBezTo>
                  <a:cubicBezTo>
                    <a:pt x="7757" y="4794"/>
                    <a:pt x="7743" y="4792"/>
                    <a:pt x="7729" y="4792"/>
                  </a:cubicBezTo>
                  <a:cubicBezTo>
                    <a:pt x="7661" y="4792"/>
                    <a:pt x="7588" y="4841"/>
                    <a:pt x="7567" y="4925"/>
                  </a:cubicBezTo>
                  <a:cubicBezTo>
                    <a:pt x="7491" y="5102"/>
                    <a:pt x="7390" y="5228"/>
                    <a:pt x="7264" y="5304"/>
                  </a:cubicBezTo>
                  <a:cubicBezTo>
                    <a:pt x="7210" y="5322"/>
                    <a:pt x="7156" y="5340"/>
                    <a:pt x="7112" y="5340"/>
                  </a:cubicBezTo>
                  <a:cubicBezTo>
                    <a:pt x="7093" y="5340"/>
                    <a:pt x="7076" y="5337"/>
                    <a:pt x="7061" y="5330"/>
                  </a:cubicBezTo>
                  <a:cubicBezTo>
                    <a:pt x="6960" y="5279"/>
                    <a:pt x="6808" y="5203"/>
                    <a:pt x="6555" y="5152"/>
                  </a:cubicBezTo>
                  <a:cubicBezTo>
                    <a:pt x="6251" y="5051"/>
                    <a:pt x="5745" y="4925"/>
                    <a:pt x="5695" y="4773"/>
                  </a:cubicBezTo>
                  <a:cubicBezTo>
                    <a:pt x="5695" y="4773"/>
                    <a:pt x="5695" y="4722"/>
                    <a:pt x="5720" y="4672"/>
                  </a:cubicBezTo>
                  <a:cubicBezTo>
                    <a:pt x="5745" y="4646"/>
                    <a:pt x="5745" y="4570"/>
                    <a:pt x="5720" y="4520"/>
                  </a:cubicBezTo>
                  <a:cubicBezTo>
                    <a:pt x="5695" y="4444"/>
                    <a:pt x="5669" y="4393"/>
                    <a:pt x="5593" y="4393"/>
                  </a:cubicBezTo>
                  <a:cubicBezTo>
                    <a:pt x="4834" y="4185"/>
                    <a:pt x="4288" y="4087"/>
                    <a:pt x="3831" y="4087"/>
                  </a:cubicBezTo>
                  <a:cubicBezTo>
                    <a:pt x="3007" y="4087"/>
                    <a:pt x="2470" y="4406"/>
                    <a:pt x="1493" y="4975"/>
                  </a:cubicBezTo>
                  <a:cubicBezTo>
                    <a:pt x="1190" y="5152"/>
                    <a:pt x="886" y="5330"/>
                    <a:pt x="532" y="5532"/>
                  </a:cubicBezTo>
                  <a:cubicBezTo>
                    <a:pt x="937" y="4343"/>
                    <a:pt x="1443" y="3938"/>
                    <a:pt x="1443" y="3938"/>
                  </a:cubicBezTo>
                  <a:cubicBezTo>
                    <a:pt x="1544" y="3912"/>
                    <a:pt x="1544" y="3811"/>
                    <a:pt x="1519" y="3710"/>
                  </a:cubicBezTo>
                  <a:cubicBezTo>
                    <a:pt x="1493" y="3685"/>
                    <a:pt x="1114" y="2900"/>
                    <a:pt x="658" y="2141"/>
                  </a:cubicBezTo>
                  <a:lnTo>
                    <a:pt x="658" y="2141"/>
                  </a:lnTo>
                  <a:cubicBezTo>
                    <a:pt x="1291" y="2369"/>
                    <a:pt x="2025" y="2799"/>
                    <a:pt x="2329" y="3027"/>
                  </a:cubicBezTo>
                  <a:cubicBezTo>
                    <a:pt x="2379" y="3052"/>
                    <a:pt x="2379" y="3052"/>
                    <a:pt x="2405" y="3052"/>
                  </a:cubicBezTo>
                  <a:cubicBezTo>
                    <a:pt x="2625" y="3107"/>
                    <a:pt x="2868" y="3131"/>
                    <a:pt x="3128" y="3131"/>
                  </a:cubicBezTo>
                  <a:cubicBezTo>
                    <a:pt x="4179" y="3131"/>
                    <a:pt x="5510" y="2734"/>
                    <a:pt x="6808" y="2369"/>
                  </a:cubicBezTo>
                  <a:cubicBezTo>
                    <a:pt x="7441" y="2166"/>
                    <a:pt x="8023" y="1989"/>
                    <a:pt x="8605" y="1862"/>
                  </a:cubicBezTo>
                  <a:cubicBezTo>
                    <a:pt x="8656" y="1862"/>
                    <a:pt x="8706" y="1812"/>
                    <a:pt x="8731" y="1761"/>
                  </a:cubicBezTo>
                  <a:cubicBezTo>
                    <a:pt x="8757" y="1736"/>
                    <a:pt x="8757" y="1660"/>
                    <a:pt x="8731" y="1609"/>
                  </a:cubicBezTo>
                  <a:cubicBezTo>
                    <a:pt x="8529" y="1103"/>
                    <a:pt x="8782" y="749"/>
                    <a:pt x="9617" y="369"/>
                  </a:cubicBezTo>
                  <a:close/>
                  <a:moveTo>
                    <a:pt x="9655" y="1"/>
                  </a:moveTo>
                  <a:cubicBezTo>
                    <a:pt x="9611" y="1"/>
                    <a:pt x="9565" y="5"/>
                    <a:pt x="9516" y="15"/>
                  </a:cubicBezTo>
                  <a:lnTo>
                    <a:pt x="9491" y="15"/>
                  </a:lnTo>
                  <a:cubicBezTo>
                    <a:pt x="9111" y="167"/>
                    <a:pt x="8124" y="648"/>
                    <a:pt x="8327" y="1533"/>
                  </a:cubicBezTo>
                  <a:cubicBezTo>
                    <a:pt x="7770" y="1685"/>
                    <a:pt x="7213" y="1862"/>
                    <a:pt x="6682" y="2014"/>
                  </a:cubicBezTo>
                  <a:cubicBezTo>
                    <a:pt x="5404" y="2365"/>
                    <a:pt x="4126" y="2765"/>
                    <a:pt x="3149" y="2765"/>
                  </a:cubicBezTo>
                  <a:cubicBezTo>
                    <a:pt x="2926" y="2765"/>
                    <a:pt x="2719" y="2745"/>
                    <a:pt x="2531" y="2698"/>
                  </a:cubicBezTo>
                  <a:cubicBezTo>
                    <a:pt x="2000" y="2369"/>
                    <a:pt x="987" y="1761"/>
                    <a:pt x="279" y="1660"/>
                  </a:cubicBezTo>
                  <a:cubicBezTo>
                    <a:pt x="228" y="1660"/>
                    <a:pt x="127" y="1685"/>
                    <a:pt x="102" y="1761"/>
                  </a:cubicBezTo>
                  <a:cubicBezTo>
                    <a:pt x="51" y="1812"/>
                    <a:pt x="51" y="1913"/>
                    <a:pt x="102" y="1989"/>
                  </a:cubicBezTo>
                  <a:cubicBezTo>
                    <a:pt x="506" y="2622"/>
                    <a:pt x="937" y="3507"/>
                    <a:pt x="1114" y="3811"/>
                  </a:cubicBezTo>
                  <a:cubicBezTo>
                    <a:pt x="886" y="4039"/>
                    <a:pt x="405" y="4672"/>
                    <a:pt x="26" y="5937"/>
                  </a:cubicBezTo>
                  <a:cubicBezTo>
                    <a:pt x="0" y="6038"/>
                    <a:pt x="26" y="6089"/>
                    <a:pt x="102" y="6165"/>
                  </a:cubicBezTo>
                  <a:cubicBezTo>
                    <a:pt x="127" y="6190"/>
                    <a:pt x="177" y="6190"/>
                    <a:pt x="228" y="6190"/>
                  </a:cubicBezTo>
                  <a:lnTo>
                    <a:pt x="279" y="6190"/>
                  </a:lnTo>
                  <a:cubicBezTo>
                    <a:pt x="861" y="5886"/>
                    <a:pt x="1291" y="5633"/>
                    <a:pt x="1671" y="5431"/>
                  </a:cubicBezTo>
                  <a:cubicBezTo>
                    <a:pt x="2643" y="4861"/>
                    <a:pt x="3138" y="4568"/>
                    <a:pt x="3883" y="4568"/>
                  </a:cubicBezTo>
                  <a:cubicBezTo>
                    <a:pt x="4263" y="4568"/>
                    <a:pt x="4708" y="4644"/>
                    <a:pt x="5315" y="4798"/>
                  </a:cubicBezTo>
                  <a:cubicBezTo>
                    <a:pt x="5315" y="4874"/>
                    <a:pt x="5315" y="4950"/>
                    <a:pt x="5340" y="5001"/>
                  </a:cubicBezTo>
                  <a:cubicBezTo>
                    <a:pt x="5467" y="5355"/>
                    <a:pt x="5998" y="5481"/>
                    <a:pt x="6454" y="5608"/>
                  </a:cubicBezTo>
                  <a:cubicBezTo>
                    <a:pt x="6606" y="5684"/>
                    <a:pt x="6808" y="5709"/>
                    <a:pt x="6833" y="5734"/>
                  </a:cubicBezTo>
                  <a:cubicBezTo>
                    <a:pt x="6833" y="5734"/>
                    <a:pt x="6859" y="5760"/>
                    <a:pt x="6884" y="5760"/>
                  </a:cubicBezTo>
                  <a:cubicBezTo>
                    <a:pt x="6966" y="5795"/>
                    <a:pt x="7048" y="5814"/>
                    <a:pt x="7133" y="5814"/>
                  </a:cubicBezTo>
                  <a:cubicBezTo>
                    <a:pt x="7231" y="5814"/>
                    <a:pt x="7332" y="5789"/>
                    <a:pt x="7441" y="5734"/>
                  </a:cubicBezTo>
                  <a:cubicBezTo>
                    <a:pt x="7593" y="5633"/>
                    <a:pt x="7744" y="5481"/>
                    <a:pt x="7846" y="5304"/>
                  </a:cubicBezTo>
                  <a:cubicBezTo>
                    <a:pt x="8352" y="5355"/>
                    <a:pt x="8858" y="5380"/>
                    <a:pt x="9389" y="5431"/>
                  </a:cubicBezTo>
                  <a:lnTo>
                    <a:pt x="9339" y="5481"/>
                  </a:lnTo>
                  <a:cubicBezTo>
                    <a:pt x="9263" y="5507"/>
                    <a:pt x="9263" y="5583"/>
                    <a:pt x="9263" y="5633"/>
                  </a:cubicBezTo>
                  <a:cubicBezTo>
                    <a:pt x="9263" y="5684"/>
                    <a:pt x="9288" y="5734"/>
                    <a:pt x="9364" y="5760"/>
                  </a:cubicBezTo>
                  <a:cubicBezTo>
                    <a:pt x="9663" y="5939"/>
                    <a:pt x="9946" y="6102"/>
                    <a:pt x="10201" y="6102"/>
                  </a:cubicBezTo>
                  <a:cubicBezTo>
                    <a:pt x="10270" y="6102"/>
                    <a:pt x="10337" y="6090"/>
                    <a:pt x="10402" y="6063"/>
                  </a:cubicBezTo>
                  <a:cubicBezTo>
                    <a:pt x="10630" y="5988"/>
                    <a:pt x="10781" y="5810"/>
                    <a:pt x="10933" y="5481"/>
                  </a:cubicBezTo>
                  <a:cubicBezTo>
                    <a:pt x="11050" y="5494"/>
                    <a:pt x="11183" y="5500"/>
                    <a:pt x="11329" y="5500"/>
                  </a:cubicBezTo>
                  <a:cubicBezTo>
                    <a:pt x="12928" y="5500"/>
                    <a:pt x="16105" y="4766"/>
                    <a:pt x="16754" y="3862"/>
                  </a:cubicBezTo>
                  <a:cubicBezTo>
                    <a:pt x="16931" y="3659"/>
                    <a:pt x="16956" y="3431"/>
                    <a:pt x="16830" y="3204"/>
                  </a:cubicBezTo>
                  <a:cubicBezTo>
                    <a:pt x="16830" y="3153"/>
                    <a:pt x="16754" y="3128"/>
                    <a:pt x="16729" y="3128"/>
                  </a:cubicBezTo>
                  <a:lnTo>
                    <a:pt x="16805" y="3052"/>
                  </a:lnTo>
                  <a:cubicBezTo>
                    <a:pt x="16830" y="3027"/>
                    <a:pt x="16855" y="2951"/>
                    <a:pt x="16855" y="2900"/>
                  </a:cubicBezTo>
                  <a:cubicBezTo>
                    <a:pt x="16855" y="2824"/>
                    <a:pt x="16830" y="2773"/>
                    <a:pt x="16805" y="2748"/>
                  </a:cubicBezTo>
                  <a:cubicBezTo>
                    <a:pt x="15442" y="1616"/>
                    <a:pt x="13818" y="1057"/>
                    <a:pt x="11833" y="1057"/>
                  </a:cubicBezTo>
                  <a:cubicBezTo>
                    <a:pt x="11422" y="1057"/>
                    <a:pt x="10996" y="1081"/>
                    <a:pt x="10554" y="1128"/>
                  </a:cubicBezTo>
                  <a:cubicBezTo>
                    <a:pt x="10478" y="1002"/>
                    <a:pt x="10402" y="850"/>
                    <a:pt x="10351" y="673"/>
                  </a:cubicBezTo>
                  <a:cubicBezTo>
                    <a:pt x="10237" y="399"/>
                    <a:pt x="10061" y="1"/>
                    <a:pt x="96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1" name="Google Shape;551;p18"/>
            <p:cNvSpPr/>
            <p:nvPr/>
          </p:nvSpPr>
          <p:spPr>
            <a:xfrm rot="-5400000">
              <a:off x="8716476" y="1368999"/>
              <a:ext cx="375598" cy="137131"/>
            </a:xfrm>
            <a:custGeom>
              <a:avLst/>
              <a:gdLst/>
              <a:ahLst/>
              <a:cxnLst/>
              <a:rect l="l" t="t" r="r" b="b"/>
              <a:pathLst>
                <a:path w="16957" h="6191" extrusionOk="0">
                  <a:moveTo>
                    <a:pt x="9617" y="369"/>
                  </a:moveTo>
                  <a:cubicBezTo>
                    <a:pt x="9769" y="369"/>
                    <a:pt x="9845" y="420"/>
                    <a:pt x="9997" y="799"/>
                  </a:cubicBezTo>
                  <a:cubicBezTo>
                    <a:pt x="10098" y="1027"/>
                    <a:pt x="10174" y="1280"/>
                    <a:pt x="10376" y="1483"/>
                  </a:cubicBezTo>
                  <a:cubicBezTo>
                    <a:pt x="10402" y="1533"/>
                    <a:pt x="10478" y="1533"/>
                    <a:pt x="10528" y="1533"/>
                  </a:cubicBezTo>
                  <a:cubicBezTo>
                    <a:pt x="11004" y="1473"/>
                    <a:pt x="11462" y="1442"/>
                    <a:pt x="11902" y="1442"/>
                  </a:cubicBezTo>
                  <a:cubicBezTo>
                    <a:pt x="13661" y="1442"/>
                    <a:pt x="15139" y="1928"/>
                    <a:pt x="16374" y="2900"/>
                  </a:cubicBezTo>
                  <a:lnTo>
                    <a:pt x="16096" y="3153"/>
                  </a:lnTo>
                  <a:cubicBezTo>
                    <a:pt x="16045" y="3204"/>
                    <a:pt x="15995" y="3305"/>
                    <a:pt x="16045" y="3381"/>
                  </a:cubicBezTo>
                  <a:cubicBezTo>
                    <a:pt x="16071" y="3431"/>
                    <a:pt x="16121" y="3507"/>
                    <a:pt x="16223" y="3507"/>
                  </a:cubicBezTo>
                  <a:lnTo>
                    <a:pt x="16552" y="3507"/>
                  </a:lnTo>
                  <a:cubicBezTo>
                    <a:pt x="16552" y="3533"/>
                    <a:pt x="16501" y="3558"/>
                    <a:pt x="16476" y="3634"/>
                  </a:cubicBezTo>
                  <a:cubicBezTo>
                    <a:pt x="15942" y="4346"/>
                    <a:pt x="12946" y="5096"/>
                    <a:pt x="11420" y="5096"/>
                  </a:cubicBezTo>
                  <a:cubicBezTo>
                    <a:pt x="11210" y="5096"/>
                    <a:pt x="11027" y="5082"/>
                    <a:pt x="10883" y="5051"/>
                  </a:cubicBezTo>
                  <a:cubicBezTo>
                    <a:pt x="10781" y="5051"/>
                    <a:pt x="10680" y="5076"/>
                    <a:pt x="10655" y="5178"/>
                  </a:cubicBezTo>
                  <a:cubicBezTo>
                    <a:pt x="10554" y="5456"/>
                    <a:pt x="10427" y="5659"/>
                    <a:pt x="10301" y="5684"/>
                  </a:cubicBezTo>
                  <a:cubicBezTo>
                    <a:pt x="10288" y="5688"/>
                    <a:pt x="10271" y="5690"/>
                    <a:pt x="10251" y="5690"/>
                  </a:cubicBezTo>
                  <a:cubicBezTo>
                    <a:pt x="10156" y="5690"/>
                    <a:pt x="9992" y="5641"/>
                    <a:pt x="9845" y="5557"/>
                  </a:cubicBezTo>
                  <a:lnTo>
                    <a:pt x="10047" y="5304"/>
                  </a:lnTo>
                  <a:cubicBezTo>
                    <a:pt x="10098" y="5228"/>
                    <a:pt x="10123" y="5152"/>
                    <a:pt x="10098" y="5076"/>
                  </a:cubicBezTo>
                  <a:cubicBezTo>
                    <a:pt x="10047" y="5026"/>
                    <a:pt x="9972" y="4950"/>
                    <a:pt x="9896" y="4950"/>
                  </a:cubicBezTo>
                  <a:cubicBezTo>
                    <a:pt x="9162" y="4925"/>
                    <a:pt x="8453" y="4899"/>
                    <a:pt x="7770" y="4798"/>
                  </a:cubicBezTo>
                  <a:cubicBezTo>
                    <a:pt x="7757" y="4794"/>
                    <a:pt x="7743" y="4792"/>
                    <a:pt x="7729" y="4792"/>
                  </a:cubicBezTo>
                  <a:cubicBezTo>
                    <a:pt x="7661" y="4792"/>
                    <a:pt x="7588" y="4841"/>
                    <a:pt x="7567" y="4925"/>
                  </a:cubicBezTo>
                  <a:cubicBezTo>
                    <a:pt x="7491" y="5102"/>
                    <a:pt x="7390" y="5228"/>
                    <a:pt x="7264" y="5304"/>
                  </a:cubicBezTo>
                  <a:cubicBezTo>
                    <a:pt x="7210" y="5322"/>
                    <a:pt x="7156" y="5340"/>
                    <a:pt x="7112" y="5340"/>
                  </a:cubicBezTo>
                  <a:cubicBezTo>
                    <a:pt x="7093" y="5340"/>
                    <a:pt x="7076" y="5337"/>
                    <a:pt x="7061" y="5330"/>
                  </a:cubicBezTo>
                  <a:cubicBezTo>
                    <a:pt x="6960" y="5279"/>
                    <a:pt x="6808" y="5203"/>
                    <a:pt x="6555" y="5152"/>
                  </a:cubicBezTo>
                  <a:cubicBezTo>
                    <a:pt x="6251" y="5051"/>
                    <a:pt x="5745" y="4925"/>
                    <a:pt x="5695" y="4773"/>
                  </a:cubicBezTo>
                  <a:cubicBezTo>
                    <a:pt x="5695" y="4773"/>
                    <a:pt x="5695" y="4722"/>
                    <a:pt x="5720" y="4672"/>
                  </a:cubicBezTo>
                  <a:cubicBezTo>
                    <a:pt x="5745" y="4646"/>
                    <a:pt x="5745" y="4570"/>
                    <a:pt x="5720" y="4520"/>
                  </a:cubicBezTo>
                  <a:cubicBezTo>
                    <a:pt x="5695" y="4444"/>
                    <a:pt x="5669" y="4393"/>
                    <a:pt x="5593" y="4393"/>
                  </a:cubicBezTo>
                  <a:cubicBezTo>
                    <a:pt x="4834" y="4185"/>
                    <a:pt x="4288" y="4087"/>
                    <a:pt x="3831" y="4087"/>
                  </a:cubicBezTo>
                  <a:cubicBezTo>
                    <a:pt x="3007" y="4087"/>
                    <a:pt x="2470" y="4406"/>
                    <a:pt x="1493" y="4975"/>
                  </a:cubicBezTo>
                  <a:cubicBezTo>
                    <a:pt x="1190" y="5152"/>
                    <a:pt x="886" y="5330"/>
                    <a:pt x="532" y="5532"/>
                  </a:cubicBezTo>
                  <a:cubicBezTo>
                    <a:pt x="937" y="4343"/>
                    <a:pt x="1443" y="3938"/>
                    <a:pt x="1443" y="3938"/>
                  </a:cubicBezTo>
                  <a:cubicBezTo>
                    <a:pt x="1544" y="3912"/>
                    <a:pt x="1544" y="3811"/>
                    <a:pt x="1519" y="3710"/>
                  </a:cubicBezTo>
                  <a:cubicBezTo>
                    <a:pt x="1493" y="3685"/>
                    <a:pt x="1114" y="2900"/>
                    <a:pt x="658" y="2141"/>
                  </a:cubicBezTo>
                  <a:lnTo>
                    <a:pt x="658" y="2141"/>
                  </a:lnTo>
                  <a:cubicBezTo>
                    <a:pt x="1291" y="2369"/>
                    <a:pt x="2025" y="2799"/>
                    <a:pt x="2329" y="3027"/>
                  </a:cubicBezTo>
                  <a:cubicBezTo>
                    <a:pt x="2379" y="3052"/>
                    <a:pt x="2379" y="3052"/>
                    <a:pt x="2405" y="3052"/>
                  </a:cubicBezTo>
                  <a:cubicBezTo>
                    <a:pt x="2625" y="3107"/>
                    <a:pt x="2868" y="3131"/>
                    <a:pt x="3128" y="3131"/>
                  </a:cubicBezTo>
                  <a:cubicBezTo>
                    <a:pt x="4179" y="3131"/>
                    <a:pt x="5510" y="2734"/>
                    <a:pt x="6808" y="2369"/>
                  </a:cubicBezTo>
                  <a:cubicBezTo>
                    <a:pt x="7441" y="2166"/>
                    <a:pt x="8023" y="1989"/>
                    <a:pt x="8605" y="1862"/>
                  </a:cubicBezTo>
                  <a:cubicBezTo>
                    <a:pt x="8656" y="1862"/>
                    <a:pt x="8706" y="1812"/>
                    <a:pt x="8731" y="1761"/>
                  </a:cubicBezTo>
                  <a:cubicBezTo>
                    <a:pt x="8757" y="1736"/>
                    <a:pt x="8757" y="1660"/>
                    <a:pt x="8731" y="1609"/>
                  </a:cubicBezTo>
                  <a:cubicBezTo>
                    <a:pt x="8529" y="1103"/>
                    <a:pt x="8782" y="749"/>
                    <a:pt x="9617" y="369"/>
                  </a:cubicBezTo>
                  <a:close/>
                  <a:moveTo>
                    <a:pt x="9655" y="1"/>
                  </a:moveTo>
                  <a:cubicBezTo>
                    <a:pt x="9611" y="1"/>
                    <a:pt x="9565" y="5"/>
                    <a:pt x="9516" y="15"/>
                  </a:cubicBezTo>
                  <a:lnTo>
                    <a:pt x="9491" y="15"/>
                  </a:lnTo>
                  <a:cubicBezTo>
                    <a:pt x="9111" y="167"/>
                    <a:pt x="8124" y="648"/>
                    <a:pt x="8327" y="1533"/>
                  </a:cubicBezTo>
                  <a:cubicBezTo>
                    <a:pt x="7770" y="1685"/>
                    <a:pt x="7213" y="1862"/>
                    <a:pt x="6682" y="2014"/>
                  </a:cubicBezTo>
                  <a:cubicBezTo>
                    <a:pt x="5404" y="2365"/>
                    <a:pt x="4126" y="2765"/>
                    <a:pt x="3149" y="2765"/>
                  </a:cubicBezTo>
                  <a:cubicBezTo>
                    <a:pt x="2926" y="2765"/>
                    <a:pt x="2719" y="2745"/>
                    <a:pt x="2531" y="2698"/>
                  </a:cubicBezTo>
                  <a:cubicBezTo>
                    <a:pt x="2000" y="2369"/>
                    <a:pt x="987" y="1761"/>
                    <a:pt x="279" y="1660"/>
                  </a:cubicBezTo>
                  <a:cubicBezTo>
                    <a:pt x="228" y="1660"/>
                    <a:pt x="127" y="1685"/>
                    <a:pt x="102" y="1761"/>
                  </a:cubicBezTo>
                  <a:cubicBezTo>
                    <a:pt x="51" y="1812"/>
                    <a:pt x="51" y="1913"/>
                    <a:pt x="102" y="1989"/>
                  </a:cubicBezTo>
                  <a:cubicBezTo>
                    <a:pt x="506" y="2622"/>
                    <a:pt x="937" y="3507"/>
                    <a:pt x="1114" y="3811"/>
                  </a:cubicBezTo>
                  <a:cubicBezTo>
                    <a:pt x="886" y="4039"/>
                    <a:pt x="405" y="4672"/>
                    <a:pt x="26" y="5937"/>
                  </a:cubicBezTo>
                  <a:cubicBezTo>
                    <a:pt x="0" y="6038"/>
                    <a:pt x="26" y="6089"/>
                    <a:pt x="102" y="6165"/>
                  </a:cubicBezTo>
                  <a:cubicBezTo>
                    <a:pt x="127" y="6190"/>
                    <a:pt x="177" y="6190"/>
                    <a:pt x="228" y="6190"/>
                  </a:cubicBezTo>
                  <a:lnTo>
                    <a:pt x="279" y="6190"/>
                  </a:lnTo>
                  <a:cubicBezTo>
                    <a:pt x="861" y="5886"/>
                    <a:pt x="1291" y="5633"/>
                    <a:pt x="1671" y="5431"/>
                  </a:cubicBezTo>
                  <a:cubicBezTo>
                    <a:pt x="2643" y="4861"/>
                    <a:pt x="3138" y="4568"/>
                    <a:pt x="3883" y="4568"/>
                  </a:cubicBezTo>
                  <a:cubicBezTo>
                    <a:pt x="4263" y="4568"/>
                    <a:pt x="4708" y="4644"/>
                    <a:pt x="5315" y="4798"/>
                  </a:cubicBezTo>
                  <a:cubicBezTo>
                    <a:pt x="5315" y="4874"/>
                    <a:pt x="5315" y="4950"/>
                    <a:pt x="5340" y="5001"/>
                  </a:cubicBezTo>
                  <a:cubicBezTo>
                    <a:pt x="5467" y="5355"/>
                    <a:pt x="5998" y="5481"/>
                    <a:pt x="6454" y="5608"/>
                  </a:cubicBezTo>
                  <a:cubicBezTo>
                    <a:pt x="6606" y="5684"/>
                    <a:pt x="6808" y="5709"/>
                    <a:pt x="6833" y="5734"/>
                  </a:cubicBezTo>
                  <a:cubicBezTo>
                    <a:pt x="6833" y="5734"/>
                    <a:pt x="6859" y="5760"/>
                    <a:pt x="6884" y="5760"/>
                  </a:cubicBezTo>
                  <a:cubicBezTo>
                    <a:pt x="6966" y="5795"/>
                    <a:pt x="7048" y="5814"/>
                    <a:pt x="7133" y="5814"/>
                  </a:cubicBezTo>
                  <a:cubicBezTo>
                    <a:pt x="7231" y="5814"/>
                    <a:pt x="7332" y="5789"/>
                    <a:pt x="7441" y="5734"/>
                  </a:cubicBezTo>
                  <a:cubicBezTo>
                    <a:pt x="7593" y="5633"/>
                    <a:pt x="7744" y="5481"/>
                    <a:pt x="7846" y="5304"/>
                  </a:cubicBezTo>
                  <a:cubicBezTo>
                    <a:pt x="8352" y="5355"/>
                    <a:pt x="8858" y="5380"/>
                    <a:pt x="9389" y="5431"/>
                  </a:cubicBezTo>
                  <a:lnTo>
                    <a:pt x="9339" y="5481"/>
                  </a:lnTo>
                  <a:cubicBezTo>
                    <a:pt x="9263" y="5507"/>
                    <a:pt x="9263" y="5583"/>
                    <a:pt x="9263" y="5633"/>
                  </a:cubicBezTo>
                  <a:cubicBezTo>
                    <a:pt x="9263" y="5684"/>
                    <a:pt x="9288" y="5734"/>
                    <a:pt x="9364" y="5760"/>
                  </a:cubicBezTo>
                  <a:cubicBezTo>
                    <a:pt x="9663" y="5939"/>
                    <a:pt x="9946" y="6102"/>
                    <a:pt x="10201" y="6102"/>
                  </a:cubicBezTo>
                  <a:cubicBezTo>
                    <a:pt x="10270" y="6102"/>
                    <a:pt x="10337" y="6090"/>
                    <a:pt x="10402" y="6063"/>
                  </a:cubicBezTo>
                  <a:cubicBezTo>
                    <a:pt x="10630" y="5988"/>
                    <a:pt x="10781" y="5810"/>
                    <a:pt x="10933" y="5481"/>
                  </a:cubicBezTo>
                  <a:cubicBezTo>
                    <a:pt x="11050" y="5494"/>
                    <a:pt x="11183" y="5500"/>
                    <a:pt x="11329" y="5500"/>
                  </a:cubicBezTo>
                  <a:cubicBezTo>
                    <a:pt x="12928" y="5500"/>
                    <a:pt x="16105" y="4766"/>
                    <a:pt x="16754" y="3862"/>
                  </a:cubicBezTo>
                  <a:cubicBezTo>
                    <a:pt x="16931" y="3659"/>
                    <a:pt x="16956" y="3431"/>
                    <a:pt x="16830" y="3204"/>
                  </a:cubicBezTo>
                  <a:cubicBezTo>
                    <a:pt x="16830" y="3153"/>
                    <a:pt x="16754" y="3128"/>
                    <a:pt x="16729" y="3128"/>
                  </a:cubicBezTo>
                  <a:lnTo>
                    <a:pt x="16805" y="3052"/>
                  </a:lnTo>
                  <a:cubicBezTo>
                    <a:pt x="16830" y="3027"/>
                    <a:pt x="16855" y="2951"/>
                    <a:pt x="16855" y="2900"/>
                  </a:cubicBezTo>
                  <a:cubicBezTo>
                    <a:pt x="16855" y="2824"/>
                    <a:pt x="16830" y="2773"/>
                    <a:pt x="16805" y="2748"/>
                  </a:cubicBezTo>
                  <a:cubicBezTo>
                    <a:pt x="15442" y="1616"/>
                    <a:pt x="13818" y="1057"/>
                    <a:pt x="11833" y="1057"/>
                  </a:cubicBezTo>
                  <a:cubicBezTo>
                    <a:pt x="11422" y="1057"/>
                    <a:pt x="10996" y="1081"/>
                    <a:pt x="10554" y="1128"/>
                  </a:cubicBezTo>
                  <a:cubicBezTo>
                    <a:pt x="10478" y="1002"/>
                    <a:pt x="10402" y="850"/>
                    <a:pt x="10351" y="673"/>
                  </a:cubicBezTo>
                  <a:cubicBezTo>
                    <a:pt x="10237" y="399"/>
                    <a:pt x="10061" y="1"/>
                    <a:pt x="96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7891692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5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" name="Google Shape;553;p19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54" name="Google Shape;554;p19"/>
          <p:cNvSpPr txBox="1">
            <a:spLocks noGrp="1"/>
          </p:cNvSpPr>
          <p:nvPr>
            <p:ph type="subTitle" idx="1"/>
          </p:nvPr>
        </p:nvSpPr>
        <p:spPr>
          <a:xfrm>
            <a:off x="1262800" y="1600575"/>
            <a:ext cx="3195600" cy="120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555" name="Google Shape;555;p19"/>
          <p:cNvSpPr txBox="1">
            <a:spLocks noGrp="1"/>
          </p:cNvSpPr>
          <p:nvPr>
            <p:ph type="subTitle" idx="2"/>
          </p:nvPr>
        </p:nvSpPr>
        <p:spPr>
          <a:xfrm>
            <a:off x="4685601" y="1600575"/>
            <a:ext cx="3195600" cy="120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556" name="Google Shape;556;p19"/>
          <p:cNvSpPr txBox="1">
            <a:spLocks noGrp="1"/>
          </p:cNvSpPr>
          <p:nvPr>
            <p:ph type="subTitle" idx="3"/>
          </p:nvPr>
        </p:nvSpPr>
        <p:spPr>
          <a:xfrm>
            <a:off x="1262800" y="3236675"/>
            <a:ext cx="3195600" cy="120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557" name="Google Shape;557;p19"/>
          <p:cNvSpPr txBox="1">
            <a:spLocks noGrp="1"/>
          </p:cNvSpPr>
          <p:nvPr>
            <p:ph type="subTitle" idx="4"/>
          </p:nvPr>
        </p:nvSpPr>
        <p:spPr>
          <a:xfrm>
            <a:off x="4685601" y="3236675"/>
            <a:ext cx="3195600" cy="120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558" name="Google Shape;558;p19"/>
          <p:cNvSpPr txBox="1">
            <a:spLocks noGrp="1"/>
          </p:cNvSpPr>
          <p:nvPr>
            <p:ph type="subTitle" idx="5"/>
          </p:nvPr>
        </p:nvSpPr>
        <p:spPr>
          <a:xfrm>
            <a:off x="1262801" y="1251325"/>
            <a:ext cx="3195600" cy="449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559" name="Google Shape;559;p19"/>
          <p:cNvSpPr txBox="1">
            <a:spLocks noGrp="1"/>
          </p:cNvSpPr>
          <p:nvPr>
            <p:ph type="subTitle" idx="6"/>
          </p:nvPr>
        </p:nvSpPr>
        <p:spPr>
          <a:xfrm>
            <a:off x="1262801" y="2887500"/>
            <a:ext cx="3195600" cy="449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560" name="Google Shape;560;p19"/>
          <p:cNvSpPr txBox="1">
            <a:spLocks noGrp="1"/>
          </p:cNvSpPr>
          <p:nvPr>
            <p:ph type="subTitle" idx="7"/>
          </p:nvPr>
        </p:nvSpPr>
        <p:spPr>
          <a:xfrm>
            <a:off x="4685575" y="1251325"/>
            <a:ext cx="3195600" cy="449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561" name="Google Shape;561;p19"/>
          <p:cNvSpPr txBox="1">
            <a:spLocks noGrp="1"/>
          </p:cNvSpPr>
          <p:nvPr>
            <p:ph type="subTitle" idx="8"/>
          </p:nvPr>
        </p:nvSpPr>
        <p:spPr>
          <a:xfrm>
            <a:off x="4685575" y="2887500"/>
            <a:ext cx="3195600" cy="449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grpSp>
        <p:nvGrpSpPr>
          <p:cNvPr id="562" name="Google Shape;562;p19"/>
          <p:cNvGrpSpPr/>
          <p:nvPr/>
        </p:nvGrpSpPr>
        <p:grpSpPr>
          <a:xfrm>
            <a:off x="2072463" y="4692973"/>
            <a:ext cx="7088599" cy="289219"/>
            <a:chOff x="2072451" y="4692950"/>
            <a:chExt cx="7088599" cy="289219"/>
          </a:xfrm>
        </p:grpSpPr>
        <p:grpSp>
          <p:nvGrpSpPr>
            <p:cNvPr id="563" name="Google Shape;563;p19"/>
            <p:cNvGrpSpPr/>
            <p:nvPr/>
          </p:nvGrpSpPr>
          <p:grpSpPr>
            <a:xfrm>
              <a:off x="7287900" y="4692950"/>
              <a:ext cx="1873150" cy="288625"/>
              <a:chOff x="7287900" y="4604100"/>
              <a:chExt cx="1873150" cy="288625"/>
            </a:xfrm>
          </p:grpSpPr>
          <p:sp>
            <p:nvSpPr>
              <p:cNvPr id="564" name="Google Shape;564;p19"/>
              <p:cNvSpPr/>
              <p:nvPr/>
            </p:nvSpPr>
            <p:spPr>
              <a:xfrm>
                <a:off x="7287900" y="4604100"/>
                <a:ext cx="1873150" cy="288625"/>
              </a:xfrm>
              <a:custGeom>
                <a:avLst/>
                <a:gdLst/>
                <a:ahLst/>
                <a:cxnLst/>
                <a:rect l="l" t="t" r="r" b="b"/>
                <a:pathLst>
                  <a:path w="74926" h="11545" extrusionOk="0">
                    <a:moveTo>
                      <a:pt x="0" y="11545"/>
                    </a:moveTo>
                    <a:lnTo>
                      <a:pt x="37463" y="11464"/>
                    </a:lnTo>
                    <a:lnTo>
                      <a:pt x="48928" y="0"/>
                    </a:lnTo>
                    <a:lnTo>
                      <a:pt x="74926" y="0"/>
                    </a:lnTo>
                  </a:path>
                </a:pathLst>
              </a:cu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565" name="Google Shape;565;p19"/>
              <p:cNvSpPr/>
              <p:nvPr/>
            </p:nvSpPr>
            <p:spPr>
              <a:xfrm>
                <a:off x="7707600" y="4740988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66" name="Google Shape;566;p19"/>
              <p:cNvSpPr/>
              <p:nvPr/>
            </p:nvSpPr>
            <p:spPr>
              <a:xfrm>
                <a:off x="7554050" y="4740988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67" name="Google Shape;567;p19"/>
              <p:cNvSpPr/>
              <p:nvPr/>
            </p:nvSpPr>
            <p:spPr>
              <a:xfrm>
                <a:off x="7400500" y="4740988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68" name="Google Shape;568;p19"/>
              <p:cNvSpPr/>
              <p:nvPr/>
            </p:nvSpPr>
            <p:spPr>
              <a:xfrm>
                <a:off x="7843875" y="4740988"/>
                <a:ext cx="70200" cy="70200"/>
              </a:xfrm>
              <a:prstGeom prst="ellipse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cxnSp>
            <p:nvCxnSpPr>
              <p:cNvPr id="569" name="Google Shape;569;p19"/>
              <p:cNvCxnSpPr/>
              <p:nvPr/>
            </p:nvCxnSpPr>
            <p:spPr>
              <a:xfrm>
                <a:off x="7288525" y="4617875"/>
                <a:ext cx="0" cy="2700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6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570" name="Google Shape;570;p19"/>
            <p:cNvGrpSpPr/>
            <p:nvPr/>
          </p:nvGrpSpPr>
          <p:grpSpPr>
            <a:xfrm>
              <a:off x="6916775" y="4713875"/>
              <a:ext cx="268842" cy="246765"/>
              <a:chOff x="2192700" y="3213888"/>
              <a:chExt cx="268842" cy="246765"/>
            </a:xfrm>
          </p:grpSpPr>
          <p:sp>
            <p:nvSpPr>
              <p:cNvPr id="571" name="Google Shape;571;p19"/>
              <p:cNvSpPr/>
              <p:nvPr/>
            </p:nvSpPr>
            <p:spPr>
              <a:xfrm>
                <a:off x="2192700" y="3213888"/>
                <a:ext cx="268842" cy="246765"/>
              </a:xfrm>
              <a:custGeom>
                <a:avLst/>
                <a:gdLst/>
                <a:ahLst/>
                <a:cxnLst/>
                <a:rect l="l" t="t" r="r" b="b"/>
                <a:pathLst>
                  <a:path w="12022" h="11036" extrusionOk="0">
                    <a:moveTo>
                      <a:pt x="6276" y="532"/>
                    </a:moveTo>
                    <a:cubicBezTo>
                      <a:pt x="8023" y="532"/>
                      <a:pt x="9668" y="1418"/>
                      <a:pt x="10579" y="3013"/>
                    </a:cubicBezTo>
                    <a:cubicBezTo>
                      <a:pt x="11287" y="4177"/>
                      <a:pt x="11464" y="5493"/>
                      <a:pt x="11135" y="6809"/>
                    </a:cubicBezTo>
                    <a:cubicBezTo>
                      <a:pt x="10781" y="8074"/>
                      <a:pt x="9946" y="9162"/>
                      <a:pt x="8807" y="9846"/>
                    </a:cubicBezTo>
                    <a:cubicBezTo>
                      <a:pt x="8024" y="10309"/>
                      <a:pt x="7160" y="10528"/>
                      <a:pt x="6304" y="10528"/>
                    </a:cubicBezTo>
                    <a:cubicBezTo>
                      <a:pt x="4587" y="10528"/>
                      <a:pt x="2903" y="9645"/>
                      <a:pt x="1974" y="8074"/>
                    </a:cubicBezTo>
                    <a:cubicBezTo>
                      <a:pt x="1291" y="6885"/>
                      <a:pt x="1088" y="5569"/>
                      <a:pt x="1443" y="4278"/>
                    </a:cubicBezTo>
                    <a:cubicBezTo>
                      <a:pt x="1797" y="3013"/>
                      <a:pt x="2607" y="1899"/>
                      <a:pt x="3746" y="1241"/>
                    </a:cubicBezTo>
                    <a:cubicBezTo>
                      <a:pt x="4555" y="760"/>
                      <a:pt x="5441" y="532"/>
                      <a:pt x="6276" y="532"/>
                    </a:cubicBezTo>
                    <a:close/>
                    <a:moveTo>
                      <a:pt x="6287" y="0"/>
                    </a:moveTo>
                    <a:cubicBezTo>
                      <a:pt x="5335" y="0"/>
                      <a:pt x="4372" y="245"/>
                      <a:pt x="3492" y="760"/>
                    </a:cubicBezTo>
                    <a:cubicBezTo>
                      <a:pt x="886" y="2304"/>
                      <a:pt x="0" y="5695"/>
                      <a:pt x="1544" y="8327"/>
                    </a:cubicBezTo>
                    <a:cubicBezTo>
                      <a:pt x="2303" y="9593"/>
                      <a:pt x="3492" y="10478"/>
                      <a:pt x="4935" y="10858"/>
                    </a:cubicBezTo>
                    <a:cubicBezTo>
                      <a:pt x="5391" y="10985"/>
                      <a:pt x="5846" y="11035"/>
                      <a:pt x="6327" y="11035"/>
                    </a:cubicBezTo>
                    <a:cubicBezTo>
                      <a:pt x="7289" y="11035"/>
                      <a:pt x="8250" y="10782"/>
                      <a:pt x="9136" y="10276"/>
                    </a:cubicBezTo>
                    <a:cubicBezTo>
                      <a:pt x="10402" y="9517"/>
                      <a:pt x="11313" y="8302"/>
                      <a:pt x="11667" y="6885"/>
                    </a:cubicBezTo>
                    <a:cubicBezTo>
                      <a:pt x="12021" y="5467"/>
                      <a:pt x="11819" y="3974"/>
                      <a:pt x="11060" y="2709"/>
                    </a:cubicBezTo>
                    <a:cubicBezTo>
                      <a:pt x="10031" y="973"/>
                      <a:pt x="8184" y="0"/>
                      <a:pt x="628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72" name="Google Shape;572;p19"/>
              <p:cNvSpPr/>
              <p:nvPr/>
            </p:nvSpPr>
            <p:spPr>
              <a:xfrm>
                <a:off x="2256636" y="3272652"/>
                <a:ext cx="47006" cy="93487"/>
              </a:xfrm>
              <a:custGeom>
                <a:avLst/>
                <a:gdLst/>
                <a:ahLst/>
                <a:cxnLst/>
                <a:rect l="l" t="t" r="r" b="b"/>
                <a:pathLst>
                  <a:path w="2102" h="4181" extrusionOk="0">
                    <a:moveTo>
                      <a:pt x="1791" y="0"/>
                    </a:moveTo>
                    <a:cubicBezTo>
                      <a:pt x="1696" y="0"/>
                      <a:pt x="1607" y="65"/>
                      <a:pt x="1570" y="157"/>
                    </a:cubicBezTo>
                    <a:lnTo>
                      <a:pt x="77" y="3801"/>
                    </a:lnTo>
                    <a:cubicBezTo>
                      <a:pt x="1" y="3928"/>
                      <a:pt x="77" y="4080"/>
                      <a:pt x="203" y="4130"/>
                    </a:cubicBezTo>
                    <a:cubicBezTo>
                      <a:pt x="229" y="4181"/>
                      <a:pt x="254" y="4181"/>
                      <a:pt x="304" y="4181"/>
                    </a:cubicBezTo>
                    <a:cubicBezTo>
                      <a:pt x="431" y="4181"/>
                      <a:pt x="507" y="4130"/>
                      <a:pt x="558" y="4004"/>
                    </a:cubicBezTo>
                    <a:lnTo>
                      <a:pt x="2025" y="385"/>
                    </a:lnTo>
                    <a:cubicBezTo>
                      <a:pt x="2101" y="258"/>
                      <a:pt x="2025" y="81"/>
                      <a:pt x="1899" y="30"/>
                    </a:cubicBezTo>
                    <a:cubicBezTo>
                      <a:pt x="1864" y="9"/>
                      <a:pt x="1827" y="0"/>
                      <a:pt x="17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73" name="Google Shape;573;p19"/>
              <p:cNvSpPr/>
              <p:nvPr/>
            </p:nvSpPr>
            <p:spPr>
              <a:xfrm>
                <a:off x="2363599" y="3306596"/>
                <a:ext cx="47006" cy="93510"/>
              </a:xfrm>
              <a:custGeom>
                <a:avLst/>
                <a:gdLst/>
                <a:ahLst/>
                <a:cxnLst/>
                <a:rect l="l" t="t" r="r" b="b"/>
                <a:pathLst>
                  <a:path w="2102" h="4182" extrusionOk="0">
                    <a:moveTo>
                      <a:pt x="1791" y="1"/>
                    </a:moveTo>
                    <a:cubicBezTo>
                      <a:pt x="1695" y="1"/>
                      <a:pt x="1600" y="66"/>
                      <a:pt x="1545" y="157"/>
                    </a:cubicBezTo>
                    <a:lnTo>
                      <a:pt x="77" y="3802"/>
                    </a:lnTo>
                    <a:cubicBezTo>
                      <a:pt x="1" y="3928"/>
                      <a:pt x="77" y="4080"/>
                      <a:pt x="203" y="4131"/>
                    </a:cubicBezTo>
                    <a:cubicBezTo>
                      <a:pt x="229" y="4181"/>
                      <a:pt x="254" y="4181"/>
                      <a:pt x="279" y="4181"/>
                    </a:cubicBezTo>
                    <a:cubicBezTo>
                      <a:pt x="406" y="4181"/>
                      <a:pt x="507" y="4105"/>
                      <a:pt x="532" y="4004"/>
                    </a:cubicBezTo>
                    <a:lnTo>
                      <a:pt x="2026" y="385"/>
                    </a:lnTo>
                    <a:cubicBezTo>
                      <a:pt x="2101" y="259"/>
                      <a:pt x="2026" y="81"/>
                      <a:pt x="1899" y="31"/>
                    </a:cubicBezTo>
                    <a:cubicBezTo>
                      <a:pt x="1864" y="10"/>
                      <a:pt x="1827" y="1"/>
                      <a:pt x="17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574" name="Google Shape;574;p19"/>
              <p:cNvSpPr/>
              <p:nvPr/>
            </p:nvSpPr>
            <p:spPr>
              <a:xfrm>
                <a:off x="2297963" y="3267509"/>
                <a:ext cx="67356" cy="155223"/>
              </a:xfrm>
              <a:custGeom>
                <a:avLst/>
                <a:gdLst/>
                <a:ahLst/>
                <a:cxnLst/>
                <a:rect l="l" t="t" r="r" b="b"/>
                <a:pathLst>
                  <a:path w="3012" h="6942" extrusionOk="0">
                    <a:moveTo>
                      <a:pt x="2736" y="1"/>
                    </a:moveTo>
                    <a:cubicBezTo>
                      <a:pt x="2617" y="1"/>
                      <a:pt x="2518" y="54"/>
                      <a:pt x="2455" y="159"/>
                    </a:cubicBezTo>
                    <a:lnTo>
                      <a:pt x="26" y="6562"/>
                    </a:lnTo>
                    <a:cubicBezTo>
                      <a:pt x="0" y="6714"/>
                      <a:pt x="51" y="6840"/>
                      <a:pt x="177" y="6891"/>
                    </a:cubicBezTo>
                    <a:cubicBezTo>
                      <a:pt x="228" y="6942"/>
                      <a:pt x="253" y="6942"/>
                      <a:pt x="279" y="6942"/>
                    </a:cubicBezTo>
                    <a:cubicBezTo>
                      <a:pt x="380" y="6942"/>
                      <a:pt x="481" y="6866"/>
                      <a:pt x="532" y="6739"/>
                    </a:cubicBezTo>
                    <a:lnTo>
                      <a:pt x="2961" y="362"/>
                    </a:lnTo>
                    <a:cubicBezTo>
                      <a:pt x="3012" y="184"/>
                      <a:pt x="2936" y="58"/>
                      <a:pt x="2809" y="7"/>
                    </a:cubicBezTo>
                    <a:cubicBezTo>
                      <a:pt x="2784" y="3"/>
                      <a:pt x="2760" y="1"/>
                      <a:pt x="273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cxnSp>
          <p:nvCxnSpPr>
            <p:cNvPr id="575" name="Google Shape;575;p19"/>
            <p:cNvCxnSpPr/>
            <p:nvPr/>
          </p:nvCxnSpPr>
          <p:spPr>
            <a:xfrm rot="10800000">
              <a:off x="4713525" y="4858750"/>
              <a:ext cx="20868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76" name="Google Shape;576;p19"/>
            <p:cNvCxnSpPr/>
            <p:nvPr/>
          </p:nvCxnSpPr>
          <p:spPr>
            <a:xfrm>
              <a:off x="6800600" y="4746150"/>
              <a:ext cx="0" cy="2097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77" name="Google Shape;577;p19"/>
            <p:cNvCxnSpPr/>
            <p:nvPr/>
          </p:nvCxnSpPr>
          <p:spPr>
            <a:xfrm>
              <a:off x="4713625" y="4753900"/>
              <a:ext cx="0" cy="2097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578" name="Google Shape;578;p19"/>
            <p:cNvSpPr/>
            <p:nvPr/>
          </p:nvSpPr>
          <p:spPr>
            <a:xfrm>
              <a:off x="4344708" y="4737721"/>
              <a:ext cx="266287" cy="244447"/>
            </a:xfrm>
            <a:custGeom>
              <a:avLst/>
              <a:gdLst/>
              <a:ahLst/>
              <a:cxnLst/>
              <a:rect l="l" t="t" r="r" b="b"/>
              <a:pathLst>
                <a:path w="12022" h="11036" extrusionOk="0">
                  <a:moveTo>
                    <a:pt x="6276" y="532"/>
                  </a:moveTo>
                  <a:cubicBezTo>
                    <a:pt x="8023" y="532"/>
                    <a:pt x="9668" y="1418"/>
                    <a:pt x="10579" y="3013"/>
                  </a:cubicBezTo>
                  <a:cubicBezTo>
                    <a:pt x="11287" y="4177"/>
                    <a:pt x="11464" y="5493"/>
                    <a:pt x="11135" y="6809"/>
                  </a:cubicBezTo>
                  <a:cubicBezTo>
                    <a:pt x="10781" y="8074"/>
                    <a:pt x="9946" y="9162"/>
                    <a:pt x="8807" y="9846"/>
                  </a:cubicBezTo>
                  <a:cubicBezTo>
                    <a:pt x="8024" y="10309"/>
                    <a:pt x="7160" y="10528"/>
                    <a:pt x="6304" y="10528"/>
                  </a:cubicBezTo>
                  <a:cubicBezTo>
                    <a:pt x="4587" y="10528"/>
                    <a:pt x="2903" y="9645"/>
                    <a:pt x="1974" y="8074"/>
                  </a:cubicBezTo>
                  <a:cubicBezTo>
                    <a:pt x="1291" y="6885"/>
                    <a:pt x="1088" y="5569"/>
                    <a:pt x="1443" y="4278"/>
                  </a:cubicBezTo>
                  <a:cubicBezTo>
                    <a:pt x="1797" y="3013"/>
                    <a:pt x="2607" y="1899"/>
                    <a:pt x="3746" y="1241"/>
                  </a:cubicBezTo>
                  <a:cubicBezTo>
                    <a:pt x="4555" y="760"/>
                    <a:pt x="5441" y="532"/>
                    <a:pt x="6276" y="532"/>
                  </a:cubicBezTo>
                  <a:close/>
                  <a:moveTo>
                    <a:pt x="6287" y="0"/>
                  </a:moveTo>
                  <a:cubicBezTo>
                    <a:pt x="5335" y="0"/>
                    <a:pt x="4372" y="245"/>
                    <a:pt x="3492" y="760"/>
                  </a:cubicBezTo>
                  <a:cubicBezTo>
                    <a:pt x="886" y="2304"/>
                    <a:pt x="0" y="5695"/>
                    <a:pt x="1544" y="8327"/>
                  </a:cubicBezTo>
                  <a:cubicBezTo>
                    <a:pt x="2303" y="9593"/>
                    <a:pt x="3492" y="10478"/>
                    <a:pt x="4935" y="10858"/>
                  </a:cubicBezTo>
                  <a:cubicBezTo>
                    <a:pt x="5391" y="10985"/>
                    <a:pt x="5846" y="11035"/>
                    <a:pt x="6327" y="11035"/>
                  </a:cubicBezTo>
                  <a:cubicBezTo>
                    <a:pt x="7289" y="11035"/>
                    <a:pt x="8250" y="10782"/>
                    <a:pt x="9136" y="10276"/>
                  </a:cubicBezTo>
                  <a:cubicBezTo>
                    <a:pt x="10402" y="9517"/>
                    <a:pt x="11313" y="8302"/>
                    <a:pt x="11667" y="6885"/>
                  </a:cubicBezTo>
                  <a:cubicBezTo>
                    <a:pt x="12021" y="5467"/>
                    <a:pt x="11819" y="3974"/>
                    <a:pt x="11060" y="2709"/>
                  </a:cubicBezTo>
                  <a:cubicBezTo>
                    <a:pt x="10031" y="973"/>
                    <a:pt x="8184" y="0"/>
                    <a:pt x="628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9" name="Google Shape;579;p19"/>
            <p:cNvSpPr/>
            <p:nvPr/>
          </p:nvSpPr>
          <p:spPr>
            <a:xfrm>
              <a:off x="4408035" y="4795932"/>
              <a:ext cx="46559" cy="92609"/>
            </a:xfrm>
            <a:custGeom>
              <a:avLst/>
              <a:gdLst/>
              <a:ahLst/>
              <a:cxnLst/>
              <a:rect l="l" t="t" r="r" b="b"/>
              <a:pathLst>
                <a:path w="2102" h="4181" extrusionOk="0">
                  <a:moveTo>
                    <a:pt x="1791" y="0"/>
                  </a:moveTo>
                  <a:cubicBezTo>
                    <a:pt x="1696" y="0"/>
                    <a:pt x="1607" y="65"/>
                    <a:pt x="1570" y="157"/>
                  </a:cubicBezTo>
                  <a:lnTo>
                    <a:pt x="77" y="3801"/>
                  </a:lnTo>
                  <a:cubicBezTo>
                    <a:pt x="1" y="3928"/>
                    <a:pt x="77" y="4080"/>
                    <a:pt x="203" y="4130"/>
                  </a:cubicBezTo>
                  <a:cubicBezTo>
                    <a:pt x="229" y="4181"/>
                    <a:pt x="254" y="4181"/>
                    <a:pt x="304" y="4181"/>
                  </a:cubicBezTo>
                  <a:cubicBezTo>
                    <a:pt x="431" y="4181"/>
                    <a:pt x="507" y="4130"/>
                    <a:pt x="558" y="4004"/>
                  </a:cubicBezTo>
                  <a:lnTo>
                    <a:pt x="2025" y="385"/>
                  </a:lnTo>
                  <a:cubicBezTo>
                    <a:pt x="2101" y="258"/>
                    <a:pt x="2025" y="81"/>
                    <a:pt x="1899" y="30"/>
                  </a:cubicBezTo>
                  <a:cubicBezTo>
                    <a:pt x="1864" y="9"/>
                    <a:pt x="1827" y="0"/>
                    <a:pt x="179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0" name="Google Shape;580;p19"/>
            <p:cNvSpPr/>
            <p:nvPr/>
          </p:nvSpPr>
          <p:spPr>
            <a:xfrm>
              <a:off x="4513979" y="4829555"/>
              <a:ext cx="46559" cy="92631"/>
            </a:xfrm>
            <a:custGeom>
              <a:avLst/>
              <a:gdLst/>
              <a:ahLst/>
              <a:cxnLst/>
              <a:rect l="l" t="t" r="r" b="b"/>
              <a:pathLst>
                <a:path w="2102" h="4182" extrusionOk="0">
                  <a:moveTo>
                    <a:pt x="1791" y="1"/>
                  </a:moveTo>
                  <a:cubicBezTo>
                    <a:pt x="1695" y="1"/>
                    <a:pt x="1600" y="66"/>
                    <a:pt x="1545" y="157"/>
                  </a:cubicBezTo>
                  <a:lnTo>
                    <a:pt x="77" y="3802"/>
                  </a:lnTo>
                  <a:cubicBezTo>
                    <a:pt x="1" y="3928"/>
                    <a:pt x="77" y="4080"/>
                    <a:pt x="203" y="4131"/>
                  </a:cubicBezTo>
                  <a:cubicBezTo>
                    <a:pt x="229" y="4181"/>
                    <a:pt x="254" y="4181"/>
                    <a:pt x="279" y="4181"/>
                  </a:cubicBezTo>
                  <a:cubicBezTo>
                    <a:pt x="406" y="4181"/>
                    <a:pt x="507" y="4105"/>
                    <a:pt x="532" y="4004"/>
                  </a:cubicBezTo>
                  <a:lnTo>
                    <a:pt x="2026" y="385"/>
                  </a:lnTo>
                  <a:cubicBezTo>
                    <a:pt x="2101" y="259"/>
                    <a:pt x="2026" y="81"/>
                    <a:pt x="1899" y="31"/>
                  </a:cubicBezTo>
                  <a:cubicBezTo>
                    <a:pt x="1864" y="10"/>
                    <a:pt x="1827" y="1"/>
                    <a:pt x="179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1" name="Google Shape;581;p19"/>
            <p:cNvSpPr/>
            <p:nvPr/>
          </p:nvSpPr>
          <p:spPr>
            <a:xfrm>
              <a:off x="4448968" y="4790837"/>
              <a:ext cx="66716" cy="153765"/>
            </a:xfrm>
            <a:custGeom>
              <a:avLst/>
              <a:gdLst/>
              <a:ahLst/>
              <a:cxnLst/>
              <a:rect l="l" t="t" r="r" b="b"/>
              <a:pathLst>
                <a:path w="3012" h="6942" extrusionOk="0">
                  <a:moveTo>
                    <a:pt x="2736" y="1"/>
                  </a:moveTo>
                  <a:cubicBezTo>
                    <a:pt x="2617" y="1"/>
                    <a:pt x="2518" y="54"/>
                    <a:pt x="2455" y="159"/>
                  </a:cubicBezTo>
                  <a:lnTo>
                    <a:pt x="26" y="6562"/>
                  </a:lnTo>
                  <a:cubicBezTo>
                    <a:pt x="0" y="6714"/>
                    <a:pt x="51" y="6840"/>
                    <a:pt x="177" y="6891"/>
                  </a:cubicBezTo>
                  <a:cubicBezTo>
                    <a:pt x="228" y="6942"/>
                    <a:pt x="253" y="6942"/>
                    <a:pt x="279" y="6942"/>
                  </a:cubicBezTo>
                  <a:cubicBezTo>
                    <a:pt x="380" y="6942"/>
                    <a:pt x="481" y="6866"/>
                    <a:pt x="532" y="6739"/>
                  </a:cubicBezTo>
                  <a:lnTo>
                    <a:pt x="2961" y="362"/>
                  </a:lnTo>
                  <a:cubicBezTo>
                    <a:pt x="3012" y="184"/>
                    <a:pt x="2936" y="58"/>
                    <a:pt x="2809" y="7"/>
                  </a:cubicBezTo>
                  <a:cubicBezTo>
                    <a:pt x="2784" y="3"/>
                    <a:pt x="2760" y="1"/>
                    <a:pt x="273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2" name="Google Shape;582;p19"/>
            <p:cNvSpPr/>
            <p:nvPr/>
          </p:nvSpPr>
          <p:spPr>
            <a:xfrm>
              <a:off x="4024708" y="4737721"/>
              <a:ext cx="266287" cy="244447"/>
            </a:xfrm>
            <a:custGeom>
              <a:avLst/>
              <a:gdLst/>
              <a:ahLst/>
              <a:cxnLst/>
              <a:rect l="l" t="t" r="r" b="b"/>
              <a:pathLst>
                <a:path w="12022" h="11036" extrusionOk="0">
                  <a:moveTo>
                    <a:pt x="6276" y="532"/>
                  </a:moveTo>
                  <a:cubicBezTo>
                    <a:pt x="8023" y="532"/>
                    <a:pt x="9668" y="1418"/>
                    <a:pt x="10579" y="3013"/>
                  </a:cubicBezTo>
                  <a:cubicBezTo>
                    <a:pt x="11287" y="4177"/>
                    <a:pt x="11464" y="5493"/>
                    <a:pt x="11135" y="6809"/>
                  </a:cubicBezTo>
                  <a:cubicBezTo>
                    <a:pt x="10781" y="8074"/>
                    <a:pt x="9946" y="9162"/>
                    <a:pt x="8807" y="9846"/>
                  </a:cubicBezTo>
                  <a:cubicBezTo>
                    <a:pt x="8024" y="10309"/>
                    <a:pt x="7160" y="10528"/>
                    <a:pt x="6304" y="10528"/>
                  </a:cubicBezTo>
                  <a:cubicBezTo>
                    <a:pt x="4587" y="10528"/>
                    <a:pt x="2903" y="9645"/>
                    <a:pt x="1974" y="8074"/>
                  </a:cubicBezTo>
                  <a:cubicBezTo>
                    <a:pt x="1291" y="6885"/>
                    <a:pt x="1088" y="5569"/>
                    <a:pt x="1443" y="4278"/>
                  </a:cubicBezTo>
                  <a:cubicBezTo>
                    <a:pt x="1797" y="3013"/>
                    <a:pt x="2607" y="1899"/>
                    <a:pt x="3746" y="1241"/>
                  </a:cubicBezTo>
                  <a:cubicBezTo>
                    <a:pt x="4555" y="760"/>
                    <a:pt x="5441" y="532"/>
                    <a:pt x="6276" y="532"/>
                  </a:cubicBezTo>
                  <a:close/>
                  <a:moveTo>
                    <a:pt x="6287" y="0"/>
                  </a:moveTo>
                  <a:cubicBezTo>
                    <a:pt x="5335" y="0"/>
                    <a:pt x="4372" y="245"/>
                    <a:pt x="3492" y="760"/>
                  </a:cubicBezTo>
                  <a:cubicBezTo>
                    <a:pt x="886" y="2304"/>
                    <a:pt x="0" y="5695"/>
                    <a:pt x="1544" y="8327"/>
                  </a:cubicBezTo>
                  <a:cubicBezTo>
                    <a:pt x="2303" y="9593"/>
                    <a:pt x="3492" y="10478"/>
                    <a:pt x="4935" y="10858"/>
                  </a:cubicBezTo>
                  <a:cubicBezTo>
                    <a:pt x="5391" y="10985"/>
                    <a:pt x="5846" y="11035"/>
                    <a:pt x="6327" y="11035"/>
                  </a:cubicBezTo>
                  <a:cubicBezTo>
                    <a:pt x="7289" y="11035"/>
                    <a:pt x="8250" y="10782"/>
                    <a:pt x="9136" y="10276"/>
                  </a:cubicBezTo>
                  <a:cubicBezTo>
                    <a:pt x="10402" y="9517"/>
                    <a:pt x="11313" y="8302"/>
                    <a:pt x="11667" y="6885"/>
                  </a:cubicBezTo>
                  <a:cubicBezTo>
                    <a:pt x="12021" y="5467"/>
                    <a:pt x="11819" y="3974"/>
                    <a:pt x="11060" y="2709"/>
                  </a:cubicBezTo>
                  <a:cubicBezTo>
                    <a:pt x="10031" y="973"/>
                    <a:pt x="8184" y="0"/>
                    <a:pt x="628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3" name="Google Shape;583;p19"/>
            <p:cNvSpPr/>
            <p:nvPr/>
          </p:nvSpPr>
          <p:spPr>
            <a:xfrm>
              <a:off x="4088035" y="4795932"/>
              <a:ext cx="46559" cy="92609"/>
            </a:xfrm>
            <a:custGeom>
              <a:avLst/>
              <a:gdLst/>
              <a:ahLst/>
              <a:cxnLst/>
              <a:rect l="l" t="t" r="r" b="b"/>
              <a:pathLst>
                <a:path w="2102" h="4181" extrusionOk="0">
                  <a:moveTo>
                    <a:pt x="1791" y="0"/>
                  </a:moveTo>
                  <a:cubicBezTo>
                    <a:pt x="1696" y="0"/>
                    <a:pt x="1607" y="65"/>
                    <a:pt x="1570" y="157"/>
                  </a:cubicBezTo>
                  <a:lnTo>
                    <a:pt x="77" y="3801"/>
                  </a:lnTo>
                  <a:cubicBezTo>
                    <a:pt x="1" y="3928"/>
                    <a:pt x="77" y="4080"/>
                    <a:pt x="203" y="4130"/>
                  </a:cubicBezTo>
                  <a:cubicBezTo>
                    <a:pt x="229" y="4181"/>
                    <a:pt x="254" y="4181"/>
                    <a:pt x="304" y="4181"/>
                  </a:cubicBezTo>
                  <a:cubicBezTo>
                    <a:pt x="431" y="4181"/>
                    <a:pt x="507" y="4130"/>
                    <a:pt x="558" y="4004"/>
                  </a:cubicBezTo>
                  <a:lnTo>
                    <a:pt x="2025" y="385"/>
                  </a:lnTo>
                  <a:cubicBezTo>
                    <a:pt x="2101" y="258"/>
                    <a:pt x="2025" y="81"/>
                    <a:pt x="1899" y="30"/>
                  </a:cubicBezTo>
                  <a:cubicBezTo>
                    <a:pt x="1864" y="9"/>
                    <a:pt x="1827" y="0"/>
                    <a:pt x="179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4" name="Google Shape;584;p19"/>
            <p:cNvSpPr/>
            <p:nvPr/>
          </p:nvSpPr>
          <p:spPr>
            <a:xfrm>
              <a:off x="4193979" y="4829555"/>
              <a:ext cx="46559" cy="92631"/>
            </a:xfrm>
            <a:custGeom>
              <a:avLst/>
              <a:gdLst/>
              <a:ahLst/>
              <a:cxnLst/>
              <a:rect l="l" t="t" r="r" b="b"/>
              <a:pathLst>
                <a:path w="2102" h="4182" extrusionOk="0">
                  <a:moveTo>
                    <a:pt x="1791" y="1"/>
                  </a:moveTo>
                  <a:cubicBezTo>
                    <a:pt x="1695" y="1"/>
                    <a:pt x="1600" y="66"/>
                    <a:pt x="1545" y="157"/>
                  </a:cubicBezTo>
                  <a:lnTo>
                    <a:pt x="77" y="3802"/>
                  </a:lnTo>
                  <a:cubicBezTo>
                    <a:pt x="1" y="3928"/>
                    <a:pt x="77" y="4080"/>
                    <a:pt x="203" y="4131"/>
                  </a:cubicBezTo>
                  <a:cubicBezTo>
                    <a:pt x="229" y="4181"/>
                    <a:pt x="254" y="4181"/>
                    <a:pt x="279" y="4181"/>
                  </a:cubicBezTo>
                  <a:cubicBezTo>
                    <a:pt x="406" y="4181"/>
                    <a:pt x="507" y="4105"/>
                    <a:pt x="532" y="4004"/>
                  </a:cubicBezTo>
                  <a:lnTo>
                    <a:pt x="2026" y="385"/>
                  </a:lnTo>
                  <a:cubicBezTo>
                    <a:pt x="2101" y="259"/>
                    <a:pt x="2026" y="81"/>
                    <a:pt x="1899" y="31"/>
                  </a:cubicBezTo>
                  <a:cubicBezTo>
                    <a:pt x="1864" y="10"/>
                    <a:pt x="1827" y="1"/>
                    <a:pt x="179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5" name="Google Shape;585;p19"/>
            <p:cNvSpPr/>
            <p:nvPr/>
          </p:nvSpPr>
          <p:spPr>
            <a:xfrm>
              <a:off x="4128968" y="4790837"/>
              <a:ext cx="66716" cy="153765"/>
            </a:xfrm>
            <a:custGeom>
              <a:avLst/>
              <a:gdLst/>
              <a:ahLst/>
              <a:cxnLst/>
              <a:rect l="l" t="t" r="r" b="b"/>
              <a:pathLst>
                <a:path w="3012" h="6942" extrusionOk="0">
                  <a:moveTo>
                    <a:pt x="2736" y="1"/>
                  </a:moveTo>
                  <a:cubicBezTo>
                    <a:pt x="2617" y="1"/>
                    <a:pt x="2518" y="54"/>
                    <a:pt x="2455" y="159"/>
                  </a:cubicBezTo>
                  <a:lnTo>
                    <a:pt x="26" y="6562"/>
                  </a:lnTo>
                  <a:cubicBezTo>
                    <a:pt x="0" y="6714"/>
                    <a:pt x="51" y="6840"/>
                    <a:pt x="177" y="6891"/>
                  </a:cubicBezTo>
                  <a:cubicBezTo>
                    <a:pt x="228" y="6942"/>
                    <a:pt x="253" y="6942"/>
                    <a:pt x="279" y="6942"/>
                  </a:cubicBezTo>
                  <a:cubicBezTo>
                    <a:pt x="380" y="6942"/>
                    <a:pt x="481" y="6866"/>
                    <a:pt x="532" y="6739"/>
                  </a:cubicBezTo>
                  <a:lnTo>
                    <a:pt x="2961" y="362"/>
                  </a:lnTo>
                  <a:cubicBezTo>
                    <a:pt x="3012" y="184"/>
                    <a:pt x="2936" y="58"/>
                    <a:pt x="2809" y="7"/>
                  </a:cubicBezTo>
                  <a:cubicBezTo>
                    <a:pt x="2784" y="3"/>
                    <a:pt x="2760" y="1"/>
                    <a:pt x="273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6" name="Google Shape;586;p19"/>
            <p:cNvSpPr/>
            <p:nvPr/>
          </p:nvSpPr>
          <p:spPr>
            <a:xfrm>
              <a:off x="3704708" y="4737721"/>
              <a:ext cx="266287" cy="244447"/>
            </a:xfrm>
            <a:custGeom>
              <a:avLst/>
              <a:gdLst/>
              <a:ahLst/>
              <a:cxnLst/>
              <a:rect l="l" t="t" r="r" b="b"/>
              <a:pathLst>
                <a:path w="12022" h="11036" extrusionOk="0">
                  <a:moveTo>
                    <a:pt x="6276" y="532"/>
                  </a:moveTo>
                  <a:cubicBezTo>
                    <a:pt x="8023" y="532"/>
                    <a:pt x="9668" y="1418"/>
                    <a:pt x="10579" y="3013"/>
                  </a:cubicBezTo>
                  <a:cubicBezTo>
                    <a:pt x="11287" y="4177"/>
                    <a:pt x="11464" y="5493"/>
                    <a:pt x="11135" y="6809"/>
                  </a:cubicBezTo>
                  <a:cubicBezTo>
                    <a:pt x="10781" y="8074"/>
                    <a:pt x="9946" y="9162"/>
                    <a:pt x="8807" y="9846"/>
                  </a:cubicBezTo>
                  <a:cubicBezTo>
                    <a:pt x="8024" y="10309"/>
                    <a:pt x="7160" y="10528"/>
                    <a:pt x="6304" y="10528"/>
                  </a:cubicBezTo>
                  <a:cubicBezTo>
                    <a:pt x="4587" y="10528"/>
                    <a:pt x="2903" y="9645"/>
                    <a:pt x="1974" y="8074"/>
                  </a:cubicBezTo>
                  <a:cubicBezTo>
                    <a:pt x="1291" y="6885"/>
                    <a:pt x="1088" y="5569"/>
                    <a:pt x="1443" y="4278"/>
                  </a:cubicBezTo>
                  <a:cubicBezTo>
                    <a:pt x="1797" y="3013"/>
                    <a:pt x="2607" y="1899"/>
                    <a:pt x="3746" y="1241"/>
                  </a:cubicBezTo>
                  <a:cubicBezTo>
                    <a:pt x="4555" y="760"/>
                    <a:pt x="5441" y="532"/>
                    <a:pt x="6276" y="532"/>
                  </a:cubicBezTo>
                  <a:close/>
                  <a:moveTo>
                    <a:pt x="6287" y="0"/>
                  </a:moveTo>
                  <a:cubicBezTo>
                    <a:pt x="5335" y="0"/>
                    <a:pt x="4372" y="245"/>
                    <a:pt x="3492" y="760"/>
                  </a:cubicBezTo>
                  <a:cubicBezTo>
                    <a:pt x="886" y="2304"/>
                    <a:pt x="0" y="5695"/>
                    <a:pt x="1544" y="8327"/>
                  </a:cubicBezTo>
                  <a:cubicBezTo>
                    <a:pt x="2303" y="9593"/>
                    <a:pt x="3492" y="10478"/>
                    <a:pt x="4935" y="10858"/>
                  </a:cubicBezTo>
                  <a:cubicBezTo>
                    <a:pt x="5391" y="10985"/>
                    <a:pt x="5846" y="11035"/>
                    <a:pt x="6327" y="11035"/>
                  </a:cubicBezTo>
                  <a:cubicBezTo>
                    <a:pt x="7289" y="11035"/>
                    <a:pt x="8250" y="10782"/>
                    <a:pt x="9136" y="10276"/>
                  </a:cubicBezTo>
                  <a:cubicBezTo>
                    <a:pt x="10402" y="9517"/>
                    <a:pt x="11313" y="8302"/>
                    <a:pt x="11667" y="6885"/>
                  </a:cubicBezTo>
                  <a:cubicBezTo>
                    <a:pt x="12021" y="5467"/>
                    <a:pt x="11819" y="3974"/>
                    <a:pt x="11060" y="2709"/>
                  </a:cubicBezTo>
                  <a:cubicBezTo>
                    <a:pt x="10031" y="973"/>
                    <a:pt x="8184" y="0"/>
                    <a:pt x="628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7" name="Google Shape;587;p19"/>
            <p:cNvSpPr/>
            <p:nvPr/>
          </p:nvSpPr>
          <p:spPr>
            <a:xfrm>
              <a:off x="3768035" y="4795932"/>
              <a:ext cx="46559" cy="92609"/>
            </a:xfrm>
            <a:custGeom>
              <a:avLst/>
              <a:gdLst/>
              <a:ahLst/>
              <a:cxnLst/>
              <a:rect l="l" t="t" r="r" b="b"/>
              <a:pathLst>
                <a:path w="2102" h="4181" extrusionOk="0">
                  <a:moveTo>
                    <a:pt x="1791" y="0"/>
                  </a:moveTo>
                  <a:cubicBezTo>
                    <a:pt x="1696" y="0"/>
                    <a:pt x="1607" y="65"/>
                    <a:pt x="1570" y="157"/>
                  </a:cubicBezTo>
                  <a:lnTo>
                    <a:pt x="77" y="3801"/>
                  </a:lnTo>
                  <a:cubicBezTo>
                    <a:pt x="1" y="3928"/>
                    <a:pt x="77" y="4080"/>
                    <a:pt x="203" y="4130"/>
                  </a:cubicBezTo>
                  <a:cubicBezTo>
                    <a:pt x="229" y="4181"/>
                    <a:pt x="254" y="4181"/>
                    <a:pt x="304" y="4181"/>
                  </a:cubicBezTo>
                  <a:cubicBezTo>
                    <a:pt x="431" y="4181"/>
                    <a:pt x="507" y="4130"/>
                    <a:pt x="558" y="4004"/>
                  </a:cubicBezTo>
                  <a:lnTo>
                    <a:pt x="2025" y="385"/>
                  </a:lnTo>
                  <a:cubicBezTo>
                    <a:pt x="2101" y="258"/>
                    <a:pt x="2025" y="81"/>
                    <a:pt x="1899" y="30"/>
                  </a:cubicBezTo>
                  <a:cubicBezTo>
                    <a:pt x="1864" y="9"/>
                    <a:pt x="1827" y="0"/>
                    <a:pt x="179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8" name="Google Shape;588;p19"/>
            <p:cNvSpPr/>
            <p:nvPr/>
          </p:nvSpPr>
          <p:spPr>
            <a:xfrm>
              <a:off x="3873979" y="4829555"/>
              <a:ext cx="46559" cy="92631"/>
            </a:xfrm>
            <a:custGeom>
              <a:avLst/>
              <a:gdLst/>
              <a:ahLst/>
              <a:cxnLst/>
              <a:rect l="l" t="t" r="r" b="b"/>
              <a:pathLst>
                <a:path w="2102" h="4182" extrusionOk="0">
                  <a:moveTo>
                    <a:pt x="1791" y="1"/>
                  </a:moveTo>
                  <a:cubicBezTo>
                    <a:pt x="1695" y="1"/>
                    <a:pt x="1600" y="66"/>
                    <a:pt x="1545" y="157"/>
                  </a:cubicBezTo>
                  <a:lnTo>
                    <a:pt x="77" y="3802"/>
                  </a:lnTo>
                  <a:cubicBezTo>
                    <a:pt x="1" y="3928"/>
                    <a:pt x="77" y="4080"/>
                    <a:pt x="203" y="4131"/>
                  </a:cubicBezTo>
                  <a:cubicBezTo>
                    <a:pt x="229" y="4181"/>
                    <a:pt x="254" y="4181"/>
                    <a:pt x="279" y="4181"/>
                  </a:cubicBezTo>
                  <a:cubicBezTo>
                    <a:pt x="406" y="4181"/>
                    <a:pt x="507" y="4105"/>
                    <a:pt x="532" y="4004"/>
                  </a:cubicBezTo>
                  <a:lnTo>
                    <a:pt x="2026" y="385"/>
                  </a:lnTo>
                  <a:cubicBezTo>
                    <a:pt x="2101" y="259"/>
                    <a:pt x="2026" y="81"/>
                    <a:pt x="1899" y="31"/>
                  </a:cubicBezTo>
                  <a:cubicBezTo>
                    <a:pt x="1864" y="10"/>
                    <a:pt x="1827" y="1"/>
                    <a:pt x="179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9" name="Google Shape;589;p19"/>
            <p:cNvSpPr/>
            <p:nvPr/>
          </p:nvSpPr>
          <p:spPr>
            <a:xfrm>
              <a:off x="3808968" y="4790837"/>
              <a:ext cx="66716" cy="153765"/>
            </a:xfrm>
            <a:custGeom>
              <a:avLst/>
              <a:gdLst/>
              <a:ahLst/>
              <a:cxnLst/>
              <a:rect l="l" t="t" r="r" b="b"/>
              <a:pathLst>
                <a:path w="3012" h="6942" extrusionOk="0">
                  <a:moveTo>
                    <a:pt x="2736" y="1"/>
                  </a:moveTo>
                  <a:cubicBezTo>
                    <a:pt x="2617" y="1"/>
                    <a:pt x="2518" y="54"/>
                    <a:pt x="2455" y="159"/>
                  </a:cubicBezTo>
                  <a:lnTo>
                    <a:pt x="26" y="6562"/>
                  </a:lnTo>
                  <a:cubicBezTo>
                    <a:pt x="0" y="6714"/>
                    <a:pt x="51" y="6840"/>
                    <a:pt x="177" y="6891"/>
                  </a:cubicBezTo>
                  <a:cubicBezTo>
                    <a:pt x="228" y="6942"/>
                    <a:pt x="253" y="6942"/>
                    <a:pt x="279" y="6942"/>
                  </a:cubicBezTo>
                  <a:cubicBezTo>
                    <a:pt x="380" y="6942"/>
                    <a:pt x="481" y="6866"/>
                    <a:pt x="532" y="6739"/>
                  </a:cubicBezTo>
                  <a:lnTo>
                    <a:pt x="2961" y="362"/>
                  </a:lnTo>
                  <a:cubicBezTo>
                    <a:pt x="3012" y="184"/>
                    <a:pt x="2936" y="58"/>
                    <a:pt x="2809" y="7"/>
                  </a:cubicBezTo>
                  <a:cubicBezTo>
                    <a:pt x="2784" y="3"/>
                    <a:pt x="2760" y="1"/>
                    <a:pt x="273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cxnSp>
          <p:nvCxnSpPr>
            <p:cNvPr id="590" name="Google Shape;590;p19"/>
            <p:cNvCxnSpPr/>
            <p:nvPr/>
          </p:nvCxnSpPr>
          <p:spPr>
            <a:xfrm>
              <a:off x="2312678" y="4737731"/>
              <a:ext cx="0" cy="2391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591" name="Google Shape;591;p19"/>
            <p:cNvSpPr/>
            <p:nvPr/>
          </p:nvSpPr>
          <p:spPr>
            <a:xfrm rot="-5400000" flipH="1">
              <a:off x="2041701" y="4774062"/>
              <a:ext cx="228000" cy="166500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2" name="Google Shape;592;p19"/>
            <p:cNvSpPr/>
            <p:nvPr/>
          </p:nvSpPr>
          <p:spPr>
            <a:xfrm flipH="1">
              <a:off x="2386624" y="4909537"/>
              <a:ext cx="62100" cy="621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3" name="Google Shape;593;p19"/>
            <p:cNvSpPr/>
            <p:nvPr/>
          </p:nvSpPr>
          <p:spPr>
            <a:xfrm flipH="1">
              <a:off x="2522669" y="4909537"/>
              <a:ext cx="62100" cy="621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4" name="Google Shape;594;p19"/>
            <p:cNvSpPr/>
            <p:nvPr/>
          </p:nvSpPr>
          <p:spPr>
            <a:xfrm flipH="1">
              <a:off x="2658714" y="4909537"/>
              <a:ext cx="62100" cy="621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cxnSp>
          <p:nvCxnSpPr>
            <p:cNvPr id="595" name="Google Shape;595;p19"/>
            <p:cNvCxnSpPr/>
            <p:nvPr/>
          </p:nvCxnSpPr>
          <p:spPr>
            <a:xfrm rot="10800000">
              <a:off x="2312674" y="4857341"/>
              <a:ext cx="12894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96" name="Google Shape;596;p19"/>
          <p:cNvSpPr/>
          <p:nvPr/>
        </p:nvSpPr>
        <p:spPr>
          <a:xfrm>
            <a:off x="-5425" y="4604000"/>
            <a:ext cx="1894500" cy="5307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00575043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5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" name="Google Shape;598;p20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99" name="Google Shape;599;p20"/>
          <p:cNvSpPr txBox="1">
            <a:spLocks noGrp="1"/>
          </p:cNvSpPr>
          <p:nvPr>
            <p:ph type="subTitle" idx="1"/>
          </p:nvPr>
        </p:nvSpPr>
        <p:spPr>
          <a:xfrm>
            <a:off x="720000" y="1618410"/>
            <a:ext cx="2233500" cy="116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600" name="Google Shape;600;p20"/>
          <p:cNvSpPr txBox="1">
            <a:spLocks noGrp="1"/>
          </p:cNvSpPr>
          <p:nvPr>
            <p:ph type="subTitle" idx="2"/>
          </p:nvPr>
        </p:nvSpPr>
        <p:spPr>
          <a:xfrm>
            <a:off x="3455250" y="1618410"/>
            <a:ext cx="2233500" cy="116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601" name="Google Shape;601;p20"/>
          <p:cNvSpPr txBox="1">
            <a:spLocks noGrp="1"/>
          </p:cNvSpPr>
          <p:nvPr>
            <p:ph type="subTitle" idx="3"/>
          </p:nvPr>
        </p:nvSpPr>
        <p:spPr>
          <a:xfrm>
            <a:off x="720000" y="3348704"/>
            <a:ext cx="2233500" cy="116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602" name="Google Shape;602;p20"/>
          <p:cNvSpPr txBox="1">
            <a:spLocks noGrp="1"/>
          </p:cNvSpPr>
          <p:nvPr>
            <p:ph type="subTitle" idx="4"/>
          </p:nvPr>
        </p:nvSpPr>
        <p:spPr>
          <a:xfrm>
            <a:off x="3455250" y="3348704"/>
            <a:ext cx="2233500" cy="116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603" name="Google Shape;603;p20"/>
          <p:cNvSpPr txBox="1">
            <a:spLocks noGrp="1"/>
          </p:cNvSpPr>
          <p:nvPr>
            <p:ph type="subTitle" idx="5"/>
          </p:nvPr>
        </p:nvSpPr>
        <p:spPr>
          <a:xfrm>
            <a:off x="6190500" y="1618410"/>
            <a:ext cx="2233500" cy="116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604" name="Google Shape;604;p20"/>
          <p:cNvSpPr txBox="1">
            <a:spLocks noGrp="1"/>
          </p:cNvSpPr>
          <p:nvPr>
            <p:ph type="subTitle" idx="6"/>
          </p:nvPr>
        </p:nvSpPr>
        <p:spPr>
          <a:xfrm>
            <a:off x="6190500" y="3348704"/>
            <a:ext cx="2233500" cy="116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605" name="Google Shape;605;p20"/>
          <p:cNvSpPr txBox="1">
            <a:spLocks noGrp="1"/>
          </p:cNvSpPr>
          <p:nvPr>
            <p:ph type="subTitle" idx="7"/>
          </p:nvPr>
        </p:nvSpPr>
        <p:spPr>
          <a:xfrm>
            <a:off x="720000" y="1226850"/>
            <a:ext cx="2233500" cy="486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606" name="Google Shape;606;p20"/>
          <p:cNvSpPr txBox="1">
            <a:spLocks noGrp="1"/>
          </p:cNvSpPr>
          <p:nvPr>
            <p:ph type="subTitle" idx="8"/>
          </p:nvPr>
        </p:nvSpPr>
        <p:spPr>
          <a:xfrm>
            <a:off x="3455250" y="1226850"/>
            <a:ext cx="2231100" cy="486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607" name="Google Shape;607;p20"/>
          <p:cNvSpPr txBox="1">
            <a:spLocks noGrp="1"/>
          </p:cNvSpPr>
          <p:nvPr>
            <p:ph type="subTitle" idx="9"/>
          </p:nvPr>
        </p:nvSpPr>
        <p:spPr>
          <a:xfrm>
            <a:off x="6190500" y="1226850"/>
            <a:ext cx="2231100" cy="486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608" name="Google Shape;608;p20"/>
          <p:cNvSpPr txBox="1">
            <a:spLocks noGrp="1"/>
          </p:cNvSpPr>
          <p:nvPr>
            <p:ph type="subTitle" idx="13"/>
          </p:nvPr>
        </p:nvSpPr>
        <p:spPr>
          <a:xfrm>
            <a:off x="720000" y="2979949"/>
            <a:ext cx="2233500" cy="460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609" name="Google Shape;609;p20"/>
          <p:cNvSpPr txBox="1">
            <a:spLocks noGrp="1"/>
          </p:cNvSpPr>
          <p:nvPr>
            <p:ph type="subTitle" idx="14"/>
          </p:nvPr>
        </p:nvSpPr>
        <p:spPr>
          <a:xfrm>
            <a:off x="3455250" y="2979955"/>
            <a:ext cx="2231100" cy="460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610" name="Google Shape;610;p20"/>
          <p:cNvSpPr txBox="1">
            <a:spLocks noGrp="1"/>
          </p:cNvSpPr>
          <p:nvPr>
            <p:ph type="subTitle" idx="15"/>
          </p:nvPr>
        </p:nvSpPr>
        <p:spPr>
          <a:xfrm>
            <a:off x="6190500" y="2979955"/>
            <a:ext cx="2231100" cy="460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chivo Narrow"/>
              <a:buNone/>
              <a:defRPr sz="2400" b="1"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grpSp>
        <p:nvGrpSpPr>
          <p:cNvPr id="611" name="Google Shape;611;p20"/>
          <p:cNvGrpSpPr/>
          <p:nvPr/>
        </p:nvGrpSpPr>
        <p:grpSpPr>
          <a:xfrm flipH="1">
            <a:off x="2572579" y="4683077"/>
            <a:ext cx="2151161" cy="220677"/>
            <a:chOff x="3016669" y="502633"/>
            <a:chExt cx="2151161" cy="220677"/>
          </a:xfrm>
        </p:grpSpPr>
        <p:sp>
          <p:nvSpPr>
            <p:cNvPr id="612" name="Google Shape;612;p20"/>
            <p:cNvSpPr/>
            <p:nvPr/>
          </p:nvSpPr>
          <p:spPr>
            <a:xfrm>
              <a:off x="3016669" y="537826"/>
              <a:ext cx="2151161" cy="165401"/>
            </a:xfrm>
            <a:custGeom>
              <a:avLst/>
              <a:gdLst/>
              <a:ahLst/>
              <a:cxnLst/>
              <a:rect l="l" t="t" r="r" b="b"/>
              <a:pathLst>
                <a:path w="58803" h="4521" extrusionOk="0">
                  <a:moveTo>
                    <a:pt x="193" y="0"/>
                  </a:moveTo>
                  <a:cubicBezTo>
                    <a:pt x="0" y="0"/>
                    <a:pt x="0" y="384"/>
                    <a:pt x="193" y="384"/>
                  </a:cubicBezTo>
                  <a:cubicBezTo>
                    <a:pt x="198" y="384"/>
                    <a:pt x="204" y="384"/>
                    <a:pt x="210" y="384"/>
                  </a:cubicBezTo>
                  <a:lnTo>
                    <a:pt x="15559" y="384"/>
                  </a:lnTo>
                  <a:lnTo>
                    <a:pt x="19647" y="4472"/>
                  </a:lnTo>
                  <a:cubicBezTo>
                    <a:pt x="19671" y="4496"/>
                    <a:pt x="19719" y="4520"/>
                    <a:pt x="19767" y="4520"/>
                  </a:cubicBezTo>
                  <a:lnTo>
                    <a:pt x="58594" y="4520"/>
                  </a:lnTo>
                  <a:cubicBezTo>
                    <a:pt x="58600" y="4520"/>
                    <a:pt x="58606" y="4521"/>
                    <a:pt x="58611" y="4521"/>
                  </a:cubicBezTo>
                  <a:cubicBezTo>
                    <a:pt x="58803" y="4521"/>
                    <a:pt x="58803" y="4160"/>
                    <a:pt x="58611" y="4160"/>
                  </a:cubicBezTo>
                  <a:cubicBezTo>
                    <a:pt x="58606" y="4160"/>
                    <a:pt x="58600" y="4160"/>
                    <a:pt x="58594" y="4161"/>
                  </a:cubicBezTo>
                  <a:lnTo>
                    <a:pt x="19862" y="4161"/>
                  </a:lnTo>
                  <a:lnTo>
                    <a:pt x="15774" y="73"/>
                  </a:lnTo>
                  <a:cubicBezTo>
                    <a:pt x="15726" y="25"/>
                    <a:pt x="15678" y="1"/>
                    <a:pt x="15631" y="1"/>
                  </a:cubicBezTo>
                  <a:lnTo>
                    <a:pt x="210" y="1"/>
                  </a:lnTo>
                  <a:cubicBezTo>
                    <a:pt x="204" y="0"/>
                    <a:pt x="198" y="0"/>
                    <a:pt x="19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3" name="Google Shape;613;p20"/>
            <p:cNvSpPr/>
            <p:nvPr/>
          </p:nvSpPr>
          <p:spPr>
            <a:xfrm>
              <a:off x="3021718" y="635872"/>
              <a:ext cx="101480" cy="87438"/>
            </a:xfrm>
            <a:custGeom>
              <a:avLst/>
              <a:gdLst/>
              <a:ahLst/>
              <a:cxnLst/>
              <a:rect l="l" t="t" r="r" b="b"/>
              <a:pathLst>
                <a:path w="2774" h="2390" extrusionOk="0">
                  <a:moveTo>
                    <a:pt x="1578" y="381"/>
                  </a:moveTo>
                  <a:lnTo>
                    <a:pt x="1578" y="405"/>
                  </a:lnTo>
                  <a:cubicBezTo>
                    <a:pt x="2032" y="405"/>
                    <a:pt x="2391" y="764"/>
                    <a:pt x="2415" y="1194"/>
                  </a:cubicBezTo>
                  <a:cubicBezTo>
                    <a:pt x="2415" y="1698"/>
                    <a:pt x="2006" y="2025"/>
                    <a:pt x="1579" y="2025"/>
                  </a:cubicBezTo>
                  <a:cubicBezTo>
                    <a:pt x="1378" y="2025"/>
                    <a:pt x="1173" y="1953"/>
                    <a:pt x="1004" y="1792"/>
                  </a:cubicBezTo>
                  <a:cubicBezTo>
                    <a:pt x="478" y="1266"/>
                    <a:pt x="861" y="381"/>
                    <a:pt x="1578" y="381"/>
                  </a:cubicBezTo>
                  <a:close/>
                  <a:moveTo>
                    <a:pt x="1581" y="0"/>
                  </a:moveTo>
                  <a:cubicBezTo>
                    <a:pt x="1288" y="0"/>
                    <a:pt x="989" y="110"/>
                    <a:pt x="741" y="357"/>
                  </a:cubicBezTo>
                  <a:cubicBezTo>
                    <a:pt x="0" y="1098"/>
                    <a:pt x="526" y="2390"/>
                    <a:pt x="1578" y="2390"/>
                  </a:cubicBezTo>
                  <a:cubicBezTo>
                    <a:pt x="2248" y="2390"/>
                    <a:pt x="2773" y="1864"/>
                    <a:pt x="2773" y="1194"/>
                  </a:cubicBezTo>
                  <a:cubicBezTo>
                    <a:pt x="2773" y="482"/>
                    <a:pt x="2193" y="0"/>
                    <a:pt x="158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4" name="Google Shape;614;p20"/>
            <p:cNvSpPr/>
            <p:nvPr/>
          </p:nvSpPr>
          <p:spPr>
            <a:xfrm>
              <a:off x="3246490" y="635872"/>
              <a:ext cx="102358" cy="87438"/>
            </a:xfrm>
            <a:custGeom>
              <a:avLst/>
              <a:gdLst/>
              <a:ahLst/>
              <a:cxnLst/>
              <a:rect l="l" t="t" r="r" b="b"/>
              <a:pathLst>
                <a:path w="2798" h="2390" extrusionOk="0">
                  <a:moveTo>
                    <a:pt x="1602" y="381"/>
                  </a:moveTo>
                  <a:lnTo>
                    <a:pt x="1602" y="405"/>
                  </a:lnTo>
                  <a:cubicBezTo>
                    <a:pt x="1616" y="404"/>
                    <a:pt x="1629" y="404"/>
                    <a:pt x="1643" y="404"/>
                  </a:cubicBezTo>
                  <a:cubicBezTo>
                    <a:pt x="2078" y="404"/>
                    <a:pt x="2415" y="777"/>
                    <a:pt x="2415" y="1194"/>
                  </a:cubicBezTo>
                  <a:cubicBezTo>
                    <a:pt x="2415" y="1698"/>
                    <a:pt x="2017" y="2025"/>
                    <a:pt x="1597" y="2025"/>
                  </a:cubicBezTo>
                  <a:cubicBezTo>
                    <a:pt x="1400" y="2025"/>
                    <a:pt x="1197" y="1953"/>
                    <a:pt x="1029" y="1792"/>
                  </a:cubicBezTo>
                  <a:cubicBezTo>
                    <a:pt x="503" y="1266"/>
                    <a:pt x="885" y="381"/>
                    <a:pt x="1602" y="381"/>
                  </a:cubicBezTo>
                  <a:close/>
                  <a:moveTo>
                    <a:pt x="1594" y="0"/>
                  </a:moveTo>
                  <a:cubicBezTo>
                    <a:pt x="1302" y="0"/>
                    <a:pt x="1005" y="110"/>
                    <a:pt x="766" y="357"/>
                  </a:cubicBezTo>
                  <a:cubicBezTo>
                    <a:pt x="1" y="1098"/>
                    <a:pt x="550" y="2390"/>
                    <a:pt x="1602" y="2390"/>
                  </a:cubicBezTo>
                  <a:cubicBezTo>
                    <a:pt x="2272" y="2390"/>
                    <a:pt x="2798" y="1864"/>
                    <a:pt x="2798" y="1194"/>
                  </a:cubicBezTo>
                  <a:cubicBezTo>
                    <a:pt x="2798" y="482"/>
                    <a:pt x="2206" y="0"/>
                    <a:pt x="159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5" name="Google Shape;615;p20"/>
            <p:cNvSpPr/>
            <p:nvPr/>
          </p:nvSpPr>
          <p:spPr>
            <a:xfrm>
              <a:off x="3473018" y="635872"/>
              <a:ext cx="102358" cy="87438"/>
            </a:xfrm>
            <a:custGeom>
              <a:avLst/>
              <a:gdLst/>
              <a:ahLst/>
              <a:cxnLst/>
              <a:rect l="l" t="t" r="r" b="b"/>
              <a:pathLst>
                <a:path w="2798" h="2390" extrusionOk="0">
                  <a:moveTo>
                    <a:pt x="1641" y="404"/>
                  </a:moveTo>
                  <a:cubicBezTo>
                    <a:pt x="2055" y="404"/>
                    <a:pt x="2415" y="777"/>
                    <a:pt x="2415" y="1218"/>
                  </a:cubicBezTo>
                  <a:cubicBezTo>
                    <a:pt x="2415" y="1704"/>
                    <a:pt x="2009" y="2036"/>
                    <a:pt x="1584" y="2036"/>
                  </a:cubicBezTo>
                  <a:cubicBezTo>
                    <a:pt x="1381" y="2036"/>
                    <a:pt x="1174" y="1961"/>
                    <a:pt x="1005" y="1792"/>
                  </a:cubicBezTo>
                  <a:cubicBezTo>
                    <a:pt x="503" y="1266"/>
                    <a:pt x="861" y="405"/>
                    <a:pt x="1603" y="405"/>
                  </a:cubicBezTo>
                  <a:cubicBezTo>
                    <a:pt x="1615" y="404"/>
                    <a:pt x="1628" y="404"/>
                    <a:pt x="1641" y="404"/>
                  </a:cubicBezTo>
                  <a:close/>
                  <a:moveTo>
                    <a:pt x="1587" y="0"/>
                  </a:moveTo>
                  <a:cubicBezTo>
                    <a:pt x="1291" y="0"/>
                    <a:pt x="989" y="110"/>
                    <a:pt x="742" y="357"/>
                  </a:cubicBezTo>
                  <a:cubicBezTo>
                    <a:pt x="1" y="1098"/>
                    <a:pt x="527" y="2390"/>
                    <a:pt x="1603" y="2390"/>
                  </a:cubicBezTo>
                  <a:cubicBezTo>
                    <a:pt x="2248" y="2390"/>
                    <a:pt x="2798" y="1864"/>
                    <a:pt x="2798" y="1194"/>
                  </a:cubicBezTo>
                  <a:cubicBezTo>
                    <a:pt x="2798" y="482"/>
                    <a:pt x="2207" y="0"/>
                    <a:pt x="158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6" name="Google Shape;616;p20"/>
            <p:cNvSpPr/>
            <p:nvPr/>
          </p:nvSpPr>
          <p:spPr>
            <a:xfrm>
              <a:off x="3791408" y="502633"/>
              <a:ext cx="356862" cy="129730"/>
            </a:xfrm>
            <a:custGeom>
              <a:avLst/>
              <a:gdLst/>
              <a:ahLst/>
              <a:cxnLst/>
              <a:rect l="l" t="t" r="r" b="b"/>
              <a:pathLst>
                <a:path w="9755" h="3546" extrusionOk="0">
                  <a:moveTo>
                    <a:pt x="5578" y="216"/>
                  </a:moveTo>
                  <a:cubicBezTo>
                    <a:pt x="5634" y="216"/>
                    <a:pt x="5681" y="278"/>
                    <a:pt x="5762" y="461"/>
                  </a:cubicBezTo>
                  <a:cubicBezTo>
                    <a:pt x="5810" y="604"/>
                    <a:pt x="5882" y="724"/>
                    <a:pt x="5977" y="843"/>
                  </a:cubicBezTo>
                  <a:cubicBezTo>
                    <a:pt x="6001" y="867"/>
                    <a:pt x="6025" y="867"/>
                    <a:pt x="6073" y="867"/>
                  </a:cubicBezTo>
                  <a:cubicBezTo>
                    <a:pt x="6338" y="835"/>
                    <a:pt x="6593" y="819"/>
                    <a:pt x="6838" y="819"/>
                  </a:cubicBezTo>
                  <a:cubicBezTo>
                    <a:pt x="7855" y="819"/>
                    <a:pt x="8708" y="1098"/>
                    <a:pt x="9420" y="1656"/>
                  </a:cubicBezTo>
                  <a:lnTo>
                    <a:pt x="9277" y="1800"/>
                  </a:lnTo>
                  <a:cubicBezTo>
                    <a:pt x="9229" y="1824"/>
                    <a:pt x="9229" y="1871"/>
                    <a:pt x="9229" y="1919"/>
                  </a:cubicBezTo>
                  <a:cubicBezTo>
                    <a:pt x="9253" y="1967"/>
                    <a:pt x="9301" y="1991"/>
                    <a:pt x="9348" y="1991"/>
                  </a:cubicBezTo>
                  <a:lnTo>
                    <a:pt x="9516" y="1991"/>
                  </a:lnTo>
                  <a:cubicBezTo>
                    <a:pt x="9516" y="2015"/>
                    <a:pt x="9492" y="2039"/>
                    <a:pt x="9492" y="2063"/>
                  </a:cubicBezTo>
                  <a:cubicBezTo>
                    <a:pt x="9181" y="2477"/>
                    <a:pt x="7527" y="2909"/>
                    <a:pt x="6639" y="2909"/>
                  </a:cubicBezTo>
                  <a:cubicBezTo>
                    <a:pt x="6501" y="2909"/>
                    <a:pt x="6381" y="2898"/>
                    <a:pt x="6288" y="2876"/>
                  </a:cubicBezTo>
                  <a:cubicBezTo>
                    <a:pt x="6216" y="2876"/>
                    <a:pt x="6169" y="2900"/>
                    <a:pt x="6145" y="2947"/>
                  </a:cubicBezTo>
                  <a:cubicBezTo>
                    <a:pt x="6097" y="3115"/>
                    <a:pt x="6025" y="3210"/>
                    <a:pt x="5953" y="3234"/>
                  </a:cubicBezTo>
                  <a:cubicBezTo>
                    <a:pt x="5930" y="3240"/>
                    <a:pt x="5904" y="3243"/>
                    <a:pt x="5878" y="3243"/>
                  </a:cubicBezTo>
                  <a:cubicBezTo>
                    <a:pt x="5801" y="3243"/>
                    <a:pt x="5720" y="3216"/>
                    <a:pt x="5667" y="3163"/>
                  </a:cubicBezTo>
                  <a:lnTo>
                    <a:pt x="5786" y="3091"/>
                  </a:lnTo>
                  <a:cubicBezTo>
                    <a:pt x="5858" y="3019"/>
                    <a:pt x="5810" y="2900"/>
                    <a:pt x="5714" y="2900"/>
                  </a:cubicBezTo>
                  <a:cubicBezTo>
                    <a:pt x="5308" y="2876"/>
                    <a:pt x="4901" y="2852"/>
                    <a:pt x="4495" y="2804"/>
                  </a:cubicBezTo>
                  <a:cubicBezTo>
                    <a:pt x="4486" y="2800"/>
                    <a:pt x="4477" y="2798"/>
                    <a:pt x="4469" y="2798"/>
                  </a:cubicBezTo>
                  <a:cubicBezTo>
                    <a:pt x="4430" y="2798"/>
                    <a:pt x="4395" y="2837"/>
                    <a:pt x="4375" y="2876"/>
                  </a:cubicBezTo>
                  <a:cubicBezTo>
                    <a:pt x="4352" y="2971"/>
                    <a:pt x="4304" y="3043"/>
                    <a:pt x="4232" y="3091"/>
                  </a:cubicBezTo>
                  <a:lnTo>
                    <a:pt x="4113" y="3091"/>
                  </a:lnTo>
                  <a:cubicBezTo>
                    <a:pt x="4017" y="3019"/>
                    <a:pt x="3921" y="2995"/>
                    <a:pt x="3802" y="2971"/>
                  </a:cubicBezTo>
                  <a:cubicBezTo>
                    <a:pt x="3634" y="2923"/>
                    <a:pt x="3347" y="2852"/>
                    <a:pt x="3324" y="2756"/>
                  </a:cubicBezTo>
                  <a:cubicBezTo>
                    <a:pt x="3300" y="2732"/>
                    <a:pt x="3300" y="2732"/>
                    <a:pt x="3324" y="2708"/>
                  </a:cubicBezTo>
                  <a:cubicBezTo>
                    <a:pt x="3324" y="2684"/>
                    <a:pt x="3324" y="2637"/>
                    <a:pt x="3324" y="2613"/>
                  </a:cubicBezTo>
                  <a:cubicBezTo>
                    <a:pt x="3300" y="2565"/>
                    <a:pt x="3276" y="2541"/>
                    <a:pt x="3228" y="2541"/>
                  </a:cubicBezTo>
                  <a:cubicBezTo>
                    <a:pt x="2807" y="2432"/>
                    <a:pt x="2499" y="2378"/>
                    <a:pt x="2239" y="2378"/>
                  </a:cubicBezTo>
                  <a:cubicBezTo>
                    <a:pt x="1760" y="2378"/>
                    <a:pt x="1443" y="2559"/>
                    <a:pt x="885" y="2900"/>
                  </a:cubicBezTo>
                  <a:lnTo>
                    <a:pt x="335" y="3186"/>
                  </a:lnTo>
                  <a:cubicBezTo>
                    <a:pt x="431" y="2852"/>
                    <a:pt x="622" y="2541"/>
                    <a:pt x="861" y="2278"/>
                  </a:cubicBezTo>
                  <a:cubicBezTo>
                    <a:pt x="909" y="2254"/>
                    <a:pt x="909" y="2182"/>
                    <a:pt x="885" y="2134"/>
                  </a:cubicBezTo>
                  <a:cubicBezTo>
                    <a:pt x="885" y="2134"/>
                    <a:pt x="670" y="1680"/>
                    <a:pt x="407" y="1250"/>
                  </a:cubicBezTo>
                  <a:lnTo>
                    <a:pt x="407" y="1250"/>
                  </a:lnTo>
                  <a:cubicBezTo>
                    <a:pt x="741" y="1369"/>
                    <a:pt x="1052" y="1561"/>
                    <a:pt x="1363" y="1752"/>
                  </a:cubicBezTo>
                  <a:lnTo>
                    <a:pt x="1387" y="1776"/>
                  </a:lnTo>
                  <a:cubicBezTo>
                    <a:pt x="1519" y="1810"/>
                    <a:pt x="1665" y="1825"/>
                    <a:pt x="1821" y="1825"/>
                  </a:cubicBezTo>
                  <a:cubicBezTo>
                    <a:pt x="2424" y="1825"/>
                    <a:pt x="3180" y="1597"/>
                    <a:pt x="3921" y="1369"/>
                  </a:cubicBezTo>
                  <a:cubicBezTo>
                    <a:pt x="4280" y="1250"/>
                    <a:pt x="4638" y="1154"/>
                    <a:pt x="4949" y="1083"/>
                  </a:cubicBezTo>
                  <a:cubicBezTo>
                    <a:pt x="4997" y="1059"/>
                    <a:pt x="5021" y="1035"/>
                    <a:pt x="5021" y="1011"/>
                  </a:cubicBezTo>
                  <a:cubicBezTo>
                    <a:pt x="5045" y="987"/>
                    <a:pt x="5045" y="963"/>
                    <a:pt x="5021" y="915"/>
                  </a:cubicBezTo>
                  <a:cubicBezTo>
                    <a:pt x="4925" y="652"/>
                    <a:pt x="5069" y="437"/>
                    <a:pt x="5547" y="222"/>
                  </a:cubicBezTo>
                  <a:cubicBezTo>
                    <a:pt x="5558" y="218"/>
                    <a:pt x="5568" y="216"/>
                    <a:pt x="5578" y="216"/>
                  </a:cubicBezTo>
                  <a:close/>
                  <a:moveTo>
                    <a:pt x="5552" y="0"/>
                  </a:moveTo>
                  <a:cubicBezTo>
                    <a:pt x="5528" y="0"/>
                    <a:pt x="5503" y="2"/>
                    <a:pt x="5475" y="7"/>
                  </a:cubicBezTo>
                  <a:lnTo>
                    <a:pt x="5451" y="7"/>
                  </a:lnTo>
                  <a:cubicBezTo>
                    <a:pt x="5236" y="102"/>
                    <a:pt x="4662" y="365"/>
                    <a:pt x="4782" y="867"/>
                  </a:cubicBezTo>
                  <a:cubicBezTo>
                    <a:pt x="4471" y="963"/>
                    <a:pt x="4136" y="1059"/>
                    <a:pt x="3850" y="1154"/>
                  </a:cubicBezTo>
                  <a:cubicBezTo>
                    <a:pt x="3119" y="1366"/>
                    <a:pt x="2388" y="1577"/>
                    <a:pt x="1831" y="1577"/>
                  </a:cubicBezTo>
                  <a:cubicBezTo>
                    <a:pt x="1696" y="1577"/>
                    <a:pt x="1571" y="1565"/>
                    <a:pt x="1459" y="1537"/>
                  </a:cubicBezTo>
                  <a:cubicBezTo>
                    <a:pt x="1052" y="1274"/>
                    <a:pt x="622" y="1059"/>
                    <a:pt x="168" y="939"/>
                  </a:cubicBezTo>
                  <a:cubicBezTo>
                    <a:pt x="72" y="939"/>
                    <a:pt x="0" y="1035"/>
                    <a:pt x="48" y="1130"/>
                  </a:cubicBezTo>
                  <a:cubicBezTo>
                    <a:pt x="263" y="1465"/>
                    <a:pt x="478" y="1800"/>
                    <a:pt x="646" y="2182"/>
                  </a:cubicBezTo>
                  <a:cubicBezTo>
                    <a:pt x="359" y="2517"/>
                    <a:pt x="144" y="2947"/>
                    <a:pt x="24" y="3402"/>
                  </a:cubicBezTo>
                  <a:cubicBezTo>
                    <a:pt x="24" y="3449"/>
                    <a:pt x="48" y="3497"/>
                    <a:pt x="72" y="3521"/>
                  </a:cubicBezTo>
                  <a:cubicBezTo>
                    <a:pt x="96" y="3521"/>
                    <a:pt x="120" y="3545"/>
                    <a:pt x="144" y="3545"/>
                  </a:cubicBezTo>
                  <a:cubicBezTo>
                    <a:pt x="168" y="3545"/>
                    <a:pt x="192" y="3521"/>
                    <a:pt x="192" y="3521"/>
                  </a:cubicBezTo>
                  <a:cubicBezTo>
                    <a:pt x="526" y="3330"/>
                    <a:pt x="765" y="3210"/>
                    <a:pt x="981" y="3067"/>
                  </a:cubicBezTo>
                  <a:cubicBezTo>
                    <a:pt x="1538" y="2748"/>
                    <a:pt x="1831" y="2589"/>
                    <a:pt x="2268" y="2589"/>
                  </a:cubicBezTo>
                  <a:cubicBezTo>
                    <a:pt x="2487" y="2589"/>
                    <a:pt x="2742" y="2629"/>
                    <a:pt x="3084" y="2708"/>
                  </a:cubicBezTo>
                  <a:cubicBezTo>
                    <a:pt x="3084" y="2756"/>
                    <a:pt x="3084" y="2804"/>
                    <a:pt x="3084" y="2828"/>
                  </a:cubicBezTo>
                  <a:cubicBezTo>
                    <a:pt x="3180" y="3019"/>
                    <a:pt x="3467" y="3115"/>
                    <a:pt x="3730" y="3186"/>
                  </a:cubicBezTo>
                  <a:cubicBezTo>
                    <a:pt x="3802" y="3186"/>
                    <a:pt x="3873" y="3210"/>
                    <a:pt x="3945" y="3234"/>
                  </a:cubicBezTo>
                  <a:cubicBezTo>
                    <a:pt x="3969" y="3258"/>
                    <a:pt x="3969" y="3258"/>
                    <a:pt x="3993" y="3258"/>
                  </a:cubicBezTo>
                  <a:cubicBezTo>
                    <a:pt x="4041" y="3282"/>
                    <a:pt x="4089" y="3294"/>
                    <a:pt x="4136" y="3294"/>
                  </a:cubicBezTo>
                  <a:cubicBezTo>
                    <a:pt x="4184" y="3294"/>
                    <a:pt x="4232" y="3282"/>
                    <a:pt x="4280" y="3258"/>
                  </a:cubicBezTo>
                  <a:cubicBezTo>
                    <a:pt x="4399" y="3210"/>
                    <a:pt x="4471" y="3115"/>
                    <a:pt x="4519" y="3019"/>
                  </a:cubicBezTo>
                  <a:cubicBezTo>
                    <a:pt x="4830" y="3043"/>
                    <a:pt x="5117" y="3067"/>
                    <a:pt x="5427" y="3091"/>
                  </a:cubicBezTo>
                  <a:lnTo>
                    <a:pt x="5404" y="3115"/>
                  </a:lnTo>
                  <a:cubicBezTo>
                    <a:pt x="5380" y="3139"/>
                    <a:pt x="5356" y="3186"/>
                    <a:pt x="5356" y="3210"/>
                  </a:cubicBezTo>
                  <a:cubicBezTo>
                    <a:pt x="5380" y="3258"/>
                    <a:pt x="5380" y="3282"/>
                    <a:pt x="5427" y="3306"/>
                  </a:cubicBezTo>
                  <a:cubicBezTo>
                    <a:pt x="5559" y="3400"/>
                    <a:pt x="5720" y="3464"/>
                    <a:pt x="5888" y="3464"/>
                  </a:cubicBezTo>
                  <a:cubicBezTo>
                    <a:pt x="5933" y="3464"/>
                    <a:pt x="5979" y="3460"/>
                    <a:pt x="6025" y="3449"/>
                  </a:cubicBezTo>
                  <a:cubicBezTo>
                    <a:pt x="6169" y="3378"/>
                    <a:pt x="6264" y="3258"/>
                    <a:pt x="6312" y="3115"/>
                  </a:cubicBezTo>
                  <a:cubicBezTo>
                    <a:pt x="6385" y="3123"/>
                    <a:pt x="6470" y="3128"/>
                    <a:pt x="6562" y="3128"/>
                  </a:cubicBezTo>
                  <a:cubicBezTo>
                    <a:pt x="7495" y="3128"/>
                    <a:pt x="9289" y="2706"/>
                    <a:pt x="9659" y="2206"/>
                  </a:cubicBezTo>
                  <a:cubicBezTo>
                    <a:pt x="9755" y="2087"/>
                    <a:pt x="9755" y="1943"/>
                    <a:pt x="9707" y="1824"/>
                  </a:cubicBezTo>
                  <a:cubicBezTo>
                    <a:pt x="9683" y="1800"/>
                    <a:pt x="9659" y="1776"/>
                    <a:pt x="9635" y="1776"/>
                  </a:cubicBezTo>
                  <a:lnTo>
                    <a:pt x="9683" y="1752"/>
                  </a:lnTo>
                  <a:cubicBezTo>
                    <a:pt x="9707" y="1728"/>
                    <a:pt x="9707" y="1680"/>
                    <a:pt x="9707" y="1656"/>
                  </a:cubicBezTo>
                  <a:cubicBezTo>
                    <a:pt x="9707" y="1632"/>
                    <a:pt x="9707" y="1585"/>
                    <a:pt x="9683" y="1561"/>
                  </a:cubicBezTo>
                  <a:cubicBezTo>
                    <a:pt x="8901" y="916"/>
                    <a:pt x="7976" y="606"/>
                    <a:pt x="6867" y="606"/>
                  </a:cubicBezTo>
                  <a:cubicBezTo>
                    <a:pt x="6620" y="606"/>
                    <a:pt x="6363" y="622"/>
                    <a:pt x="6097" y="652"/>
                  </a:cubicBezTo>
                  <a:cubicBezTo>
                    <a:pt x="6025" y="557"/>
                    <a:pt x="5977" y="461"/>
                    <a:pt x="5953" y="389"/>
                  </a:cubicBezTo>
                  <a:cubicBezTo>
                    <a:pt x="5888" y="215"/>
                    <a:pt x="5803" y="0"/>
                    <a:pt x="555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7" name="Google Shape;617;p20"/>
            <p:cNvSpPr/>
            <p:nvPr/>
          </p:nvSpPr>
          <p:spPr>
            <a:xfrm>
              <a:off x="4245342" y="502633"/>
              <a:ext cx="356899" cy="129730"/>
            </a:xfrm>
            <a:custGeom>
              <a:avLst/>
              <a:gdLst/>
              <a:ahLst/>
              <a:cxnLst/>
              <a:rect l="l" t="t" r="r" b="b"/>
              <a:pathLst>
                <a:path w="9756" h="3546" extrusionOk="0">
                  <a:moveTo>
                    <a:pt x="5562" y="216"/>
                  </a:moveTo>
                  <a:cubicBezTo>
                    <a:pt x="5628" y="216"/>
                    <a:pt x="5657" y="278"/>
                    <a:pt x="5739" y="461"/>
                  </a:cubicBezTo>
                  <a:cubicBezTo>
                    <a:pt x="5786" y="604"/>
                    <a:pt x="5858" y="724"/>
                    <a:pt x="5954" y="843"/>
                  </a:cubicBezTo>
                  <a:cubicBezTo>
                    <a:pt x="5978" y="867"/>
                    <a:pt x="6025" y="867"/>
                    <a:pt x="6049" y="867"/>
                  </a:cubicBezTo>
                  <a:cubicBezTo>
                    <a:pt x="6314" y="835"/>
                    <a:pt x="6569" y="819"/>
                    <a:pt x="6815" y="819"/>
                  </a:cubicBezTo>
                  <a:cubicBezTo>
                    <a:pt x="7833" y="819"/>
                    <a:pt x="8689" y="1098"/>
                    <a:pt x="9420" y="1656"/>
                  </a:cubicBezTo>
                  <a:lnTo>
                    <a:pt x="9253" y="1800"/>
                  </a:lnTo>
                  <a:cubicBezTo>
                    <a:pt x="9205" y="1824"/>
                    <a:pt x="9205" y="1871"/>
                    <a:pt x="9229" y="1919"/>
                  </a:cubicBezTo>
                  <a:cubicBezTo>
                    <a:pt x="9229" y="1967"/>
                    <a:pt x="9277" y="1991"/>
                    <a:pt x="9325" y="1991"/>
                  </a:cubicBezTo>
                  <a:lnTo>
                    <a:pt x="9516" y="1991"/>
                  </a:lnTo>
                  <a:cubicBezTo>
                    <a:pt x="9492" y="2015"/>
                    <a:pt x="9492" y="2039"/>
                    <a:pt x="9468" y="2063"/>
                  </a:cubicBezTo>
                  <a:cubicBezTo>
                    <a:pt x="9179" y="2477"/>
                    <a:pt x="7509" y="2909"/>
                    <a:pt x="6616" y="2909"/>
                  </a:cubicBezTo>
                  <a:cubicBezTo>
                    <a:pt x="6478" y="2909"/>
                    <a:pt x="6358" y="2898"/>
                    <a:pt x="6265" y="2876"/>
                  </a:cubicBezTo>
                  <a:cubicBezTo>
                    <a:pt x="6193" y="2876"/>
                    <a:pt x="6145" y="2900"/>
                    <a:pt x="6121" y="2947"/>
                  </a:cubicBezTo>
                  <a:cubicBezTo>
                    <a:pt x="6073" y="3115"/>
                    <a:pt x="6002" y="3210"/>
                    <a:pt x="5930" y="3234"/>
                  </a:cubicBezTo>
                  <a:cubicBezTo>
                    <a:pt x="5906" y="3240"/>
                    <a:pt x="5882" y="3243"/>
                    <a:pt x="5858" y="3243"/>
                  </a:cubicBezTo>
                  <a:cubicBezTo>
                    <a:pt x="5786" y="3243"/>
                    <a:pt x="5715" y="3216"/>
                    <a:pt x="5643" y="3163"/>
                  </a:cubicBezTo>
                  <a:lnTo>
                    <a:pt x="5762" y="3091"/>
                  </a:lnTo>
                  <a:cubicBezTo>
                    <a:pt x="5786" y="3043"/>
                    <a:pt x="5786" y="2995"/>
                    <a:pt x="5786" y="2971"/>
                  </a:cubicBezTo>
                  <a:cubicBezTo>
                    <a:pt x="5762" y="2923"/>
                    <a:pt x="5715" y="2900"/>
                    <a:pt x="5667" y="2900"/>
                  </a:cubicBezTo>
                  <a:cubicBezTo>
                    <a:pt x="5284" y="2876"/>
                    <a:pt x="4878" y="2852"/>
                    <a:pt x="4471" y="2804"/>
                  </a:cubicBezTo>
                  <a:cubicBezTo>
                    <a:pt x="4463" y="2800"/>
                    <a:pt x="4454" y="2798"/>
                    <a:pt x="4445" y="2798"/>
                  </a:cubicBezTo>
                  <a:cubicBezTo>
                    <a:pt x="4407" y="2798"/>
                    <a:pt x="4371" y="2837"/>
                    <a:pt x="4352" y="2876"/>
                  </a:cubicBezTo>
                  <a:cubicBezTo>
                    <a:pt x="4328" y="2971"/>
                    <a:pt x="4280" y="3043"/>
                    <a:pt x="4208" y="3091"/>
                  </a:cubicBezTo>
                  <a:lnTo>
                    <a:pt x="4089" y="3091"/>
                  </a:lnTo>
                  <a:cubicBezTo>
                    <a:pt x="3993" y="3019"/>
                    <a:pt x="3898" y="2995"/>
                    <a:pt x="3778" y="2971"/>
                  </a:cubicBezTo>
                  <a:cubicBezTo>
                    <a:pt x="3611" y="2923"/>
                    <a:pt x="3324" y="2852"/>
                    <a:pt x="3300" y="2756"/>
                  </a:cubicBezTo>
                  <a:cubicBezTo>
                    <a:pt x="3276" y="2756"/>
                    <a:pt x="3276" y="2732"/>
                    <a:pt x="3300" y="2708"/>
                  </a:cubicBezTo>
                  <a:cubicBezTo>
                    <a:pt x="3324" y="2637"/>
                    <a:pt x="3300" y="2565"/>
                    <a:pt x="3228" y="2541"/>
                  </a:cubicBezTo>
                  <a:cubicBezTo>
                    <a:pt x="2799" y="2432"/>
                    <a:pt x="2489" y="2378"/>
                    <a:pt x="2228" y="2378"/>
                  </a:cubicBezTo>
                  <a:cubicBezTo>
                    <a:pt x="1747" y="2378"/>
                    <a:pt x="1435" y="2559"/>
                    <a:pt x="861" y="2900"/>
                  </a:cubicBezTo>
                  <a:lnTo>
                    <a:pt x="311" y="3186"/>
                  </a:lnTo>
                  <a:cubicBezTo>
                    <a:pt x="431" y="2852"/>
                    <a:pt x="598" y="2541"/>
                    <a:pt x="837" y="2278"/>
                  </a:cubicBezTo>
                  <a:cubicBezTo>
                    <a:pt x="885" y="2254"/>
                    <a:pt x="885" y="2182"/>
                    <a:pt x="885" y="2134"/>
                  </a:cubicBezTo>
                  <a:cubicBezTo>
                    <a:pt x="861" y="2134"/>
                    <a:pt x="646" y="1680"/>
                    <a:pt x="383" y="1250"/>
                  </a:cubicBezTo>
                  <a:lnTo>
                    <a:pt x="383" y="1250"/>
                  </a:lnTo>
                  <a:cubicBezTo>
                    <a:pt x="718" y="1369"/>
                    <a:pt x="1053" y="1561"/>
                    <a:pt x="1339" y="1752"/>
                  </a:cubicBezTo>
                  <a:cubicBezTo>
                    <a:pt x="1363" y="1776"/>
                    <a:pt x="1363" y="1776"/>
                    <a:pt x="1387" y="1776"/>
                  </a:cubicBezTo>
                  <a:cubicBezTo>
                    <a:pt x="1515" y="1810"/>
                    <a:pt x="1657" y="1825"/>
                    <a:pt x="1809" y="1825"/>
                  </a:cubicBezTo>
                  <a:cubicBezTo>
                    <a:pt x="2401" y="1825"/>
                    <a:pt x="3157" y="1597"/>
                    <a:pt x="3898" y="1369"/>
                  </a:cubicBezTo>
                  <a:cubicBezTo>
                    <a:pt x="4256" y="1250"/>
                    <a:pt x="4615" y="1154"/>
                    <a:pt x="4950" y="1083"/>
                  </a:cubicBezTo>
                  <a:cubicBezTo>
                    <a:pt x="4974" y="1059"/>
                    <a:pt x="4997" y="1035"/>
                    <a:pt x="5021" y="1011"/>
                  </a:cubicBezTo>
                  <a:cubicBezTo>
                    <a:pt x="5021" y="987"/>
                    <a:pt x="5021" y="963"/>
                    <a:pt x="5021" y="915"/>
                  </a:cubicBezTo>
                  <a:cubicBezTo>
                    <a:pt x="4902" y="652"/>
                    <a:pt x="5045" y="437"/>
                    <a:pt x="5523" y="222"/>
                  </a:cubicBezTo>
                  <a:cubicBezTo>
                    <a:pt x="5538" y="218"/>
                    <a:pt x="5551" y="216"/>
                    <a:pt x="5562" y="216"/>
                  </a:cubicBezTo>
                  <a:close/>
                  <a:moveTo>
                    <a:pt x="5547" y="0"/>
                  </a:moveTo>
                  <a:cubicBezTo>
                    <a:pt x="5525" y="0"/>
                    <a:pt x="5501" y="2"/>
                    <a:pt x="5476" y="7"/>
                  </a:cubicBezTo>
                  <a:lnTo>
                    <a:pt x="5452" y="7"/>
                  </a:lnTo>
                  <a:cubicBezTo>
                    <a:pt x="5213" y="102"/>
                    <a:pt x="4663" y="365"/>
                    <a:pt x="4758" y="867"/>
                  </a:cubicBezTo>
                  <a:cubicBezTo>
                    <a:pt x="4471" y="963"/>
                    <a:pt x="4137" y="1059"/>
                    <a:pt x="3826" y="1154"/>
                  </a:cubicBezTo>
                  <a:cubicBezTo>
                    <a:pt x="3114" y="1366"/>
                    <a:pt x="2372" y="1577"/>
                    <a:pt x="1810" y="1577"/>
                  </a:cubicBezTo>
                  <a:cubicBezTo>
                    <a:pt x="1673" y="1577"/>
                    <a:pt x="1547" y="1565"/>
                    <a:pt x="1435" y="1537"/>
                  </a:cubicBezTo>
                  <a:cubicBezTo>
                    <a:pt x="1053" y="1274"/>
                    <a:pt x="598" y="1059"/>
                    <a:pt x="144" y="939"/>
                  </a:cubicBezTo>
                  <a:cubicBezTo>
                    <a:pt x="96" y="939"/>
                    <a:pt x="48" y="963"/>
                    <a:pt x="25" y="987"/>
                  </a:cubicBezTo>
                  <a:cubicBezTo>
                    <a:pt x="1" y="1035"/>
                    <a:pt x="1" y="1083"/>
                    <a:pt x="25" y="1130"/>
                  </a:cubicBezTo>
                  <a:cubicBezTo>
                    <a:pt x="240" y="1465"/>
                    <a:pt x="431" y="1800"/>
                    <a:pt x="622" y="2182"/>
                  </a:cubicBezTo>
                  <a:cubicBezTo>
                    <a:pt x="335" y="2541"/>
                    <a:pt x="120" y="2947"/>
                    <a:pt x="25" y="3402"/>
                  </a:cubicBezTo>
                  <a:cubicBezTo>
                    <a:pt x="1" y="3473"/>
                    <a:pt x="48" y="3545"/>
                    <a:pt x="120" y="3545"/>
                  </a:cubicBezTo>
                  <a:cubicBezTo>
                    <a:pt x="144" y="3545"/>
                    <a:pt x="168" y="3521"/>
                    <a:pt x="168" y="3521"/>
                  </a:cubicBezTo>
                  <a:cubicBezTo>
                    <a:pt x="503" y="3330"/>
                    <a:pt x="742" y="3210"/>
                    <a:pt x="957" y="3067"/>
                  </a:cubicBezTo>
                  <a:cubicBezTo>
                    <a:pt x="1531" y="2748"/>
                    <a:pt x="1818" y="2589"/>
                    <a:pt x="2250" y="2589"/>
                  </a:cubicBezTo>
                  <a:cubicBezTo>
                    <a:pt x="2466" y="2589"/>
                    <a:pt x="2718" y="2629"/>
                    <a:pt x="3061" y="2708"/>
                  </a:cubicBezTo>
                  <a:cubicBezTo>
                    <a:pt x="3061" y="2756"/>
                    <a:pt x="3061" y="2804"/>
                    <a:pt x="3085" y="2828"/>
                  </a:cubicBezTo>
                  <a:cubicBezTo>
                    <a:pt x="3157" y="3019"/>
                    <a:pt x="3443" y="3115"/>
                    <a:pt x="3706" y="3186"/>
                  </a:cubicBezTo>
                  <a:cubicBezTo>
                    <a:pt x="3778" y="3186"/>
                    <a:pt x="3850" y="3210"/>
                    <a:pt x="3922" y="3234"/>
                  </a:cubicBezTo>
                  <a:cubicBezTo>
                    <a:pt x="3945" y="3258"/>
                    <a:pt x="3945" y="3258"/>
                    <a:pt x="3969" y="3258"/>
                  </a:cubicBezTo>
                  <a:cubicBezTo>
                    <a:pt x="4017" y="3282"/>
                    <a:pt x="4071" y="3294"/>
                    <a:pt x="4125" y="3294"/>
                  </a:cubicBezTo>
                  <a:cubicBezTo>
                    <a:pt x="4179" y="3294"/>
                    <a:pt x="4232" y="3282"/>
                    <a:pt x="4280" y="3258"/>
                  </a:cubicBezTo>
                  <a:cubicBezTo>
                    <a:pt x="4376" y="3210"/>
                    <a:pt x="4471" y="3115"/>
                    <a:pt x="4519" y="3019"/>
                  </a:cubicBezTo>
                  <a:cubicBezTo>
                    <a:pt x="4806" y="3043"/>
                    <a:pt x="5117" y="3067"/>
                    <a:pt x="5404" y="3091"/>
                  </a:cubicBezTo>
                  <a:lnTo>
                    <a:pt x="5380" y="3115"/>
                  </a:lnTo>
                  <a:cubicBezTo>
                    <a:pt x="5332" y="3163"/>
                    <a:pt x="5332" y="3258"/>
                    <a:pt x="5404" y="3306"/>
                  </a:cubicBezTo>
                  <a:cubicBezTo>
                    <a:pt x="5535" y="3400"/>
                    <a:pt x="5697" y="3464"/>
                    <a:pt x="5864" y="3464"/>
                  </a:cubicBezTo>
                  <a:cubicBezTo>
                    <a:pt x="5910" y="3464"/>
                    <a:pt x="5956" y="3460"/>
                    <a:pt x="6002" y="3449"/>
                  </a:cubicBezTo>
                  <a:cubicBezTo>
                    <a:pt x="6145" y="3378"/>
                    <a:pt x="6241" y="3258"/>
                    <a:pt x="6312" y="3115"/>
                  </a:cubicBezTo>
                  <a:cubicBezTo>
                    <a:pt x="6384" y="3123"/>
                    <a:pt x="6466" y="3128"/>
                    <a:pt x="6557" y="3128"/>
                  </a:cubicBezTo>
                  <a:cubicBezTo>
                    <a:pt x="7472" y="3128"/>
                    <a:pt x="9268" y="2706"/>
                    <a:pt x="9660" y="2206"/>
                  </a:cubicBezTo>
                  <a:cubicBezTo>
                    <a:pt x="9731" y="2087"/>
                    <a:pt x="9755" y="1943"/>
                    <a:pt x="9683" y="1824"/>
                  </a:cubicBezTo>
                  <a:cubicBezTo>
                    <a:pt x="9683" y="1800"/>
                    <a:pt x="9660" y="1776"/>
                    <a:pt x="9612" y="1776"/>
                  </a:cubicBezTo>
                  <a:lnTo>
                    <a:pt x="9660" y="1752"/>
                  </a:lnTo>
                  <a:cubicBezTo>
                    <a:pt x="9683" y="1728"/>
                    <a:pt x="9707" y="1680"/>
                    <a:pt x="9707" y="1656"/>
                  </a:cubicBezTo>
                  <a:cubicBezTo>
                    <a:pt x="9707" y="1632"/>
                    <a:pt x="9683" y="1585"/>
                    <a:pt x="9660" y="1561"/>
                  </a:cubicBezTo>
                  <a:cubicBezTo>
                    <a:pt x="8878" y="916"/>
                    <a:pt x="7952" y="606"/>
                    <a:pt x="6843" y="606"/>
                  </a:cubicBezTo>
                  <a:cubicBezTo>
                    <a:pt x="6596" y="606"/>
                    <a:pt x="6339" y="622"/>
                    <a:pt x="6073" y="652"/>
                  </a:cubicBezTo>
                  <a:cubicBezTo>
                    <a:pt x="6025" y="557"/>
                    <a:pt x="5978" y="461"/>
                    <a:pt x="5930" y="389"/>
                  </a:cubicBezTo>
                  <a:cubicBezTo>
                    <a:pt x="5864" y="215"/>
                    <a:pt x="5779" y="0"/>
                    <a:pt x="554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8" name="Google Shape;618;p20"/>
            <p:cNvSpPr/>
            <p:nvPr/>
          </p:nvSpPr>
          <p:spPr>
            <a:xfrm>
              <a:off x="4699276" y="502633"/>
              <a:ext cx="356021" cy="129730"/>
            </a:xfrm>
            <a:custGeom>
              <a:avLst/>
              <a:gdLst/>
              <a:ahLst/>
              <a:cxnLst/>
              <a:rect l="l" t="t" r="r" b="b"/>
              <a:pathLst>
                <a:path w="9732" h="3546" extrusionOk="0">
                  <a:moveTo>
                    <a:pt x="5555" y="216"/>
                  </a:moveTo>
                  <a:cubicBezTo>
                    <a:pt x="5611" y="216"/>
                    <a:pt x="5658" y="278"/>
                    <a:pt x="5739" y="461"/>
                  </a:cubicBezTo>
                  <a:cubicBezTo>
                    <a:pt x="5763" y="604"/>
                    <a:pt x="5858" y="724"/>
                    <a:pt x="5954" y="843"/>
                  </a:cubicBezTo>
                  <a:cubicBezTo>
                    <a:pt x="5978" y="867"/>
                    <a:pt x="6002" y="867"/>
                    <a:pt x="6050" y="867"/>
                  </a:cubicBezTo>
                  <a:cubicBezTo>
                    <a:pt x="6315" y="835"/>
                    <a:pt x="6570" y="819"/>
                    <a:pt x="6815" y="819"/>
                  </a:cubicBezTo>
                  <a:cubicBezTo>
                    <a:pt x="7832" y="819"/>
                    <a:pt x="8684" y="1098"/>
                    <a:pt x="9397" y="1656"/>
                  </a:cubicBezTo>
                  <a:lnTo>
                    <a:pt x="9253" y="1800"/>
                  </a:lnTo>
                  <a:cubicBezTo>
                    <a:pt x="9158" y="1848"/>
                    <a:pt x="9206" y="1991"/>
                    <a:pt x="9325" y="1991"/>
                  </a:cubicBezTo>
                  <a:lnTo>
                    <a:pt x="9492" y="1991"/>
                  </a:lnTo>
                  <a:cubicBezTo>
                    <a:pt x="9492" y="2015"/>
                    <a:pt x="9469" y="2039"/>
                    <a:pt x="9445" y="2063"/>
                  </a:cubicBezTo>
                  <a:cubicBezTo>
                    <a:pt x="9155" y="2477"/>
                    <a:pt x="7486" y="2909"/>
                    <a:pt x="6593" y="2909"/>
                  </a:cubicBezTo>
                  <a:cubicBezTo>
                    <a:pt x="6454" y="2909"/>
                    <a:pt x="6334" y="2898"/>
                    <a:pt x="6241" y="2876"/>
                  </a:cubicBezTo>
                  <a:cubicBezTo>
                    <a:pt x="6193" y="2876"/>
                    <a:pt x="6145" y="2900"/>
                    <a:pt x="6121" y="2947"/>
                  </a:cubicBezTo>
                  <a:cubicBezTo>
                    <a:pt x="6050" y="3115"/>
                    <a:pt x="5978" y="3210"/>
                    <a:pt x="5906" y="3234"/>
                  </a:cubicBezTo>
                  <a:cubicBezTo>
                    <a:pt x="5882" y="3240"/>
                    <a:pt x="5858" y="3243"/>
                    <a:pt x="5835" y="3243"/>
                  </a:cubicBezTo>
                  <a:cubicBezTo>
                    <a:pt x="5764" y="3243"/>
                    <a:pt x="5697" y="3216"/>
                    <a:pt x="5643" y="3163"/>
                  </a:cubicBezTo>
                  <a:lnTo>
                    <a:pt x="5763" y="3091"/>
                  </a:lnTo>
                  <a:cubicBezTo>
                    <a:pt x="5835" y="3019"/>
                    <a:pt x="5787" y="2900"/>
                    <a:pt x="5691" y="2900"/>
                  </a:cubicBezTo>
                  <a:cubicBezTo>
                    <a:pt x="5285" y="2876"/>
                    <a:pt x="4878" y="2852"/>
                    <a:pt x="4472" y="2804"/>
                  </a:cubicBezTo>
                  <a:cubicBezTo>
                    <a:pt x="4463" y="2800"/>
                    <a:pt x="4454" y="2798"/>
                    <a:pt x="4446" y="2798"/>
                  </a:cubicBezTo>
                  <a:cubicBezTo>
                    <a:pt x="4407" y="2798"/>
                    <a:pt x="4372" y="2837"/>
                    <a:pt x="4352" y="2876"/>
                  </a:cubicBezTo>
                  <a:cubicBezTo>
                    <a:pt x="4328" y="2971"/>
                    <a:pt x="4281" y="3043"/>
                    <a:pt x="4185" y="3091"/>
                  </a:cubicBezTo>
                  <a:lnTo>
                    <a:pt x="4065" y="3091"/>
                  </a:lnTo>
                  <a:cubicBezTo>
                    <a:pt x="3970" y="3019"/>
                    <a:pt x="3874" y="2995"/>
                    <a:pt x="3778" y="2971"/>
                  </a:cubicBezTo>
                  <a:cubicBezTo>
                    <a:pt x="3611" y="2923"/>
                    <a:pt x="3324" y="2852"/>
                    <a:pt x="3276" y="2756"/>
                  </a:cubicBezTo>
                  <a:cubicBezTo>
                    <a:pt x="3276" y="2756"/>
                    <a:pt x="3252" y="2732"/>
                    <a:pt x="3276" y="2708"/>
                  </a:cubicBezTo>
                  <a:cubicBezTo>
                    <a:pt x="3300" y="2684"/>
                    <a:pt x="3300" y="2637"/>
                    <a:pt x="3276" y="2613"/>
                  </a:cubicBezTo>
                  <a:cubicBezTo>
                    <a:pt x="3276" y="2565"/>
                    <a:pt x="3252" y="2541"/>
                    <a:pt x="3205" y="2541"/>
                  </a:cubicBezTo>
                  <a:cubicBezTo>
                    <a:pt x="2776" y="2432"/>
                    <a:pt x="2465" y="2378"/>
                    <a:pt x="2204" y="2378"/>
                  </a:cubicBezTo>
                  <a:cubicBezTo>
                    <a:pt x="1723" y="2378"/>
                    <a:pt x="1411" y="2559"/>
                    <a:pt x="838" y="2900"/>
                  </a:cubicBezTo>
                  <a:lnTo>
                    <a:pt x="312" y="3186"/>
                  </a:lnTo>
                  <a:cubicBezTo>
                    <a:pt x="407" y="2852"/>
                    <a:pt x="599" y="2541"/>
                    <a:pt x="838" y="2278"/>
                  </a:cubicBezTo>
                  <a:cubicBezTo>
                    <a:pt x="862" y="2254"/>
                    <a:pt x="886" y="2182"/>
                    <a:pt x="862" y="2134"/>
                  </a:cubicBezTo>
                  <a:cubicBezTo>
                    <a:pt x="838" y="2134"/>
                    <a:pt x="623" y="1680"/>
                    <a:pt x="383" y="1250"/>
                  </a:cubicBezTo>
                  <a:lnTo>
                    <a:pt x="383" y="1250"/>
                  </a:lnTo>
                  <a:cubicBezTo>
                    <a:pt x="718" y="1393"/>
                    <a:pt x="1029" y="1561"/>
                    <a:pt x="1340" y="1752"/>
                  </a:cubicBezTo>
                  <a:lnTo>
                    <a:pt x="1364" y="1776"/>
                  </a:lnTo>
                  <a:cubicBezTo>
                    <a:pt x="1496" y="1810"/>
                    <a:pt x="1642" y="1825"/>
                    <a:pt x="1798" y="1825"/>
                  </a:cubicBezTo>
                  <a:cubicBezTo>
                    <a:pt x="2401" y="1825"/>
                    <a:pt x="3157" y="1597"/>
                    <a:pt x="3898" y="1369"/>
                  </a:cubicBezTo>
                  <a:cubicBezTo>
                    <a:pt x="4257" y="1250"/>
                    <a:pt x="4591" y="1154"/>
                    <a:pt x="4926" y="1083"/>
                  </a:cubicBezTo>
                  <a:cubicBezTo>
                    <a:pt x="4950" y="1059"/>
                    <a:pt x="4998" y="1035"/>
                    <a:pt x="4998" y="1011"/>
                  </a:cubicBezTo>
                  <a:cubicBezTo>
                    <a:pt x="5022" y="987"/>
                    <a:pt x="5022" y="963"/>
                    <a:pt x="4998" y="915"/>
                  </a:cubicBezTo>
                  <a:cubicBezTo>
                    <a:pt x="4902" y="652"/>
                    <a:pt x="5046" y="437"/>
                    <a:pt x="5524" y="222"/>
                  </a:cubicBezTo>
                  <a:cubicBezTo>
                    <a:pt x="5535" y="218"/>
                    <a:pt x="5545" y="216"/>
                    <a:pt x="5555" y="216"/>
                  </a:cubicBezTo>
                  <a:close/>
                  <a:moveTo>
                    <a:pt x="5529" y="0"/>
                  </a:moveTo>
                  <a:cubicBezTo>
                    <a:pt x="5505" y="0"/>
                    <a:pt x="5479" y="2"/>
                    <a:pt x="5452" y="7"/>
                  </a:cubicBezTo>
                  <a:lnTo>
                    <a:pt x="5428" y="7"/>
                  </a:lnTo>
                  <a:cubicBezTo>
                    <a:pt x="5213" y="102"/>
                    <a:pt x="4639" y="365"/>
                    <a:pt x="4759" y="867"/>
                  </a:cubicBezTo>
                  <a:cubicBezTo>
                    <a:pt x="4448" y="963"/>
                    <a:pt x="4113" y="1059"/>
                    <a:pt x="3802" y="1154"/>
                  </a:cubicBezTo>
                  <a:cubicBezTo>
                    <a:pt x="3091" y="1366"/>
                    <a:pt x="2364" y="1577"/>
                    <a:pt x="1795" y="1577"/>
                  </a:cubicBezTo>
                  <a:cubicBezTo>
                    <a:pt x="1657" y="1577"/>
                    <a:pt x="1528" y="1565"/>
                    <a:pt x="1412" y="1537"/>
                  </a:cubicBezTo>
                  <a:cubicBezTo>
                    <a:pt x="1029" y="1274"/>
                    <a:pt x="599" y="1059"/>
                    <a:pt x="120" y="939"/>
                  </a:cubicBezTo>
                  <a:cubicBezTo>
                    <a:pt x="73" y="939"/>
                    <a:pt x="49" y="963"/>
                    <a:pt x="25" y="987"/>
                  </a:cubicBezTo>
                  <a:cubicBezTo>
                    <a:pt x="1" y="1035"/>
                    <a:pt x="1" y="1083"/>
                    <a:pt x="25" y="1130"/>
                  </a:cubicBezTo>
                  <a:cubicBezTo>
                    <a:pt x="240" y="1465"/>
                    <a:pt x="431" y="1800"/>
                    <a:pt x="623" y="2182"/>
                  </a:cubicBezTo>
                  <a:cubicBezTo>
                    <a:pt x="312" y="2517"/>
                    <a:pt x="120" y="2947"/>
                    <a:pt x="1" y="3402"/>
                  </a:cubicBezTo>
                  <a:cubicBezTo>
                    <a:pt x="1" y="3449"/>
                    <a:pt x="1" y="3497"/>
                    <a:pt x="49" y="3521"/>
                  </a:cubicBezTo>
                  <a:cubicBezTo>
                    <a:pt x="49" y="3521"/>
                    <a:pt x="73" y="3545"/>
                    <a:pt x="120" y="3545"/>
                  </a:cubicBezTo>
                  <a:cubicBezTo>
                    <a:pt x="120" y="3545"/>
                    <a:pt x="144" y="3521"/>
                    <a:pt x="144" y="3521"/>
                  </a:cubicBezTo>
                  <a:cubicBezTo>
                    <a:pt x="479" y="3330"/>
                    <a:pt x="718" y="3210"/>
                    <a:pt x="933" y="3067"/>
                  </a:cubicBezTo>
                  <a:cubicBezTo>
                    <a:pt x="1507" y="2748"/>
                    <a:pt x="1794" y="2589"/>
                    <a:pt x="2226" y="2589"/>
                  </a:cubicBezTo>
                  <a:cubicBezTo>
                    <a:pt x="2442" y="2589"/>
                    <a:pt x="2695" y="2629"/>
                    <a:pt x="3037" y="2708"/>
                  </a:cubicBezTo>
                  <a:cubicBezTo>
                    <a:pt x="3037" y="2756"/>
                    <a:pt x="3037" y="2804"/>
                    <a:pt x="3061" y="2828"/>
                  </a:cubicBezTo>
                  <a:cubicBezTo>
                    <a:pt x="3133" y="3019"/>
                    <a:pt x="3420" y="3115"/>
                    <a:pt x="3683" y="3186"/>
                  </a:cubicBezTo>
                  <a:cubicBezTo>
                    <a:pt x="3755" y="3186"/>
                    <a:pt x="3826" y="3210"/>
                    <a:pt x="3898" y="3234"/>
                  </a:cubicBezTo>
                  <a:cubicBezTo>
                    <a:pt x="3922" y="3258"/>
                    <a:pt x="3922" y="3258"/>
                    <a:pt x="3946" y="3258"/>
                  </a:cubicBezTo>
                  <a:cubicBezTo>
                    <a:pt x="3994" y="3282"/>
                    <a:pt x="4047" y="3294"/>
                    <a:pt x="4101" y="3294"/>
                  </a:cubicBezTo>
                  <a:cubicBezTo>
                    <a:pt x="4155" y="3294"/>
                    <a:pt x="4209" y="3282"/>
                    <a:pt x="4257" y="3258"/>
                  </a:cubicBezTo>
                  <a:cubicBezTo>
                    <a:pt x="4376" y="3210"/>
                    <a:pt x="4448" y="3115"/>
                    <a:pt x="4496" y="3019"/>
                  </a:cubicBezTo>
                  <a:cubicBezTo>
                    <a:pt x="4806" y="3043"/>
                    <a:pt x="5093" y="3067"/>
                    <a:pt x="5404" y="3091"/>
                  </a:cubicBezTo>
                  <a:lnTo>
                    <a:pt x="5380" y="3115"/>
                  </a:lnTo>
                  <a:cubicBezTo>
                    <a:pt x="5309" y="3163"/>
                    <a:pt x="5332" y="3258"/>
                    <a:pt x="5404" y="3306"/>
                  </a:cubicBezTo>
                  <a:cubicBezTo>
                    <a:pt x="5536" y="3400"/>
                    <a:pt x="5697" y="3464"/>
                    <a:pt x="5864" y="3464"/>
                  </a:cubicBezTo>
                  <a:cubicBezTo>
                    <a:pt x="5910" y="3464"/>
                    <a:pt x="5956" y="3460"/>
                    <a:pt x="6002" y="3449"/>
                  </a:cubicBezTo>
                  <a:cubicBezTo>
                    <a:pt x="6121" y="3378"/>
                    <a:pt x="6241" y="3258"/>
                    <a:pt x="6289" y="3115"/>
                  </a:cubicBezTo>
                  <a:cubicBezTo>
                    <a:pt x="6362" y="3123"/>
                    <a:pt x="6446" y="3128"/>
                    <a:pt x="6539" y="3128"/>
                  </a:cubicBezTo>
                  <a:cubicBezTo>
                    <a:pt x="7472" y="3128"/>
                    <a:pt x="9266" y="2706"/>
                    <a:pt x="9636" y="2206"/>
                  </a:cubicBezTo>
                  <a:cubicBezTo>
                    <a:pt x="9732" y="2087"/>
                    <a:pt x="9732" y="1943"/>
                    <a:pt x="9684" y="1824"/>
                  </a:cubicBezTo>
                  <a:cubicBezTo>
                    <a:pt x="9660" y="1800"/>
                    <a:pt x="9636" y="1776"/>
                    <a:pt x="9612" y="1776"/>
                  </a:cubicBezTo>
                  <a:lnTo>
                    <a:pt x="9636" y="1752"/>
                  </a:lnTo>
                  <a:cubicBezTo>
                    <a:pt x="9660" y="1728"/>
                    <a:pt x="9684" y="1680"/>
                    <a:pt x="9684" y="1656"/>
                  </a:cubicBezTo>
                  <a:cubicBezTo>
                    <a:pt x="9684" y="1609"/>
                    <a:pt x="9660" y="1585"/>
                    <a:pt x="9636" y="1561"/>
                  </a:cubicBezTo>
                  <a:cubicBezTo>
                    <a:pt x="8874" y="916"/>
                    <a:pt x="7952" y="606"/>
                    <a:pt x="6830" y="606"/>
                  </a:cubicBezTo>
                  <a:cubicBezTo>
                    <a:pt x="6580" y="606"/>
                    <a:pt x="6320" y="622"/>
                    <a:pt x="6050" y="652"/>
                  </a:cubicBezTo>
                  <a:cubicBezTo>
                    <a:pt x="6002" y="557"/>
                    <a:pt x="5954" y="461"/>
                    <a:pt x="5930" y="389"/>
                  </a:cubicBezTo>
                  <a:cubicBezTo>
                    <a:pt x="5865" y="215"/>
                    <a:pt x="5779" y="0"/>
                    <a:pt x="552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19" name="Google Shape;619;p20"/>
          <p:cNvSpPr/>
          <p:nvPr/>
        </p:nvSpPr>
        <p:spPr>
          <a:xfrm flipH="1">
            <a:off x="4900793" y="4683075"/>
            <a:ext cx="4243200" cy="4605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5070067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6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" name="Google Shape;621;p21"/>
          <p:cNvSpPr txBox="1">
            <a:spLocks noGrp="1"/>
          </p:cNvSpPr>
          <p:nvPr>
            <p:ph type="title" hasCustomPrompt="1"/>
          </p:nvPr>
        </p:nvSpPr>
        <p:spPr>
          <a:xfrm>
            <a:off x="1124774" y="2026220"/>
            <a:ext cx="2704800" cy="768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22" name="Google Shape;622;p21"/>
          <p:cNvSpPr txBox="1">
            <a:spLocks noGrp="1"/>
          </p:cNvSpPr>
          <p:nvPr>
            <p:ph type="subTitle" idx="1"/>
          </p:nvPr>
        </p:nvSpPr>
        <p:spPr>
          <a:xfrm>
            <a:off x="1124783" y="2795117"/>
            <a:ext cx="2704800" cy="3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23" name="Google Shape;623;p21"/>
          <p:cNvSpPr txBox="1">
            <a:spLocks noGrp="1"/>
          </p:cNvSpPr>
          <p:nvPr>
            <p:ph type="title" idx="2" hasCustomPrompt="1"/>
          </p:nvPr>
        </p:nvSpPr>
        <p:spPr>
          <a:xfrm>
            <a:off x="1124783" y="747450"/>
            <a:ext cx="2704800" cy="768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24" name="Google Shape;624;p21"/>
          <p:cNvSpPr txBox="1">
            <a:spLocks noGrp="1"/>
          </p:cNvSpPr>
          <p:nvPr>
            <p:ph type="subTitle" idx="3"/>
          </p:nvPr>
        </p:nvSpPr>
        <p:spPr>
          <a:xfrm>
            <a:off x="1124783" y="1516334"/>
            <a:ext cx="2704800" cy="3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25" name="Google Shape;625;p21"/>
          <p:cNvSpPr txBox="1">
            <a:spLocks noGrp="1"/>
          </p:cNvSpPr>
          <p:nvPr>
            <p:ph type="title" idx="4" hasCustomPrompt="1"/>
          </p:nvPr>
        </p:nvSpPr>
        <p:spPr>
          <a:xfrm>
            <a:off x="1124774" y="3305004"/>
            <a:ext cx="2704800" cy="768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626" name="Google Shape;626;p21"/>
          <p:cNvSpPr txBox="1">
            <a:spLocks noGrp="1"/>
          </p:cNvSpPr>
          <p:nvPr>
            <p:ph type="subTitle" idx="5"/>
          </p:nvPr>
        </p:nvSpPr>
        <p:spPr>
          <a:xfrm>
            <a:off x="1124783" y="4073901"/>
            <a:ext cx="2704800" cy="3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627" name="Google Shape;627;p21"/>
          <p:cNvSpPr/>
          <p:nvPr/>
        </p:nvSpPr>
        <p:spPr>
          <a:xfrm>
            <a:off x="0" y="2795125"/>
            <a:ext cx="604800" cy="23484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Oxygen"/>
              <a:ea typeface="Oxygen"/>
              <a:cs typeface="Oxygen"/>
              <a:sym typeface="Oxygen"/>
            </a:endParaRPr>
          </a:p>
        </p:txBody>
      </p:sp>
      <p:grpSp>
        <p:nvGrpSpPr>
          <p:cNvPr id="628" name="Google Shape;628;p21"/>
          <p:cNvGrpSpPr/>
          <p:nvPr/>
        </p:nvGrpSpPr>
        <p:grpSpPr>
          <a:xfrm>
            <a:off x="4241207" y="147774"/>
            <a:ext cx="4902809" cy="434005"/>
            <a:chOff x="4241196" y="147751"/>
            <a:chExt cx="4902809" cy="434005"/>
          </a:xfrm>
        </p:grpSpPr>
        <p:cxnSp>
          <p:nvCxnSpPr>
            <p:cNvPr id="629" name="Google Shape;629;p21"/>
            <p:cNvCxnSpPr/>
            <p:nvPr/>
          </p:nvCxnSpPr>
          <p:spPr>
            <a:xfrm>
              <a:off x="5770821" y="153768"/>
              <a:ext cx="0" cy="2391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630" name="Google Shape;630;p21"/>
            <p:cNvSpPr/>
            <p:nvPr/>
          </p:nvSpPr>
          <p:spPr>
            <a:xfrm rot="5400000">
              <a:off x="5813799" y="190100"/>
              <a:ext cx="228000" cy="166500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1" name="Google Shape;631;p21"/>
            <p:cNvSpPr/>
            <p:nvPr/>
          </p:nvSpPr>
          <p:spPr>
            <a:xfrm>
              <a:off x="5634776" y="325575"/>
              <a:ext cx="62100" cy="621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2" name="Google Shape;632;p21"/>
            <p:cNvSpPr/>
            <p:nvPr/>
          </p:nvSpPr>
          <p:spPr>
            <a:xfrm>
              <a:off x="5498731" y="325575"/>
              <a:ext cx="62100" cy="621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3" name="Google Shape;633;p21"/>
            <p:cNvSpPr/>
            <p:nvPr/>
          </p:nvSpPr>
          <p:spPr>
            <a:xfrm>
              <a:off x="5362685" y="325575"/>
              <a:ext cx="62100" cy="621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634" name="Google Shape;634;p21"/>
            <p:cNvGrpSpPr/>
            <p:nvPr/>
          </p:nvGrpSpPr>
          <p:grpSpPr>
            <a:xfrm>
              <a:off x="8606160" y="147751"/>
              <a:ext cx="537845" cy="425577"/>
              <a:chOff x="-422900" y="2732300"/>
              <a:chExt cx="942100" cy="745450"/>
            </a:xfrm>
          </p:grpSpPr>
          <p:sp>
            <p:nvSpPr>
              <p:cNvPr id="635" name="Google Shape;635;p21"/>
              <p:cNvSpPr/>
              <p:nvPr/>
            </p:nvSpPr>
            <p:spPr>
              <a:xfrm>
                <a:off x="-255875" y="2984750"/>
                <a:ext cx="139225" cy="226625"/>
              </a:xfrm>
              <a:custGeom>
                <a:avLst/>
                <a:gdLst/>
                <a:ahLst/>
                <a:cxnLst/>
                <a:rect l="l" t="t" r="r" b="b"/>
                <a:pathLst>
                  <a:path w="5569" h="9065" extrusionOk="0">
                    <a:moveTo>
                      <a:pt x="244" y="1"/>
                    </a:moveTo>
                    <a:cubicBezTo>
                      <a:pt x="230" y="1"/>
                      <a:pt x="216" y="2"/>
                      <a:pt x="203" y="5"/>
                    </a:cubicBezTo>
                    <a:cubicBezTo>
                      <a:pt x="77" y="30"/>
                      <a:pt x="1" y="207"/>
                      <a:pt x="26" y="334"/>
                    </a:cubicBezTo>
                    <a:lnTo>
                      <a:pt x="659" y="3067"/>
                    </a:lnTo>
                    <a:cubicBezTo>
                      <a:pt x="962" y="4383"/>
                      <a:pt x="1443" y="5598"/>
                      <a:pt x="2101" y="6737"/>
                    </a:cubicBezTo>
                    <a:cubicBezTo>
                      <a:pt x="2607" y="7597"/>
                      <a:pt x="3367" y="8255"/>
                      <a:pt x="4303" y="8685"/>
                    </a:cubicBezTo>
                    <a:cubicBezTo>
                      <a:pt x="5087" y="9014"/>
                      <a:pt x="5138" y="9065"/>
                      <a:pt x="5189" y="9065"/>
                    </a:cubicBezTo>
                    <a:lnTo>
                      <a:pt x="5265" y="9065"/>
                    </a:lnTo>
                    <a:cubicBezTo>
                      <a:pt x="5366" y="9065"/>
                      <a:pt x="5492" y="8989"/>
                      <a:pt x="5492" y="8862"/>
                    </a:cubicBezTo>
                    <a:cubicBezTo>
                      <a:pt x="5568" y="8736"/>
                      <a:pt x="5467" y="8584"/>
                      <a:pt x="5341" y="8559"/>
                    </a:cubicBezTo>
                    <a:cubicBezTo>
                      <a:pt x="5315" y="8559"/>
                      <a:pt x="5189" y="8508"/>
                      <a:pt x="4480" y="8204"/>
                    </a:cubicBezTo>
                    <a:cubicBezTo>
                      <a:pt x="3670" y="7825"/>
                      <a:pt x="2987" y="7217"/>
                      <a:pt x="2557" y="6458"/>
                    </a:cubicBezTo>
                    <a:cubicBezTo>
                      <a:pt x="1924" y="5395"/>
                      <a:pt x="1443" y="4180"/>
                      <a:pt x="1165" y="2940"/>
                    </a:cubicBezTo>
                    <a:lnTo>
                      <a:pt x="532" y="207"/>
                    </a:lnTo>
                    <a:cubicBezTo>
                      <a:pt x="509" y="94"/>
                      <a:pt x="365" y="1"/>
                      <a:pt x="24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36" name="Google Shape;636;p21"/>
              <p:cNvSpPr/>
              <p:nvPr/>
            </p:nvSpPr>
            <p:spPr>
              <a:xfrm>
                <a:off x="-15450" y="3168225"/>
                <a:ext cx="360650" cy="43150"/>
              </a:xfrm>
              <a:custGeom>
                <a:avLst/>
                <a:gdLst/>
                <a:ahLst/>
                <a:cxnLst/>
                <a:rect l="l" t="t" r="r" b="b"/>
                <a:pathLst>
                  <a:path w="14426" h="1726" extrusionOk="0">
                    <a:moveTo>
                      <a:pt x="14122" y="0"/>
                    </a:moveTo>
                    <a:cubicBezTo>
                      <a:pt x="14105" y="0"/>
                      <a:pt x="14088" y="2"/>
                      <a:pt x="14072" y="5"/>
                    </a:cubicBezTo>
                    <a:lnTo>
                      <a:pt x="11541" y="638"/>
                    </a:lnTo>
                    <a:cubicBezTo>
                      <a:pt x="10048" y="1017"/>
                      <a:pt x="8504" y="1194"/>
                      <a:pt x="6986" y="1194"/>
                    </a:cubicBezTo>
                    <a:lnTo>
                      <a:pt x="254" y="1194"/>
                    </a:lnTo>
                    <a:cubicBezTo>
                      <a:pt x="127" y="1194"/>
                      <a:pt x="1" y="1296"/>
                      <a:pt x="1" y="1473"/>
                    </a:cubicBezTo>
                    <a:cubicBezTo>
                      <a:pt x="1" y="1599"/>
                      <a:pt x="77" y="1726"/>
                      <a:pt x="254" y="1726"/>
                    </a:cubicBezTo>
                    <a:lnTo>
                      <a:pt x="6986" y="1726"/>
                    </a:lnTo>
                    <a:cubicBezTo>
                      <a:pt x="8555" y="1726"/>
                      <a:pt x="10124" y="1523"/>
                      <a:pt x="11667" y="1144"/>
                    </a:cubicBezTo>
                    <a:lnTo>
                      <a:pt x="14198" y="511"/>
                    </a:lnTo>
                    <a:cubicBezTo>
                      <a:pt x="14325" y="486"/>
                      <a:pt x="14426" y="309"/>
                      <a:pt x="14375" y="182"/>
                    </a:cubicBezTo>
                    <a:cubicBezTo>
                      <a:pt x="14353" y="72"/>
                      <a:pt x="14235" y="0"/>
                      <a:pt x="1412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37" name="Google Shape;637;p21"/>
              <p:cNvSpPr/>
              <p:nvPr/>
            </p:nvSpPr>
            <p:spPr>
              <a:xfrm>
                <a:off x="-144525" y="3111700"/>
                <a:ext cx="158200" cy="366050"/>
              </a:xfrm>
              <a:custGeom>
                <a:avLst/>
                <a:gdLst/>
                <a:ahLst/>
                <a:cxnLst/>
                <a:rect l="l" t="t" r="r" b="b"/>
                <a:pathLst>
                  <a:path w="6328" h="14642" extrusionOk="0">
                    <a:moveTo>
                      <a:pt x="276" y="0"/>
                    </a:moveTo>
                    <a:cubicBezTo>
                      <a:pt x="251" y="0"/>
                      <a:pt x="226" y="4"/>
                      <a:pt x="203" y="14"/>
                    </a:cubicBezTo>
                    <a:cubicBezTo>
                      <a:pt x="77" y="89"/>
                      <a:pt x="1" y="241"/>
                      <a:pt x="51" y="368"/>
                    </a:cubicBezTo>
                    <a:cubicBezTo>
                      <a:pt x="51" y="444"/>
                      <a:pt x="2152" y="6062"/>
                      <a:pt x="558" y="14312"/>
                    </a:cubicBezTo>
                    <a:cubicBezTo>
                      <a:pt x="558" y="14414"/>
                      <a:pt x="558" y="14490"/>
                      <a:pt x="633" y="14540"/>
                    </a:cubicBezTo>
                    <a:cubicBezTo>
                      <a:pt x="659" y="14616"/>
                      <a:pt x="760" y="14641"/>
                      <a:pt x="811" y="14641"/>
                    </a:cubicBezTo>
                    <a:lnTo>
                      <a:pt x="2937" y="14641"/>
                    </a:lnTo>
                    <a:cubicBezTo>
                      <a:pt x="3063" y="14641"/>
                      <a:pt x="3164" y="14566"/>
                      <a:pt x="3215" y="14439"/>
                    </a:cubicBezTo>
                    <a:cubicBezTo>
                      <a:pt x="3341" y="14161"/>
                      <a:pt x="6328" y="7429"/>
                      <a:pt x="5214" y="1861"/>
                    </a:cubicBezTo>
                    <a:cubicBezTo>
                      <a:pt x="5192" y="1748"/>
                      <a:pt x="5047" y="1655"/>
                      <a:pt x="4926" y="1655"/>
                    </a:cubicBezTo>
                    <a:cubicBezTo>
                      <a:pt x="4912" y="1655"/>
                      <a:pt x="4898" y="1656"/>
                      <a:pt x="4885" y="1659"/>
                    </a:cubicBezTo>
                    <a:cubicBezTo>
                      <a:pt x="4759" y="1709"/>
                      <a:pt x="4683" y="1861"/>
                      <a:pt x="4708" y="1988"/>
                    </a:cubicBezTo>
                    <a:cubicBezTo>
                      <a:pt x="5695" y="6923"/>
                      <a:pt x="3240" y="13047"/>
                      <a:pt x="2810" y="14110"/>
                    </a:cubicBezTo>
                    <a:lnTo>
                      <a:pt x="1165" y="14110"/>
                    </a:lnTo>
                    <a:cubicBezTo>
                      <a:pt x="2658" y="5885"/>
                      <a:pt x="583" y="241"/>
                      <a:pt x="558" y="191"/>
                    </a:cubicBezTo>
                    <a:cubicBezTo>
                      <a:pt x="516" y="87"/>
                      <a:pt x="390" y="0"/>
                      <a:pt x="27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38" name="Google Shape;638;p21"/>
              <p:cNvSpPr/>
              <p:nvPr/>
            </p:nvSpPr>
            <p:spPr>
              <a:xfrm>
                <a:off x="-166025" y="3183400"/>
                <a:ext cx="67075" cy="294350"/>
              </a:xfrm>
              <a:custGeom>
                <a:avLst/>
                <a:gdLst/>
                <a:ahLst/>
                <a:cxnLst/>
                <a:rect l="l" t="t" r="r" b="b"/>
                <a:pathLst>
                  <a:path w="2683" h="11774" extrusionOk="0">
                    <a:moveTo>
                      <a:pt x="454" y="1"/>
                    </a:moveTo>
                    <a:cubicBezTo>
                      <a:pt x="437" y="1"/>
                      <a:pt x="421" y="2"/>
                      <a:pt x="405" y="5"/>
                    </a:cubicBezTo>
                    <a:cubicBezTo>
                      <a:pt x="253" y="31"/>
                      <a:pt x="152" y="182"/>
                      <a:pt x="177" y="309"/>
                    </a:cubicBezTo>
                    <a:cubicBezTo>
                      <a:pt x="608" y="2764"/>
                      <a:pt x="911" y="6636"/>
                      <a:pt x="0" y="11444"/>
                    </a:cubicBezTo>
                    <a:cubicBezTo>
                      <a:pt x="0" y="11546"/>
                      <a:pt x="0" y="11622"/>
                      <a:pt x="51" y="11672"/>
                    </a:cubicBezTo>
                    <a:cubicBezTo>
                      <a:pt x="102" y="11748"/>
                      <a:pt x="177" y="11773"/>
                      <a:pt x="253" y="11773"/>
                    </a:cubicBezTo>
                    <a:lnTo>
                      <a:pt x="2379" y="11773"/>
                    </a:lnTo>
                    <a:cubicBezTo>
                      <a:pt x="2531" y="11773"/>
                      <a:pt x="2632" y="11647"/>
                      <a:pt x="2683" y="11495"/>
                    </a:cubicBezTo>
                    <a:cubicBezTo>
                      <a:pt x="2683" y="11369"/>
                      <a:pt x="2582" y="11242"/>
                      <a:pt x="2430" y="11242"/>
                    </a:cubicBezTo>
                    <a:lnTo>
                      <a:pt x="608" y="11242"/>
                    </a:lnTo>
                    <a:cubicBezTo>
                      <a:pt x="1443" y="6484"/>
                      <a:pt x="1139" y="2637"/>
                      <a:pt x="734" y="233"/>
                    </a:cubicBezTo>
                    <a:cubicBezTo>
                      <a:pt x="690" y="78"/>
                      <a:pt x="568" y="1"/>
                      <a:pt x="45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39" name="Google Shape;639;p21"/>
              <p:cNvSpPr/>
              <p:nvPr/>
            </p:nvSpPr>
            <p:spPr>
              <a:xfrm>
                <a:off x="290150" y="3241100"/>
                <a:ext cx="66450" cy="236650"/>
              </a:xfrm>
              <a:custGeom>
                <a:avLst/>
                <a:gdLst/>
                <a:ahLst/>
                <a:cxnLst/>
                <a:rect l="l" t="t" r="r" b="b"/>
                <a:pathLst>
                  <a:path w="2658" h="9466" extrusionOk="0">
                    <a:moveTo>
                      <a:pt x="709" y="0"/>
                    </a:moveTo>
                    <a:cubicBezTo>
                      <a:pt x="582" y="0"/>
                      <a:pt x="481" y="127"/>
                      <a:pt x="481" y="279"/>
                    </a:cubicBezTo>
                    <a:cubicBezTo>
                      <a:pt x="734" y="3164"/>
                      <a:pt x="582" y="6150"/>
                      <a:pt x="0" y="9136"/>
                    </a:cubicBezTo>
                    <a:cubicBezTo>
                      <a:pt x="0" y="9238"/>
                      <a:pt x="0" y="9314"/>
                      <a:pt x="76" y="9364"/>
                    </a:cubicBezTo>
                    <a:cubicBezTo>
                      <a:pt x="101" y="9440"/>
                      <a:pt x="203" y="9465"/>
                      <a:pt x="253" y="9465"/>
                    </a:cubicBezTo>
                    <a:lnTo>
                      <a:pt x="2379" y="9465"/>
                    </a:lnTo>
                    <a:cubicBezTo>
                      <a:pt x="2531" y="9465"/>
                      <a:pt x="2658" y="9339"/>
                      <a:pt x="2658" y="9187"/>
                    </a:cubicBezTo>
                    <a:cubicBezTo>
                      <a:pt x="2658" y="9061"/>
                      <a:pt x="2556" y="8934"/>
                      <a:pt x="2404" y="8934"/>
                    </a:cubicBezTo>
                    <a:lnTo>
                      <a:pt x="582" y="8934"/>
                    </a:lnTo>
                    <a:cubicBezTo>
                      <a:pt x="1088" y="5973"/>
                      <a:pt x="1240" y="3037"/>
                      <a:pt x="987" y="228"/>
                    </a:cubicBezTo>
                    <a:cubicBezTo>
                      <a:pt x="987" y="102"/>
                      <a:pt x="861" y="0"/>
                      <a:pt x="7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40" name="Google Shape;640;p21"/>
              <p:cNvSpPr/>
              <p:nvPr/>
            </p:nvSpPr>
            <p:spPr>
              <a:xfrm>
                <a:off x="-422900" y="2759625"/>
                <a:ext cx="244250" cy="247400"/>
              </a:xfrm>
              <a:custGeom>
                <a:avLst/>
                <a:gdLst/>
                <a:ahLst/>
                <a:cxnLst/>
                <a:rect l="l" t="t" r="r" b="b"/>
                <a:pathLst>
                  <a:path w="9770" h="9896" extrusionOk="0">
                    <a:moveTo>
                      <a:pt x="7238" y="0"/>
                    </a:moveTo>
                    <a:cubicBezTo>
                      <a:pt x="7188" y="0"/>
                      <a:pt x="7087" y="0"/>
                      <a:pt x="7011" y="25"/>
                    </a:cubicBezTo>
                    <a:lnTo>
                      <a:pt x="4834" y="1291"/>
                    </a:lnTo>
                    <a:cubicBezTo>
                      <a:pt x="3923" y="1797"/>
                      <a:pt x="3341" y="2784"/>
                      <a:pt x="3316" y="3822"/>
                    </a:cubicBezTo>
                    <a:lnTo>
                      <a:pt x="1949" y="5593"/>
                    </a:lnTo>
                    <a:cubicBezTo>
                      <a:pt x="1544" y="6125"/>
                      <a:pt x="1063" y="6580"/>
                      <a:pt x="532" y="6960"/>
                    </a:cubicBezTo>
                    <a:cubicBezTo>
                      <a:pt x="178" y="7188"/>
                      <a:pt x="0" y="7567"/>
                      <a:pt x="0" y="7972"/>
                    </a:cubicBezTo>
                    <a:cubicBezTo>
                      <a:pt x="0" y="8149"/>
                      <a:pt x="26" y="8352"/>
                      <a:pt x="127" y="8504"/>
                    </a:cubicBezTo>
                    <a:lnTo>
                      <a:pt x="608" y="9516"/>
                    </a:lnTo>
                    <a:cubicBezTo>
                      <a:pt x="633" y="9592"/>
                      <a:pt x="658" y="9617"/>
                      <a:pt x="734" y="9642"/>
                    </a:cubicBezTo>
                    <a:cubicBezTo>
                      <a:pt x="1139" y="9794"/>
                      <a:pt x="1569" y="9895"/>
                      <a:pt x="2050" y="9895"/>
                    </a:cubicBezTo>
                    <a:cubicBezTo>
                      <a:pt x="2405" y="9895"/>
                      <a:pt x="2759" y="9870"/>
                      <a:pt x="3063" y="9794"/>
                    </a:cubicBezTo>
                    <a:lnTo>
                      <a:pt x="3948" y="9541"/>
                    </a:lnTo>
                    <a:lnTo>
                      <a:pt x="4201" y="9516"/>
                    </a:lnTo>
                    <a:cubicBezTo>
                      <a:pt x="4644" y="9453"/>
                      <a:pt x="5094" y="9421"/>
                      <a:pt x="5549" y="9421"/>
                    </a:cubicBezTo>
                    <a:cubicBezTo>
                      <a:pt x="6005" y="9421"/>
                      <a:pt x="6467" y="9453"/>
                      <a:pt x="6935" y="9516"/>
                    </a:cubicBezTo>
                    <a:cubicBezTo>
                      <a:pt x="7109" y="9533"/>
                      <a:pt x="7248" y="9563"/>
                      <a:pt x="7358" y="9563"/>
                    </a:cubicBezTo>
                    <a:cubicBezTo>
                      <a:pt x="7408" y="9563"/>
                      <a:pt x="7452" y="9557"/>
                      <a:pt x="7491" y="9541"/>
                    </a:cubicBezTo>
                    <a:cubicBezTo>
                      <a:pt x="8023" y="9516"/>
                      <a:pt x="9288" y="8352"/>
                      <a:pt x="9668" y="7997"/>
                    </a:cubicBezTo>
                    <a:cubicBezTo>
                      <a:pt x="9769" y="7896"/>
                      <a:pt x="9769" y="7719"/>
                      <a:pt x="9668" y="7618"/>
                    </a:cubicBezTo>
                    <a:cubicBezTo>
                      <a:pt x="9630" y="7567"/>
                      <a:pt x="9560" y="7542"/>
                      <a:pt x="9488" y="7542"/>
                    </a:cubicBezTo>
                    <a:cubicBezTo>
                      <a:pt x="9415" y="7542"/>
                      <a:pt x="9339" y="7567"/>
                      <a:pt x="9288" y="7618"/>
                    </a:cubicBezTo>
                    <a:cubicBezTo>
                      <a:pt x="8605" y="8276"/>
                      <a:pt x="7643" y="9010"/>
                      <a:pt x="7441" y="9035"/>
                    </a:cubicBezTo>
                    <a:cubicBezTo>
                      <a:pt x="7365" y="9035"/>
                      <a:pt x="7238" y="9035"/>
                      <a:pt x="6985" y="9010"/>
                    </a:cubicBezTo>
                    <a:cubicBezTo>
                      <a:pt x="6517" y="8946"/>
                      <a:pt x="6036" y="8915"/>
                      <a:pt x="5552" y="8915"/>
                    </a:cubicBezTo>
                    <a:cubicBezTo>
                      <a:pt x="5068" y="8915"/>
                      <a:pt x="4581" y="8946"/>
                      <a:pt x="4100" y="9010"/>
                    </a:cubicBezTo>
                    <a:lnTo>
                      <a:pt x="3822" y="9035"/>
                    </a:lnTo>
                    <a:lnTo>
                      <a:pt x="3797" y="9035"/>
                    </a:lnTo>
                    <a:lnTo>
                      <a:pt x="2911" y="9288"/>
                    </a:lnTo>
                    <a:cubicBezTo>
                      <a:pt x="2622" y="9380"/>
                      <a:pt x="2329" y="9425"/>
                      <a:pt x="2034" y="9425"/>
                    </a:cubicBezTo>
                    <a:cubicBezTo>
                      <a:pt x="1683" y="9425"/>
                      <a:pt x="1332" y="9361"/>
                      <a:pt x="987" y="9237"/>
                    </a:cubicBezTo>
                    <a:lnTo>
                      <a:pt x="532" y="8326"/>
                    </a:lnTo>
                    <a:cubicBezTo>
                      <a:pt x="507" y="8225"/>
                      <a:pt x="481" y="8099"/>
                      <a:pt x="481" y="7997"/>
                    </a:cubicBezTo>
                    <a:cubicBezTo>
                      <a:pt x="481" y="7744"/>
                      <a:pt x="608" y="7517"/>
                      <a:pt x="785" y="7390"/>
                    </a:cubicBezTo>
                    <a:cubicBezTo>
                      <a:pt x="1392" y="6985"/>
                      <a:pt x="1898" y="6479"/>
                      <a:pt x="2329" y="5922"/>
                    </a:cubicBezTo>
                    <a:lnTo>
                      <a:pt x="3721" y="4075"/>
                    </a:lnTo>
                    <a:cubicBezTo>
                      <a:pt x="3746" y="4049"/>
                      <a:pt x="3797" y="3973"/>
                      <a:pt x="3797" y="3923"/>
                    </a:cubicBezTo>
                    <a:cubicBezTo>
                      <a:pt x="3797" y="3037"/>
                      <a:pt x="4303" y="2177"/>
                      <a:pt x="5062" y="1746"/>
                    </a:cubicBezTo>
                    <a:lnTo>
                      <a:pt x="7137" y="532"/>
                    </a:lnTo>
                    <a:lnTo>
                      <a:pt x="9212" y="1266"/>
                    </a:lnTo>
                    <a:cubicBezTo>
                      <a:pt x="9245" y="1276"/>
                      <a:pt x="9276" y="1281"/>
                      <a:pt x="9306" y="1281"/>
                    </a:cubicBezTo>
                    <a:cubicBezTo>
                      <a:pt x="9415" y="1281"/>
                      <a:pt x="9502" y="1213"/>
                      <a:pt x="9541" y="1114"/>
                    </a:cubicBezTo>
                    <a:cubicBezTo>
                      <a:pt x="9617" y="937"/>
                      <a:pt x="9516" y="810"/>
                      <a:pt x="9390" y="759"/>
                    </a:cubicBezTo>
                    <a:lnTo>
                      <a:pt x="7238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41" name="Google Shape;641;p21"/>
              <p:cNvSpPr/>
              <p:nvPr/>
            </p:nvSpPr>
            <p:spPr>
              <a:xfrm>
                <a:off x="-157800" y="2804825"/>
                <a:ext cx="642850" cy="672925"/>
              </a:xfrm>
              <a:custGeom>
                <a:avLst/>
                <a:gdLst/>
                <a:ahLst/>
                <a:cxnLst/>
                <a:rect l="l" t="t" r="r" b="b"/>
                <a:pathLst>
                  <a:path w="25714" h="26917" extrusionOk="0">
                    <a:moveTo>
                      <a:pt x="281" y="0"/>
                    </a:moveTo>
                    <a:cubicBezTo>
                      <a:pt x="206" y="0"/>
                      <a:pt x="133" y="33"/>
                      <a:pt x="76" y="90"/>
                    </a:cubicBezTo>
                    <a:cubicBezTo>
                      <a:pt x="0" y="217"/>
                      <a:pt x="26" y="369"/>
                      <a:pt x="102" y="470"/>
                    </a:cubicBezTo>
                    <a:lnTo>
                      <a:pt x="456" y="774"/>
                    </a:lnTo>
                    <a:cubicBezTo>
                      <a:pt x="1873" y="2066"/>
                      <a:pt x="3656" y="2748"/>
                      <a:pt x="5541" y="2748"/>
                    </a:cubicBezTo>
                    <a:cubicBezTo>
                      <a:pt x="5575" y="2748"/>
                      <a:pt x="5610" y="2748"/>
                      <a:pt x="5644" y="2748"/>
                    </a:cubicBezTo>
                    <a:lnTo>
                      <a:pt x="11946" y="2646"/>
                    </a:lnTo>
                    <a:lnTo>
                      <a:pt x="11971" y="2646"/>
                    </a:lnTo>
                    <a:lnTo>
                      <a:pt x="19335" y="1381"/>
                    </a:lnTo>
                    <a:cubicBezTo>
                      <a:pt x="19582" y="1343"/>
                      <a:pt x="19831" y="1324"/>
                      <a:pt x="20078" y="1324"/>
                    </a:cubicBezTo>
                    <a:cubicBezTo>
                      <a:pt x="20819" y="1324"/>
                      <a:pt x="21550" y="1495"/>
                      <a:pt x="22195" y="1836"/>
                    </a:cubicBezTo>
                    <a:lnTo>
                      <a:pt x="23359" y="2419"/>
                    </a:lnTo>
                    <a:cubicBezTo>
                      <a:pt x="24473" y="3001"/>
                      <a:pt x="25182" y="4139"/>
                      <a:pt x="25182" y="5405"/>
                    </a:cubicBezTo>
                    <a:lnTo>
                      <a:pt x="25182" y="7429"/>
                    </a:lnTo>
                    <a:cubicBezTo>
                      <a:pt x="25182" y="7834"/>
                      <a:pt x="25106" y="8239"/>
                      <a:pt x="25004" y="8619"/>
                    </a:cubicBezTo>
                    <a:cubicBezTo>
                      <a:pt x="24928" y="8999"/>
                      <a:pt x="24751" y="9378"/>
                      <a:pt x="24549" y="9732"/>
                    </a:cubicBezTo>
                    <a:cubicBezTo>
                      <a:pt x="24549" y="9758"/>
                      <a:pt x="24498" y="9808"/>
                      <a:pt x="24498" y="9834"/>
                    </a:cubicBezTo>
                    <a:lnTo>
                      <a:pt x="24195" y="11479"/>
                    </a:lnTo>
                    <a:cubicBezTo>
                      <a:pt x="23916" y="12972"/>
                      <a:pt x="23790" y="14490"/>
                      <a:pt x="23866" y="15958"/>
                    </a:cubicBezTo>
                    <a:cubicBezTo>
                      <a:pt x="24144" y="20514"/>
                      <a:pt x="22170" y="25449"/>
                      <a:pt x="21790" y="26385"/>
                    </a:cubicBezTo>
                    <a:lnTo>
                      <a:pt x="20145" y="26385"/>
                    </a:lnTo>
                    <a:cubicBezTo>
                      <a:pt x="21613" y="18160"/>
                      <a:pt x="19563" y="12516"/>
                      <a:pt x="19538" y="12466"/>
                    </a:cubicBezTo>
                    <a:cubicBezTo>
                      <a:pt x="19476" y="12362"/>
                      <a:pt x="19362" y="12275"/>
                      <a:pt x="19254" y="12275"/>
                    </a:cubicBezTo>
                    <a:cubicBezTo>
                      <a:pt x="19230" y="12275"/>
                      <a:pt x="19206" y="12279"/>
                      <a:pt x="19184" y="12289"/>
                    </a:cubicBezTo>
                    <a:cubicBezTo>
                      <a:pt x="19057" y="12364"/>
                      <a:pt x="18956" y="12516"/>
                      <a:pt x="19032" y="12643"/>
                    </a:cubicBezTo>
                    <a:cubicBezTo>
                      <a:pt x="19032" y="12719"/>
                      <a:pt x="21107" y="18337"/>
                      <a:pt x="19538" y="26587"/>
                    </a:cubicBezTo>
                    <a:cubicBezTo>
                      <a:pt x="19538" y="26689"/>
                      <a:pt x="19538" y="26765"/>
                      <a:pt x="19614" y="26815"/>
                    </a:cubicBezTo>
                    <a:cubicBezTo>
                      <a:pt x="19639" y="26891"/>
                      <a:pt x="19715" y="26916"/>
                      <a:pt x="19791" y="26916"/>
                    </a:cubicBezTo>
                    <a:lnTo>
                      <a:pt x="21917" y="26916"/>
                    </a:lnTo>
                    <a:cubicBezTo>
                      <a:pt x="22018" y="26916"/>
                      <a:pt x="22094" y="26841"/>
                      <a:pt x="22195" y="26714"/>
                    </a:cubicBezTo>
                    <a:cubicBezTo>
                      <a:pt x="22221" y="26663"/>
                      <a:pt x="24701" y="21070"/>
                      <a:pt x="24397" y="15908"/>
                    </a:cubicBezTo>
                    <a:cubicBezTo>
                      <a:pt x="24321" y="14440"/>
                      <a:pt x="24397" y="12997"/>
                      <a:pt x="24701" y="11529"/>
                    </a:cubicBezTo>
                    <a:lnTo>
                      <a:pt x="25004" y="9935"/>
                    </a:lnTo>
                    <a:cubicBezTo>
                      <a:pt x="25232" y="9555"/>
                      <a:pt x="25384" y="9125"/>
                      <a:pt x="25511" y="8720"/>
                    </a:cubicBezTo>
                    <a:cubicBezTo>
                      <a:pt x="25637" y="8315"/>
                      <a:pt x="25713" y="7834"/>
                      <a:pt x="25713" y="7404"/>
                    </a:cubicBezTo>
                    <a:lnTo>
                      <a:pt x="25713" y="5380"/>
                    </a:lnTo>
                    <a:cubicBezTo>
                      <a:pt x="25713" y="3912"/>
                      <a:pt x="24903" y="2596"/>
                      <a:pt x="23612" y="1912"/>
                    </a:cubicBezTo>
                    <a:lnTo>
                      <a:pt x="22448" y="1330"/>
                    </a:lnTo>
                    <a:cubicBezTo>
                      <a:pt x="21737" y="975"/>
                      <a:pt x="20929" y="771"/>
                      <a:pt x="20127" y="771"/>
                    </a:cubicBezTo>
                    <a:cubicBezTo>
                      <a:pt x="19844" y="771"/>
                      <a:pt x="19562" y="797"/>
                      <a:pt x="19285" y="849"/>
                    </a:cubicBezTo>
                    <a:lnTo>
                      <a:pt x="11920" y="2115"/>
                    </a:lnTo>
                    <a:lnTo>
                      <a:pt x="5644" y="2216"/>
                    </a:lnTo>
                    <a:cubicBezTo>
                      <a:pt x="5611" y="2217"/>
                      <a:pt x="5577" y="2217"/>
                      <a:pt x="5544" y="2217"/>
                    </a:cubicBezTo>
                    <a:cubicBezTo>
                      <a:pt x="3784" y="2217"/>
                      <a:pt x="2127" y="1561"/>
                      <a:pt x="810" y="369"/>
                    </a:cubicBezTo>
                    <a:lnTo>
                      <a:pt x="456" y="65"/>
                    </a:lnTo>
                    <a:cubicBezTo>
                      <a:pt x="400" y="21"/>
                      <a:pt x="340" y="0"/>
                      <a:pt x="28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42" name="Google Shape;642;p21"/>
              <p:cNvSpPr/>
              <p:nvPr/>
            </p:nvSpPr>
            <p:spPr>
              <a:xfrm>
                <a:off x="-204625" y="2746950"/>
                <a:ext cx="88600" cy="82925"/>
              </a:xfrm>
              <a:custGeom>
                <a:avLst/>
                <a:gdLst/>
                <a:ahLst/>
                <a:cxnLst/>
                <a:rect l="l" t="t" r="r" b="b"/>
                <a:pathLst>
                  <a:path w="3544" h="3317" extrusionOk="0">
                    <a:moveTo>
                      <a:pt x="2607" y="1"/>
                    </a:moveTo>
                    <a:cubicBezTo>
                      <a:pt x="380" y="52"/>
                      <a:pt x="26" y="2152"/>
                      <a:pt x="26" y="2177"/>
                    </a:cubicBezTo>
                    <a:cubicBezTo>
                      <a:pt x="1" y="2304"/>
                      <a:pt x="127" y="2431"/>
                      <a:pt x="254" y="2456"/>
                    </a:cubicBezTo>
                    <a:cubicBezTo>
                      <a:pt x="273" y="2464"/>
                      <a:pt x="293" y="2467"/>
                      <a:pt x="312" y="2467"/>
                    </a:cubicBezTo>
                    <a:cubicBezTo>
                      <a:pt x="417" y="2467"/>
                      <a:pt x="511" y="2360"/>
                      <a:pt x="532" y="2253"/>
                    </a:cubicBezTo>
                    <a:cubicBezTo>
                      <a:pt x="532" y="2152"/>
                      <a:pt x="785" y="659"/>
                      <a:pt x="2430" y="507"/>
                    </a:cubicBezTo>
                    <a:lnTo>
                      <a:pt x="2430" y="507"/>
                    </a:lnTo>
                    <a:cubicBezTo>
                      <a:pt x="2810" y="2026"/>
                      <a:pt x="1595" y="2810"/>
                      <a:pt x="1544" y="2835"/>
                    </a:cubicBezTo>
                    <a:cubicBezTo>
                      <a:pt x="1418" y="2911"/>
                      <a:pt x="1392" y="3063"/>
                      <a:pt x="1443" y="3190"/>
                    </a:cubicBezTo>
                    <a:cubicBezTo>
                      <a:pt x="1519" y="3291"/>
                      <a:pt x="1570" y="3316"/>
                      <a:pt x="1671" y="3316"/>
                    </a:cubicBezTo>
                    <a:lnTo>
                      <a:pt x="1823" y="3316"/>
                    </a:lnTo>
                    <a:cubicBezTo>
                      <a:pt x="1823" y="3316"/>
                      <a:pt x="3544" y="2203"/>
                      <a:pt x="2860" y="178"/>
                    </a:cubicBezTo>
                    <a:cubicBezTo>
                      <a:pt x="2835" y="52"/>
                      <a:pt x="2734" y="1"/>
                      <a:pt x="260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43" name="Google Shape;643;p21"/>
              <p:cNvSpPr/>
              <p:nvPr/>
            </p:nvSpPr>
            <p:spPr>
              <a:xfrm>
                <a:off x="-304600" y="2732300"/>
                <a:ext cx="68375" cy="64025"/>
              </a:xfrm>
              <a:custGeom>
                <a:avLst/>
                <a:gdLst/>
                <a:ahLst/>
                <a:cxnLst/>
                <a:rect l="l" t="t" r="r" b="b"/>
                <a:pathLst>
                  <a:path w="2735" h="2561" extrusionOk="0">
                    <a:moveTo>
                      <a:pt x="417" y="1"/>
                    </a:moveTo>
                    <a:cubicBezTo>
                      <a:pt x="305" y="1"/>
                      <a:pt x="201" y="94"/>
                      <a:pt x="178" y="207"/>
                    </a:cubicBezTo>
                    <a:cubicBezTo>
                      <a:pt x="1" y="992"/>
                      <a:pt x="102" y="1726"/>
                      <a:pt x="482" y="2434"/>
                    </a:cubicBezTo>
                    <a:cubicBezTo>
                      <a:pt x="507" y="2510"/>
                      <a:pt x="608" y="2561"/>
                      <a:pt x="710" y="2561"/>
                    </a:cubicBezTo>
                    <a:cubicBezTo>
                      <a:pt x="735" y="2561"/>
                      <a:pt x="760" y="2536"/>
                      <a:pt x="861" y="2536"/>
                    </a:cubicBezTo>
                    <a:cubicBezTo>
                      <a:pt x="1013" y="2485"/>
                      <a:pt x="1039" y="2333"/>
                      <a:pt x="988" y="2207"/>
                    </a:cubicBezTo>
                    <a:cubicBezTo>
                      <a:pt x="710" y="1701"/>
                      <a:pt x="608" y="1118"/>
                      <a:pt x="659" y="562"/>
                    </a:cubicBezTo>
                    <a:lnTo>
                      <a:pt x="659" y="562"/>
                    </a:lnTo>
                    <a:cubicBezTo>
                      <a:pt x="1266" y="688"/>
                      <a:pt x="1848" y="1017"/>
                      <a:pt x="2279" y="1523"/>
                    </a:cubicBezTo>
                    <a:cubicBezTo>
                      <a:pt x="2329" y="1599"/>
                      <a:pt x="2380" y="1625"/>
                      <a:pt x="2481" y="1625"/>
                    </a:cubicBezTo>
                    <a:cubicBezTo>
                      <a:pt x="2608" y="1625"/>
                      <a:pt x="2734" y="1523"/>
                      <a:pt x="2734" y="1372"/>
                    </a:cubicBezTo>
                    <a:cubicBezTo>
                      <a:pt x="2734" y="1321"/>
                      <a:pt x="2709" y="1270"/>
                      <a:pt x="2658" y="1220"/>
                    </a:cubicBezTo>
                    <a:cubicBezTo>
                      <a:pt x="2076" y="536"/>
                      <a:pt x="1317" y="131"/>
                      <a:pt x="456" y="5"/>
                    </a:cubicBezTo>
                    <a:cubicBezTo>
                      <a:pt x="443" y="2"/>
                      <a:pt x="430" y="1"/>
                      <a:pt x="41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44" name="Google Shape;644;p21"/>
              <p:cNvSpPr/>
              <p:nvPr/>
            </p:nvSpPr>
            <p:spPr>
              <a:xfrm>
                <a:off x="459075" y="2888575"/>
                <a:ext cx="47475" cy="215250"/>
              </a:xfrm>
              <a:custGeom>
                <a:avLst/>
                <a:gdLst/>
                <a:ahLst/>
                <a:cxnLst/>
                <a:rect l="l" t="t" r="r" b="b"/>
                <a:pathLst>
                  <a:path w="1899" h="8610" extrusionOk="0">
                    <a:moveTo>
                      <a:pt x="312" y="0"/>
                    </a:moveTo>
                    <a:cubicBezTo>
                      <a:pt x="274" y="0"/>
                      <a:pt x="237" y="10"/>
                      <a:pt x="203" y="30"/>
                    </a:cubicBezTo>
                    <a:cubicBezTo>
                      <a:pt x="51" y="81"/>
                      <a:pt x="0" y="258"/>
                      <a:pt x="51" y="385"/>
                    </a:cubicBezTo>
                    <a:cubicBezTo>
                      <a:pt x="1342" y="3624"/>
                      <a:pt x="1038" y="8281"/>
                      <a:pt x="1038" y="8306"/>
                    </a:cubicBezTo>
                    <a:cubicBezTo>
                      <a:pt x="1013" y="8483"/>
                      <a:pt x="1139" y="8610"/>
                      <a:pt x="1291" y="8610"/>
                    </a:cubicBezTo>
                    <a:cubicBezTo>
                      <a:pt x="1418" y="8610"/>
                      <a:pt x="1519" y="8508"/>
                      <a:pt x="1569" y="8356"/>
                    </a:cubicBezTo>
                    <a:cubicBezTo>
                      <a:pt x="1595" y="8154"/>
                      <a:pt x="1898" y="3573"/>
                      <a:pt x="557" y="182"/>
                    </a:cubicBezTo>
                    <a:cubicBezTo>
                      <a:pt x="520" y="71"/>
                      <a:pt x="415" y="0"/>
                      <a:pt x="3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45" name="Google Shape;645;p21"/>
              <p:cNvSpPr/>
              <p:nvPr/>
            </p:nvSpPr>
            <p:spPr>
              <a:xfrm>
                <a:off x="451475" y="3092825"/>
                <a:ext cx="67725" cy="96425"/>
              </a:xfrm>
              <a:custGeom>
                <a:avLst/>
                <a:gdLst/>
                <a:ahLst/>
                <a:cxnLst/>
                <a:rect l="l" t="t" r="r" b="b"/>
                <a:pathLst>
                  <a:path w="2709" h="3857" extrusionOk="0">
                    <a:moveTo>
                      <a:pt x="1519" y="515"/>
                    </a:moveTo>
                    <a:cubicBezTo>
                      <a:pt x="1848" y="566"/>
                      <a:pt x="2101" y="1224"/>
                      <a:pt x="1975" y="2009"/>
                    </a:cubicBezTo>
                    <a:cubicBezTo>
                      <a:pt x="1899" y="2591"/>
                      <a:pt x="1393" y="3021"/>
                      <a:pt x="1114" y="3223"/>
                    </a:cubicBezTo>
                    <a:cubicBezTo>
                      <a:pt x="886" y="2970"/>
                      <a:pt x="557" y="2388"/>
                      <a:pt x="633" y="1831"/>
                    </a:cubicBezTo>
                    <a:cubicBezTo>
                      <a:pt x="709" y="1401"/>
                      <a:pt x="861" y="1072"/>
                      <a:pt x="1064" y="819"/>
                    </a:cubicBezTo>
                    <a:cubicBezTo>
                      <a:pt x="1215" y="617"/>
                      <a:pt x="1367" y="515"/>
                      <a:pt x="1494" y="515"/>
                    </a:cubicBezTo>
                    <a:close/>
                    <a:moveTo>
                      <a:pt x="1534" y="1"/>
                    </a:moveTo>
                    <a:cubicBezTo>
                      <a:pt x="1238" y="1"/>
                      <a:pt x="931" y="176"/>
                      <a:pt x="684" y="490"/>
                    </a:cubicBezTo>
                    <a:cubicBezTo>
                      <a:pt x="406" y="819"/>
                      <a:pt x="228" y="1249"/>
                      <a:pt x="178" y="1730"/>
                    </a:cubicBezTo>
                    <a:cubicBezTo>
                      <a:pt x="1" y="2768"/>
                      <a:pt x="861" y="3730"/>
                      <a:pt x="886" y="3755"/>
                    </a:cubicBezTo>
                    <a:cubicBezTo>
                      <a:pt x="962" y="3805"/>
                      <a:pt x="1013" y="3856"/>
                      <a:pt x="1089" y="3856"/>
                    </a:cubicBezTo>
                    <a:cubicBezTo>
                      <a:pt x="1114" y="3856"/>
                      <a:pt x="1140" y="3805"/>
                      <a:pt x="1241" y="3805"/>
                    </a:cubicBezTo>
                    <a:cubicBezTo>
                      <a:pt x="1266" y="3780"/>
                      <a:pt x="2380" y="3122"/>
                      <a:pt x="2531" y="2110"/>
                    </a:cubicBezTo>
                    <a:cubicBezTo>
                      <a:pt x="2709" y="1022"/>
                      <a:pt x="2329" y="111"/>
                      <a:pt x="1646" y="9"/>
                    </a:cubicBezTo>
                    <a:cubicBezTo>
                      <a:pt x="1609" y="4"/>
                      <a:pt x="1571" y="1"/>
                      <a:pt x="153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46" name="Google Shape;646;p21"/>
              <p:cNvSpPr/>
              <p:nvPr/>
            </p:nvSpPr>
            <p:spPr>
              <a:xfrm>
                <a:off x="152225" y="3197450"/>
                <a:ext cx="201225" cy="59500"/>
              </a:xfrm>
              <a:custGeom>
                <a:avLst/>
                <a:gdLst/>
                <a:ahLst/>
                <a:cxnLst/>
                <a:rect l="l" t="t" r="r" b="b"/>
                <a:pathLst>
                  <a:path w="8049" h="2380" extrusionOk="0">
                    <a:moveTo>
                      <a:pt x="256" y="0"/>
                    </a:moveTo>
                    <a:cubicBezTo>
                      <a:pt x="190" y="0"/>
                      <a:pt x="127" y="25"/>
                      <a:pt x="76" y="76"/>
                    </a:cubicBezTo>
                    <a:cubicBezTo>
                      <a:pt x="0" y="203"/>
                      <a:pt x="0" y="354"/>
                      <a:pt x="76" y="456"/>
                    </a:cubicBezTo>
                    <a:cubicBezTo>
                      <a:pt x="177" y="557"/>
                      <a:pt x="1974" y="2379"/>
                      <a:pt x="5062" y="2379"/>
                    </a:cubicBezTo>
                    <a:cubicBezTo>
                      <a:pt x="5264" y="2379"/>
                      <a:pt x="5517" y="2379"/>
                      <a:pt x="5821" y="2354"/>
                    </a:cubicBezTo>
                    <a:cubicBezTo>
                      <a:pt x="7263" y="2202"/>
                      <a:pt x="7921" y="1367"/>
                      <a:pt x="7972" y="1341"/>
                    </a:cubicBezTo>
                    <a:cubicBezTo>
                      <a:pt x="8048" y="1215"/>
                      <a:pt x="8048" y="1063"/>
                      <a:pt x="7921" y="962"/>
                    </a:cubicBezTo>
                    <a:cubicBezTo>
                      <a:pt x="7862" y="914"/>
                      <a:pt x="7796" y="889"/>
                      <a:pt x="7733" y="889"/>
                    </a:cubicBezTo>
                    <a:cubicBezTo>
                      <a:pt x="7663" y="889"/>
                      <a:pt x="7595" y="920"/>
                      <a:pt x="7542" y="987"/>
                    </a:cubicBezTo>
                    <a:cubicBezTo>
                      <a:pt x="7517" y="1012"/>
                      <a:pt x="6985" y="1696"/>
                      <a:pt x="5745" y="1822"/>
                    </a:cubicBezTo>
                    <a:cubicBezTo>
                      <a:pt x="5517" y="1843"/>
                      <a:pt x="5296" y="1853"/>
                      <a:pt x="5081" y="1853"/>
                    </a:cubicBezTo>
                    <a:cubicBezTo>
                      <a:pt x="2214" y="1853"/>
                      <a:pt x="503" y="100"/>
                      <a:pt x="456" y="76"/>
                    </a:cubicBezTo>
                    <a:cubicBezTo>
                      <a:pt x="392" y="25"/>
                      <a:pt x="323" y="0"/>
                      <a:pt x="25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647" name="Google Shape;647;p21"/>
            <p:cNvGrpSpPr/>
            <p:nvPr/>
          </p:nvGrpSpPr>
          <p:grpSpPr>
            <a:xfrm>
              <a:off x="6146258" y="151096"/>
              <a:ext cx="266287" cy="244447"/>
              <a:chOff x="2176850" y="3199325"/>
              <a:chExt cx="300550" cy="275900"/>
            </a:xfrm>
          </p:grpSpPr>
          <p:sp>
            <p:nvSpPr>
              <p:cNvPr id="648" name="Google Shape;648;p21"/>
              <p:cNvSpPr/>
              <p:nvPr/>
            </p:nvSpPr>
            <p:spPr>
              <a:xfrm>
                <a:off x="2176850" y="3199325"/>
                <a:ext cx="300550" cy="275900"/>
              </a:xfrm>
              <a:custGeom>
                <a:avLst/>
                <a:gdLst/>
                <a:ahLst/>
                <a:cxnLst/>
                <a:rect l="l" t="t" r="r" b="b"/>
                <a:pathLst>
                  <a:path w="12022" h="11036" extrusionOk="0">
                    <a:moveTo>
                      <a:pt x="6276" y="532"/>
                    </a:moveTo>
                    <a:cubicBezTo>
                      <a:pt x="8023" y="532"/>
                      <a:pt x="9668" y="1418"/>
                      <a:pt x="10579" y="3013"/>
                    </a:cubicBezTo>
                    <a:cubicBezTo>
                      <a:pt x="11287" y="4177"/>
                      <a:pt x="11464" y="5493"/>
                      <a:pt x="11135" y="6809"/>
                    </a:cubicBezTo>
                    <a:cubicBezTo>
                      <a:pt x="10781" y="8074"/>
                      <a:pt x="9946" y="9162"/>
                      <a:pt x="8807" y="9846"/>
                    </a:cubicBezTo>
                    <a:cubicBezTo>
                      <a:pt x="8024" y="10309"/>
                      <a:pt x="7160" y="10528"/>
                      <a:pt x="6304" y="10528"/>
                    </a:cubicBezTo>
                    <a:cubicBezTo>
                      <a:pt x="4587" y="10528"/>
                      <a:pt x="2903" y="9645"/>
                      <a:pt x="1974" y="8074"/>
                    </a:cubicBezTo>
                    <a:cubicBezTo>
                      <a:pt x="1291" y="6885"/>
                      <a:pt x="1088" y="5569"/>
                      <a:pt x="1443" y="4278"/>
                    </a:cubicBezTo>
                    <a:cubicBezTo>
                      <a:pt x="1797" y="3013"/>
                      <a:pt x="2607" y="1899"/>
                      <a:pt x="3746" y="1241"/>
                    </a:cubicBezTo>
                    <a:cubicBezTo>
                      <a:pt x="4555" y="760"/>
                      <a:pt x="5441" y="532"/>
                      <a:pt x="6276" y="532"/>
                    </a:cubicBezTo>
                    <a:close/>
                    <a:moveTo>
                      <a:pt x="6287" y="0"/>
                    </a:moveTo>
                    <a:cubicBezTo>
                      <a:pt x="5335" y="0"/>
                      <a:pt x="4372" y="245"/>
                      <a:pt x="3492" y="760"/>
                    </a:cubicBezTo>
                    <a:cubicBezTo>
                      <a:pt x="886" y="2304"/>
                      <a:pt x="0" y="5695"/>
                      <a:pt x="1544" y="8327"/>
                    </a:cubicBezTo>
                    <a:cubicBezTo>
                      <a:pt x="2303" y="9593"/>
                      <a:pt x="3492" y="10478"/>
                      <a:pt x="4935" y="10858"/>
                    </a:cubicBezTo>
                    <a:cubicBezTo>
                      <a:pt x="5391" y="10985"/>
                      <a:pt x="5846" y="11035"/>
                      <a:pt x="6327" y="11035"/>
                    </a:cubicBezTo>
                    <a:cubicBezTo>
                      <a:pt x="7289" y="11035"/>
                      <a:pt x="8250" y="10782"/>
                      <a:pt x="9136" y="10276"/>
                    </a:cubicBezTo>
                    <a:cubicBezTo>
                      <a:pt x="10402" y="9517"/>
                      <a:pt x="11313" y="8302"/>
                      <a:pt x="11667" y="6885"/>
                    </a:cubicBezTo>
                    <a:cubicBezTo>
                      <a:pt x="12021" y="5467"/>
                      <a:pt x="11819" y="3974"/>
                      <a:pt x="11060" y="2709"/>
                    </a:cubicBezTo>
                    <a:cubicBezTo>
                      <a:pt x="10031" y="973"/>
                      <a:pt x="8184" y="0"/>
                      <a:pt x="628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49" name="Google Shape;649;p21"/>
              <p:cNvSpPr/>
              <p:nvPr/>
            </p:nvSpPr>
            <p:spPr>
              <a:xfrm>
                <a:off x="2248325" y="3265025"/>
                <a:ext cx="52550" cy="104525"/>
              </a:xfrm>
              <a:custGeom>
                <a:avLst/>
                <a:gdLst/>
                <a:ahLst/>
                <a:cxnLst/>
                <a:rect l="l" t="t" r="r" b="b"/>
                <a:pathLst>
                  <a:path w="2102" h="4181" extrusionOk="0">
                    <a:moveTo>
                      <a:pt x="1791" y="0"/>
                    </a:moveTo>
                    <a:cubicBezTo>
                      <a:pt x="1696" y="0"/>
                      <a:pt x="1607" y="65"/>
                      <a:pt x="1570" y="157"/>
                    </a:cubicBezTo>
                    <a:lnTo>
                      <a:pt x="77" y="3801"/>
                    </a:lnTo>
                    <a:cubicBezTo>
                      <a:pt x="1" y="3928"/>
                      <a:pt x="77" y="4080"/>
                      <a:pt x="203" y="4130"/>
                    </a:cubicBezTo>
                    <a:cubicBezTo>
                      <a:pt x="229" y="4181"/>
                      <a:pt x="254" y="4181"/>
                      <a:pt x="304" y="4181"/>
                    </a:cubicBezTo>
                    <a:cubicBezTo>
                      <a:pt x="431" y="4181"/>
                      <a:pt x="507" y="4130"/>
                      <a:pt x="558" y="4004"/>
                    </a:cubicBezTo>
                    <a:lnTo>
                      <a:pt x="2025" y="385"/>
                    </a:lnTo>
                    <a:cubicBezTo>
                      <a:pt x="2101" y="258"/>
                      <a:pt x="2025" y="81"/>
                      <a:pt x="1899" y="30"/>
                    </a:cubicBezTo>
                    <a:cubicBezTo>
                      <a:pt x="1864" y="9"/>
                      <a:pt x="1827" y="0"/>
                      <a:pt x="17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50" name="Google Shape;650;p21"/>
              <p:cNvSpPr/>
              <p:nvPr/>
            </p:nvSpPr>
            <p:spPr>
              <a:xfrm>
                <a:off x="2367900" y="3302975"/>
                <a:ext cx="52550" cy="104550"/>
              </a:xfrm>
              <a:custGeom>
                <a:avLst/>
                <a:gdLst/>
                <a:ahLst/>
                <a:cxnLst/>
                <a:rect l="l" t="t" r="r" b="b"/>
                <a:pathLst>
                  <a:path w="2102" h="4182" extrusionOk="0">
                    <a:moveTo>
                      <a:pt x="1791" y="1"/>
                    </a:moveTo>
                    <a:cubicBezTo>
                      <a:pt x="1695" y="1"/>
                      <a:pt x="1600" y="66"/>
                      <a:pt x="1545" y="157"/>
                    </a:cubicBezTo>
                    <a:lnTo>
                      <a:pt x="77" y="3802"/>
                    </a:lnTo>
                    <a:cubicBezTo>
                      <a:pt x="1" y="3928"/>
                      <a:pt x="77" y="4080"/>
                      <a:pt x="203" y="4131"/>
                    </a:cubicBezTo>
                    <a:cubicBezTo>
                      <a:pt x="229" y="4181"/>
                      <a:pt x="254" y="4181"/>
                      <a:pt x="279" y="4181"/>
                    </a:cubicBezTo>
                    <a:cubicBezTo>
                      <a:pt x="406" y="4181"/>
                      <a:pt x="507" y="4105"/>
                      <a:pt x="532" y="4004"/>
                    </a:cubicBezTo>
                    <a:lnTo>
                      <a:pt x="2026" y="385"/>
                    </a:lnTo>
                    <a:cubicBezTo>
                      <a:pt x="2101" y="259"/>
                      <a:pt x="2026" y="81"/>
                      <a:pt x="1899" y="31"/>
                    </a:cubicBezTo>
                    <a:cubicBezTo>
                      <a:pt x="1864" y="10"/>
                      <a:pt x="1827" y="1"/>
                      <a:pt x="17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51" name="Google Shape;651;p21"/>
              <p:cNvSpPr/>
              <p:nvPr/>
            </p:nvSpPr>
            <p:spPr>
              <a:xfrm>
                <a:off x="2294525" y="3259275"/>
                <a:ext cx="75300" cy="173550"/>
              </a:xfrm>
              <a:custGeom>
                <a:avLst/>
                <a:gdLst/>
                <a:ahLst/>
                <a:cxnLst/>
                <a:rect l="l" t="t" r="r" b="b"/>
                <a:pathLst>
                  <a:path w="3012" h="6942" extrusionOk="0">
                    <a:moveTo>
                      <a:pt x="2736" y="1"/>
                    </a:moveTo>
                    <a:cubicBezTo>
                      <a:pt x="2617" y="1"/>
                      <a:pt x="2518" y="54"/>
                      <a:pt x="2455" y="159"/>
                    </a:cubicBezTo>
                    <a:lnTo>
                      <a:pt x="26" y="6562"/>
                    </a:lnTo>
                    <a:cubicBezTo>
                      <a:pt x="0" y="6714"/>
                      <a:pt x="51" y="6840"/>
                      <a:pt x="177" y="6891"/>
                    </a:cubicBezTo>
                    <a:cubicBezTo>
                      <a:pt x="228" y="6942"/>
                      <a:pt x="253" y="6942"/>
                      <a:pt x="279" y="6942"/>
                    </a:cubicBezTo>
                    <a:cubicBezTo>
                      <a:pt x="380" y="6942"/>
                      <a:pt x="481" y="6866"/>
                      <a:pt x="532" y="6739"/>
                    </a:cubicBezTo>
                    <a:lnTo>
                      <a:pt x="2961" y="362"/>
                    </a:lnTo>
                    <a:cubicBezTo>
                      <a:pt x="3012" y="184"/>
                      <a:pt x="2936" y="58"/>
                      <a:pt x="2809" y="7"/>
                    </a:cubicBezTo>
                    <a:cubicBezTo>
                      <a:pt x="2784" y="3"/>
                      <a:pt x="2760" y="1"/>
                      <a:pt x="273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652" name="Google Shape;652;p21"/>
            <p:cNvGrpSpPr/>
            <p:nvPr/>
          </p:nvGrpSpPr>
          <p:grpSpPr>
            <a:xfrm>
              <a:off x="7379000" y="252155"/>
              <a:ext cx="375620" cy="329266"/>
              <a:chOff x="-2406400" y="2942925"/>
              <a:chExt cx="547950" cy="480400"/>
            </a:xfrm>
          </p:grpSpPr>
          <p:sp>
            <p:nvSpPr>
              <p:cNvPr id="653" name="Google Shape;653;p21"/>
              <p:cNvSpPr/>
              <p:nvPr/>
            </p:nvSpPr>
            <p:spPr>
              <a:xfrm>
                <a:off x="-2187475" y="3411925"/>
                <a:ext cx="122125" cy="11400"/>
              </a:xfrm>
              <a:custGeom>
                <a:avLst/>
                <a:gdLst/>
                <a:ahLst/>
                <a:cxnLst/>
                <a:rect l="l" t="t" r="r" b="b"/>
                <a:pathLst>
                  <a:path w="4885" h="456" extrusionOk="0">
                    <a:moveTo>
                      <a:pt x="228" y="0"/>
                    </a:moveTo>
                    <a:cubicBezTo>
                      <a:pt x="101" y="0"/>
                      <a:pt x="0" y="102"/>
                      <a:pt x="0" y="228"/>
                    </a:cubicBezTo>
                    <a:cubicBezTo>
                      <a:pt x="0" y="355"/>
                      <a:pt x="101" y="456"/>
                      <a:pt x="228" y="456"/>
                    </a:cubicBezTo>
                    <a:lnTo>
                      <a:pt x="4657" y="456"/>
                    </a:lnTo>
                    <a:cubicBezTo>
                      <a:pt x="4783" y="456"/>
                      <a:pt x="4884" y="355"/>
                      <a:pt x="4884" y="228"/>
                    </a:cubicBezTo>
                    <a:cubicBezTo>
                      <a:pt x="4884" y="102"/>
                      <a:pt x="4783" y="0"/>
                      <a:pt x="465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54" name="Google Shape;654;p21"/>
              <p:cNvSpPr/>
              <p:nvPr/>
            </p:nvSpPr>
            <p:spPr>
              <a:xfrm>
                <a:off x="-2372875" y="2961300"/>
                <a:ext cx="514425" cy="396225"/>
              </a:xfrm>
              <a:custGeom>
                <a:avLst/>
                <a:gdLst/>
                <a:ahLst/>
                <a:cxnLst/>
                <a:rect l="l" t="t" r="r" b="b"/>
                <a:pathLst>
                  <a:path w="20577" h="15849" extrusionOk="0">
                    <a:moveTo>
                      <a:pt x="1895" y="1"/>
                    </a:moveTo>
                    <a:cubicBezTo>
                      <a:pt x="1643" y="1"/>
                      <a:pt x="1387" y="51"/>
                      <a:pt x="1140" y="158"/>
                    </a:cubicBezTo>
                    <a:cubicBezTo>
                      <a:pt x="456" y="437"/>
                      <a:pt x="1" y="1145"/>
                      <a:pt x="1" y="1904"/>
                    </a:cubicBezTo>
                    <a:cubicBezTo>
                      <a:pt x="1" y="2056"/>
                      <a:pt x="51" y="2208"/>
                      <a:pt x="77" y="2335"/>
                    </a:cubicBezTo>
                    <a:lnTo>
                      <a:pt x="127" y="2588"/>
                    </a:lnTo>
                    <a:cubicBezTo>
                      <a:pt x="169" y="2670"/>
                      <a:pt x="261" y="2753"/>
                      <a:pt x="362" y="2753"/>
                    </a:cubicBezTo>
                    <a:cubicBezTo>
                      <a:pt x="385" y="2753"/>
                      <a:pt x="408" y="2749"/>
                      <a:pt x="431" y="2740"/>
                    </a:cubicBezTo>
                    <a:cubicBezTo>
                      <a:pt x="507" y="2714"/>
                      <a:pt x="608" y="2588"/>
                      <a:pt x="583" y="2461"/>
                    </a:cubicBezTo>
                    <a:lnTo>
                      <a:pt x="507" y="2208"/>
                    </a:lnTo>
                    <a:cubicBezTo>
                      <a:pt x="482" y="2107"/>
                      <a:pt x="482" y="2031"/>
                      <a:pt x="482" y="1904"/>
                    </a:cubicBezTo>
                    <a:cubicBezTo>
                      <a:pt x="482" y="1322"/>
                      <a:pt x="811" y="791"/>
                      <a:pt x="1342" y="563"/>
                    </a:cubicBezTo>
                    <a:cubicBezTo>
                      <a:pt x="1530" y="483"/>
                      <a:pt x="1724" y="445"/>
                      <a:pt x="1916" y="445"/>
                    </a:cubicBezTo>
                    <a:cubicBezTo>
                      <a:pt x="2447" y="445"/>
                      <a:pt x="2954" y="737"/>
                      <a:pt x="3215" y="1221"/>
                    </a:cubicBezTo>
                    <a:lnTo>
                      <a:pt x="4607" y="3980"/>
                    </a:lnTo>
                    <a:cubicBezTo>
                      <a:pt x="5209" y="5135"/>
                      <a:pt x="6383" y="5833"/>
                      <a:pt x="7672" y="5833"/>
                    </a:cubicBezTo>
                    <a:cubicBezTo>
                      <a:pt x="7738" y="5833"/>
                      <a:pt x="7805" y="5831"/>
                      <a:pt x="7872" y="5827"/>
                    </a:cubicBezTo>
                    <a:lnTo>
                      <a:pt x="12604" y="5473"/>
                    </a:lnTo>
                    <a:cubicBezTo>
                      <a:pt x="14097" y="5372"/>
                      <a:pt x="15464" y="4612"/>
                      <a:pt x="16350" y="3372"/>
                    </a:cubicBezTo>
                    <a:lnTo>
                      <a:pt x="17666" y="1550"/>
                    </a:lnTo>
                    <a:cubicBezTo>
                      <a:pt x="17792" y="1348"/>
                      <a:pt x="17995" y="1272"/>
                      <a:pt x="18197" y="1272"/>
                    </a:cubicBezTo>
                    <a:cubicBezTo>
                      <a:pt x="18349" y="1272"/>
                      <a:pt x="18501" y="1297"/>
                      <a:pt x="18627" y="1398"/>
                    </a:cubicBezTo>
                    <a:cubicBezTo>
                      <a:pt x="18779" y="1525"/>
                      <a:pt x="18880" y="1702"/>
                      <a:pt x="18880" y="1930"/>
                    </a:cubicBezTo>
                    <a:cubicBezTo>
                      <a:pt x="18880" y="2056"/>
                      <a:pt x="18830" y="2183"/>
                      <a:pt x="18754" y="2309"/>
                    </a:cubicBezTo>
                    <a:cubicBezTo>
                      <a:pt x="18551" y="2562"/>
                      <a:pt x="18577" y="2967"/>
                      <a:pt x="18880" y="3170"/>
                    </a:cubicBezTo>
                    <a:lnTo>
                      <a:pt x="19184" y="3347"/>
                    </a:lnTo>
                    <a:cubicBezTo>
                      <a:pt x="19311" y="3448"/>
                      <a:pt x="19361" y="3600"/>
                      <a:pt x="19361" y="3752"/>
                    </a:cubicBezTo>
                    <a:cubicBezTo>
                      <a:pt x="19361" y="3878"/>
                      <a:pt x="19336" y="3980"/>
                      <a:pt x="19285" y="4081"/>
                    </a:cubicBezTo>
                    <a:cubicBezTo>
                      <a:pt x="19083" y="4309"/>
                      <a:pt x="19159" y="4638"/>
                      <a:pt x="19361" y="4815"/>
                    </a:cubicBezTo>
                    <a:lnTo>
                      <a:pt x="19716" y="5068"/>
                    </a:lnTo>
                    <a:cubicBezTo>
                      <a:pt x="19842" y="5194"/>
                      <a:pt x="19943" y="5346"/>
                      <a:pt x="19943" y="5523"/>
                    </a:cubicBezTo>
                    <a:cubicBezTo>
                      <a:pt x="19943" y="5650"/>
                      <a:pt x="19893" y="5802"/>
                      <a:pt x="19792" y="5903"/>
                    </a:cubicBezTo>
                    <a:cubicBezTo>
                      <a:pt x="19614" y="6080"/>
                      <a:pt x="19564" y="6257"/>
                      <a:pt x="19564" y="6485"/>
                    </a:cubicBezTo>
                    <a:cubicBezTo>
                      <a:pt x="19564" y="6738"/>
                      <a:pt x="19665" y="6966"/>
                      <a:pt x="19817" y="7118"/>
                    </a:cubicBezTo>
                    <a:cubicBezTo>
                      <a:pt x="20045" y="7346"/>
                      <a:pt x="20045" y="7725"/>
                      <a:pt x="19842" y="7928"/>
                    </a:cubicBezTo>
                    <a:lnTo>
                      <a:pt x="17615" y="10534"/>
                    </a:lnTo>
                    <a:cubicBezTo>
                      <a:pt x="16881" y="11369"/>
                      <a:pt x="16021" y="12129"/>
                      <a:pt x="15110" y="12761"/>
                    </a:cubicBezTo>
                    <a:lnTo>
                      <a:pt x="13136" y="14128"/>
                    </a:lnTo>
                    <a:cubicBezTo>
                      <a:pt x="11941" y="14950"/>
                      <a:pt x="10569" y="15366"/>
                      <a:pt x="9188" y="15366"/>
                    </a:cubicBezTo>
                    <a:cubicBezTo>
                      <a:pt x="8229" y="15366"/>
                      <a:pt x="7266" y="15165"/>
                      <a:pt x="6353" y="14761"/>
                    </a:cubicBezTo>
                    <a:lnTo>
                      <a:pt x="5923" y="14584"/>
                    </a:lnTo>
                    <a:cubicBezTo>
                      <a:pt x="5518" y="14432"/>
                      <a:pt x="5164" y="14204"/>
                      <a:pt x="4835" y="13951"/>
                    </a:cubicBezTo>
                    <a:cubicBezTo>
                      <a:pt x="4480" y="13698"/>
                      <a:pt x="4202" y="13369"/>
                      <a:pt x="3898" y="13065"/>
                    </a:cubicBezTo>
                    <a:cubicBezTo>
                      <a:pt x="3114" y="12078"/>
                      <a:pt x="2506" y="10914"/>
                      <a:pt x="2228" y="9674"/>
                    </a:cubicBezTo>
                    <a:lnTo>
                      <a:pt x="811" y="3549"/>
                    </a:lnTo>
                    <a:cubicBezTo>
                      <a:pt x="788" y="3459"/>
                      <a:pt x="664" y="3368"/>
                      <a:pt x="548" y="3368"/>
                    </a:cubicBezTo>
                    <a:cubicBezTo>
                      <a:pt x="534" y="3368"/>
                      <a:pt x="520" y="3370"/>
                      <a:pt x="507" y="3372"/>
                    </a:cubicBezTo>
                    <a:cubicBezTo>
                      <a:pt x="431" y="3423"/>
                      <a:pt x="330" y="3549"/>
                      <a:pt x="355" y="3676"/>
                    </a:cubicBezTo>
                    <a:lnTo>
                      <a:pt x="1772" y="9800"/>
                    </a:lnTo>
                    <a:cubicBezTo>
                      <a:pt x="2076" y="11142"/>
                      <a:pt x="2709" y="12356"/>
                      <a:pt x="3544" y="13369"/>
                    </a:cubicBezTo>
                    <a:cubicBezTo>
                      <a:pt x="3873" y="13723"/>
                      <a:pt x="4177" y="14052"/>
                      <a:pt x="4556" y="14330"/>
                    </a:cubicBezTo>
                    <a:cubicBezTo>
                      <a:pt x="4936" y="14609"/>
                      <a:pt x="5366" y="14837"/>
                      <a:pt x="5771" y="15014"/>
                    </a:cubicBezTo>
                    <a:lnTo>
                      <a:pt x="6176" y="15216"/>
                    </a:lnTo>
                    <a:cubicBezTo>
                      <a:pt x="7163" y="15621"/>
                      <a:pt x="8201" y="15849"/>
                      <a:pt x="9213" y="15849"/>
                    </a:cubicBezTo>
                    <a:cubicBezTo>
                      <a:pt x="10706" y="15849"/>
                      <a:pt x="12174" y="15393"/>
                      <a:pt x="13414" y="14584"/>
                    </a:cubicBezTo>
                    <a:lnTo>
                      <a:pt x="15388" y="13217"/>
                    </a:lnTo>
                    <a:cubicBezTo>
                      <a:pt x="16324" y="12559"/>
                      <a:pt x="17210" y="11800"/>
                      <a:pt x="17969" y="10914"/>
                    </a:cubicBezTo>
                    <a:lnTo>
                      <a:pt x="20222" y="8307"/>
                    </a:lnTo>
                    <a:cubicBezTo>
                      <a:pt x="20576" y="7902"/>
                      <a:pt x="20551" y="7270"/>
                      <a:pt x="20171" y="6890"/>
                    </a:cubicBezTo>
                    <a:cubicBezTo>
                      <a:pt x="20070" y="6789"/>
                      <a:pt x="20045" y="6713"/>
                      <a:pt x="20045" y="6586"/>
                    </a:cubicBezTo>
                    <a:cubicBezTo>
                      <a:pt x="20045" y="6485"/>
                      <a:pt x="20070" y="6359"/>
                      <a:pt x="20121" y="6283"/>
                    </a:cubicBezTo>
                    <a:cubicBezTo>
                      <a:pt x="20298" y="6105"/>
                      <a:pt x="20374" y="5852"/>
                      <a:pt x="20374" y="5599"/>
                    </a:cubicBezTo>
                    <a:cubicBezTo>
                      <a:pt x="20374" y="5245"/>
                      <a:pt x="20222" y="4941"/>
                      <a:pt x="19969" y="4739"/>
                    </a:cubicBezTo>
                    <a:lnTo>
                      <a:pt x="19614" y="4486"/>
                    </a:lnTo>
                    <a:cubicBezTo>
                      <a:pt x="19589" y="4460"/>
                      <a:pt x="19589" y="4435"/>
                      <a:pt x="19614" y="4385"/>
                    </a:cubicBezTo>
                    <a:cubicBezTo>
                      <a:pt x="19741" y="4233"/>
                      <a:pt x="19817" y="4056"/>
                      <a:pt x="19817" y="3828"/>
                    </a:cubicBezTo>
                    <a:cubicBezTo>
                      <a:pt x="19817" y="3549"/>
                      <a:pt x="19690" y="3246"/>
                      <a:pt x="19437" y="3069"/>
                    </a:cubicBezTo>
                    <a:lnTo>
                      <a:pt x="19083" y="2815"/>
                    </a:lnTo>
                    <a:cubicBezTo>
                      <a:pt x="19032" y="2790"/>
                      <a:pt x="18982" y="2664"/>
                      <a:pt x="19058" y="2588"/>
                    </a:cubicBezTo>
                    <a:cubicBezTo>
                      <a:pt x="19209" y="2411"/>
                      <a:pt x="19285" y="2183"/>
                      <a:pt x="19285" y="1930"/>
                    </a:cubicBezTo>
                    <a:cubicBezTo>
                      <a:pt x="19285" y="1575"/>
                      <a:pt x="19108" y="1272"/>
                      <a:pt x="18830" y="1044"/>
                    </a:cubicBezTo>
                    <a:cubicBezTo>
                      <a:pt x="18653" y="917"/>
                      <a:pt x="18425" y="816"/>
                      <a:pt x="18172" y="816"/>
                    </a:cubicBezTo>
                    <a:cubicBezTo>
                      <a:pt x="17792" y="816"/>
                      <a:pt x="17463" y="1019"/>
                      <a:pt x="17261" y="1297"/>
                    </a:cubicBezTo>
                    <a:lnTo>
                      <a:pt x="15919" y="3119"/>
                    </a:lnTo>
                    <a:cubicBezTo>
                      <a:pt x="15110" y="4233"/>
                      <a:pt x="13869" y="4941"/>
                      <a:pt x="12503" y="5017"/>
                    </a:cubicBezTo>
                    <a:lnTo>
                      <a:pt x="7796" y="5372"/>
                    </a:lnTo>
                    <a:cubicBezTo>
                      <a:pt x="7714" y="5379"/>
                      <a:pt x="7633" y="5382"/>
                      <a:pt x="7552" y="5382"/>
                    </a:cubicBezTo>
                    <a:cubicBezTo>
                      <a:pt x="6478" y="5382"/>
                      <a:pt x="5481" y="4767"/>
                      <a:pt x="4986" y="3802"/>
                    </a:cubicBezTo>
                    <a:lnTo>
                      <a:pt x="3595" y="1044"/>
                    </a:lnTo>
                    <a:cubicBezTo>
                      <a:pt x="3259" y="392"/>
                      <a:pt x="2595" y="1"/>
                      <a:pt x="189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55" name="Google Shape;655;p21"/>
              <p:cNvSpPr/>
              <p:nvPr/>
            </p:nvSpPr>
            <p:spPr>
              <a:xfrm>
                <a:off x="-2406400" y="3018775"/>
                <a:ext cx="55075" cy="38875"/>
              </a:xfrm>
              <a:custGeom>
                <a:avLst/>
                <a:gdLst/>
                <a:ahLst/>
                <a:cxnLst/>
                <a:rect l="l" t="t" r="r" b="b"/>
                <a:pathLst>
                  <a:path w="2203" h="1555" extrusionOk="0">
                    <a:moveTo>
                      <a:pt x="1725" y="0"/>
                    </a:moveTo>
                    <a:cubicBezTo>
                      <a:pt x="1671" y="0"/>
                      <a:pt x="1615" y="13"/>
                      <a:pt x="1570" y="36"/>
                    </a:cubicBezTo>
                    <a:lnTo>
                      <a:pt x="102" y="1149"/>
                    </a:lnTo>
                    <a:cubicBezTo>
                      <a:pt x="26" y="1200"/>
                      <a:pt x="1" y="1301"/>
                      <a:pt x="26" y="1402"/>
                    </a:cubicBezTo>
                    <a:cubicBezTo>
                      <a:pt x="51" y="1503"/>
                      <a:pt x="152" y="1554"/>
                      <a:pt x="254" y="1554"/>
                    </a:cubicBezTo>
                    <a:lnTo>
                      <a:pt x="2000" y="1554"/>
                    </a:lnTo>
                    <a:cubicBezTo>
                      <a:pt x="2126" y="1554"/>
                      <a:pt x="2202" y="1453"/>
                      <a:pt x="2202" y="1326"/>
                    </a:cubicBezTo>
                    <a:cubicBezTo>
                      <a:pt x="2202" y="1200"/>
                      <a:pt x="2126" y="1124"/>
                      <a:pt x="2000" y="1124"/>
                    </a:cubicBezTo>
                    <a:lnTo>
                      <a:pt x="912" y="1124"/>
                    </a:lnTo>
                    <a:lnTo>
                      <a:pt x="1873" y="390"/>
                    </a:lnTo>
                    <a:cubicBezTo>
                      <a:pt x="1949" y="314"/>
                      <a:pt x="1949" y="162"/>
                      <a:pt x="1899" y="61"/>
                    </a:cubicBezTo>
                    <a:cubicBezTo>
                      <a:pt x="1857" y="19"/>
                      <a:pt x="1792" y="0"/>
                      <a:pt x="172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56" name="Google Shape;656;p21"/>
              <p:cNvSpPr/>
              <p:nvPr/>
            </p:nvSpPr>
            <p:spPr>
              <a:xfrm>
                <a:off x="-2358950" y="2942925"/>
                <a:ext cx="83550" cy="47650"/>
              </a:xfrm>
              <a:custGeom>
                <a:avLst/>
                <a:gdLst/>
                <a:ahLst/>
                <a:cxnLst/>
                <a:rect l="l" t="t" r="r" b="b"/>
                <a:pathLst>
                  <a:path w="3342" h="1906" extrusionOk="0">
                    <a:moveTo>
                      <a:pt x="1376" y="1"/>
                    </a:moveTo>
                    <a:cubicBezTo>
                      <a:pt x="1091" y="1"/>
                      <a:pt x="845" y="76"/>
                      <a:pt x="633" y="235"/>
                    </a:cubicBezTo>
                    <a:cubicBezTo>
                      <a:pt x="26" y="640"/>
                      <a:pt x="1" y="1399"/>
                      <a:pt x="1" y="1425"/>
                    </a:cubicBezTo>
                    <a:cubicBezTo>
                      <a:pt x="1" y="1526"/>
                      <a:pt x="77" y="1652"/>
                      <a:pt x="228" y="1652"/>
                    </a:cubicBezTo>
                    <a:cubicBezTo>
                      <a:pt x="355" y="1652"/>
                      <a:pt x="481" y="1551"/>
                      <a:pt x="481" y="1425"/>
                    </a:cubicBezTo>
                    <a:cubicBezTo>
                      <a:pt x="481" y="1425"/>
                      <a:pt x="532" y="868"/>
                      <a:pt x="912" y="615"/>
                    </a:cubicBezTo>
                    <a:cubicBezTo>
                      <a:pt x="1038" y="514"/>
                      <a:pt x="1203" y="463"/>
                      <a:pt x="1405" y="463"/>
                    </a:cubicBezTo>
                    <a:cubicBezTo>
                      <a:pt x="1608" y="463"/>
                      <a:pt x="1848" y="514"/>
                      <a:pt x="2126" y="615"/>
                    </a:cubicBezTo>
                    <a:cubicBezTo>
                      <a:pt x="2531" y="767"/>
                      <a:pt x="2784" y="944"/>
                      <a:pt x="2810" y="1146"/>
                    </a:cubicBezTo>
                    <a:cubicBezTo>
                      <a:pt x="2835" y="1323"/>
                      <a:pt x="2658" y="1526"/>
                      <a:pt x="2658" y="1526"/>
                    </a:cubicBezTo>
                    <a:cubicBezTo>
                      <a:pt x="2557" y="1627"/>
                      <a:pt x="2531" y="1754"/>
                      <a:pt x="2633" y="1830"/>
                    </a:cubicBezTo>
                    <a:cubicBezTo>
                      <a:pt x="2658" y="1880"/>
                      <a:pt x="2709" y="1905"/>
                      <a:pt x="2784" y="1905"/>
                    </a:cubicBezTo>
                    <a:cubicBezTo>
                      <a:pt x="2835" y="1905"/>
                      <a:pt x="2886" y="1905"/>
                      <a:pt x="2936" y="1830"/>
                    </a:cubicBezTo>
                    <a:cubicBezTo>
                      <a:pt x="2962" y="1830"/>
                      <a:pt x="3341" y="1501"/>
                      <a:pt x="3240" y="1045"/>
                    </a:cubicBezTo>
                    <a:cubicBezTo>
                      <a:pt x="3164" y="691"/>
                      <a:pt x="2835" y="412"/>
                      <a:pt x="2253" y="185"/>
                    </a:cubicBezTo>
                    <a:cubicBezTo>
                      <a:pt x="1927" y="64"/>
                      <a:pt x="1635" y="1"/>
                      <a:pt x="137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57" name="Google Shape;657;p21"/>
              <p:cNvSpPr/>
              <p:nvPr/>
            </p:nvSpPr>
            <p:spPr>
              <a:xfrm>
                <a:off x="-2126750" y="3332825"/>
                <a:ext cx="65825" cy="63300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2532" extrusionOk="0">
                    <a:moveTo>
                      <a:pt x="2379" y="1"/>
                    </a:moveTo>
                    <a:cubicBezTo>
                      <a:pt x="2253" y="1"/>
                      <a:pt x="2152" y="102"/>
                      <a:pt x="2152" y="229"/>
                    </a:cubicBezTo>
                    <a:lnTo>
                      <a:pt x="2152" y="1216"/>
                    </a:lnTo>
                    <a:cubicBezTo>
                      <a:pt x="2152" y="1671"/>
                      <a:pt x="1772" y="2051"/>
                      <a:pt x="1291" y="2051"/>
                    </a:cubicBezTo>
                    <a:cubicBezTo>
                      <a:pt x="1089" y="2051"/>
                      <a:pt x="861" y="1975"/>
                      <a:pt x="709" y="1798"/>
                    </a:cubicBezTo>
                    <a:cubicBezTo>
                      <a:pt x="557" y="1646"/>
                      <a:pt x="456" y="1418"/>
                      <a:pt x="456" y="1216"/>
                    </a:cubicBezTo>
                    <a:lnTo>
                      <a:pt x="456" y="659"/>
                    </a:lnTo>
                    <a:cubicBezTo>
                      <a:pt x="456" y="532"/>
                      <a:pt x="355" y="456"/>
                      <a:pt x="228" y="456"/>
                    </a:cubicBezTo>
                    <a:cubicBezTo>
                      <a:pt x="102" y="456"/>
                      <a:pt x="1" y="532"/>
                      <a:pt x="1" y="659"/>
                    </a:cubicBezTo>
                    <a:lnTo>
                      <a:pt x="1" y="1216"/>
                    </a:lnTo>
                    <a:cubicBezTo>
                      <a:pt x="1" y="1545"/>
                      <a:pt x="127" y="1874"/>
                      <a:pt x="380" y="2127"/>
                    </a:cubicBezTo>
                    <a:lnTo>
                      <a:pt x="431" y="2152"/>
                    </a:lnTo>
                    <a:cubicBezTo>
                      <a:pt x="659" y="2405"/>
                      <a:pt x="988" y="2532"/>
                      <a:pt x="1342" y="2532"/>
                    </a:cubicBezTo>
                    <a:cubicBezTo>
                      <a:pt x="2076" y="2532"/>
                      <a:pt x="2633" y="1924"/>
                      <a:pt x="2607" y="1216"/>
                    </a:cubicBezTo>
                    <a:lnTo>
                      <a:pt x="2607" y="229"/>
                    </a:lnTo>
                    <a:cubicBezTo>
                      <a:pt x="2607" y="102"/>
                      <a:pt x="2506" y="1"/>
                      <a:pt x="237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58" name="Google Shape;658;p21"/>
              <p:cNvSpPr/>
              <p:nvPr/>
            </p:nvSpPr>
            <p:spPr>
              <a:xfrm>
                <a:off x="-2163450" y="3345500"/>
                <a:ext cx="57600" cy="50625"/>
              </a:xfrm>
              <a:custGeom>
                <a:avLst/>
                <a:gdLst/>
                <a:ahLst/>
                <a:cxnLst/>
                <a:rect l="l" t="t" r="r" b="b"/>
                <a:pathLst>
                  <a:path w="2304" h="2025" extrusionOk="0">
                    <a:moveTo>
                      <a:pt x="203" y="0"/>
                    </a:moveTo>
                    <a:cubicBezTo>
                      <a:pt x="77" y="0"/>
                      <a:pt x="1" y="101"/>
                      <a:pt x="1" y="228"/>
                    </a:cubicBezTo>
                    <a:lnTo>
                      <a:pt x="1" y="734"/>
                    </a:lnTo>
                    <a:cubicBezTo>
                      <a:pt x="1" y="1088"/>
                      <a:pt x="127" y="1392"/>
                      <a:pt x="380" y="1645"/>
                    </a:cubicBezTo>
                    <a:cubicBezTo>
                      <a:pt x="583" y="1898"/>
                      <a:pt x="937" y="2025"/>
                      <a:pt x="1291" y="2025"/>
                    </a:cubicBezTo>
                    <a:cubicBezTo>
                      <a:pt x="1646" y="2025"/>
                      <a:pt x="1949" y="1898"/>
                      <a:pt x="2202" y="1645"/>
                    </a:cubicBezTo>
                    <a:cubicBezTo>
                      <a:pt x="2304" y="1544"/>
                      <a:pt x="2304" y="1417"/>
                      <a:pt x="2202" y="1341"/>
                    </a:cubicBezTo>
                    <a:cubicBezTo>
                      <a:pt x="2152" y="1291"/>
                      <a:pt x="2095" y="1265"/>
                      <a:pt x="2038" y="1265"/>
                    </a:cubicBezTo>
                    <a:cubicBezTo>
                      <a:pt x="1981" y="1265"/>
                      <a:pt x="1924" y="1291"/>
                      <a:pt x="1873" y="1341"/>
                    </a:cubicBezTo>
                    <a:cubicBezTo>
                      <a:pt x="1722" y="1493"/>
                      <a:pt x="1494" y="1594"/>
                      <a:pt x="1291" y="1594"/>
                    </a:cubicBezTo>
                    <a:cubicBezTo>
                      <a:pt x="1064" y="1594"/>
                      <a:pt x="836" y="1493"/>
                      <a:pt x="684" y="1341"/>
                    </a:cubicBezTo>
                    <a:cubicBezTo>
                      <a:pt x="532" y="1164"/>
                      <a:pt x="431" y="962"/>
                      <a:pt x="431" y="734"/>
                    </a:cubicBezTo>
                    <a:lnTo>
                      <a:pt x="431" y="228"/>
                    </a:lnTo>
                    <a:cubicBezTo>
                      <a:pt x="431" y="101"/>
                      <a:pt x="330" y="0"/>
                      <a:pt x="20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59" name="Google Shape;659;p21"/>
              <p:cNvSpPr/>
              <p:nvPr/>
            </p:nvSpPr>
            <p:spPr>
              <a:xfrm>
                <a:off x="-2138125" y="3385350"/>
                <a:ext cx="10775" cy="3230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1292" extrusionOk="0">
                    <a:moveTo>
                      <a:pt x="202" y="0"/>
                    </a:moveTo>
                    <a:cubicBezTo>
                      <a:pt x="76" y="0"/>
                      <a:pt x="0" y="76"/>
                      <a:pt x="0" y="203"/>
                    </a:cubicBezTo>
                    <a:lnTo>
                      <a:pt x="0" y="1063"/>
                    </a:lnTo>
                    <a:cubicBezTo>
                      <a:pt x="0" y="1190"/>
                      <a:pt x="76" y="1291"/>
                      <a:pt x="202" y="1291"/>
                    </a:cubicBezTo>
                    <a:cubicBezTo>
                      <a:pt x="329" y="1291"/>
                      <a:pt x="430" y="1190"/>
                      <a:pt x="430" y="1063"/>
                    </a:cubicBezTo>
                    <a:lnTo>
                      <a:pt x="430" y="203"/>
                    </a:lnTo>
                    <a:cubicBezTo>
                      <a:pt x="430" y="76"/>
                      <a:pt x="329" y="0"/>
                      <a:pt x="20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60" name="Google Shape;660;p21"/>
              <p:cNvSpPr/>
              <p:nvPr/>
            </p:nvSpPr>
            <p:spPr>
              <a:xfrm>
                <a:off x="-2097000" y="3385350"/>
                <a:ext cx="11400" cy="32300"/>
              </a:xfrm>
              <a:custGeom>
                <a:avLst/>
                <a:gdLst/>
                <a:ahLst/>
                <a:cxnLst/>
                <a:rect l="l" t="t" r="r" b="b"/>
                <a:pathLst>
                  <a:path w="456" h="1292" extrusionOk="0">
                    <a:moveTo>
                      <a:pt x="202" y="0"/>
                    </a:moveTo>
                    <a:cubicBezTo>
                      <a:pt x="76" y="0"/>
                      <a:pt x="0" y="76"/>
                      <a:pt x="0" y="203"/>
                    </a:cubicBezTo>
                    <a:lnTo>
                      <a:pt x="0" y="1063"/>
                    </a:lnTo>
                    <a:cubicBezTo>
                      <a:pt x="0" y="1190"/>
                      <a:pt x="76" y="1291"/>
                      <a:pt x="202" y="1291"/>
                    </a:cubicBezTo>
                    <a:cubicBezTo>
                      <a:pt x="329" y="1291"/>
                      <a:pt x="456" y="1190"/>
                      <a:pt x="430" y="1063"/>
                    </a:cubicBezTo>
                    <a:lnTo>
                      <a:pt x="430" y="203"/>
                    </a:lnTo>
                    <a:cubicBezTo>
                      <a:pt x="430" y="76"/>
                      <a:pt x="329" y="0"/>
                      <a:pt x="20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61" name="Google Shape;661;p21"/>
              <p:cNvSpPr/>
              <p:nvPr/>
            </p:nvSpPr>
            <p:spPr>
              <a:xfrm>
                <a:off x="-2387425" y="3046150"/>
                <a:ext cx="48750" cy="74750"/>
              </a:xfrm>
              <a:custGeom>
                <a:avLst/>
                <a:gdLst/>
                <a:ahLst/>
                <a:cxnLst/>
                <a:rect l="l" t="t" r="r" b="b"/>
                <a:pathLst>
                  <a:path w="1950" h="2990" extrusionOk="0">
                    <a:moveTo>
                      <a:pt x="1089" y="0"/>
                    </a:moveTo>
                    <a:cubicBezTo>
                      <a:pt x="1028" y="0"/>
                      <a:pt x="966" y="25"/>
                      <a:pt x="912" y="79"/>
                    </a:cubicBezTo>
                    <a:cubicBezTo>
                      <a:pt x="482" y="586"/>
                      <a:pt x="1" y="1446"/>
                      <a:pt x="26" y="2079"/>
                    </a:cubicBezTo>
                    <a:cubicBezTo>
                      <a:pt x="51" y="2357"/>
                      <a:pt x="153" y="2585"/>
                      <a:pt x="355" y="2737"/>
                    </a:cubicBezTo>
                    <a:cubicBezTo>
                      <a:pt x="532" y="2939"/>
                      <a:pt x="760" y="2990"/>
                      <a:pt x="937" y="2990"/>
                    </a:cubicBezTo>
                    <a:cubicBezTo>
                      <a:pt x="1291" y="2990"/>
                      <a:pt x="1620" y="2762"/>
                      <a:pt x="1747" y="2636"/>
                    </a:cubicBezTo>
                    <a:cubicBezTo>
                      <a:pt x="1772" y="2610"/>
                      <a:pt x="1798" y="2610"/>
                      <a:pt x="1823" y="2585"/>
                    </a:cubicBezTo>
                    <a:cubicBezTo>
                      <a:pt x="1949" y="2509"/>
                      <a:pt x="1949" y="2357"/>
                      <a:pt x="1899" y="2256"/>
                    </a:cubicBezTo>
                    <a:cubicBezTo>
                      <a:pt x="1856" y="2185"/>
                      <a:pt x="1789" y="2153"/>
                      <a:pt x="1721" y="2153"/>
                    </a:cubicBezTo>
                    <a:cubicBezTo>
                      <a:pt x="1668" y="2153"/>
                      <a:pt x="1614" y="2172"/>
                      <a:pt x="1570" y="2205"/>
                    </a:cubicBezTo>
                    <a:cubicBezTo>
                      <a:pt x="1545" y="2231"/>
                      <a:pt x="1519" y="2231"/>
                      <a:pt x="1494" y="2256"/>
                    </a:cubicBezTo>
                    <a:cubicBezTo>
                      <a:pt x="1291" y="2412"/>
                      <a:pt x="1126" y="2520"/>
                      <a:pt x="958" y="2520"/>
                    </a:cubicBezTo>
                    <a:cubicBezTo>
                      <a:pt x="854" y="2520"/>
                      <a:pt x="749" y="2479"/>
                      <a:pt x="633" y="2382"/>
                    </a:cubicBezTo>
                    <a:cubicBezTo>
                      <a:pt x="532" y="2307"/>
                      <a:pt x="482" y="2205"/>
                      <a:pt x="482" y="2053"/>
                    </a:cubicBezTo>
                    <a:cubicBezTo>
                      <a:pt x="431" y="1522"/>
                      <a:pt x="861" y="813"/>
                      <a:pt x="1266" y="358"/>
                    </a:cubicBezTo>
                    <a:cubicBezTo>
                      <a:pt x="1317" y="257"/>
                      <a:pt x="1317" y="155"/>
                      <a:pt x="1241" y="54"/>
                    </a:cubicBezTo>
                    <a:cubicBezTo>
                      <a:pt x="1194" y="19"/>
                      <a:pt x="1141" y="0"/>
                      <a:pt x="108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662" name="Google Shape;662;p21"/>
            <p:cNvSpPr/>
            <p:nvPr/>
          </p:nvSpPr>
          <p:spPr>
            <a:xfrm>
              <a:off x="6157792" y="308150"/>
              <a:ext cx="1042099" cy="168739"/>
            </a:xfrm>
            <a:custGeom>
              <a:avLst/>
              <a:gdLst/>
              <a:ahLst/>
              <a:cxnLst/>
              <a:rect l="l" t="t" r="r" b="b"/>
              <a:pathLst>
                <a:path w="57774" h="7618" extrusionOk="0">
                  <a:moveTo>
                    <a:pt x="0" y="7618"/>
                  </a:moveTo>
                  <a:lnTo>
                    <a:pt x="23374" y="7618"/>
                  </a:lnTo>
                  <a:lnTo>
                    <a:pt x="36569" y="0"/>
                  </a:lnTo>
                  <a:lnTo>
                    <a:pt x="57774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663" name="Google Shape;663;p21"/>
            <p:cNvGrpSpPr/>
            <p:nvPr/>
          </p:nvGrpSpPr>
          <p:grpSpPr>
            <a:xfrm>
              <a:off x="7911417" y="273824"/>
              <a:ext cx="537923" cy="307931"/>
              <a:chOff x="-1446600" y="2906975"/>
              <a:chExt cx="695350" cy="398050"/>
            </a:xfrm>
          </p:grpSpPr>
          <p:sp>
            <p:nvSpPr>
              <p:cNvPr id="664" name="Google Shape;664;p21"/>
              <p:cNvSpPr/>
              <p:nvPr/>
            </p:nvSpPr>
            <p:spPr>
              <a:xfrm>
                <a:off x="-1340300" y="2924650"/>
                <a:ext cx="125925" cy="108325"/>
              </a:xfrm>
              <a:custGeom>
                <a:avLst/>
                <a:gdLst/>
                <a:ahLst/>
                <a:cxnLst/>
                <a:rect l="l" t="t" r="r" b="b"/>
                <a:pathLst>
                  <a:path w="5037" h="4333" extrusionOk="0">
                    <a:moveTo>
                      <a:pt x="1800" y="0"/>
                    </a:moveTo>
                    <a:cubicBezTo>
                      <a:pt x="1740" y="0"/>
                      <a:pt x="1680" y="2"/>
                      <a:pt x="1620" y="4"/>
                    </a:cubicBezTo>
                    <a:cubicBezTo>
                      <a:pt x="1519" y="30"/>
                      <a:pt x="1417" y="80"/>
                      <a:pt x="1392" y="156"/>
                    </a:cubicBezTo>
                    <a:cubicBezTo>
                      <a:pt x="0" y="3067"/>
                      <a:pt x="2253" y="4307"/>
                      <a:pt x="2278" y="4307"/>
                    </a:cubicBezTo>
                    <a:cubicBezTo>
                      <a:pt x="2303" y="4332"/>
                      <a:pt x="2379" y="4332"/>
                      <a:pt x="2404" y="4332"/>
                    </a:cubicBezTo>
                    <a:cubicBezTo>
                      <a:pt x="2506" y="4332"/>
                      <a:pt x="2582" y="4281"/>
                      <a:pt x="2632" y="4206"/>
                    </a:cubicBezTo>
                    <a:cubicBezTo>
                      <a:pt x="2708" y="4079"/>
                      <a:pt x="2657" y="3927"/>
                      <a:pt x="2531" y="3877"/>
                    </a:cubicBezTo>
                    <a:cubicBezTo>
                      <a:pt x="2430" y="3826"/>
                      <a:pt x="759" y="2890"/>
                      <a:pt x="1797" y="536"/>
                    </a:cubicBezTo>
                    <a:cubicBezTo>
                      <a:pt x="2657" y="536"/>
                      <a:pt x="3341" y="865"/>
                      <a:pt x="3898" y="1548"/>
                    </a:cubicBezTo>
                    <a:cubicBezTo>
                      <a:pt x="4328" y="2130"/>
                      <a:pt x="4480" y="2788"/>
                      <a:pt x="4480" y="2788"/>
                    </a:cubicBezTo>
                    <a:cubicBezTo>
                      <a:pt x="4525" y="2902"/>
                      <a:pt x="4651" y="2995"/>
                      <a:pt x="4768" y="2995"/>
                    </a:cubicBezTo>
                    <a:cubicBezTo>
                      <a:pt x="4782" y="2995"/>
                      <a:pt x="4795" y="2993"/>
                      <a:pt x="4809" y="2991"/>
                    </a:cubicBezTo>
                    <a:cubicBezTo>
                      <a:pt x="4935" y="2940"/>
                      <a:pt x="5036" y="2788"/>
                      <a:pt x="4986" y="2662"/>
                    </a:cubicBezTo>
                    <a:cubicBezTo>
                      <a:pt x="4986" y="2636"/>
                      <a:pt x="4834" y="1903"/>
                      <a:pt x="4302" y="1219"/>
                    </a:cubicBezTo>
                    <a:cubicBezTo>
                      <a:pt x="3681" y="407"/>
                      <a:pt x="2811" y="0"/>
                      <a:pt x="180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65" name="Google Shape;665;p21"/>
              <p:cNvSpPr/>
              <p:nvPr/>
            </p:nvSpPr>
            <p:spPr>
              <a:xfrm>
                <a:off x="-1446600" y="2994675"/>
                <a:ext cx="150600" cy="129400"/>
              </a:xfrm>
              <a:custGeom>
                <a:avLst/>
                <a:gdLst/>
                <a:ahLst/>
                <a:cxnLst/>
                <a:rect l="l" t="t" r="r" b="b"/>
                <a:pathLst>
                  <a:path w="6024" h="5176" extrusionOk="0">
                    <a:moveTo>
                      <a:pt x="5740" y="1"/>
                    </a:moveTo>
                    <a:cubicBezTo>
                      <a:pt x="5683" y="1"/>
                      <a:pt x="5621" y="21"/>
                      <a:pt x="5568" y="63"/>
                    </a:cubicBezTo>
                    <a:cubicBezTo>
                      <a:pt x="4024" y="1202"/>
                      <a:pt x="2759" y="1860"/>
                      <a:pt x="2101" y="1961"/>
                    </a:cubicBezTo>
                    <a:cubicBezTo>
                      <a:pt x="1933" y="1982"/>
                      <a:pt x="1774" y="1995"/>
                      <a:pt x="1627" y="1995"/>
                    </a:cubicBezTo>
                    <a:cubicBezTo>
                      <a:pt x="1420" y="1995"/>
                      <a:pt x="1237" y="1970"/>
                      <a:pt x="1089" y="1911"/>
                    </a:cubicBezTo>
                    <a:cubicBezTo>
                      <a:pt x="1003" y="1882"/>
                      <a:pt x="918" y="1868"/>
                      <a:pt x="835" y="1868"/>
                    </a:cubicBezTo>
                    <a:cubicBezTo>
                      <a:pt x="697" y="1868"/>
                      <a:pt x="567" y="1908"/>
                      <a:pt x="456" y="1987"/>
                    </a:cubicBezTo>
                    <a:cubicBezTo>
                      <a:pt x="253" y="2113"/>
                      <a:pt x="127" y="2290"/>
                      <a:pt x="102" y="2518"/>
                    </a:cubicBezTo>
                    <a:cubicBezTo>
                      <a:pt x="0" y="3303"/>
                      <a:pt x="102" y="4745"/>
                      <a:pt x="2076" y="5175"/>
                    </a:cubicBezTo>
                    <a:lnTo>
                      <a:pt x="2126" y="5175"/>
                    </a:lnTo>
                    <a:cubicBezTo>
                      <a:pt x="2253" y="5175"/>
                      <a:pt x="2354" y="5074"/>
                      <a:pt x="2379" y="4998"/>
                    </a:cubicBezTo>
                    <a:cubicBezTo>
                      <a:pt x="2405" y="4821"/>
                      <a:pt x="2329" y="4695"/>
                      <a:pt x="2202" y="4669"/>
                    </a:cubicBezTo>
                    <a:cubicBezTo>
                      <a:pt x="1013" y="4416"/>
                      <a:pt x="481" y="3682"/>
                      <a:pt x="633" y="2594"/>
                    </a:cubicBezTo>
                    <a:cubicBezTo>
                      <a:pt x="633" y="2518"/>
                      <a:pt x="684" y="2467"/>
                      <a:pt x="734" y="2417"/>
                    </a:cubicBezTo>
                    <a:cubicBezTo>
                      <a:pt x="752" y="2399"/>
                      <a:pt x="795" y="2381"/>
                      <a:pt x="855" y="2381"/>
                    </a:cubicBezTo>
                    <a:cubicBezTo>
                      <a:pt x="880" y="2381"/>
                      <a:pt x="907" y="2384"/>
                      <a:pt x="937" y="2392"/>
                    </a:cubicBezTo>
                    <a:cubicBezTo>
                      <a:pt x="1139" y="2459"/>
                      <a:pt x="1387" y="2493"/>
                      <a:pt x="1679" y="2493"/>
                    </a:cubicBezTo>
                    <a:cubicBezTo>
                      <a:pt x="1825" y="2493"/>
                      <a:pt x="1983" y="2484"/>
                      <a:pt x="2152" y="2467"/>
                    </a:cubicBezTo>
                    <a:cubicBezTo>
                      <a:pt x="3113" y="2341"/>
                      <a:pt x="4682" y="1303"/>
                      <a:pt x="5872" y="468"/>
                    </a:cubicBezTo>
                    <a:cubicBezTo>
                      <a:pt x="5998" y="392"/>
                      <a:pt x="6024" y="240"/>
                      <a:pt x="5922" y="114"/>
                    </a:cubicBezTo>
                    <a:cubicBezTo>
                      <a:pt x="5893" y="40"/>
                      <a:pt x="5821" y="1"/>
                      <a:pt x="574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66" name="Google Shape;666;p21"/>
              <p:cNvSpPr/>
              <p:nvPr/>
            </p:nvSpPr>
            <p:spPr>
              <a:xfrm>
                <a:off x="-1428875" y="3097325"/>
                <a:ext cx="237275" cy="115950"/>
              </a:xfrm>
              <a:custGeom>
                <a:avLst/>
                <a:gdLst/>
                <a:ahLst/>
                <a:cxnLst/>
                <a:rect l="l" t="t" r="r" b="b"/>
                <a:pathLst>
                  <a:path w="9491" h="4638" extrusionOk="0">
                    <a:moveTo>
                      <a:pt x="286" y="0"/>
                    </a:moveTo>
                    <a:cubicBezTo>
                      <a:pt x="232" y="0"/>
                      <a:pt x="177" y="17"/>
                      <a:pt x="127" y="57"/>
                    </a:cubicBezTo>
                    <a:cubicBezTo>
                      <a:pt x="25" y="158"/>
                      <a:pt x="0" y="310"/>
                      <a:pt x="101" y="437"/>
                    </a:cubicBezTo>
                    <a:cubicBezTo>
                      <a:pt x="177" y="563"/>
                      <a:pt x="2202" y="3043"/>
                      <a:pt x="4707" y="3246"/>
                    </a:cubicBezTo>
                    <a:cubicBezTo>
                      <a:pt x="7061" y="3474"/>
                      <a:pt x="9010" y="4612"/>
                      <a:pt x="9035" y="4612"/>
                    </a:cubicBezTo>
                    <a:cubicBezTo>
                      <a:pt x="9086" y="4638"/>
                      <a:pt x="9136" y="4638"/>
                      <a:pt x="9161" y="4638"/>
                    </a:cubicBezTo>
                    <a:cubicBezTo>
                      <a:pt x="9263" y="4638"/>
                      <a:pt x="9364" y="4587"/>
                      <a:pt x="9415" y="4461"/>
                    </a:cubicBezTo>
                    <a:cubicBezTo>
                      <a:pt x="9490" y="4334"/>
                      <a:pt x="9465" y="4157"/>
                      <a:pt x="9339" y="4106"/>
                    </a:cubicBezTo>
                    <a:cubicBezTo>
                      <a:pt x="9237" y="4056"/>
                      <a:pt x="7238" y="2892"/>
                      <a:pt x="4783" y="2689"/>
                    </a:cubicBezTo>
                    <a:cubicBezTo>
                      <a:pt x="2455" y="2487"/>
                      <a:pt x="531" y="133"/>
                      <a:pt x="506" y="82"/>
                    </a:cubicBezTo>
                    <a:cubicBezTo>
                      <a:pt x="445" y="37"/>
                      <a:pt x="366" y="0"/>
                      <a:pt x="28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67" name="Google Shape;667;p21"/>
              <p:cNvSpPr/>
              <p:nvPr/>
            </p:nvSpPr>
            <p:spPr>
              <a:xfrm>
                <a:off x="-1244775" y="3177825"/>
                <a:ext cx="118350" cy="127200"/>
              </a:xfrm>
              <a:custGeom>
                <a:avLst/>
                <a:gdLst/>
                <a:ahLst/>
                <a:cxnLst/>
                <a:rect l="l" t="t" r="r" b="b"/>
                <a:pathLst>
                  <a:path w="4734" h="5088" extrusionOk="0">
                    <a:moveTo>
                      <a:pt x="2051" y="1"/>
                    </a:moveTo>
                    <a:cubicBezTo>
                      <a:pt x="1899" y="1"/>
                      <a:pt x="1772" y="102"/>
                      <a:pt x="1747" y="228"/>
                    </a:cubicBezTo>
                    <a:cubicBezTo>
                      <a:pt x="1747" y="254"/>
                      <a:pt x="1089" y="3645"/>
                      <a:pt x="102" y="4581"/>
                    </a:cubicBezTo>
                    <a:cubicBezTo>
                      <a:pt x="26" y="4657"/>
                      <a:pt x="1" y="4758"/>
                      <a:pt x="26" y="4834"/>
                    </a:cubicBezTo>
                    <a:cubicBezTo>
                      <a:pt x="77" y="4936"/>
                      <a:pt x="152" y="5037"/>
                      <a:pt x="254" y="5037"/>
                    </a:cubicBezTo>
                    <a:cubicBezTo>
                      <a:pt x="507" y="5062"/>
                      <a:pt x="760" y="5087"/>
                      <a:pt x="988" y="5087"/>
                    </a:cubicBezTo>
                    <a:cubicBezTo>
                      <a:pt x="3493" y="5087"/>
                      <a:pt x="4202" y="3037"/>
                      <a:pt x="4708" y="886"/>
                    </a:cubicBezTo>
                    <a:cubicBezTo>
                      <a:pt x="4733" y="760"/>
                      <a:pt x="4657" y="608"/>
                      <a:pt x="4531" y="583"/>
                    </a:cubicBezTo>
                    <a:cubicBezTo>
                      <a:pt x="4508" y="574"/>
                      <a:pt x="4484" y="569"/>
                      <a:pt x="4461" y="569"/>
                    </a:cubicBezTo>
                    <a:cubicBezTo>
                      <a:pt x="4353" y="569"/>
                      <a:pt x="4243" y="656"/>
                      <a:pt x="4202" y="760"/>
                    </a:cubicBezTo>
                    <a:cubicBezTo>
                      <a:pt x="3639" y="3180"/>
                      <a:pt x="2935" y="4561"/>
                      <a:pt x="1041" y="4561"/>
                    </a:cubicBezTo>
                    <a:cubicBezTo>
                      <a:pt x="974" y="4561"/>
                      <a:pt x="906" y="4559"/>
                      <a:pt x="836" y="4556"/>
                    </a:cubicBezTo>
                    <a:cubicBezTo>
                      <a:pt x="1722" y="3189"/>
                      <a:pt x="2253" y="456"/>
                      <a:pt x="2278" y="330"/>
                    </a:cubicBezTo>
                    <a:cubicBezTo>
                      <a:pt x="2278" y="152"/>
                      <a:pt x="2177" y="26"/>
                      <a:pt x="205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68" name="Google Shape;668;p21"/>
              <p:cNvSpPr/>
              <p:nvPr/>
            </p:nvSpPr>
            <p:spPr>
              <a:xfrm>
                <a:off x="-1272600" y="3188875"/>
                <a:ext cx="55050" cy="109825"/>
              </a:xfrm>
              <a:custGeom>
                <a:avLst/>
                <a:gdLst/>
                <a:ahLst/>
                <a:cxnLst/>
                <a:rect l="l" t="t" r="r" b="b"/>
                <a:pathLst>
                  <a:path w="2202" h="4393" extrusionOk="0">
                    <a:moveTo>
                      <a:pt x="1895" y="1"/>
                    </a:moveTo>
                    <a:cubicBezTo>
                      <a:pt x="1779" y="1"/>
                      <a:pt x="1687" y="88"/>
                      <a:pt x="1645" y="191"/>
                    </a:cubicBezTo>
                    <a:cubicBezTo>
                      <a:pt x="1645" y="217"/>
                      <a:pt x="1088" y="2874"/>
                      <a:pt x="101" y="3861"/>
                    </a:cubicBezTo>
                    <a:cubicBezTo>
                      <a:pt x="51" y="3962"/>
                      <a:pt x="0" y="4063"/>
                      <a:pt x="51" y="4139"/>
                    </a:cubicBezTo>
                    <a:cubicBezTo>
                      <a:pt x="76" y="4266"/>
                      <a:pt x="177" y="4342"/>
                      <a:pt x="253" y="4342"/>
                    </a:cubicBezTo>
                    <a:cubicBezTo>
                      <a:pt x="380" y="4367"/>
                      <a:pt x="810" y="4392"/>
                      <a:pt x="1190" y="4392"/>
                    </a:cubicBezTo>
                    <a:cubicBezTo>
                      <a:pt x="1341" y="4392"/>
                      <a:pt x="1519" y="4392"/>
                      <a:pt x="1620" y="4367"/>
                    </a:cubicBezTo>
                    <a:cubicBezTo>
                      <a:pt x="1746" y="4367"/>
                      <a:pt x="1873" y="4240"/>
                      <a:pt x="1848" y="4089"/>
                    </a:cubicBezTo>
                    <a:cubicBezTo>
                      <a:pt x="1848" y="3973"/>
                      <a:pt x="1742" y="3858"/>
                      <a:pt x="1608" y="3858"/>
                    </a:cubicBezTo>
                    <a:cubicBezTo>
                      <a:pt x="1595" y="3858"/>
                      <a:pt x="1582" y="3859"/>
                      <a:pt x="1569" y="3861"/>
                    </a:cubicBezTo>
                    <a:cubicBezTo>
                      <a:pt x="1468" y="3874"/>
                      <a:pt x="1348" y="3880"/>
                      <a:pt x="1218" y="3880"/>
                    </a:cubicBezTo>
                    <a:cubicBezTo>
                      <a:pt x="1088" y="3880"/>
                      <a:pt x="949" y="3874"/>
                      <a:pt x="810" y="3861"/>
                    </a:cubicBezTo>
                    <a:cubicBezTo>
                      <a:pt x="1696" y="2621"/>
                      <a:pt x="2126" y="419"/>
                      <a:pt x="2151" y="318"/>
                    </a:cubicBezTo>
                    <a:cubicBezTo>
                      <a:pt x="2202" y="166"/>
                      <a:pt x="2101" y="39"/>
                      <a:pt x="1974" y="14"/>
                    </a:cubicBezTo>
                    <a:cubicBezTo>
                      <a:pt x="1947" y="5"/>
                      <a:pt x="1920" y="1"/>
                      <a:pt x="189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69" name="Google Shape;669;p21"/>
              <p:cNvSpPr/>
              <p:nvPr/>
            </p:nvSpPr>
            <p:spPr>
              <a:xfrm>
                <a:off x="-922725" y="3177700"/>
                <a:ext cx="118325" cy="127325"/>
              </a:xfrm>
              <a:custGeom>
                <a:avLst/>
                <a:gdLst/>
                <a:ahLst/>
                <a:cxnLst/>
                <a:rect l="l" t="t" r="r" b="b"/>
                <a:pathLst>
                  <a:path w="4733" h="5093" extrusionOk="0">
                    <a:moveTo>
                      <a:pt x="2731" y="1"/>
                    </a:moveTo>
                    <a:cubicBezTo>
                      <a:pt x="2715" y="1"/>
                      <a:pt x="2699" y="2"/>
                      <a:pt x="2683" y="6"/>
                    </a:cubicBezTo>
                    <a:cubicBezTo>
                      <a:pt x="2531" y="31"/>
                      <a:pt x="2430" y="183"/>
                      <a:pt x="2455" y="309"/>
                    </a:cubicBezTo>
                    <a:cubicBezTo>
                      <a:pt x="2455" y="461"/>
                      <a:pt x="3012" y="3245"/>
                      <a:pt x="3923" y="4561"/>
                    </a:cubicBezTo>
                    <a:cubicBezTo>
                      <a:pt x="3854" y="4564"/>
                      <a:pt x="3787" y="4566"/>
                      <a:pt x="3721" y="4566"/>
                    </a:cubicBezTo>
                    <a:cubicBezTo>
                      <a:pt x="1847" y="4566"/>
                      <a:pt x="1118" y="3185"/>
                      <a:pt x="532" y="765"/>
                    </a:cubicBezTo>
                    <a:cubicBezTo>
                      <a:pt x="511" y="661"/>
                      <a:pt x="405" y="574"/>
                      <a:pt x="298" y="574"/>
                    </a:cubicBezTo>
                    <a:cubicBezTo>
                      <a:pt x="274" y="574"/>
                      <a:pt x="251" y="579"/>
                      <a:pt x="228" y="588"/>
                    </a:cubicBezTo>
                    <a:cubicBezTo>
                      <a:pt x="101" y="613"/>
                      <a:pt x="0" y="765"/>
                      <a:pt x="26" y="891"/>
                    </a:cubicBezTo>
                    <a:cubicBezTo>
                      <a:pt x="557" y="3042"/>
                      <a:pt x="1291" y="5092"/>
                      <a:pt x="3771" y="5092"/>
                    </a:cubicBezTo>
                    <a:cubicBezTo>
                      <a:pt x="3974" y="5092"/>
                      <a:pt x="4227" y="5092"/>
                      <a:pt x="4480" y="5042"/>
                    </a:cubicBezTo>
                    <a:cubicBezTo>
                      <a:pt x="4581" y="5016"/>
                      <a:pt x="4682" y="4941"/>
                      <a:pt x="4707" y="4839"/>
                    </a:cubicBezTo>
                    <a:cubicBezTo>
                      <a:pt x="4733" y="4738"/>
                      <a:pt x="4707" y="4662"/>
                      <a:pt x="4657" y="4586"/>
                    </a:cubicBezTo>
                    <a:cubicBezTo>
                      <a:pt x="3670" y="3599"/>
                      <a:pt x="3012" y="259"/>
                      <a:pt x="3012" y="233"/>
                    </a:cubicBezTo>
                    <a:cubicBezTo>
                      <a:pt x="2968" y="78"/>
                      <a:pt x="2846" y="1"/>
                      <a:pt x="273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70" name="Google Shape;670;p21"/>
              <p:cNvSpPr/>
              <p:nvPr/>
            </p:nvSpPr>
            <p:spPr>
              <a:xfrm>
                <a:off x="-831000" y="3188875"/>
                <a:ext cx="54450" cy="109825"/>
              </a:xfrm>
              <a:custGeom>
                <a:avLst/>
                <a:gdLst/>
                <a:ahLst/>
                <a:cxnLst/>
                <a:rect l="l" t="t" r="r" b="b"/>
                <a:pathLst>
                  <a:path w="2178" h="4393" extrusionOk="0">
                    <a:moveTo>
                      <a:pt x="299" y="1"/>
                    </a:moveTo>
                    <a:cubicBezTo>
                      <a:pt x="275" y="1"/>
                      <a:pt x="251" y="5"/>
                      <a:pt x="229" y="14"/>
                    </a:cubicBezTo>
                    <a:cubicBezTo>
                      <a:pt x="102" y="39"/>
                      <a:pt x="1" y="191"/>
                      <a:pt x="26" y="318"/>
                    </a:cubicBezTo>
                    <a:cubicBezTo>
                      <a:pt x="51" y="444"/>
                      <a:pt x="507" y="2621"/>
                      <a:pt x="1393" y="3861"/>
                    </a:cubicBezTo>
                    <a:cubicBezTo>
                      <a:pt x="1254" y="3874"/>
                      <a:pt x="1108" y="3880"/>
                      <a:pt x="975" y="3880"/>
                    </a:cubicBezTo>
                    <a:cubicBezTo>
                      <a:pt x="842" y="3880"/>
                      <a:pt x="722" y="3874"/>
                      <a:pt x="634" y="3861"/>
                    </a:cubicBezTo>
                    <a:cubicBezTo>
                      <a:pt x="621" y="3858"/>
                      <a:pt x="607" y="3857"/>
                      <a:pt x="595" y="3857"/>
                    </a:cubicBezTo>
                    <a:cubicBezTo>
                      <a:pt x="482" y="3857"/>
                      <a:pt x="378" y="3952"/>
                      <a:pt x="355" y="4089"/>
                    </a:cubicBezTo>
                    <a:cubicBezTo>
                      <a:pt x="305" y="4215"/>
                      <a:pt x="406" y="4342"/>
                      <a:pt x="558" y="4367"/>
                    </a:cubicBezTo>
                    <a:cubicBezTo>
                      <a:pt x="684" y="4392"/>
                      <a:pt x="861" y="4392"/>
                      <a:pt x="1013" y="4392"/>
                    </a:cubicBezTo>
                    <a:cubicBezTo>
                      <a:pt x="1393" y="4392"/>
                      <a:pt x="1798" y="4367"/>
                      <a:pt x="1924" y="4342"/>
                    </a:cubicBezTo>
                    <a:cubicBezTo>
                      <a:pt x="2025" y="4316"/>
                      <a:pt x="2101" y="4240"/>
                      <a:pt x="2152" y="4139"/>
                    </a:cubicBezTo>
                    <a:cubicBezTo>
                      <a:pt x="2177" y="4063"/>
                      <a:pt x="2152" y="3937"/>
                      <a:pt x="2076" y="3861"/>
                    </a:cubicBezTo>
                    <a:cubicBezTo>
                      <a:pt x="1114" y="2874"/>
                      <a:pt x="532" y="217"/>
                      <a:pt x="532" y="191"/>
                    </a:cubicBezTo>
                    <a:cubicBezTo>
                      <a:pt x="512" y="88"/>
                      <a:pt x="406" y="1"/>
                      <a:pt x="29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71" name="Google Shape;671;p21"/>
              <p:cNvSpPr/>
              <p:nvPr/>
            </p:nvSpPr>
            <p:spPr>
              <a:xfrm>
                <a:off x="-1239700" y="2906975"/>
                <a:ext cx="465675" cy="307575"/>
              </a:xfrm>
              <a:custGeom>
                <a:avLst/>
                <a:gdLst/>
                <a:ahLst/>
                <a:cxnLst/>
                <a:rect l="l" t="t" r="r" b="b"/>
                <a:pathLst>
                  <a:path w="18627" h="12303" extrusionOk="0">
                    <a:moveTo>
                      <a:pt x="9202" y="1"/>
                    </a:moveTo>
                    <a:cubicBezTo>
                      <a:pt x="6263" y="1"/>
                      <a:pt x="2777" y="506"/>
                      <a:pt x="152" y="2027"/>
                    </a:cubicBezTo>
                    <a:cubicBezTo>
                      <a:pt x="25" y="2103"/>
                      <a:pt x="0" y="2255"/>
                      <a:pt x="51" y="2382"/>
                    </a:cubicBezTo>
                    <a:cubicBezTo>
                      <a:pt x="103" y="2468"/>
                      <a:pt x="190" y="2507"/>
                      <a:pt x="280" y="2507"/>
                    </a:cubicBezTo>
                    <a:cubicBezTo>
                      <a:pt x="322" y="2507"/>
                      <a:pt x="365" y="2499"/>
                      <a:pt x="405" y="2483"/>
                    </a:cubicBezTo>
                    <a:cubicBezTo>
                      <a:pt x="2934" y="1009"/>
                      <a:pt x="6338" y="511"/>
                      <a:pt x="9202" y="511"/>
                    </a:cubicBezTo>
                    <a:cubicBezTo>
                      <a:pt x="10667" y="511"/>
                      <a:pt x="11990" y="641"/>
                      <a:pt x="12983" y="838"/>
                    </a:cubicBezTo>
                    <a:cubicBezTo>
                      <a:pt x="16602" y="1547"/>
                      <a:pt x="18044" y="3116"/>
                      <a:pt x="18019" y="6304"/>
                    </a:cubicBezTo>
                    <a:cubicBezTo>
                      <a:pt x="17994" y="9468"/>
                      <a:pt x="17336" y="10910"/>
                      <a:pt x="15514" y="11796"/>
                    </a:cubicBezTo>
                    <a:cubicBezTo>
                      <a:pt x="15387" y="11847"/>
                      <a:pt x="15337" y="11999"/>
                      <a:pt x="15387" y="12125"/>
                    </a:cubicBezTo>
                    <a:cubicBezTo>
                      <a:pt x="15438" y="12226"/>
                      <a:pt x="15514" y="12302"/>
                      <a:pt x="15615" y="12302"/>
                    </a:cubicBezTo>
                    <a:cubicBezTo>
                      <a:pt x="15640" y="12302"/>
                      <a:pt x="15691" y="12302"/>
                      <a:pt x="15767" y="12252"/>
                    </a:cubicBezTo>
                    <a:cubicBezTo>
                      <a:pt x="17766" y="11265"/>
                      <a:pt x="18525" y="9670"/>
                      <a:pt x="18551" y="6304"/>
                    </a:cubicBezTo>
                    <a:cubicBezTo>
                      <a:pt x="18627" y="1952"/>
                      <a:pt x="15691" y="813"/>
                      <a:pt x="13109" y="332"/>
                    </a:cubicBezTo>
                    <a:cubicBezTo>
                      <a:pt x="12079" y="134"/>
                      <a:pt x="10712" y="1"/>
                      <a:pt x="920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72" name="Google Shape;672;p21"/>
              <p:cNvSpPr/>
              <p:nvPr/>
            </p:nvSpPr>
            <p:spPr>
              <a:xfrm>
                <a:off x="-1146700" y="3214825"/>
                <a:ext cx="246150" cy="23125"/>
              </a:xfrm>
              <a:custGeom>
                <a:avLst/>
                <a:gdLst/>
                <a:ahLst/>
                <a:cxnLst/>
                <a:rect l="l" t="t" r="r" b="b"/>
                <a:pathLst>
                  <a:path w="9846" h="925" extrusionOk="0">
                    <a:moveTo>
                      <a:pt x="264" y="1"/>
                    </a:moveTo>
                    <a:cubicBezTo>
                      <a:pt x="161" y="1"/>
                      <a:pt x="67" y="95"/>
                      <a:pt x="26" y="241"/>
                    </a:cubicBezTo>
                    <a:cubicBezTo>
                      <a:pt x="0" y="368"/>
                      <a:pt x="102" y="495"/>
                      <a:pt x="253" y="520"/>
                    </a:cubicBezTo>
                    <a:cubicBezTo>
                      <a:pt x="405" y="545"/>
                      <a:pt x="3366" y="925"/>
                      <a:pt x="6277" y="925"/>
                    </a:cubicBezTo>
                    <a:cubicBezTo>
                      <a:pt x="7441" y="925"/>
                      <a:pt x="8605" y="899"/>
                      <a:pt x="9592" y="697"/>
                    </a:cubicBezTo>
                    <a:cubicBezTo>
                      <a:pt x="9744" y="672"/>
                      <a:pt x="9845" y="520"/>
                      <a:pt x="9820" y="393"/>
                    </a:cubicBezTo>
                    <a:cubicBezTo>
                      <a:pt x="9774" y="257"/>
                      <a:pt x="9668" y="162"/>
                      <a:pt x="9537" y="162"/>
                    </a:cubicBezTo>
                    <a:cubicBezTo>
                      <a:pt x="9522" y="162"/>
                      <a:pt x="9506" y="163"/>
                      <a:pt x="9491" y="166"/>
                    </a:cubicBezTo>
                    <a:cubicBezTo>
                      <a:pt x="8529" y="339"/>
                      <a:pt x="7373" y="401"/>
                      <a:pt x="6211" y="401"/>
                    </a:cubicBezTo>
                    <a:cubicBezTo>
                      <a:pt x="3307" y="401"/>
                      <a:pt x="365" y="14"/>
                      <a:pt x="329" y="14"/>
                    </a:cubicBezTo>
                    <a:cubicBezTo>
                      <a:pt x="307" y="5"/>
                      <a:pt x="285" y="1"/>
                      <a:pt x="26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73" name="Google Shape;673;p21"/>
              <p:cNvSpPr/>
              <p:nvPr/>
            </p:nvSpPr>
            <p:spPr>
              <a:xfrm>
                <a:off x="-805050" y="2947300"/>
                <a:ext cx="53800" cy="50875"/>
              </a:xfrm>
              <a:custGeom>
                <a:avLst/>
                <a:gdLst/>
                <a:ahLst/>
                <a:cxnLst/>
                <a:rect l="l" t="t" r="r" b="b"/>
                <a:pathLst>
                  <a:path w="2152" h="2035" extrusionOk="0">
                    <a:moveTo>
                      <a:pt x="861" y="516"/>
                    </a:moveTo>
                    <a:cubicBezTo>
                      <a:pt x="912" y="516"/>
                      <a:pt x="1013" y="566"/>
                      <a:pt x="1038" y="743"/>
                    </a:cubicBezTo>
                    <a:cubicBezTo>
                      <a:pt x="1089" y="870"/>
                      <a:pt x="1038" y="997"/>
                      <a:pt x="987" y="1098"/>
                    </a:cubicBezTo>
                    <a:cubicBezTo>
                      <a:pt x="962" y="1148"/>
                      <a:pt x="912" y="1224"/>
                      <a:pt x="861" y="1250"/>
                    </a:cubicBezTo>
                    <a:cubicBezTo>
                      <a:pt x="709" y="1123"/>
                      <a:pt x="608" y="997"/>
                      <a:pt x="583" y="819"/>
                    </a:cubicBezTo>
                    <a:cubicBezTo>
                      <a:pt x="532" y="642"/>
                      <a:pt x="709" y="566"/>
                      <a:pt x="785" y="516"/>
                    </a:cubicBezTo>
                    <a:close/>
                    <a:moveTo>
                      <a:pt x="811" y="0"/>
                    </a:moveTo>
                    <a:cubicBezTo>
                      <a:pt x="768" y="0"/>
                      <a:pt x="726" y="4"/>
                      <a:pt x="684" y="10"/>
                    </a:cubicBezTo>
                    <a:cubicBezTo>
                      <a:pt x="355" y="85"/>
                      <a:pt x="0" y="465"/>
                      <a:pt x="102" y="895"/>
                    </a:cubicBezTo>
                    <a:cubicBezTo>
                      <a:pt x="127" y="1123"/>
                      <a:pt x="228" y="1326"/>
                      <a:pt x="355" y="1477"/>
                    </a:cubicBezTo>
                    <a:lnTo>
                      <a:pt x="329" y="1477"/>
                    </a:lnTo>
                    <a:cubicBezTo>
                      <a:pt x="152" y="1503"/>
                      <a:pt x="51" y="1655"/>
                      <a:pt x="102" y="1781"/>
                    </a:cubicBezTo>
                    <a:cubicBezTo>
                      <a:pt x="127" y="1908"/>
                      <a:pt x="228" y="2009"/>
                      <a:pt x="355" y="2009"/>
                    </a:cubicBezTo>
                    <a:cubicBezTo>
                      <a:pt x="380" y="2009"/>
                      <a:pt x="380" y="2009"/>
                      <a:pt x="405" y="2034"/>
                    </a:cubicBezTo>
                    <a:cubicBezTo>
                      <a:pt x="456" y="2034"/>
                      <a:pt x="658" y="1984"/>
                      <a:pt x="886" y="1882"/>
                    </a:cubicBezTo>
                    <a:cubicBezTo>
                      <a:pt x="999" y="1917"/>
                      <a:pt x="1118" y="1934"/>
                      <a:pt x="1240" y="1934"/>
                    </a:cubicBezTo>
                    <a:cubicBezTo>
                      <a:pt x="1473" y="1934"/>
                      <a:pt x="1716" y="1872"/>
                      <a:pt x="1949" y="1756"/>
                    </a:cubicBezTo>
                    <a:cubicBezTo>
                      <a:pt x="2076" y="1705"/>
                      <a:pt x="2152" y="1528"/>
                      <a:pt x="2076" y="1401"/>
                    </a:cubicBezTo>
                    <a:cubicBezTo>
                      <a:pt x="2040" y="1296"/>
                      <a:pt x="1956" y="1251"/>
                      <a:pt x="1865" y="1251"/>
                    </a:cubicBezTo>
                    <a:cubicBezTo>
                      <a:pt x="1826" y="1251"/>
                      <a:pt x="1785" y="1260"/>
                      <a:pt x="1747" y="1275"/>
                    </a:cubicBezTo>
                    <a:lnTo>
                      <a:pt x="1443" y="1376"/>
                    </a:lnTo>
                    <a:cubicBezTo>
                      <a:pt x="1595" y="1148"/>
                      <a:pt x="1620" y="895"/>
                      <a:pt x="1544" y="642"/>
                    </a:cubicBezTo>
                    <a:cubicBezTo>
                      <a:pt x="1433" y="174"/>
                      <a:pt x="1125" y="0"/>
                      <a:pt x="81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cxnSp>
          <p:nvCxnSpPr>
            <p:cNvPr id="674" name="Google Shape;674;p21"/>
            <p:cNvCxnSpPr/>
            <p:nvPr/>
          </p:nvCxnSpPr>
          <p:spPr>
            <a:xfrm>
              <a:off x="4481426" y="273378"/>
              <a:ext cx="12894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5" name="Google Shape;675;p21"/>
            <p:cNvCxnSpPr/>
            <p:nvPr/>
          </p:nvCxnSpPr>
          <p:spPr>
            <a:xfrm>
              <a:off x="4481424" y="153768"/>
              <a:ext cx="0" cy="23910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676" name="Google Shape;676;p21"/>
            <p:cNvSpPr/>
            <p:nvPr/>
          </p:nvSpPr>
          <p:spPr>
            <a:xfrm rot="-5400000" flipH="1">
              <a:off x="4210446" y="190100"/>
              <a:ext cx="228000" cy="166500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40684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7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2" name="Google Shape;722;p23"/>
          <p:cNvGrpSpPr/>
          <p:nvPr/>
        </p:nvGrpSpPr>
        <p:grpSpPr>
          <a:xfrm>
            <a:off x="6284600" y="30076"/>
            <a:ext cx="2876450" cy="509459"/>
            <a:chOff x="6284600" y="545378"/>
            <a:chExt cx="2876450" cy="509459"/>
          </a:xfrm>
        </p:grpSpPr>
        <p:cxnSp>
          <p:nvCxnSpPr>
            <p:cNvPr id="723" name="Google Shape;723;p23"/>
            <p:cNvCxnSpPr/>
            <p:nvPr/>
          </p:nvCxnSpPr>
          <p:spPr>
            <a:xfrm rot="10800000">
              <a:off x="7705750" y="733188"/>
              <a:ext cx="14553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724" name="Google Shape;724;p23"/>
            <p:cNvGrpSpPr/>
            <p:nvPr/>
          </p:nvGrpSpPr>
          <p:grpSpPr>
            <a:xfrm flipH="1">
              <a:off x="6284600" y="797442"/>
              <a:ext cx="258658" cy="257395"/>
              <a:chOff x="-756325" y="3595400"/>
              <a:chExt cx="384050" cy="382175"/>
            </a:xfrm>
          </p:grpSpPr>
          <p:sp>
            <p:nvSpPr>
              <p:cNvPr id="725" name="Google Shape;725;p23"/>
              <p:cNvSpPr/>
              <p:nvPr/>
            </p:nvSpPr>
            <p:spPr>
              <a:xfrm>
                <a:off x="-604475" y="3926600"/>
                <a:ext cx="79100" cy="50975"/>
              </a:xfrm>
              <a:custGeom>
                <a:avLst/>
                <a:gdLst/>
                <a:ahLst/>
                <a:cxnLst/>
                <a:rect l="l" t="t" r="r" b="b"/>
                <a:pathLst>
                  <a:path w="3164" h="2039" extrusionOk="0">
                    <a:moveTo>
                      <a:pt x="2801" y="1"/>
                    </a:moveTo>
                    <a:cubicBezTo>
                      <a:pt x="2779" y="1"/>
                      <a:pt x="2756" y="5"/>
                      <a:pt x="2733" y="14"/>
                    </a:cubicBezTo>
                    <a:cubicBezTo>
                      <a:pt x="2607" y="39"/>
                      <a:pt x="2506" y="191"/>
                      <a:pt x="2531" y="318"/>
                    </a:cubicBezTo>
                    <a:lnTo>
                      <a:pt x="2531" y="368"/>
                    </a:lnTo>
                    <a:cubicBezTo>
                      <a:pt x="2632" y="621"/>
                      <a:pt x="2581" y="925"/>
                      <a:pt x="2430" y="1153"/>
                    </a:cubicBezTo>
                    <a:cubicBezTo>
                      <a:pt x="2227" y="1406"/>
                      <a:pt x="1974" y="1532"/>
                      <a:pt x="1696" y="1532"/>
                    </a:cubicBezTo>
                    <a:lnTo>
                      <a:pt x="1493" y="1532"/>
                    </a:lnTo>
                    <a:cubicBezTo>
                      <a:pt x="1215" y="1532"/>
                      <a:pt x="936" y="1355"/>
                      <a:pt x="759" y="1153"/>
                    </a:cubicBezTo>
                    <a:cubicBezTo>
                      <a:pt x="607" y="925"/>
                      <a:pt x="557" y="647"/>
                      <a:pt x="633" y="368"/>
                    </a:cubicBezTo>
                    <a:cubicBezTo>
                      <a:pt x="709" y="242"/>
                      <a:pt x="633" y="90"/>
                      <a:pt x="532" y="39"/>
                    </a:cubicBezTo>
                    <a:cubicBezTo>
                      <a:pt x="490" y="18"/>
                      <a:pt x="448" y="9"/>
                      <a:pt x="408" y="9"/>
                    </a:cubicBezTo>
                    <a:cubicBezTo>
                      <a:pt x="304" y="9"/>
                      <a:pt x="214" y="74"/>
                      <a:pt x="177" y="166"/>
                    </a:cubicBezTo>
                    <a:lnTo>
                      <a:pt x="177" y="191"/>
                    </a:lnTo>
                    <a:cubicBezTo>
                      <a:pt x="0" y="647"/>
                      <a:pt x="101" y="1077"/>
                      <a:pt x="354" y="1456"/>
                    </a:cubicBezTo>
                    <a:cubicBezTo>
                      <a:pt x="607" y="1811"/>
                      <a:pt x="1063" y="2039"/>
                      <a:pt x="1493" y="2039"/>
                    </a:cubicBezTo>
                    <a:lnTo>
                      <a:pt x="1696" y="2039"/>
                    </a:lnTo>
                    <a:cubicBezTo>
                      <a:pt x="2177" y="2039"/>
                      <a:pt x="2581" y="1811"/>
                      <a:pt x="2860" y="1456"/>
                    </a:cubicBezTo>
                    <a:cubicBezTo>
                      <a:pt x="3113" y="1077"/>
                      <a:pt x="3164" y="647"/>
                      <a:pt x="3062" y="191"/>
                    </a:cubicBezTo>
                    <a:cubicBezTo>
                      <a:pt x="3000" y="87"/>
                      <a:pt x="2904" y="1"/>
                      <a:pt x="280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26" name="Google Shape;726;p23"/>
              <p:cNvSpPr/>
              <p:nvPr/>
            </p:nvSpPr>
            <p:spPr>
              <a:xfrm>
                <a:off x="-603225" y="3595400"/>
                <a:ext cx="78475" cy="50175"/>
              </a:xfrm>
              <a:custGeom>
                <a:avLst/>
                <a:gdLst/>
                <a:ahLst/>
                <a:cxnLst/>
                <a:rect l="l" t="t" r="r" b="b"/>
                <a:pathLst>
                  <a:path w="3139" h="2007" extrusionOk="0">
                    <a:moveTo>
                      <a:pt x="1443" y="1"/>
                    </a:moveTo>
                    <a:cubicBezTo>
                      <a:pt x="1013" y="1"/>
                      <a:pt x="557" y="203"/>
                      <a:pt x="304" y="583"/>
                    </a:cubicBezTo>
                    <a:cubicBezTo>
                      <a:pt x="51" y="962"/>
                      <a:pt x="1" y="1393"/>
                      <a:pt x="127" y="1848"/>
                    </a:cubicBezTo>
                    <a:cubicBezTo>
                      <a:pt x="148" y="1954"/>
                      <a:pt x="257" y="2006"/>
                      <a:pt x="366" y="2006"/>
                    </a:cubicBezTo>
                    <a:cubicBezTo>
                      <a:pt x="388" y="2006"/>
                      <a:pt x="410" y="2004"/>
                      <a:pt x="431" y="2000"/>
                    </a:cubicBezTo>
                    <a:cubicBezTo>
                      <a:pt x="557" y="1975"/>
                      <a:pt x="633" y="1798"/>
                      <a:pt x="608" y="1671"/>
                    </a:cubicBezTo>
                    <a:cubicBezTo>
                      <a:pt x="507" y="1418"/>
                      <a:pt x="557" y="1114"/>
                      <a:pt x="735" y="886"/>
                    </a:cubicBezTo>
                    <a:cubicBezTo>
                      <a:pt x="912" y="633"/>
                      <a:pt x="1165" y="507"/>
                      <a:pt x="1443" y="507"/>
                    </a:cubicBezTo>
                    <a:lnTo>
                      <a:pt x="1646" y="507"/>
                    </a:lnTo>
                    <a:cubicBezTo>
                      <a:pt x="1924" y="507"/>
                      <a:pt x="2202" y="659"/>
                      <a:pt x="2380" y="886"/>
                    </a:cubicBezTo>
                    <a:cubicBezTo>
                      <a:pt x="2531" y="1114"/>
                      <a:pt x="2582" y="1393"/>
                      <a:pt x="2506" y="1671"/>
                    </a:cubicBezTo>
                    <a:cubicBezTo>
                      <a:pt x="2430" y="1798"/>
                      <a:pt x="2531" y="1975"/>
                      <a:pt x="2658" y="2000"/>
                    </a:cubicBezTo>
                    <a:lnTo>
                      <a:pt x="2759" y="2000"/>
                    </a:lnTo>
                    <a:cubicBezTo>
                      <a:pt x="2835" y="2000"/>
                      <a:pt x="2936" y="1924"/>
                      <a:pt x="2962" y="1848"/>
                    </a:cubicBezTo>
                    <a:cubicBezTo>
                      <a:pt x="3139" y="1393"/>
                      <a:pt x="3038" y="962"/>
                      <a:pt x="2785" y="583"/>
                    </a:cubicBezTo>
                    <a:cubicBezTo>
                      <a:pt x="2531" y="228"/>
                      <a:pt x="2076" y="1"/>
                      <a:pt x="164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27" name="Google Shape;727;p23"/>
              <p:cNvSpPr/>
              <p:nvPr/>
            </p:nvSpPr>
            <p:spPr>
              <a:xfrm>
                <a:off x="-488700" y="3862275"/>
                <a:ext cx="72775" cy="71650"/>
              </a:xfrm>
              <a:custGeom>
                <a:avLst/>
                <a:gdLst/>
                <a:ahLst/>
                <a:cxnLst/>
                <a:rect l="l" t="t" r="r" b="b"/>
                <a:pathLst>
                  <a:path w="2911" h="2866" extrusionOk="0">
                    <a:moveTo>
                      <a:pt x="1985" y="0"/>
                    </a:moveTo>
                    <a:cubicBezTo>
                      <a:pt x="1884" y="0"/>
                      <a:pt x="1783" y="60"/>
                      <a:pt x="1747" y="132"/>
                    </a:cubicBezTo>
                    <a:cubicBezTo>
                      <a:pt x="1671" y="284"/>
                      <a:pt x="1747" y="436"/>
                      <a:pt x="1873" y="486"/>
                    </a:cubicBezTo>
                    <a:cubicBezTo>
                      <a:pt x="2126" y="613"/>
                      <a:pt x="2303" y="866"/>
                      <a:pt x="2354" y="1170"/>
                    </a:cubicBezTo>
                    <a:cubicBezTo>
                      <a:pt x="2379" y="1448"/>
                      <a:pt x="2278" y="1726"/>
                      <a:pt x="2101" y="1929"/>
                    </a:cubicBezTo>
                    <a:lnTo>
                      <a:pt x="1974" y="2030"/>
                    </a:lnTo>
                    <a:cubicBezTo>
                      <a:pt x="1796" y="2230"/>
                      <a:pt x="1560" y="2313"/>
                      <a:pt x="1316" y="2313"/>
                    </a:cubicBezTo>
                    <a:cubicBezTo>
                      <a:pt x="1283" y="2313"/>
                      <a:pt x="1249" y="2312"/>
                      <a:pt x="1215" y="2309"/>
                    </a:cubicBezTo>
                    <a:cubicBezTo>
                      <a:pt x="911" y="2258"/>
                      <a:pt x="658" y="2081"/>
                      <a:pt x="532" y="1828"/>
                    </a:cubicBezTo>
                    <a:cubicBezTo>
                      <a:pt x="497" y="1741"/>
                      <a:pt x="415" y="1702"/>
                      <a:pt x="327" y="1702"/>
                    </a:cubicBezTo>
                    <a:cubicBezTo>
                      <a:pt x="286" y="1702"/>
                      <a:pt x="243" y="1710"/>
                      <a:pt x="203" y="1726"/>
                    </a:cubicBezTo>
                    <a:cubicBezTo>
                      <a:pt x="76" y="1802"/>
                      <a:pt x="0" y="1954"/>
                      <a:pt x="76" y="2081"/>
                    </a:cubicBezTo>
                    <a:cubicBezTo>
                      <a:pt x="279" y="2486"/>
                      <a:pt x="658" y="2764"/>
                      <a:pt x="1114" y="2840"/>
                    </a:cubicBezTo>
                    <a:cubicBezTo>
                      <a:pt x="1165" y="2865"/>
                      <a:pt x="1266" y="2865"/>
                      <a:pt x="1342" y="2865"/>
                    </a:cubicBezTo>
                    <a:cubicBezTo>
                      <a:pt x="1671" y="2865"/>
                      <a:pt x="2050" y="2713"/>
                      <a:pt x="2303" y="2410"/>
                    </a:cubicBezTo>
                    <a:lnTo>
                      <a:pt x="2430" y="2309"/>
                    </a:lnTo>
                    <a:cubicBezTo>
                      <a:pt x="2784" y="1954"/>
                      <a:pt x="2911" y="1499"/>
                      <a:pt x="2860" y="1068"/>
                    </a:cubicBezTo>
                    <a:cubicBezTo>
                      <a:pt x="2784" y="613"/>
                      <a:pt x="2506" y="233"/>
                      <a:pt x="2101" y="31"/>
                    </a:cubicBezTo>
                    <a:cubicBezTo>
                      <a:pt x="2065" y="9"/>
                      <a:pt x="2025" y="0"/>
                      <a:pt x="198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28" name="Google Shape;728;p23"/>
              <p:cNvSpPr/>
              <p:nvPr/>
            </p:nvSpPr>
            <p:spPr>
              <a:xfrm>
                <a:off x="-713300" y="3637950"/>
                <a:ext cx="73400" cy="71375"/>
              </a:xfrm>
              <a:custGeom>
                <a:avLst/>
                <a:gdLst/>
                <a:ahLst/>
                <a:cxnLst/>
                <a:rect l="l" t="t" r="r" b="b"/>
                <a:pathLst>
                  <a:path w="2936" h="2855" extrusionOk="0">
                    <a:moveTo>
                      <a:pt x="1605" y="0"/>
                    </a:moveTo>
                    <a:cubicBezTo>
                      <a:pt x="1216" y="0"/>
                      <a:pt x="860" y="151"/>
                      <a:pt x="608" y="425"/>
                    </a:cubicBezTo>
                    <a:lnTo>
                      <a:pt x="481" y="551"/>
                    </a:lnTo>
                    <a:cubicBezTo>
                      <a:pt x="127" y="880"/>
                      <a:pt x="0" y="1336"/>
                      <a:pt x="76" y="1791"/>
                    </a:cubicBezTo>
                    <a:cubicBezTo>
                      <a:pt x="127" y="2221"/>
                      <a:pt x="405" y="2601"/>
                      <a:pt x="835" y="2829"/>
                    </a:cubicBezTo>
                    <a:cubicBezTo>
                      <a:pt x="886" y="2854"/>
                      <a:pt x="911" y="2854"/>
                      <a:pt x="962" y="2854"/>
                    </a:cubicBezTo>
                    <a:cubicBezTo>
                      <a:pt x="1038" y="2854"/>
                      <a:pt x="1139" y="2829"/>
                      <a:pt x="1240" y="2702"/>
                    </a:cubicBezTo>
                    <a:cubicBezTo>
                      <a:pt x="1291" y="2576"/>
                      <a:pt x="1240" y="2424"/>
                      <a:pt x="1114" y="2348"/>
                    </a:cubicBezTo>
                    <a:cubicBezTo>
                      <a:pt x="861" y="2221"/>
                      <a:pt x="658" y="1968"/>
                      <a:pt x="633" y="1690"/>
                    </a:cubicBezTo>
                    <a:cubicBezTo>
                      <a:pt x="608" y="1412"/>
                      <a:pt x="709" y="1108"/>
                      <a:pt x="886" y="931"/>
                    </a:cubicBezTo>
                    <a:lnTo>
                      <a:pt x="1012" y="804"/>
                    </a:lnTo>
                    <a:cubicBezTo>
                      <a:pt x="1163" y="611"/>
                      <a:pt x="1404" y="545"/>
                      <a:pt x="1644" y="545"/>
                    </a:cubicBezTo>
                    <a:cubicBezTo>
                      <a:pt x="1687" y="545"/>
                      <a:pt x="1730" y="547"/>
                      <a:pt x="1772" y="551"/>
                    </a:cubicBezTo>
                    <a:cubicBezTo>
                      <a:pt x="2050" y="576"/>
                      <a:pt x="2303" y="779"/>
                      <a:pt x="2430" y="1032"/>
                    </a:cubicBezTo>
                    <a:cubicBezTo>
                      <a:pt x="2477" y="1111"/>
                      <a:pt x="2554" y="1151"/>
                      <a:pt x="2636" y="1151"/>
                    </a:cubicBezTo>
                    <a:cubicBezTo>
                      <a:pt x="2686" y="1151"/>
                      <a:pt x="2737" y="1136"/>
                      <a:pt x="2784" y="1108"/>
                    </a:cubicBezTo>
                    <a:cubicBezTo>
                      <a:pt x="2885" y="1057"/>
                      <a:pt x="2936" y="880"/>
                      <a:pt x="2885" y="779"/>
                    </a:cubicBezTo>
                    <a:cubicBezTo>
                      <a:pt x="2657" y="349"/>
                      <a:pt x="2278" y="70"/>
                      <a:pt x="1848" y="20"/>
                    </a:cubicBezTo>
                    <a:cubicBezTo>
                      <a:pt x="1766" y="7"/>
                      <a:pt x="1685" y="0"/>
                      <a:pt x="160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29" name="Google Shape;729;p23"/>
              <p:cNvSpPr/>
              <p:nvPr/>
            </p:nvSpPr>
            <p:spPr>
              <a:xfrm>
                <a:off x="-422900" y="3748625"/>
                <a:ext cx="50625" cy="75200"/>
              </a:xfrm>
              <a:custGeom>
                <a:avLst/>
                <a:gdLst/>
                <a:ahLst/>
                <a:cxnLst/>
                <a:rect l="l" t="t" r="r" b="b"/>
                <a:pathLst>
                  <a:path w="2025" h="3008" extrusionOk="0">
                    <a:moveTo>
                      <a:pt x="618" y="1"/>
                    </a:moveTo>
                    <a:cubicBezTo>
                      <a:pt x="472" y="1"/>
                      <a:pt x="324" y="23"/>
                      <a:pt x="178" y="72"/>
                    </a:cubicBezTo>
                    <a:cubicBezTo>
                      <a:pt x="51" y="97"/>
                      <a:pt x="0" y="275"/>
                      <a:pt x="26" y="401"/>
                    </a:cubicBezTo>
                    <a:cubicBezTo>
                      <a:pt x="47" y="507"/>
                      <a:pt x="173" y="559"/>
                      <a:pt x="288" y="559"/>
                    </a:cubicBezTo>
                    <a:cubicBezTo>
                      <a:pt x="311" y="559"/>
                      <a:pt x="334" y="557"/>
                      <a:pt x="355" y="553"/>
                    </a:cubicBezTo>
                    <a:cubicBezTo>
                      <a:pt x="434" y="521"/>
                      <a:pt x="519" y="507"/>
                      <a:pt x="604" y="507"/>
                    </a:cubicBezTo>
                    <a:cubicBezTo>
                      <a:pt x="791" y="507"/>
                      <a:pt x="983" y="575"/>
                      <a:pt x="1139" y="679"/>
                    </a:cubicBezTo>
                    <a:cubicBezTo>
                      <a:pt x="1392" y="857"/>
                      <a:pt x="1519" y="1110"/>
                      <a:pt x="1519" y="1413"/>
                    </a:cubicBezTo>
                    <a:lnTo>
                      <a:pt x="1519" y="1591"/>
                    </a:lnTo>
                    <a:cubicBezTo>
                      <a:pt x="1519" y="1869"/>
                      <a:pt x="1367" y="2173"/>
                      <a:pt x="1139" y="2324"/>
                    </a:cubicBezTo>
                    <a:cubicBezTo>
                      <a:pt x="983" y="2429"/>
                      <a:pt x="791" y="2497"/>
                      <a:pt x="604" y="2497"/>
                    </a:cubicBezTo>
                    <a:cubicBezTo>
                      <a:pt x="519" y="2497"/>
                      <a:pt x="434" y="2483"/>
                      <a:pt x="355" y="2451"/>
                    </a:cubicBezTo>
                    <a:lnTo>
                      <a:pt x="253" y="2704"/>
                    </a:lnTo>
                    <a:lnTo>
                      <a:pt x="152" y="2957"/>
                    </a:lnTo>
                    <a:cubicBezTo>
                      <a:pt x="304" y="2982"/>
                      <a:pt x="431" y="3008"/>
                      <a:pt x="608" y="3008"/>
                    </a:cubicBezTo>
                    <a:cubicBezTo>
                      <a:pt x="886" y="3008"/>
                      <a:pt x="1165" y="2932"/>
                      <a:pt x="1443" y="2729"/>
                    </a:cubicBezTo>
                    <a:cubicBezTo>
                      <a:pt x="1797" y="2476"/>
                      <a:pt x="2025" y="2046"/>
                      <a:pt x="2025" y="1591"/>
                    </a:cubicBezTo>
                    <a:lnTo>
                      <a:pt x="2025" y="1413"/>
                    </a:lnTo>
                    <a:cubicBezTo>
                      <a:pt x="2025" y="958"/>
                      <a:pt x="1823" y="528"/>
                      <a:pt x="1443" y="275"/>
                    </a:cubicBezTo>
                    <a:cubicBezTo>
                      <a:pt x="1219" y="103"/>
                      <a:pt x="926" y="1"/>
                      <a:pt x="61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30" name="Google Shape;730;p23"/>
              <p:cNvSpPr/>
              <p:nvPr/>
            </p:nvSpPr>
            <p:spPr>
              <a:xfrm>
                <a:off x="-756325" y="3748475"/>
                <a:ext cx="51900" cy="75350"/>
              </a:xfrm>
              <a:custGeom>
                <a:avLst/>
                <a:gdLst/>
                <a:ahLst/>
                <a:cxnLst/>
                <a:rect l="l" t="t" r="r" b="b"/>
                <a:pathLst>
                  <a:path w="2076" h="3014" extrusionOk="0">
                    <a:moveTo>
                      <a:pt x="1395" y="0"/>
                    </a:moveTo>
                    <a:cubicBezTo>
                      <a:pt x="1111" y="0"/>
                      <a:pt x="830" y="90"/>
                      <a:pt x="582" y="255"/>
                    </a:cubicBezTo>
                    <a:cubicBezTo>
                      <a:pt x="228" y="534"/>
                      <a:pt x="0" y="964"/>
                      <a:pt x="0" y="1419"/>
                    </a:cubicBezTo>
                    <a:lnTo>
                      <a:pt x="0" y="1597"/>
                    </a:lnTo>
                    <a:cubicBezTo>
                      <a:pt x="0" y="2052"/>
                      <a:pt x="203" y="2482"/>
                      <a:pt x="582" y="2735"/>
                    </a:cubicBezTo>
                    <a:cubicBezTo>
                      <a:pt x="835" y="2938"/>
                      <a:pt x="1114" y="3014"/>
                      <a:pt x="1417" y="3014"/>
                    </a:cubicBezTo>
                    <a:cubicBezTo>
                      <a:pt x="1569" y="3014"/>
                      <a:pt x="1721" y="2988"/>
                      <a:pt x="1848" y="2913"/>
                    </a:cubicBezTo>
                    <a:cubicBezTo>
                      <a:pt x="1974" y="2887"/>
                      <a:pt x="2050" y="2735"/>
                      <a:pt x="2000" y="2609"/>
                    </a:cubicBezTo>
                    <a:cubicBezTo>
                      <a:pt x="1980" y="2509"/>
                      <a:pt x="1881" y="2441"/>
                      <a:pt x="1779" y="2441"/>
                    </a:cubicBezTo>
                    <a:cubicBezTo>
                      <a:pt x="1751" y="2441"/>
                      <a:pt x="1723" y="2446"/>
                      <a:pt x="1696" y="2457"/>
                    </a:cubicBezTo>
                    <a:cubicBezTo>
                      <a:pt x="1617" y="2481"/>
                      <a:pt x="1532" y="2492"/>
                      <a:pt x="1445" y="2492"/>
                    </a:cubicBezTo>
                    <a:cubicBezTo>
                      <a:pt x="1251" y="2492"/>
                      <a:pt x="1051" y="2435"/>
                      <a:pt x="911" y="2330"/>
                    </a:cubicBezTo>
                    <a:cubicBezTo>
                      <a:pt x="633" y="2128"/>
                      <a:pt x="532" y="1875"/>
                      <a:pt x="532" y="1597"/>
                    </a:cubicBezTo>
                    <a:lnTo>
                      <a:pt x="532" y="1394"/>
                    </a:lnTo>
                    <a:cubicBezTo>
                      <a:pt x="532" y="1116"/>
                      <a:pt x="684" y="837"/>
                      <a:pt x="911" y="685"/>
                    </a:cubicBezTo>
                    <a:cubicBezTo>
                      <a:pt x="1044" y="569"/>
                      <a:pt x="1221" y="507"/>
                      <a:pt x="1405" y="507"/>
                    </a:cubicBezTo>
                    <a:cubicBezTo>
                      <a:pt x="1502" y="507"/>
                      <a:pt x="1600" y="524"/>
                      <a:pt x="1696" y="559"/>
                    </a:cubicBezTo>
                    <a:cubicBezTo>
                      <a:pt x="1719" y="568"/>
                      <a:pt x="1742" y="572"/>
                      <a:pt x="1766" y="572"/>
                    </a:cubicBezTo>
                    <a:cubicBezTo>
                      <a:pt x="1873" y="572"/>
                      <a:pt x="1979" y="485"/>
                      <a:pt x="2000" y="382"/>
                    </a:cubicBezTo>
                    <a:cubicBezTo>
                      <a:pt x="2075" y="255"/>
                      <a:pt x="1974" y="103"/>
                      <a:pt x="1848" y="78"/>
                    </a:cubicBezTo>
                    <a:cubicBezTo>
                      <a:pt x="1699" y="25"/>
                      <a:pt x="1546" y="0"/>
                      <a:pt x="139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31" name="Google Shape;731;p23"/>
              <p:cNvSpPr/>
              <p:nvPr/>
            </p:nvSpPr>
            <p:spPr>
              <a:xfrm>
                <a:off x="-488075" y="3638525"/>
                <a:ext cx="72800" cy="70800"/>
              </a:xfrm>
              <a:custGeom>
                <a:avLst/>
                <a:gdLst/>
                <a:ahLst/>
                <a:cxnLst/>
                <a:rect l="l" t="t" r="r" b="b"/>
                <a:pathLst>
                  <a:path w="2912" h="2832" extrusionOk="0">
                    <a:moveTo>
                      <a:pt x="1330" y="1"/>
                    </a:moveTo>
                    <a:cubicBezTo>
                      <a:pt x="1249" y="1"/>
                      <a:pt x="1169" y="8"/>
                      <a:pt x="1089" y="22"/>
                    </a:cubicBezTo>
                    <a:cubicBezTo>
                      <a:pt x="608" y="123"/>
                      <a:pt x="228" y="376"/>
                      <a:pt x="51" y="781"/>
                    </a:cubicBezTo>
                    <a:cubicBezTo>
                      <a:pt x="1" y="806"/>
                      <a:pt x="1" y="832"/>
                      <a:pt x="1" y="908"/>
                    </a:cubicBezTo>
                    <a:cubicBezTo>
                      <a:pt x="1" y="1034"/>
                      <a:pt x="102" y="1161"/>
                      <a:pt x="254" y="1161"/>
                    </a:cubicBezTo>
                    <a:cubicBezTo>
                      <a:pt x="355" y="1161"/>
                      <a:pt x="456" y="1085"/>
                      <a:pt x="482" y="1009"/>
                    </a:cubicBezTo>
                    <a:cubicBezTo>
                      <a:pt x="608" y="756"/>
                      <a:pt x="861" y="553"/>
                      <a:pt x="1140" y="528"/>
                    </a:cubicBezTo>
                    <a:cubicBezTo>
                      <a:pt x="1177" y="525"/>
                      <a:pt x="1214" y="523"/>
                      <a:pt x="1250" y="523"/>
                    </a:cubicBezTo>
                    <a:cubicBezTo>
                      <a:pt x="1510" y="523"/>
                      <a:pt x="1743" y="604"/>
                      <a:pt x="1899" y="781"/>
                    </a:cubicBezTo>
                    <a:lnTo>
                      <a:pt x="2025" y="908"/>
                    </a:lnTo>
                    <a:cubicBezTo>
                      <a:pt x="2253" y="1085"/>
                      <a:pt x="2329" y="1389"/>
                      <a:pt x="2278" y="1667"/>
                    </a:cubicBezTo>
                    <a:cubicBezTo>
                      <a:pt x="2253" y="1945"/>
                      <a:pt x="2076" y="2198"/>
                      <a:pt x="1823" y="2325"/>
                    </a:cubicBezTo>
                    <a:cubicBezTo>
                      <a:pt x="1696" y="2401"/>
                      <a:pt x="1620" y="2553"/>
                      <a:pt x="1696" y="2679"/>
                    </a:cubicBezTo>
                    <a:cubicBezTo>
                      <a:pt x="1747" y="2780"/>
                      <a:pt x="1848" y="2831"/>
                      <a:pt x="1949" y="2831"/>
                    </a:cubicBezTo>
                    <a:lnTo>
                      <a:pt x="2101" y="2831"/>
                    </a:lnTo>
                    <a:cubicBezTo>
                      <a:pt x="2506" y="2603"/>
                      <a:pt x="2785" y="2224"/>
                      <a:pt x="2860" y="1793"/>
                    </a:cubicBezTo>
                    <a:cubicBezTo>
                      <a:pt x="2911" y="1313"/>
                      <a:pt x="2759" y="857"/>
                      <a:pt x="2456" y="553"/>
                    </a:cubicBezTo>
                    <a:lnTo>
                      <a:pt x="2329" y="427"/>
                    </a:lnTo>
                    <a:cubicBezTo>
                      <a:pt x="2040" y="138"/>
                      <a:pt x="1685" y="1"/>
                      <a:pt x="1330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32" name="Google Shape;732;p23"/>
              <p:cNvSpPr/>
              <p:nvPr/>
            </p:nvSpPr>
            <p:spPr>
              <a:xfrm>
                <a:off x="-713300" y="3863025"/>
                <a:ext cx="70250" cy="70900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2836" extrusionOk="0">
                    <a:moveTo>
                      <a:pt x="937" y="1"/>
                    </a:moveTo>
                    <a:cubicBezTo>
                      <a:pt x="911" y="1"/>
                      <a:pt x="861" y="1"/>
                      <a:pt x="810" y="26"/>
                    </a:cubicBezTo>
                    <a:cubicBezTo>
                      <a:pt x="405" y="254"/>
                      <a:pt x="127" y="634"/>
                      <a:pt x="76" y="1064"/>
                    </a:cubicBezTo>
                    <a:cubicBezTo>
                      <a:pt x="0" y="1545"/>
                      <a:pt x="152" y="1975"/>
                      <a:pt x="481" y="2304"/>
                    </a:cubicBezTo>
                    <a:lnTo>
                      <a:pt x="608" y="2430"/>
                    </a:lnTo>
                    <a:cubicBezTo>
                      <a:pt x="861" y="2683"/>
                      <a:pt x="1215" y="2835"/>
                      <a:pt x="1595" y="2835"/>
                    </a:cubicBezTo>
                    <a:cubicBezTo>
                      <a:pt x="1670" y="2835"/>
                      <a:pt x="1746" y="2810"/>
                      <a:pt x="1772" y="2810"/>
                    </a:cubicBezTo>
                    <a:cubicBezTo>
                      <a:pt x="2253" y="2709"/>
                      <a:pt x="2632" y="2456"/>
                      <a:pt x="2809" y="2051"/>
                    </a:cubicBezTo>
                    <a:lnTo>
                      <a:pt x="2582" y="1924"/>
                    </a:lnTo>
                    <a:lnTo>
                      <a:pt x="2379" y="1798"/>
                    </a:lnTo>
                    <a:cubicBezTo>
                      <a:pt x="2253" y="2051"/>
                      <a:pt x="1999" y="2228"/>
                      <a:pt x="1696" y="2279"/>
                    </a:cubicBezTo>
                    <a:cubicBezTo>
                      <a:pt x="1668" y="2281"/>
                      <a:pt x="1639" y="2282"/>
                      <a:pt x="1611" y="2282"/>
                    </a:cubicBezTo>
                    <a:cubicBezTo>
                      <a:pt x="1362" y="2282"/>
                      <a:pt x="1119" y="2182"/>
                      <a:pt x="937" y="2000"/>
                    </a:cubicBezTo>
                    <a:lnTo>
                      <a:pt x="810" y="1899"/>
                    </a:lnTo>
                    <a:cubicBezTo>
                      <a:pt x="608" y="1696"/>
                      <a:pt x="532" y="1418"/>
                      <a:pt x="557" y="1140"/>
                    </a:cubicBezTo>
                    <a:cubicBezTo>
                      <a:pt x="608" y="836"/>
                      <a:pt x="785" y="583"/>
                      <a:pt x="1038" y="456"/>
                    </a:cubicBezTo>
                    <a:lnTo>
                      <a:pt x="1088" y="456"/>
                    </a:lnTo>
                    <a:cubicBezTo>
                      <a:pt x="1139" y="431"/>
                      <a:pt x="1190" y="330"/>
                      <a:pt x="1190" y="254"/>
                    </a:cubicBezTo>
                    <a:cubicBezTo>
                      <a:pt x="1190" y="102"/>
                      <a:pt x="1114" y="1"/>
                      <a:pt x="937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33" name="Google Shape;733;p23"/>
              <p:cNvSpPr/>
              <p:nvPr/>
            </p:nvSpPr>
            <p:spPr>
              <a:xfrm>
                <a:off x="-655725" y="3905000"/>
                <a:ext cx="67725" cy="34625"/>
              </a:xfrm>
              <a:custGeom>
                <a:avLst/>
                <a:gdLst/>
                <a:ahLst/>
                <a:cxnLst/>
                <a:rect l="l" t="t" r="r" b="b"/>
                <a:pathLst>
                  <a:path w="2709" h="1385" extrusionOk="0">
                    <a:moveTo>
                      <a:pt x="326" y="0"/>
                    </a:moveTo>
                    <a:cubicBezTo>
                      <a:pt x="248" y="0"/>
                      <a:pt x="165" y="40"/>
                      <a:pt x="101" y="119"/>
                    </a:cubicBezTo>
                    <a:cubicBezTo>
                      <a:pt x="0" y="220"/>
                      <a:pt x="51" y="372"/>
                      <a:pt x="177" y="473"/>
                    </a:cubicBezTo>
                    <a:cubicBezTo>
                      <a:pt x="835" y="903"/>
                      <a:pt x="1595" y="1232"/>
                      <a:pt x="2379" y="1384"/>
                    </a:cubicBezTo>
                    <a:lnTo>
                      <a:pt x="2455" y="1384"/>
                    </a:lnTo>
                    <a:cubicBezTo>
                      <a:pt x="2582" y="1384"/>
                      <a:pt x="2708" y="1308"/>
                      <a:pt x="2657" y="1232"/>
                    </a:cubicBezTo>
                    <a:cubicBezTo>
                      <a:pt x="2708" y="1055"/>
                      <a:pt x="2607" y="929"/>
                      <a:pt x="2480" y="903"/>
                    </a:cubicBezTo>
                    <a:cubicBezTo>
                      <a:pt x="1746" y="751"/>
                      <a:pt x="1088" y="473"/>
                      <a:pt x="456" y="43"/>
                    </a:cubicBezTo>
                    <a:cubicBezTo>
                      <a:pt x="418" y="14"/>
                      <a:pt x="373" y="0"/>
                      <a:pt x="32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34" name="Google Shape;734;p23"/>
              <p:cNvSpPr/>
              <p:nvPr/>
            </p:nvSpPr>
            <p:spPr>
              <a:xfrm>
                <a:off x="-447575" y="3810425"/>
                <a:ext cx="37350" cy="65275"/>
              </a:xfrm>
              <a:custGeom>
                <a:avLst/>
                <a:gdLst/>
                <a:ahLst/>
                <a:cxnLst/>
                <a:rect l="l" t="t" r="r" b="b"/>
                <a:pathLst>
                  <a:path w="1494" h="2611" extrusionOk="0">
                    <a:moveTo>
                      <a:pt x="1219" y="0"/>
                    </a:moveTo>
                    <a:cubicBezTo>
                      <a:pt x="1089" y="0"/>
                      <a:pt x="985" y="93"/>
                      <a:pt x="962" y="207"/>
                    </a:cubicBezTo>
                    <a:cubicBezTo>
                      <a:pt x="785" y="915"/>
                      <a:pt x="507" y="1573"/>
                      <a:pt x="102" y="2206"/>
                    </a:cubicBezTo>
                    <a:cubicBezTo>
                      <a:pt x="0" y="2307"/>
                      <a:pt x="26" y="2484"/>
                      <a:pt x="152" y="2560"/>
                    </a:cubicBezTo>
                    <a:cubicBezTo>
                      <a:pt x="228" y="2611"/>
                      <a:pt x="253" y="2611"/>
                      <a:pt x="329" y="2611"/>
                    </a:cubicBezTo>
                    <a:cubicBezTo>
                      <a:pt x="405" y="2611"/>
                      <a:pt x="507" y="2560"/>
                      <a:pt x="532" y="2535"/>
                    </a:cubicBezTo>
                    <a:cubicBezTo>
                      <a:pt x="987" y="1877"/>
                      <a:pt x="1291" y="1118"/>
                      <a:pt x="1468" y="308"/>
                    </a:cubicBezTo>
                    <a:cubicBezTo>
                      <a:pt x="1494" y="156"/>
                      <a:pt x="1392" y="30"/>
                      <a:pt x="1266" y="4"/>
                    </a:cubicBezTo>
                    <a:cubicBezTo>
                      <a:pt x="1250" y="2"/>
                      <a:pt x="1234" y="0"/>
                      <a:pt x="121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35" name="Google Shape;735;p23"/>
              <p:cNvSpPr/>
              <p:nvPr/>
            </p:nvSpPr>
            <p:spPr>
              <a:xfrm>
                <a:off x="-541850" y="3632600"/>
                <a:ext cx="67725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2709" h="1398" extrusionOk="0">
                    <a:moveTo>
                      <a:pt x="297" y="1"/>
                    </a:moveTo>
                    <a:cubicBezTo>
                      <a:pt x="172" y="1"/>
                      <a:pt x="73" y="73"/>
                      <a:pt x="51" y="183"/>
                    </a:cubicBezTo>
                    <a:cubicBezTo>
                      <a:pt x="1" y="360"/>
                      <a:pt x="102" y="487"/>
                      <a:pt x="228" y="512"/>
                    </a:cubicBezTo>
                    <a:cubicBezTo>
                      <a:pt x="962" y="664"/>
                      <a:pt x="1620" y="942"/>
                      <a:pt x="2253" y="1372"/>
                    </a:cubicBezTo>
                    <a:cubicBezTo>
                      <a:pt x="2329" y="1398"/>
                      <a:pt x="2354" y="1398"/>
                      <a:pt x="2405" y="1398"/>
                    </a:cubicBezTo>
                    <a:cubicBezTo>
                      <a:pt x="2582" y="1398"/>
                      <a:pt x="2658" y="1271"/>
                      <a:pt x="2708" y="1145"/>
                    </a:cubicBezTo>
                    <a:cubicBezTo>
                      <a:pt x="2708" y="1043"/>
                      <a:pt x="2633" y="942"/>
                      <a:pt x="2582" y="917"/>
                    </a:cubicBezTo>
                    <a:cubicBezTo>
                      <a:pt x="1899" y="487"/>
                      <a:pt x="1139" y="158"/>
                      <a:pt x="355" y="6"/>
                    </a:cubicBezTo>
                    <a:cubicBezTo>
                      <a:pt x="335" y="3"/>
                      <a:pt x="316" y="1"/>
                      <a:pt x="297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36" name="Google Shape;736;p23"/>
              <p:cNvSpPr/>
              <p:nvPr/>
            </p:nvSpPr>
            <p:spPr>
              <a:xfrm>
                <a:off x="-719000" y="3696975"/>
                <a:ext cx="36725" cy="66125"/>
              </a:xfrm>
              <a:custGeom>
                <a:avLst/>
                <a:gdLst/>
                <a:ahLst/>
                <a:cxnLst/>
                <a:rect l="l" t="t" r="r" b="b"/>
                <a:pathLst>
                  <a:path w="1469" h="2645" extrusionOk="0">
                    <a:moveTo>
                      <a:pt x="1163" y="0"/>
                    </a:moveTo>
                    <a:cubicBezTo>
                      <a:pt x="1085" y="0"/>
                      <a:pt x="1006" y="40"/>
                      <a:pt x="962" y="113"/>
                    </a:cubicBezTo>
                    <a:cubicBezTo>
                      <a:pt x="507" y="771"/>
                      <a:pt x="203" y="1531"/>
                      <a:pt x="51" y="2315"/>
                    </a:cubicBezTo>
                    <a:cubicBezTo>
                      <a:pt x="0" y="2492"/>
                      <a:pt x="102" y="2619"/>
                      <a:pt x="228" y="2644"/>
                    </a:cubicBezTo>
                    <a:lnTo>
                      <a:pt x="304" y="2644"/>
                    </a:lnTo>
                    <a:cubicBezTo>
                      <a:pt x="431" y="2644"/>
                      <a:pt x="507" y="2543"/>
                      <a:pt x="507" y="2416"/>
                    </a:cubicBezTo>
                    <a:cubicBezTo>
                      <a:pt x="684" y="1708"/>
                      <a:pt x="962" y="1025"/>
                      <a:pt x="1367" y="392"/>
                    </a:cubicBezTo>
                    <a:cubicBezTo>
                      <a:pt x="1468" y="316"/>
                      <a:pt x="1418" y="139"/>
                      <a:pt x="1316" y="63"/>
                    </a:cubicBezTo>
                    <a:cubicBezTo>
                      <a:pt x="1274" y="21"/>
                      <a:pt x="1219" y="0"/>
                      <a:pt x="116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37" name="Google Shape;737;p23"/>
              <p:cNvSpPr/>
              <p:nvPr/>
            </p:nvSpPr>
            <p:spPr>
              <a:xfrm>
                <a:off x="-719000" y="3808925"/>
                <a:ext cx="36075" cy="66775"/>
              </a:xfrm>
              <a:custGeom>
                <a:avLst/>
                <a:gdLst/>
                <a:ahLst/>
                <a:cxnLst/>
                <a:rect l="l" t="t" r="r" b="b"/>
                <a:pathLst>
                  <a:path w="1443" h="2671" extrusionOk="0">
                    <a:moveTo>
                      <a:pt x="298" y="0"/>
                    </a:moveTo>
                    <a:cubicBezTo>
                      <a:pt x="275" y="0"/>
                      <a:pt x="251" y="5"/>
                      <a:pt x="228" y="14"/>
                    </a:cubicBezTo>
                    <a:cubicBezTo>
                      <a:pt x="102" y="39"/>
                      <a:pt x="0" y="191"/>
                      <a:pt x="51" y="317"/>
                    </a:cubicBezTo>
                    <a:cubicBezTo>
                      <a:pt x="203" y="1102"/>
                      <a:pt x="507" y="1861"/>
                      <a:pt x="962" y="2544"/>
                    </a:cubicBezTo>
                    <a:cubicBezTo>
                      <a:pt x="987" y="2595"/>
                      <a:pt x="1089" y="2671"/>
                      <a:pt x="1190" y="2671"/>
                    </a:cubicBezTo>
                    <a:cubicBezTo>
                      <a:pt x="1316" y="2671"/>
                      <a:pt x="1443" y="2570"/>
                      <a:pt x="1443" y="2367"/>
                    </a:cubicBezTo>
                    <a:cubicBezTo>
                      <a:pt x="1443" y="2317"/>
                      <a:pt x="1443" y="2241"/>
                      <a:pt x="1392" y="2215"/>
                    </a:cubicBezTo>
                    <a:cubicBezTo>
                      <a:pt x="987" y="1608"/>
                      <a:pt x="709" y="925"/>
                      <a:pt x="557" y="191"/>
                    </a:cubicBezTo>
                    <a:cubicBezTo>
                      <a:pt x="516" y="87"/>
                      <a:pt x="406" y="0"/>
                      <a:pt x="29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38" name="Google Shape;738;p23"/>
              <p:cNvSpPr/>
              <p:nvPr/>
            </p:nvSpPr>
            <p:spPr>
              <a:xfrm>
                <a:off x="-655725" y="3632600"/>
                <a:ext cx="68350" cy="34950"/>
              </a:xfrm>
              <a:custGeom>
                <a:avLst/>
                <a:gdLst/>
                <a:ahLst/>
                <a:cxnLst/>
                <a:rect l="l" t="t" r="r" b="b"/>
                <a:pathLst>
                  <a:path w="2734" h="1398" extrusionOk="0">
                    <a:moveTo>
                      <a:pt x="2429" y="1"/>
                    </a:moveTo>
                    <a:cubicBezTo>
                      <a:pt x="2412" y="1"/>
                      <a:pt x="2395" y="3"/>
                      <a:pt x="2379" y="6"/>
                    </a:cubicBezTo>
                    <a:cubicBezTo>
                      <a:pt x="1595" y="158"/>
                      <a:pt x="835" y="487"/>
                      <a:pt x="177" y="917"/>
                    </a:cubicBezTo>
                    <a:cubicBezTo>
                      <a:pt x="76" y="993"/>
                      <a:pt x="0" y="1145"/>
                      <a:pt x="101" y="1271"/>
                    </a:cubicBezTo>
                    <a:cubicBezTo>
                      <a:pt x="177" y="1372"/>
                      <a:pt x="228" y="1398"/>
                      <a:pt x="329" y="1398"/>
                    </a:cubicBezTo>
                    <a:cubicBezTo>
                      <a:pt x="380" y="1398"/>
                      <a:pt x="430" y="1398"/>
                      <a:pt x="481" y="1372"/>
                    </a:cubicBezTo>
                    <a:cubicBezTo>
                      <a:pt x="1088" y="942"/>
                      <a:pt x="1772" y="664"/>
                      <a:pt x="2506" y="512"/>
                    </a:cubicBezTo>
                    <a:cubicBezTo>
                      <a:pt x="2632" y="487"/>
                      <a:pt x="2733" y="310"/>
                      <a:pt x="2708" y="183"/>
                    </a:cubicBezTo>
                    <a:cubicBezTo>
                      <a:pt x="2664" y="73"/>
                      <a:pt x="2543" y="1"/>
                      <a:pt x="2429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39" name="Google Shape;739;p23"/>
              <p:cNvSpPr/>
              <p:nvPr/>
            </p:nvSpPr>
            <p:spPr>
              <a:xfrm>
                <a:off x="-447575" y="3697150"/>
                <a:ext cx="36725" cy="65950"/>
              </a:xfrm>
              <a:custGeom>
                <a:avLst/>
                <a:gdLst/>
                <a:ahLst/>
                <a:cxnLst/>
                <a:rect l="l" t="t" r="r" b="b"/>
                <a:pathLst>
                  <a:path w="1469" h="2638" extrusionOk="0">
                    <a:moveTo>
                      <a:pt x="310" y="1"/>
                    </a:moveTo>
                    <a:cubicBezTo>
                      <a:pt x="256" y="1"/>
                      <a:pt x="201" y="17"/>
                      <a:pt x="152" y="56"/>
                    </a:cubicBezTo>
                    <a:cubicBezTo>
                      <a:pt x="76" y="106"/>
                      <a:pt x="0" y="258"/>
                      <a:pt x="102" y="385"/>
                    </a:cubicBezTo>
                    <a:cubicBezTo>
                      <a:pt x="507" y="992"/>
                      <a:pt x="785" y="1676"/>
                      <a:pt x="962" y="2409"/>
                    </a:cubicBezTo>
                    <a:cubicBezTo>
                      <a:pt x="987" y="2536"/>
                      <a:pt x="1089" y="2637"/>
                      <a:pt x="1215" y="2637"/>
                    </a:cubicBezTo>
                    <a:lnTo>
                      <a:pt x="1240" y="2637"/>
                    </a:lnTo>
                    <a:cubicBezTo>
                      <a:pt x="1367" y="2612"/>
                      <a:pt x="1468" y="2435"/>
                      <a:pt x="1418" y="2308"/>
                    </a:cubicBezTo>
                    <a:cubicBezTo>
                      <a:pt x="1266" y="1524"/>
                      <a:pt x="962" y="764"/>
                      <a:pt x="507" y="106"/>
                    </a:cubicBezTo>
                    <a:cubicBezTo>
                      <a:pt x="475" y="44"/>
                      <a:pt x="396" y="1"/>
                      <a:pt x="310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40" name="Google Shape;740;p23"/>
              <p:cNvSpPr/>
              <p:nvPr/>
            </p:nvSpPr>
            <p:spPr>
              <a:xfrm>
                <a:off x="-541850" y="3903575"/>
                <a:ext cx="67725" cy="36050"/>
              </a:xfrm>
              <a:custGeom>
                <a:avLst/>
                <a:gdLst/>
                <a:ahLst/>
                <a:cxnLst/>
                <a:rect l="l" t="t" r="r" b="b"/>
                <a:pathLst>
                  <a:path w="2709" h="1442" extrusionOk="0">
                    <a:moveTo>
                      <a:pt x="2389" y="0"/>
                    </a:moveTo>
                    <a:cubicBezTo>
                      <a:pt x="2343" y="0"/>
                      <a:pt x="2297" y="14"/>
                      <a:pt x="2253" y="49"/>
                    </a:cubicBezTo>
                    <a:cubicBezTo>
                      <a:pt x="1646" y="454"/>
                      <a:pt x="962" y="732"/>
                      <a:pt x="228" y="910"/>
                    </a:cubicBezTo>
                    <a:cubicBezTo>
                      <a:pt x="102" y="935"/>
                      <a:pt x="1" y="1087"/>
                      <a:pt x="51" y="1213"/>
                    </a:cubicBezTo>
                    <a:cubicBezTo>
                      <a:pt x="76" y="1340"/>
                      <a:pt x="178" y="1441"/>
                      <a:pt x="304" y="1441"/>
                    </a:cubicBezTo>
                    <a:cubicBezTo>
                      <a:pt x="304" y="1441"/>
                      <a:pt x="330" y="1441"/>
                      <a:pt x="330" y="1365"/>
                    </a:cubicBezTo>
                    <a:cubicBezTo>
                      <a:pt x="1114" y="1213"/>
                      <a:pt x="1873" y="910"/>
                      <a:pt x="2531" y="454"/>
                    </a:cubicBezTo>
                    <a:cubicBezTo>
                      <a:pt x="2633" y="378"/>
                      <a:pt x="2708" y="226"/>
                      <a:pt x="2607" y="100"/>
                    </a:cubicBezTo>
                    <a:cubicBezTo>
                      <a:pt x="2558" y="50"/>
                      <a:pt x="2475" y="0"/>
                      <a:pt x="238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6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741" name="Google Shape;741;p23"/>
            <p:cNvSpPr/>
            <p:nvPr/>
          </p:nvSpPr>
          <p:spPr>
            <a:xfrm flipH="1">
              <a:off x="6672550" y="809488"/>
              <a:ext cx="1632625" cy="186825"/>
            </a:xfrm>
            <a:custGeom>
              <a:avLst/>
              <a:gdLst/>
              <a:ahLst/>
              <a:cxnLst/>
              <a:rect l="l" t="t" r="r" b="b"/>
              <a:pathLst>
                <a:path w="65305" h="7473" extrusionOk="0">
                  <a:moveTo>
                    <a:pt x="0" y="0"/>
                  </a:moveTo>
                  <a:lnTo>
                    <a:pt x="23952" y="0"/>
                  </a:lnTo>
                  <a:lnTo>
                    <a:pt x="31424" y="7473"/>
                  </a:lnTo>
                  <a:lnTo>
                    <a:pt x="65305" y="7473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42" name="Google Shape;742;p23"/>
            <p:cNvSpPr/>
            <p:nvPr/>
          </p:nvSpPr>
          <p:spPr>
            <a:xfrm flipH="1">
              <a:off x="7774325" y="891025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43" name="Google Shape;743;p23"/>
            <p:cNvSpPr/>
            <p:nvPr/>
          </p:nvSpPr>
          <p:spPr>
            <a:xfrm flipH="1">
              <a:off x="7927875" y="891025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44" name="Google Shape;744;p23"/>
            <p:cNvSpPr/>
            <p:nvPr/>
          </p:nvSpPr>
          <p:spPr>
            <a:xfrm flipH="1">
              <a:off x="8081425" y="891025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45" name="Google Shape;745;p23"/>
            <p:cNvSpPr/>
            <p:nvPr/>
          </p:nvSpPr>
          <p:spPr>
            <a:xfrm flipH="1">
              <a:off x="8234975" y="891025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46" name="Google Shape;746;p23"/>
            <p:cNvSpPr/>
            <p:nvPr/>
          </p:nvSpPr>
          <p:spPr>
            <a:xfrm flipH="1">
              <a:off x="6949436" y="545378"/>
              <a:ext cx="257400" cy="187800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cxnSp>
          <p:nvCxnSpPr>
            <p:cNvPr id="747" name="Google Shape;747;p23"/>
            <p:cNvCxnSpPr/>
            <p:nvPr/>
          </p:nvCxnSpPr>
          <p:spPr>
            <a:xfrm rot="10800000">
              <a:off x="6801075" y="829963"/>
              <a:ext cx="5541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8" name="Google Shape;748;p23"/>
            <p:cNvCxnSpPr/>
            <p:nvPr/>
          </p:nvCxnSpPr>
          <p:spPr>
            <a:xfrm rot="10800000">
              <a:off x="6723375" y="902900"/>
              <a:ext cx="7095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49" name="Google Shape;749;p23"/>
          <p:cNvSpPr/>
          <p:nvPr/>
        </p:nvSpPr>
        <p:spPr>
          <a:xfrm>
            <a:off x="0" y="4604000"/>
            <a:ext cx="3642900" cy="5421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10266927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7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" name="Google Shape;751;p24"/>
          <p:cNvSpPr/>
          <p:nvPr/>
        </p:nvSpPr>
        <p:spPr>
          <a:xfrm flipH="1">
            <a:off x="8465088" y="2893550"/>
            <a:ext cx="678900" cy="22476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752" name="Google Shape;752;p24"/>
          <p:cNvGrpSpPr/>
          <p:nvPr/>
        </p:nvGrpSpPr>
        <p:grpSpPr>
          <a:xfrm rot="10800000">
            <a:off x="146341" y="-10"/>
            <a:ext cx="842013" cy="3918447"/>
            <a:chOff x="8155675" y="1249765"/>
            <a:chExt cx="842013" cy="3918447"/>
          </a:xfrm>
        </p:grpSpPr>
        <p:sp>
          <p:nvSpPr>
            <p:cNvPr id="753" name="Google Shape;753;p24"/>
            <p:cNvSpPr/>
            <p:nvPr/>
          </p:nvSpPr>
          <p:spPr>
            <a:xfrm rot="-5400000">
              <a:off x="8087963" y="3426837"/>
              <a:ext cx="1632625" cy="186825"/>
            </a:xfrm>
            <a:custGeom>
              <a:avLst/>
              <a:gdLst/>
              <a:ahLst/>
              <a:cxnLst/>
              <a:rect l="l" t="t" r="r" b="b"/>
              <a:pathLst>
                <a:path w="65305" h="7473" extrusionOk="0">
                  <a:moveTo>
                    <a:pt x="0" y="0"/>
                  </a:moveTo>
                  <a:lnTo>
                    <a:pt x="23952" y="0"/>
                  </a:lnTo>
                  <a:lnTo>
                    <a:pt x="31424" y="7473"/>
                  </a:lnTo>
                  <a:lnTo>
                    <a:pt x="65305" y="7473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54" name="Google Shape;754;p24"/>
            <p:cNvSpPr/>
            <p:nvPr/>
          </p:nvSpPr>
          <p:spPr>
            <a:xfrm rot="-5400000">
              <a:off x="8892400" y="3805712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55" name="Google Shape;755;p24"/>
            <p:cNvSpPr/>
            <p:nvPr/>
          </p:nvSpPr>
          <p:spPr>
            <a:xfrm rot="-5400000">
              <a:off x="8892400" y="3959262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56" name="Google Shape;756;p24"/>
            <p:cNvSpPr/>
            <p:nvPr/>
          </p:nvSpPr>
          <p:spPr>
            <a:xfrm rot="-5400000">
              <a:off x="8892400" y="4112812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57" name="Google Shape;757;p24"/>
            <p:cNvSpPr/>
            <p:nvPr/>
          </p:nvSpPr>
          <p:spPr>
            <a:xfrm rot="-5400000">
              <a:off x="8892400" y="4266362"/>
              <a:ext cx="70200" cy="70200"/>
            </a:xfrm>
            <a:prstGeom prst="ellipse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58" name="Google Shape;758;p24"/>
            <p:cNvSpPr/>
            <p:nvPr/>
          </p:nvSpPr>
          <p:spPr>
            <a:xfrm rot="-5400000">
              <a:off x="8511953" y="3015624"/>
              <a:ext cx="257400" cy="187800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cxnSp>
          <p:nvCxnSpPr>
            <p:cNvPr id="759" name="Google Shape;759;p24"/>
            <p:cNvCxnSpPr/>
            <p:nvPr/>
          </p:nvCxnSpPr>
          <p:spPr>
            <a:xfrm rot="-5400000">
              <a:off x="8554288" y="3109512"/>
              <a:ext cx="5541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0" name="Google Shape;760;p24"/>
            <p:cNvCxnSpPr/>
            <p:nvPr/>
          </p:nvCxnSpPr>
          <p:spPr>
            <a:xfrm rot="-5400000">
              <a:off x="8549525" y="3109512"/>
              <a:ext cx="709500" cy="0"/>
            </a:xfrm>
            <a:prstGeom prst="straightConnector1">
              <a:avLst/>
            </a:pr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761" name="Google Shape;761;p24"/>
            <p:cNvSpPr/>
            <p:nvPr/>
          </p:nvSpPr>
          <p:spPr>
            <a:xfrm rot="-5400000">
              <a:off x="7718088" y="4180449"/>
              <a:ext cx="1425350" cy="550175"/>
            </a:xfrm>
            <a:custGeom>
              <a:avLst/>
              <a:gdLst/>
              <a:ahLst/>
              <a:cxnLst/>
              <a:rect l="l" t="t" r="r" b="b"/>
              <a:pathLst>
                <a:path w="57014" h="22007" extrusionOk="0">
                  <a:moveTo>
                    <a:pt x="57014" y="22007"/>
                  </a:moveTo>
                  <a:lnTo>
                    <a:pt x="22007" y="22007"/>
                  </a:ln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2" name="Google Shape;762;p24"/>
            <p:cNvSpPr/>
            <p:nvPr/>
          </p:nvSpPr>
          <p:spPr>
            <a:xfrm rot="-5400000">
              <a:off x="8716476" y="2283874"/>
              <a:ext cx="375598" cy="137131"/>
            </a:xfrm>
            <a:custGeom>
              <a:avLst/>
              <a:gdLst/>
              <a:ahLst/>
              <a:cxnLst/>
              <a:rect l="l" t="t" r="r" b="b"/>
              <a:pathLst>
                <a:path w="16957" h="6191" extrusionOk="0">
                  <a:moveTo>
                    <a:pt x="9617" y="369"/>
                  </a:moveTo>
                  <a:cubicBezTo>
                    <a:pt x="9769" y="369"/>
                    <a:pt x="9845" y="420"/>
                    <a:pt x="9997" y="799"/>
                  </a:cubicBezTo>
                  <a:cubicBezTo>
                    <a:pt x="10098" y="1027"/>
                    <a:pt x="10174" y="1280"/>
                    <a:pt x="10376" y="1483"/>
                  </a:cubicBezTo>
                  <a:cubicBezTo>
                    <a:pt x="10402" y="1533"/>
                    <a:pt x="10478" y="1533"/>
                    <a:pt x="10528" y="1533"/>
                  </a:cubicBezTo>
                  <a:cubicBezTo>
                    <a:pt x="11004" y="1473"/>
                    <a:pt x="11462" y="1442"/>
                    <a:pt x="11902" y="1442"/>
                  </a:cubicBezTo>
                  <a:cubicBezTo>
                    <a:pt x="13661" y="1442"/>
                    <a:pt x="15139" y="1928"/>
                    <a:pt x="16374" y="2900"/>
                  </a:cubicBezTo>
                  <a:lnTo>
                    <a:pt x="16096" y="3153"/>
                  </a:lnTo>
                  <a:cubicBezTo>
                    <a:pt x="16045" y="3204"/>
                    <a:pt x="15995" y="3305"/>
                    <a:pt x="16045" y="3381"/>
                  </a:cubicBezTo>
                  <a:cubicBezTo>
                    <a:pt x="16071" y="3431"/>
                    <a:pt x="16121" y="3507"/>
                    <a:pt x="16223" y="3507"/>
                  </a:cubicBezTo>
                  <a:lnTo>
                    <a:pt x="16552" y="3507"/>
                  </a:lnTo>
                  <a:cubicBezTo>
                    <a:pt x="16552" y="3533"/>
                    <a:pt x="16501" y="3558"/>
                    <a:pt x="16476" y="3634"/>
                  </a:cubicBezTo>
                  <a:cubicBezTo>
                    <a:pt x="15942" y="4346"/>
                    <a:pt x="12946" y="5096"/>
                    <a:pt x="11420" y="5096"/>
                  </a:cubicBezTo>
                  <a:cubicBezTo>
                    <a:pt x="11210" y="5096"/>
                    <a:pt x="11027" y="5082"/>
                    <a:pt x="10883" y="5051"/>
                  </a:cubicBezTo>
                  <a:cubicBezTo>
                    <a:pt x="10781" y="5051"/>
                    <a:pt x="10680" y="5076"/>
                    <a:pt x="10655" y="5178"/>
                  </a:cubicBezTo>
                  <a:cubicBezTo>
                    <a:pt x="10554" y="5456"/>
                    <a:pt x="10427" y="5659"/>
                    <a:pt x="10301" y="5684"/>
                  </a:cubicBezTo>
                  <a:cubicBezTo>
                    <a:pt x="10288" y="5688"/>
                    <a:pt x="10271" y="5690"/>
                    <a:pt x="10251" y="5690"/>
                  </a:cubicBezTo>
                  <a:cubicBezTo>
                    <a:pt x="10156" y="5690"/>
                    <a:pt x="9992" y="5641"/>
                    <a:pt x="9845" y="5557"/>
                  </a:cubicBezTo>
                  <a:lnTo>
                    <a:pt x="10047" y="5304"/>
                  </a:lnTo>
                  <a:cubicBezTo>
                    <a:pt x="10098" y="5228"/>
                    <a:pt x="10123" y="5152"/>
                    <a:pt x="10098" y="5076"/>
                  </a:cubicBezTo>
                  <a:cubicBezTo>
                    <a:pt x="10047" y="5026"/>
                    <a:pt x="9972" y="4950"/>
                    <a:pt x="9896" y="4950"/>
                  </a:cubicBezTo>
                  <a:cubicBezTo>
                    <a:pt x="9162" y="4925"/>
                    <a:pt x="8453" y="4899"/>
                    <a:pt x="7770" y="4798"/>
                  </a:cubicBezTo>
                  <a:cubicBezTo>
                    <a:pt x="7757" y="4794"/>
                    <a:pt x="7743" y="4792"/>
                    <a:pt x="7729" y="4792"/>
                  </a:cubicBezTo>
                  <a:cubicBezTo>
                    <a:pt x="7661" y="4792"/>
                    <a:pt x="7588" y="4841"/>
                    <a:pt x="7567" y="4925"/>
                  </a:cubicBezTo>
                  <a:cubicBezTo>
                    <a:pt x="7491" y="5102"/>
                    <a:pt x="7390" y="5228"/>
                    <a:pt x="7264" y="5304"/>
                  </a:cubicBezTo>
                  <a:cubicBezTo>
                    <a:pt x="7210" y="5322"/>
                    <a:pt x="7156" y="5340"/>
                    <a:pt x="7112" y="5340"/>
                  </a:cubicBezTo>
                  <a:cubicBezTo>
                    <a:pt x="7093" y="5340"/>
                    <a:pt x="7076" y="5337"/>
                    <a:pt x="7061" y="5330"/>
                  </a:cubicBezTo>
                  <a:cubicBezTo>
                    <a:pt x="6960" y="5279"/>
                    <a:pt x="6808" y="5203"/>
                    <a:pt x="6555" y="5152"/>
                  </a:cubicBezTo>
                  <a:cubicBezTo>
                    <a:pt x="6251" y="5051"/>
                    <a:pt x="5745" y="4925"/>
                    <a:pt x="5695" y="4773"/>
                  </a:cubicBezTo>
                  <a:cubicBezTo>
                    <a:pt x="5695" y="4773"/>
                    <a:pt x="5695" y="4722"/>
                    <a:pt x="5720" y="4672"/>
                  </a:cubicBezTo>
                  <a:cubicBezTo>
                    <a:pt x="5745" y="4646"/>
                    <a:pt x="5745" y="4570"/>
                    <a:pt x="5720" y="4520"/>
                  </a:cubicBezTo>
                  <a:cubicBezTo>
                    <a:pt x="5695" y="4444"/>
                    <a:pt x="5669" y="4393"/>
                    <a:pt x="5593" y="4393"/>
                  </a:cubicBezTo>
                  <a:cubicBezTo>
                    <a:pt x="4834" y="4185"/>
                    <a:pt x="4288" y="4087"/>
                    <a:pt x="3831" y="4087"/>
                  </a:cubicBezTo>
                  <a:cubicBezTo>
                    <a:pt x="3007" y="4087"/>
                    <a:pt x="2470" y="4406"/>
                    <a:pt x="1493" y="4975"/>
                  </a:cubicBezTo>
                  <a:cubicBezTo>
                    <a:pt x="1190" y="5152"/>
                    <a:pt x="886" y="5330"/>
                    <a:pt x="532" y="5532"/>
                  </a:cubicBezTo>
                  <a:cubicBezTo>
                    <a:pt x="937" y="4343"/>
                    <a:pt x="1443" y="3938"/>
                    <a:pt x="1443" y="3938"/>
                  </a:cubicBezTo>
                  <a:cubicBezTo>
                    <a:pt x="1544" y="3912"/>
                    <a:pt x="1544" y="3811"/>
                    <a:pt x="1519" y="3710"/>
                  </a:cubicBezTo>
                  <a:cubicBezTo>
                    <a:pt x="1493" y="3685"/>
                    <a:pt x="1114" y="2900"/>
                    <a:pt x="658" y="2141"/>
                  </a:cubicBezTo>
                  <a:lnTo>
                    <a:pt x="658" y="2141"/>
                  </a:lnTo>
                  <a:cubicBezTo>
                    <a:pt x="1291" y="2369"/>
                    <a:pt x="2025" y="2799"/>
                    <a:pt x="2329" y="3027"/>
                  </a:cubicBezTo>
                  <a:cubicBezTo>
                    <a:pt x="2379" y="3052"/>
                    <a:pt x="2379" y="3052"/>
                    <a:pt x="2405" y="3052"/>
                  </a:cubicBezTo>
                  <a:cubicBezTo>
                    <a:pt x="2625" y="3107"/>
                    <a:pt x="2868" y="3131"/>
                    <a:pt x="3128" y="3131"/>
                  </a:cubicBezTo>
                  <a:cubicBezTo>
                    <a:pt x="4179" y="3131"/>
                    <a:pt x="5510" y="2734"/>
                    <a:pt x="6808" y="2369"/>
                  </a:cubicBezTo>
                  <a:cubicBezTo>
                    <a:pt x="7441" y="2166"/>
                    <a:pt x="8023" y="1989"/>
                    <a:pt x="8605" y="1862"/>
                  </a:cubicBezTo>
                  <a:cubicBezTo>
                    <a:pt x="8656" y="1862"/>
                    <a:pt x="8706" y="1812"/>
                    <a:pt x="8731" y="1761"/>
                  </a:cubicBezTo>
                  <a:cubicBezTo>
                    <a:pt x="8757" y="1736"/>
                    <a:pt x="8757" y="1660"/>
                    <a:pt x="8731" y="1609"/>
                  </a:cubicBezTo>
                  <a:cubicBezTo>
                    <a:pt x="8529" y="1103"/>
                    <a:pt x="8782" y="749"/>
                    <a:pt x="9617" y="369"/>
                  </a:cubicBezTo>
                  <a:close/>
                  <a:moveTo>
                    <a:pt x="9655" y="1"/>
                  </a:moveTo>
                  <a:cubicBezTo>
                    <a:pt x="9611" y="1"/>
                    <a:pt x="9565" y="5"/>
                    <a:pt x="9516" y="15"/>
                  </a:cubicBezTo>
                  <a:lnTo>
                    <a:pt x="9491" y="15"/>
                  </a:lnTo>
                  <a:cubicBezTo>
                    <a:pt x="9111" y="167"/>
                    <a:pt x="8124" y="648"/>
                    <a:pt x="8327" y="1533"/>
                  </a:cubicBezTo>
                  <a:cubicBezTo>
                    <a:pt x="7770" y="1685"/>
                    <a:pt x="7213" y="1862"/>
                    <a:pt x="6682" y="2014"/>
                  </a:cubicBezTo>
                  <a:cubicBezTo>
                    <a:pt x="5404" y="2365"/>
                    <a:pt x="4126" y="2765"/>
                    <a:pt x="3149" y="2765"/>
                  </a:cubicBezTo>
                  <a:cubicBezTo>
                    <a:pt x="2926" y="2765"/>
                    <a:pt x="2719" y="2745"/>
                    <a:pt x="2531" y="2698"/>
                  </a:cubicBezTo>
                  <a:cubicBezTo>
                    <a:pt x="2000" y="2369"/>
                    <a:pt x="987" y="1761"/>
                    <a:pt x="279" y="1660"/>
                  </a:cubicBezTo>
                  <a:cubicBezTo>
                    <a:pt x="228" y="1660"/>
                    <a:pt x="127" y="1685"/>
                    <a:pt x="102" y="1761"/>
                  </a:cubicBezTo>
                  <a:cubicBezTo>
                    <a:pt x="51" y="1812"/>
                    <a:pt x="51" y="1913"/>
                    <a:pt x="102" y="1989"/>
                  </a:cubicBezTo>
                  <a:cubicBezTo>
                    <a:pt x="506" y="2622"/>
                    <a:pt x="937" y="3507"/>
                    <a:pt x="1114" y="3811"/>
                  </a:cubicBezTo>
                  <a:cubicBezTo>
                    <a:pt x="886" y="4039"/>
                    <a:pt x="405" y="4672"/>
                    <a:pt x="26" y="5937"/>
                  </a:cubicBezTo>
                  <a:cubicBezTo>
                    <a:pt x="0" y="6038"/>
                    <a:pt x="26" y="6089"/>
                    <a:pt x="102" y="6165"/>
                  </a:cubicBezTo>
                  <a:cubicBezTo>
                    <a:pt x="127" y="6190"/>
                    <a:pt x="177" y="6190"/>
                    <a:pt x="228" y="6190"/>
                  </a:cubicBezTo>
                  <a:lnTo>
                    <a:pt x="279" y="6190"/>
                  </a:lnTo>
                  <a:cubicBezTo>
                    <a:pt x="861" y="5886"/>
                    <a:pt x="1291" y="5633"/>
                    <a:pt x="1671" y="5431"/>
                  </a:cubicBezTo>
                  <a:cubicBezTo>
                    <a:pt x="2643" y="4861"/>
                    <a:pt x="3138" y="4568"/>
                    <a:pt x="3883" y="4568"/>
                  </a:cubicBezTo>
                  <a:cubicBezTo>
                    <a:pt x="4263" y="4568"/>
                    <a:pt x="4708" y="4644"/>
                    <a:pt x="5315" y="4798"/>
                  </a:cubicBezTo>
                  <a:cubicBezTo>
                    <a:pt x="5315" y="4874"/>
                    <a:pt x="5315" y="4950"/>
                    <a:pt x="5340" y="5001"/>
                  </a:cubicBezTo>
                  <a:cubicBezTo>
                    <a:pt x="5467" y="5355"/>
                    <a:pt x="5998" y="5481"/>
                    <a:pt x="6454" y="5608"/>
                  </a:cubicBezTo>
                  <a:cubicBezTo>
                    <a:pt x="6606" y="5684"/>
                    <a:pt x="6808" y="5709"/>
                    <a:pt x="6833" y="5734"/>
                  </a:cubicBezTo>
                  <a:cubicBezTo>
                    <a:pt x="6833" y="5734"/>
                    <a:pt x="6859" y="5760"/>
                    <a:pt x="6884" y="5760"/>
                  </a:cubicBezTo>
                  <a:cubicBezTo>
                    <a:pt x="6966" y="5795"/>
                    <a:pt x="7048" y="5814"/>
                    <a:pt x="7133" y="5814"/>
                  </a:cubicBezTo>
                  <a:cubicBezTo>
                    <a:pt x="7231" y="5814"/>
                    <a:pt x="7332" y="5789"/>
                    <a:pt x="7441" y="5734"/>
                  </a:cubicBezTo>
                  <a:cubicBezTo>
                    <a:pt x="7593" y="5633"/>
                    <a:pt x="7744" y="5481"/>
                    <a:pt x="7846" y="5304"/>
                  </a:cubicBezTo>
                  <a:cubicBezTo>
                    <a:pt x="8352" y="5355"/>
                    <a:pt x="8858" y="5380"/>
                    <a:pt x="9389" y="5431"/>
                  </a:cubicBezTo>
                  <a:lnTo>
                    <a:pt x="9339" y="5481"/>
                  </a:lnTo>
                  <a:cubicBezTo>
                    <a:pt x="9263" y="5507"/>
                    <a:pt x="9263" y="5583"/>
                    <a:pt x="9263" y="5633"/>
                  </a:cubicBezTo>
                  <a:cubicBezTo>
                    <a:pt x="9263" y="5684"/>
                    <a:pt x="9288" y="5734"/>
                    <a:pt x="9364" y="5760"/>
                  </a:cubicBezTo>
                  <a:cubicBezTo>
                    <a:pt x="9663" y="5939"/>
                    <a:pt x="9946" y="6102"/>
                    <a:pt x="10201" y="6102"/>
                  </a:cubicBezTo>
                  <a:cubicBezTo>
                    <a:pt x="10270" y="6102"/>
                    <a:pt x="10337" y="6090"/>
                    <a:pt x="10402" y="6063"/>
                  </a:cubicBezTo>
                  <a:cubicBezTo>
                    <a:pt x="10630" y="5988"/>
                    <a:pt x="10781" y="5810"/>
                    <a:pt x="10933" y="5481"/>
                  </a:cubicBezTo>
                  <a:cubicBezTo>
                    <a:pt x="11050" y="5494"/>
                    <a:pt x="11183" y="5500"/>
                    <a:pt x="11329" y="5500"/>
                  </a:cubicBezTo>
                  <a:cubicBezTo>
                    <a:pt x="12928" y="5500"/>
                    <a:pt x="16105" y="4766"/>
                    <a:pt x="16754" y="3862"/>
                  </a:cubicBezTo>
                  <a:cubicBezTo>
                    <a:pt x="16931" y="3659"/>
                    <a:pt x="16956" y="3431"/>
                    <a:pt x="16830" y="3204"/>
                  </a:cubicBezTo>
                  <a:cubicBezTo>
                    <a:pt x="16830" y="3153"/>
                    <a:pt x="16754" y="3128"/>
                    <a:pt x="16729" y="3128"/>
                  </a:cubicBezTo>
                  <a:lnTo>
                    <a:pt x="16805" y="3052"/>
                  </a:lnTo>
                  <a:cubicBezTo>
                    <a:pt x="16830" y="3027"/>
                    <a:pt x="16855" y="2951"/>
                    <a:pt x="16855" y="2900"/>
                  </a:cubicBezTo>
                  <a:cubicBezTo>
                    <a:pt x="16855" y="2824"/>
                    <a:pt x="16830" y="2773"/>
                    <a:pt x="16805" y="2748"/>
                  </a:cubicBezTo>
                  <a:cubicBezTo>
                    <a:pt x="15442" y="1616"/>
                    <a:pt x="13818" y="1057"/>
                    <a:pt x="11833" y="1057"/>
                  </a:cubicBezTo>
                  <a:cubicBezTo>
                    <a:pt x="11422" y="1057"/>
                    <a:pt x="10996" y="1081"/>
                    <a:pt x="10554" y="1128"/>
                  </a:cubicBezTo>
                  <a:cubicBezTo>
                    <a:pt x="10478" y="1002"/>
                    <a:pt x="10402" y="850"/>
                    <a:pt x="10351" y="673"/>
                  </a:cubicBezTo>
                  <a:cubicBezTo>
                    <a:pt x="10237" y="399"/>
                    <a:pt x="10061" y="1"/>
                    <a:pt x="96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63" name="Google Shape;763;p24"/>
            <p:cNvSpPr/>
            <p:nvPr/>
          </p:nvSpPr>
          <p:spPr>
            <a:xfrm rot="-5400000">
              <a:off x="8716476" y="1826436"/>
              <a:ext cx="375598" cy="137131"/>
            </a:xfrm>
            <a:custGeom>
              <a:avLst/>
              <a:gdLst/>
              <a:ahLst/>
              <a:cxnLst/>
              <a:rect l="l" t="t" r="r" b="b"/>
              <a:pathLst>
                <a:path w="16957" h="6191" extrusionOk="0">
                  <a:moveTo>
                    <a:pt x="9617" y="369"/>
                  </a:moveTo>
                  <a:cubicBezTo>
                    <a:pt x="9769" y="369"/>
                    <a:pt x="9845" y="420"/>
                    <a:pt x="9997" y="799"/>
                  </a:cubicBezTo>
                  <a:cubicBezTo>
                    <a:pt x="10098" y="1027"/>
                    <a:pt x="10174" y="1280"/>
                    <a:pt x="10376" y="1483"/>
                  </a:cubicBezTo>
                  <a:cubicBezTo>
                    <a:pt x="10402" y="1533"/>
                    <a:pt x="10478" y="1533"/>
                    <a:pt x="10528" y="1533"/>
                  </a:cubicBezTo>
                  <a:cubicBezTo>
                    <a:pt x="11004" y="1473"/>
                    <a:pt x="11462" y="1442"/>
                    <a:pt x="11902" y="1442"/>
                  </a:cubicBezTo>
                  <a:cubicBezTo>
                    <a:pt x="13661" y="1442"/>
                    <a:pt x="15139" y="1928"/>
                    <a:pt x="16374" y="2900"/>
                  </a:cubicBezTo>
                  <a:lnTo>
                    <a:pt x="16096" y="3153"/>
                  </a:lnTo>
                  <a:cubicBezTo>
                    <a:pt x="16045" y="3204"/>
                    <a:pt x="15995" y="3305"/>
                    <a:pt x="16045" y="3381"/>
                  </a:cubicBezTo>
                  <a:cubicBezTo>
                    <a:pt x="16071" y="3431"/>
                    <a:pt x="16121" y="3507"/>
                    <a:pt x="16223" y="3507"/>
                  </a:cubicBezTo>
                  <a:lnTo>
                    <a:pt x="16552" y="3507"/>
                  </a:lnTo>
                  <a:cubicBezTo>
                    <a:pt x="16552" y="3533"/>
                    <a:pt x="16501" y="3558"/>
                    <a:pt x="16476" y="3634"/>
                  </a:cubicBezTo>
                  <a:cubicBezTo>
                    <a:pt x="15942" y="4346"/>
                    <a:pt x="12946" y="5096"/>
                    <a:pt x="11420" y="5096"/>
                  </a:cubicBezTo>
                  <a:cubicBezTo>
                    <a:pt x="11210" y="5096"/>
                    <a:pt x="11027" y="5082"/>
                    <a:pt x="10883" y="5051"/>
                  </a:cubicBezTo>
                  <a:cubicBezTo>
                    <a:pt x="10781" y="5051"/>
                    <a:pt x="10680" y="5076"/>
                    <a:pt x="10655" y="5178"/>
                  </a:cubicBezTo>
                  <a:cubicBezTo>
                    <a:pt x="10554" y="5456"/>
                    <a:pt x="10427" y="5659"/>
                    <a:pt x="10301" y="5684"/>
                  </a:cubicBezTo>
                  <a:cubicBezTo>
                    <a:pt x="10288" y="5688"/>
                    <a:pt x="10271" y="5690"/>
                    <a:pt x="10251" y="5690"/>
                  </a:cubicBezTo>
                  <a:cubicBezTo>
                    <a:pt x="10156" y="5690"/>
                    <a:pt x="9992" y="5641"/>
                    <a:pt x="9845" y="5557"/>
                  </a:cubicBezTo>
                  <a:lnTo>
                    <a:pt x="10047" y="5304"/>
                  </a:lnTo>
                  <a:cubicBezTo>
                    <a:pt x="10098" y="5228"/>
                    <a:pt x="10123" y="5152"/>
                    <a:pt x="10098" y="5076"/>
                  </a:cubicBezTo>
                  <a:cubicBezTo>
                    <a:pt x="10047" y="5026"/>
                    <a:pt x="9972" y="4950"/>
                    <a:pt x="9896" y="4950"/>
                  </a:cubicBezTo>
                  <a:cubicBezTo>
                    <a:pt x="9162" y="4925"/>
                    <a:pt x="8453" y="4899"/>
                    <a:pt x="7770" y="4798"/>
                  </a:cubicBezTo>
                  <a:cubicBezTo>
                    <a:pt x="7757" y="4794"/>
                    <a:pt x="7743" y="4792"/>
                    <a:pt x="7729" y="4792"/>
                  </a:cubicBezTo>
                  <a:cubicBezTo>
                    <a:pt x="7661" y="4792"/>
                    <a:pt x="7588" y="4841"/>
                    <a:pt x="7567" y="4925"/>
                  </a:cubicBezTo>
                  <a:cubicBezTo>
                    <a:pt x="7491" y="5102"/>
                    <a:pt x="7390" y="5228"/>
                    <a:pt x="7264" y="5304"/>
                  </a:cubicBezTo>
                  <a:cubicBezTo>
                    <a:pt x="7210" y="5322"/>
                    <a:pt x="7156" y="5340"/>
                    <a:pt x="7112" y="5340"/>
                  </a:cubicBezTo>
                  <a:cubicBezTo>
                    <a:pt x="7093" y="5340"/>
                    <a:pt x="7076" y="5337"/>
                    <a:pt x="7061" y="5330"/>
                  </a:cubicBezTo>
                  <a:cubicBezTo>
                    <a:pt x="6960" y="5279"/>
                    <a:pt x="6808" y="5203"/>
                    <a:pt x="6555" y="5152"/>
                  </a:cubicBezTo>
                  <a:cubicBezTo>
                    <a:pt x="6251" y="5051"/>
                    <a:pt x="5745" y="4925"/>
                    <a:pt x="5695" y="4773"/>
                  </a:cubicBezTo>
                  <a:cubicBezTo>
                    <a:pt x="5695" y="4773"/>
                    <a:pt x="5695" y="4722"/>
                    <a:pt x="5720" y="4672"/>
                  </a:cubicBezTo>
                  <a:cubicBezTo>
                    <a:pt x="5745" y="4646"/>
                    <a:pt x="5745" y="4570"/>
                    <a:pt x="5720" y="4520"/>
                  </a:cubicBezTo>
                  <a:cubicBezTo>
                    <a:pt x="5695" y="4444"/>
                    <a:pt x="5669" y="4393"/>
                    <a:pt x="5593" y="4393"/>
                  </a:cubicBezTo>
                  <a:cubicBezTo>
                    <a:pt x="4834" y="4185"/>
                    <a:pt x="4288" y="4087"/>
                    <a:pt x="3831" y="4087"/>
                  </a:cubicBezTo>
                  <a:cubicBezTo>
                    <a:pt x="3007" y="4087"/>
                    <a:pt x="2470" y="4406"/>
                    <a:pt x="1493" y="4975"/>
                  </a:cubicBezTo>
                  <a:cubicBezTo>
                    <a:pt x="1190" y="5152"/>
                    <a:pt x="886" y="5330"/>
                    <a:pt x="532" y="5532"/>
                  </a:cubicBezTo>
                  <a:cubicBezTo>
                    <a:pt x="937" y="4343"/>
                    <a:pt x="1443" y="3938"/>
                    <a:pt x="1443" y="3938"/>
                  </a:cubicBezTo>
                  <a:cubicBezTo>
                    <a:pt x="1544" y="3912"/>
                    <a:pt x="1544" y="3811"/>
                    <a:pt x="1519" y="3710"/>
                  </a:cubicBezTo>
                  <a:cubicBezTo>
                    <a:pt x="1493" y="3685"/>
                    <a:pt x="1114" y="2900"/>
                    <a:pt x="658" y="2141"/>
                  </a:cubicBezTo>
                  <a:lnTo>
                    <a:pt x="658" y="2141"/>
                  </a:lnTo>
                  <a:cubicBezTo>
                    <a:pt x="1291" y="2369"/>
                    <a:pt x="2025" y="2799"/>
                    <a:pt x="2329" y="3027"/>
                  </a:cubicBezTo>
                  <a:cubicBezTo>
                    <a:pt x="2379" y="3052"/>
                    <a:pt x="2379" y="3052"/>
                    <a:pt x="2405" y="3052"/>
                  </a:cubicBezTo>
                  <a:cubicBezTo>
                    <a:pt x="2625" y="3107"/>
                    <a:pt x="2868" y="3131"/>
                    <a:pt x="3128" y="3131"/>
                  </a:cubicBezTo>
                  <a:cubicBezTo>
                    <a:pt x="4179" y="3131"/>
                    <a:pt x="5510" y="2734"/>
                    <a:pt x="6808" y="2369"/>
                  </a:cubicBezTo>
                  <a:cubicBezTo>
                    <a:pt x="7441" y="2166"/>
                    <a:pt x="8023" y="1989"/>
                    <a:pt x="8605" y="1862"/>
                  </a:cubicBezTo>
                  <a:cubicBezTo>
                    <a:pt x="8656" y="1862"/>
                    <a:pt x="8706" y="1812"/>
                    <a:pt x="8731" y="1761"/>
                  </a:cubicBezTo>
                  <a:cubicBezTo>
                    <a:pt x="8757" y="1736"/>
                    <a:pt x="8757" y="1660"/>
                    <a:pt x="8731" y="1609"/>
                  </a:cubicBezTo>
                  <a:cubicBezTo>
                    <a:pt x="8529" y="1103"/>
                    <a:pt x="8782" y="749"/>
                    <a:pt x="9617" y="369"/>
                  </a:cubicBezTo>
                  <a:close/>
                  <a:moveTo>
                    <a:pt x="9655" y="1"/>
                  </a:moveTo>
                  <a:cubicBezTo>
                    <a:pt x="9611" y="1"/>
                    <a:pt x="9565" y="5"/>
                    <a:pt x="9516" y="15"/>
                  </a:cubicBezTo>
                  <a:lnTo>
                    <a:pt x="9491" y="15"/>
                  </a:lnTo>
                  <a:cubicBezTo>
                    <a:pt x="9111" y="167"/>
                    <a:pt x="8124" y="648"/>
                    <a:pt x="8327" y="1533"/>
                  </a:cubicBezTo>
                  <a:cubicBezTo>
                    <a:pt x="7770" y="1685"/>
                    <a:pt x="7213" y="1862"/>
                    <a:pt x="6682" y="2014"/>
                  </a:cubicBezTo>
                  <a:cubicBezTo>
                    <a:pt x="5404" y="2365"/>
                    <a:pt x="4126" y="2765"/>
                    <a:pt x="3149" y="2765"/>
                  </a:cubicBezTo>
                  <a:cubicBezTo>
                    <a:pt x="2926" y="2765"/>
                    <a:pt x="2719" y="2745"/>
                    <a:pt x="2531" y="2698"/>
                  </a:cubicBezTo>
                  <a:cubicBezTo>
                    <a:pt x="2000" y="2369"/>
                    <a:pt x="987" y="1761"/>
                    <a:pt x="279" y="1660"/>
                  </a:cubicBezTo>
                  <a:cubicBezTo>
                    <a:pt x="228" y="1660"/>
                    <a:pt x="127" y="1685"/>
                    <a:pt x="102" y="1761"/>
                  </a:cubicBezTo>
                  <a:cubicBezTo>
                    <a:pt x="51" y="1812"/>
                    <a:pt x="51" y="1913"/>
                    <a:pt x="102" y="1989"/>
                  </a:cubicBezTo>
                  <a:cubicBezTo>
                    <a:pt x="506" y="2622"/>
                    <a:pt x="937" y="3507"/>
                    <a:pt x="1114" y="3811"/>
                  </a:cubicBezTo>
                  <a:cubicBezTo>
                    <a:pt x="886" y="4039"/>
                    <a:pt x="405" y="4672"/>
                    <a:pt x="26" y="5937"/>
                  </a:cubicBezTo>
                  <a:cubicBezTo>
                    <a:pt x="0" y="6038"/>
                    <a:pt x="26" y="6089"/>
                    <a:pt x="102" y="6165"/>
                  </a:cubicBezTo>
                  <a:cubicBezTo>
                    <a:pt x="127" y="6190"/>
                    <a:pt x="177" y="6190"/>
                    <a:pt x="228" y="6190"/>
                  </a:cubicBezTo>
                  <a:lnTo>
                    <a:pt x="279" y="6190"/>
                  </a:lnTo>
                  <a:cubicBezTo>
                    <a:pt x="861" y="5886"/>
                    <a:pt x="1291" y="5633"/>
                    <a:pt x="1671" y="5431"/>
                  </a:cubicBezTo>
                  <a:cubicBezTo>
                    <a:pt x="2643" y="4861"/>
                    <a:pt x="3138" y="4568"/>
                    <a:pt x="3883" y="4568"/>
                  </a:cubicBezTo>
                  <a:cubicBezTo>
                    <a:pt x="4263" y="4568"/>
                    <a:pt x="4708" y="4644"/>
                    <a:pt x="5315" y="4798"/>
                  </a:cubicBezTo>
                  <a:cubicBezTo>
                    <a:pt x="5315" y="4874"/>
                    <a:pt x="5315" y="4950"/>
                    <a:pt x="5340" y="5001"/>
                  </a:cubicBezTo>
                  <a:cubicBezTo>
                    <a:pt x="5467" y="5355"/>
                    <a:pt x="5998" y="5481"/>
                    <a:pt x="6454" y="5608"/>
                  </a:cubicBezTo>
                  <a:cubicBezTo>
                    <a:pt x="6606" y="5684"/>
                    <a:pt x="6808" y="5709"/>
                    <a:pt x="6833" y="5734"/>
                  </a:cubicBezTo>
                  <a:cubicBezTo>
                    <a:pt x="6833" y="5734"/>
                    <a:pt x="6859" y="5760"/>
                    <a:pt x="6884" y="5760"/>
                  </a:cubicBezTo>
                  <a:cubicBezTo>
                    <a:pt x="6966" y="5795"/>
                    <a:pt x="7048" y="5814"/>
                    <a:pt x="7133" y="5814"/>
                  </a:cubicBezTo>
                  <a:cubicBezTo>
                    <a:pt x="7231" y="5814"/>
                    <a:pt x="7332" y="5789"/>
                    <a:pt x="7441" y="5734"/>
                  </a:cubicBezTo>
                  <a:cubicBezTo>
                    <a:pt x="7593" y="5633"/>
                    <a:pt x="7744" y="5481"/>
                    <a:pt x="7846" y="5304"/>
                  </a:cubicBezTo>
                  <a:cubicBezTo>
                    <a:pt x="8352" y="5355"/>
                    <a:pt x="8858" y="5380"/>
                    <a:pt x="9389" y="5431"/>
                  </a:cubicBezTo>
                  <a:lnTo>
                    <a:pt x="9339" y="5481"/>
                  </a:lnTo>
                  <a:cubicBezTo>
                    <a:pt x="9263" y="5507"/>
                    <a:pt x="9263" y="5583"/>
                    <a:pt x="9263" y="5633"/>
                  </a:cubicBezTo>
                  <a:cubicBezTo>
                    <a:pt x="9263" y="5684"/>
                    <a:pt x="9288" y="5734"/>
                    <a:pt x="9364" y="5760"/>
                  </a:cubicBezTo>
                  <a:cubicBezTo>
                    <a:pt x="9663" y="5939"/>
                    <a:pt x="9946" y="6102"/>
                    <a:pt x="10201" y="6102"/>
                  </a:cubicBezTo>
                  <a:cubicBezTo>
                    <a:pt x="10270" y="6102"/>
                    <a:pt x="10337" y="6090"/>
                    <a:pt x="10402" y="6063"/>
                  </a:cubicBezTo>
                  <a:cubicBezTo>
                    <a:pt x="10630" y="5988"/>
                    <a:pt x="10781" y="5810"/>
                    <a:pt x="10933" y="5481"/>
                  </a:cubicBezTo>
                  <a:cubicBezTo>
                    <a:pt x="11050" y="5494"/>
                    <a:pt x="11183" y="5500"/>
                    <a:pt x="11329" y="5500"/>
                  </a:cubicBezTo>
                  <a:cubicBezTo>
                    <a:pt x="12928" y="5500"/>
                    <a:pt x="16105" y="4766"/>
                    <a:pt x="16754" y="3862"/>
                  </a:cubicBezTo>
                  <a:cubicBezTo>
                    <a:pt x="16931" y="3659"/>
                    <a:pt x="16956" y="3431"/>
                    <a:pt x="16830" y="3204"/>
                  </a:cubicBezTo>
                  <a:cubicBezTo>
                    <a:pt x="16830" y="3153"/>
                    <a:pt x="16754" y="3128"/>
                    <a:pt x="16729" y="3128"/>
                  </a:cubicBezTo>
                  <a:lnTo>
                    <a:pt x="16805" y="3052"/>
                  </a:lnTo>
                  <a:cubicBezTo>
                    <a:pt x="16830" y="3027"/>
                    <a:pt x="16855" y="2951"/>
                    <a:pt x="16855" y="2900"/>
                  </a:cubicBezTo>
                  <a:cubicBezTo>
                    <a:pt x="16855" y="2824"/>
                    <a:pt x="16830" y="2773"/>
                    <a:pt x="16805" y="2748"/>
                  </a:cubicBezTo>
                  <a:cubicBezTo>
                    <a:pt x="15442" y="1616"/>
                    <a:pt x="13818" y="1057"/>
                    <a:pt x="11833" y="1057"/>
                  </a:cubicBezTo>
                  <a:cubicBezTo>
                    <a:pt x="11422" y="1057"/>
                    <a:pt x="10996" y="1081"/>
                    <a:pt x="10554" y="1128"/>
                  </a:cubicBezTo>
                  <a:cubicBezTo>
                    <a:pt x="10478" y="1002"/>
                    <a:pt x="10402" y="850"/>
                    <a:pt x="10351" y="673"/>
                  </a:cubicBezTo>
                  <a:cubicBezTo>
                    <a:pt x="10237" y="399"/>
                    <a:pt x="10061" y="1"/>
                    <a:pt x="96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64" name="Google Shape;764;p24"/>
            <p:cNvSpPr/>
            <p:nvPr/>
          </p:nvSpPr>
          <p:spPr>
            <a:xfrm rot="-5400000">
              <a:off x="8716476" y="1368999"/>
              <a:ext cx="375598" cy="137131"/>
            </a:xfrm>
            <a:custGeom>
              <a:avLst/>
              <a:gdLst/>
              <a:ahLst/>
              <a:cxnLst/>
              <a:rect l="l" t="t" r="r" b="b"/>
              <a:pathLst>
                <a:path w="16957" h="6191" extrusionOk="0">
                  <a:moveTo>
                    <a:pt x="9617" y="369"/>
                  </a:moveTo>
                  <a:cubicBezTo>
                    <a:pt x="9769" y="369"/>
                    <a:pt x="9845" y="420"/>
                    <a:pt x="9997" y="799"/>
                  </a:cubicBezTo>
                  <a:cubicBezTo>
                    <a:pt x="10098" y="1027"/>
                    <a:pt x="10174" y="1280"/>
                    <a:pt x="10376" y="1483"/>
                  </a:cubicBezTo>
                  <a:cubicBezTo>
                    <a:pt x="10402" y="1533"/>
                    <a:pt x="10478" y="1533"/>
                    <a:pt x="10528" y="1533"/>
                  </a:cubicBezTo>
                  <a:cubicBezTo>
                    <a:pt x="11004" y="1473"/>
                    <a:pt x="11462" y="1442"/>
                    <a:pt x="11902" y="1442"/>
                  </a:cubicBezTo>
                  <a:cubicBezTo>
                    <a:pt x="13661" y="1442"/>
                    <a:pt x="15139" y="1928"/>
                    <a:pt x="16374" y="2900"/>
                  </a:cubicBezTo>
                  <a:lnTo>
                    <a:pt x="16096" y="3153"/>
                  </a:lnTo>
                  <a:cubicBezTo>
                    <a:pt x="16045" y="3204"/>
                    <a:pt x="15995" y="3305"/>
                    <a:pt x="16045" y="3381"/>
                  </a:cubicBezTo>
                  <a:cubicBezTo>
                    <a:pt x="16071" y="3431"/>
                    <a:pt x="16121" y="3507"/>
                    <a:pt x="16223" y="3507"/>
                  </a:cubicBezTo>
                  <a:lnTo>
                    <a:pt x="16552" y="3507"/>
                  </a:lnTo>
                  <a:cubicBezTo>
                    <a:pt x="16552" y="3533"/>
                    <a:pt x="16501" y="3558"/>
                    <a:pt x="16476" y="3634"/>
                  </a:cubicBezTo>
                  <a:cubicBezTo>
                    <a:pt x="15942" y="4346"/>
                    <a:pt x="12946" y="5096"/>
                    <a:pt x="11420" y="5096"/>
                  </a:cubicBezTo>
                  <a:cubicBezTo>
                    <a:pt x="11210" y="5096"/>
                    <a:pt x="11027" y="5082"/>
                    <a:pt x="10883" y="5051"/>
                  </a:cubicBezTo>
                  <a:cubicBezTo>
                    <a:pt x="10781" y="5051"/>
                    <a:pt x="10680" y="5076"/>
                    <a:pt x="10655" y="5178"/>
                  </a:cubicBezTo>
                  <a:cubicBezTo>
                    <a:pt x="10554" y="5456"/>
                    <a:pt x="10427" y="5659"/>
                    <a:pt x="10301" y="5684"/>
                  </a:cubicBezTo>
                  <a:cubicBezTo>
                    <a:pt x="10288" y="5688"/>
                    <a:pt x="10271" y="5690"/>
                    <a:pt x="10251" y="5690"/>
                  </a:cubicBezTo>
                  <a:cubicBezTo>
                    <a:pt x="10156" y="5690"/>
                    <a:pt x="9992" y="5641"/>
                    <a:pt x="9845" y="5557"/>
                  </a:cubicBezTo>
                  <a:lnTo>
                    <a:pt x="10047" y="5304"/>
                  </a:lnTo>
                  <a:cubicBezTo>
                    <a:pt x="10098" y="5228"/>
                    <a:pt x="10123" y="5152"/>
                    <a:pt x="10098" y="5076"/>
                  </a:cubicBezTo>
                  <a:cubicBezTo>
                    <a:pt x="10047" y="5026"/>
                    <a:pt x="9972" y="4950"/>
                    <a:pt x="9896" y="4950"/>
                  </a:cubicBezTo>
                  <a:cubicBezTo>
                    <a:pt x="9162" y="4925"/>
                    <a:pt x="8453" y="4899"/>
                    <a:pt x="7770" y="4798"/>
                  </a:cubicBezTo>
                  <a:cubicBezTo>
                    <a:pt x="7757" y="4794"/>
                    <a:pt x="7743" y="4792"/>
                    <a:pt x="7729" y="4792"/>
                  </a:cubicBezTo>
                  <a:cubicBezTo>
                    <a:pt x="7661" y="4792"/>
                    <a:pt x="7588" y="4841"/>
                    <a:pt x="7567" y="4925"/>
                  </a:cubicBezTo>
                  <a:cubicBezTo>
                    <a:pt x="7491" y="5102"/>
                    <a:pt x="7390" y="5228"/>
                    <a:pt x="7264" y="5304"/>
                  </a:cubicBezTo>
                  <a:cubicBezTo>
                    <a:pt x="7210" y="5322"/>
                    <a:pt x="7156" y="5340"/>
                    <a:pt x="7112" y="5340"/>
                  </a:cubicBezTo>
                  <a:cubicBezTo>
                    <a:pt x="7093" y="5340"/>
                    <a:pt x="7076" y="5337"/>
                    <a:pt x="7061" y="5330"/>
                  </a:cubicBezTo>
                  <a:cubicBezTo>
                    <a:pt x="6960" y="5279"/>
                    <a:pt x="6808" y="5203"/>
                    <a:pt x="6555" y="5152"/>
                  </a:cubicBezTo>
                  <a:cubicBezTo>
                    <a:pt x="6251" y="5051"/>
                    <a:pt x="5745" y="4925"/>
                    <a:pt x="5695" y="4773"/>
                  </a:cubicBezTo>
                  <a:cubicBezTo>
                    <a:pt x="5695" y="4773"/>
                    <a:pt x="5695" y="4722"/>
                    <a:pt x="5720" y="4672"/>
                  </a:cubicBezTo>
                  <a:cubicBezTo>
                    <a:pt x="5745" y="4646"/>
                    <a:pt x="5745" y="4570"/>
                    <a:pt x="5720" y="4520"/>
                  </a:cubicBezTo>
                  <a:cubicBezTo>
                    <a:pt x="5695" y="4444"/>
                    <a:pt x="5669" y="4393"/>
                    <a:pt x="5593" y="4393"/>
                  </a:cubicBezTo>
                  <a:cubicBezTo>
                    <a:pt x="4834" y="4185"/>
                    <a:pt x="4288" y="4087"/>
                    <a:pt x="3831" y="4087"/>
                  </a:cubicBezTo>
                  <a:cubicBezTo>
                    <a:pt x="3007" y="4087"/>
                    <a:pt x="2470" y="4406"/>
                    <a:pt x="1493" y="4975"/>
                  </a:cubicBezTo>
                  <a:cubicBezTo>
                    <a:pt x="1190" y="5152"/>
                    <a:pt x="886" y="5330"/>
                    <a:pt x="532" y="5532"/>
                  </a:cubicBezTo>
                  <a:cubicBezTo>
                    <a:pt x="937" y="4343"/>
                    <a:pt x="1443" y="3938"/>
                    <a:pt x="1443" y="3938"/>
                  </a:cubicBezTo>
                  <a:cubicBezTo>
                    <a:pt x="1544" y="3912"/>
                    <a:pt x="1544" y="3811"/>
                    <a:pt x="1519" y="3710"/>
                  </a:cubicBezTo>
                  <a:cubicBezTo>
                    <a:pt x="1493" y="3685"/>
                    <a:pt x="1114" y="2900"/>
                    <a:pt x="658" y="2141"/>
                  </a:cubicBezTo>
                  <a:lnTo>
                    <a:pt x="658" y="2141"/>
                  </a:lnTo>
                  <a:cubicBezTo>
                    <a:pt x="1291" y="2369"/>
                    <a:pt x="2025" y="2799"/>
                    <a:pt x="2329" y="3027"/>
                  </a:cubicBezTo>
                  <a:cubicBezTo>
                    <a:pt x="2379" y="3052"/>
                    <a:pt x="2379" y="3052"/>
                    <a:pt x="2405" y="3052"/>
                  </a:cubicBezTo>
                  <a:cubicBezTo>
                    <a:pt x="2625" y="3107"/>
                    <a:pt x="2868" y="3131"/>
                    <a:pt x="3128" y="3131"/>
                  </a:cubicBezTo>
                  <a:cubicBezTo>
                    <a:pt x="4179" y="3131"/>
                    <a:pt x="5510" y="2734"/>
                    <a:pt x="6808" y="2369"/>
                  </a:cubicBezTo>
                  <a:cubicBezTo>
                    <a:pt x="7441" y="2166"/>
                    <a:pt x="8023" y="1989"/>
                    <a:pt x="8605" y="1862"/>
                  </a:cubicBezTo>
                  <a:cubicBezTo>
                    <a:pt x="8656" y="1862"/>
                    <a:pt x="8706" y="1812"/>
                    <a:pt x="8731" y="1761"/>
                  </a:cubicBezTo>
                  <a:cubicBezTo>
                    <a:pt x="8757" y="1736"/>
                    <a:pt x="8757" y="1660"/>
                    <a:pt x="8731" y="1609"/>
                  </a:cubicBezTo>
                  <a:cubicBezTo>
                    <a:pt x="8529" y="1103"/>
                    <a:pt x="8782" y="749"/>
                    <a:pt x="9617" y="369"/>
                  </a:cubicBezTo>
                  <a:close/>
                  <a:moveTo>
                    <a:pt x="9655" y="1"/>
                  </a:moveTo>
                  <a:cubicBezTo>
                    <a:pt x="9611" y="1"/>
                    <a:pt x="9565" y="5"/>
                    <a:pt x="9516" y="15"/>
                  </a:cubicBezTo>
                  <a:lnTo>
                    <a:pt x="9491" y="15"/>
                  </a:lnTo>
                  <a:cubicBezTo>
                    <a:pt x="9111" y="167"/>
                    <a:pt x="8124" y="648"/>
                    <a:pt x="8327" y="1533"/>
                  </a:cubicBezTo>
                  <a:cubicBezTo>
                    <a:pt x="7770" y="1685"/>
                    <a:pt x="7213" y="1862"/>
                    <a:pt x="6682" y="2014"/>
                  </a:cubicBezTo>
                  <a:cubicBezTo>
                    <a:pt x="5404" y="2365"/>
                    <a:pt x="4126" y="2765"/>
                    <a:pt x="3149" y="2765"/>
                  </a:cubicBezTo>
                  <a:cubicBezTo>
                    <a:pt x="2926" y="2765"/>
                    <a:pt x="2719" y="2745"/>
                    <a:pt x="2531" y="2698"/>
                  </a:cubicBezTo>
                  <a:cubicBezTo>
                    <a:pt x="2000" y="2369"/>
                    <a:pt x="987" y="1761"/>
                    <a:pt x="279" y="1660"/>
                  </a:cubicBezTo>
                  <a:cubicBezTo>
                    <a:pt x="228" y="1660"/>
                    <a:pt x="127" y="1685"/>
                    <a:pt x="102" y="1761"/>
                  </a:cubicBezTo>
                  <a:cubicBezTo>
                    <a:pt x="51" y="1812"/>
                    <a:pt x="51" y="1913"/>
                    <a:pt x="102" y="1989"/>
                  </a:cubicBezTo>
                  <a:cubicBezTo>
                    <a:pt x="506" y="2622"/>
                    <a:pt x="937" y="3507"/>
                    <a:pt x="1114" y="3811"/>
                  </a:cubicBezTo>
                  <a:cubicBezTo>
                    <a:pt x="886" y="4039"/>
                    <a:pt x="405" y="4672"/>
                    <a:pt x="26" y="5937"/>
                  </a:cubicBezTo>
                  <a:cubicBezTo>
                    <a:pt x="0" y="6038"/>
                    <a:pt x="26" y="6089"/>
                    <a:pt x="102" y="6165"/>
                  </a:cubicBezTo>
                  <a:cubicBezTo>
                    <a:pt x="127" y="6190"/>
                    <a:pt x="177" y="6190"/>
                    <a:pt x="228" y="6190"/>
                  </a:cubicBezTo>
                  <a:lnTo>
                    <a:pt x="279" y="6190"/>
                  </a:lnTo>
                  <a:cubicBezTo>
                    <a:pt x="861" y="5886"/>
                    <a:pt x="1291" y="5633"/>
                    <a:pt x="1671" y="5431"/>
                  </a:cubicBezTo>
                  <a:cubicBezTo>
                    <a:pt x="2643" y="4861"/>
                    <a:pt x="3138" y="4568"/>
                    <a:pt x="3883" y="4568"/>
                  </a:cubicBezTo>
                  <a:cubicBezTo>
                    <a:pt x="4263" y="4568"/>
                    <a:pt x="4708" y="4644"/>
                    <a:pt x="5315" y="4798"/>
                  </a:cubicBezTo>
                  <a:cubicBezTo>
                    <a:pt x="5315" y="4874"/>
                    <a:pt x="5315" y="4950"/>
                    <a:pt x="5340" y="5001"/>
                  </a:cubicBezTo>
                  <a:cubicBezTo>
                    <a:pt x="5467" y="5355"/>
                    <a:pt x="5998" y="5481"/>
                    <a:pt x="6454" y="5608"/>
                  </a:cubicBezTo>
                  <a:cubicBezTo>
                    <a:pt x="6606" y="5684"/>
                    <a:pt x="6808" y="5709"/>
                    <a:pt x="6833" y="5734"/>
                  </a:cubicBezTo>
                  <a:cubicBezTo>
                    <a:pt x="6833" y="5734"/>
                    <a:pt x="6859" y="5760"/>
                    <a:pt x="6884" y="5760"/>
                  </a:cubicBezTo>
                  <a:cubicBezTo>
                    <a:pt x="6966" y="5795"/>
                    <a:pt x="7048" y="5814"/>
                    <a:pt x="7133" y="5814"/>
                  </a:cubicBezTo>
                  <a:cubicBezTo>
                    <a:pt x="7231" y="5814"/>
                    <a:pt x="7332" y="5789"/>
                    <a:pt x="7441" y="5734"/>
                  </a:cubicBezTo>
                  <a:cubicBezTo>
                    <a:pt x="7593" y="5633"/>
                    <a:pt x="7744" y="5481"/>
                    <a:pt x="7846" y="5304"/>
                  </a:cubicBezTo>
                  <a:cubicBezTo>
                    <a:pt x="8352" y="5355"/>
                    <a:pt x="8858" y="5380"/>
                    <a:pt x="9389" y="5431"/>
                  </a:cubicBezTo>
                  <a:lnTo>
                    <a:pt x="9339" y="5481"/>
                  </a:lnTo>
                  <a:cubicBezTo>
                    <a:pt x="9263" y="5507"/>
                    <a:pt x="9263" y="5583"/>
                    <a:pt x="9263" y="5633"/>
                  </a:cubicBezTo>
                  <a:cubicBezTo>
                    <a:pt x="9263" y="5684"/>
                    <a:pt x="9288" y="5734"/>
                    <a:pt x="9364" y="5760"/>
                  </a:cubicBezTo>
                  <a:cubicBezTo>
                    <a:pt x="9663" y="5939"/>
                    <a:pt x="9946" y="6102"/>
                    <a:pt x="10201" y="6102"/>
                  </a:cubicBezTo>
                  <a:cubicBezTo>
                    <a:pt x="10270" y="6102"/>
                    <a:pt x="10337" y="6090"/>
                    <a:pt x="10402" y="6063"/>
                  </a:cubicBezTo>
                  <a:cubicBezTo>
                    <a:pt x="10630" y="5988"/>
                    <a:pt x="10781" y="5810"/>
                    <a:pt x="10933" y="5481"/>
                  </a:cubicBezTo>
                  <a:cubicBezTo>
                    <a:pt x="11050" y="5494"/>
                    <a:pt x="11183" y="5500"/>
                    <a:pt x="11329" y="5500"/>
                  </a:cubicBezTo>
                  <a:cubicBezTo>
                    <a:pt x="12928" y="5500"/>
                    <a:pt x="16105" y="4766"/>
                    <a:pt x="16754" y="3862"/>
                  </a:cubicBezTo>
                  <a:cubicBezTo>
                    <a:pt x="16931" y="3659"/>
                    <a:pt x="16956" y="3431"/>
                    <a:pt x="16830" y="3204"/>
                  </a:cubicBezTo>
                  <a:cubicBezTo>
                    <a:pt x="16830" y="3153"/>
                    <a:pt x="16754" y="3128"/>
                    <a:pt x="16729" y="3128"/>
                  </a:cubicBezTo>
                  <a:lnTo>
                    <a:pt x="16805" y="3052"/>
                  </a:lnTo>
                  <a:cubicBezTo>
                    <a:pt x="16830" y="3027"/>
                    <a:pt x="16855" y="2951"/>
                    <a:pt x="16855" y="2900"/>
                  </a:cubicBezTo>
                  <a:cubicBezTo>
                    <a:pt x="16855" y="2824"/>
                    <a:pt x="16830" y="2773"/>
                    <a:pt x="16805" y="2748"/>
                  </a:cubicBezTo>
                  <a:cubicBezTo>
                    <a:pt x="15442" y="1616"/>
                    <a:pt x="13818" y="1057"/>
                    <a:pt x="11833" y="1057"/>
                  </a:cubicBezTo>
                  <a:cubicBezTo>
                    <a:pt x="11422" y="1057"/>
                    <a:pt x="10996" y="1081"/>
                    <a:pt x="10554" y="1128"/>
                  </a:cubicBezTo>
                  <a:cubicBezTo>
                    <a:pt x="10478" y="1002"/>
                    <a:pt x="10402" y="850"/>
                    <a:pt x="10351" y="673"/>
                  </a:cubicBezTo>
                  <a:cubicBezTo>
                    <a:pt x="10237" y="399"/>
                    <a:pt x="10061" y="1"/>
                    <a:pt x="965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2474810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oogle Shape;56;p3"/>
          <p:cNvGrpSpPr/>
          <p:nvPr/>
        </p:nvGrpSpPr>
        <p:grpSpPr>
          <a:xfrm>
            <a:off x="-143003" y="15"/>
            <a:ext cx="858600" cy="2571737"/>
            <a:chOff x="-143003" y="0"/>
            <a:chExt cx="858600" cy="2571737"/>
          </a:xfrm>
        </p:grpSpPr>
        <p:sp>
          <p:nvSpPr>
            <p:cNvPr id="57" name="Google Shape;57;p3"/>
            <p:cNvSpPr/>
            <p:nvPr/>
          </p:nvSpPr>
          <p:spPr>
            <a:xfrm>
              <a:off x="-143003" y="0"/>
              <a:ext cx="858600" cy="857100"/>
            </a:xfrm>
            <a:prstGeom prst="rect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58;p3"/>
            <p:cNvSpPr/>
            <p:nvPr/>
          </p:nvSpPr>
          <p:spPr>
            <a:xfrm>
              <a:off x="-143003" y="857262"/>
              <a:ext cx="858600" cy="857100"/>
            </a:xfrm>
            <a:prstGeom prst="rect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59;p3"/>
            <p:cNvSpPr/>
            <p:nvPr/>
          </p:nvSpPr>
          <p:spPr>
            <a:xfrm>
              <a:off x="-143003" y="1714505"/>
              <a:ext cx="858600" cy="857100"/>
            </a:xfrm>
            <a:prstGeom prst="rect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60" name="Google Shape;60;p3"/>
            <p:cNvGrpSpPr/>
            <p:nvPr/>
          </p:nvGrpSpPr>
          <p:grpSpPr>
            <a:xfrm>
              <a:off x="17716" y="171402"/>
              <a:ext cx="537062" cy="685795"/>
              <a:chOff x="1544900" y="-2381700"/>
              <a:chExt cx="404475" cy="518050"/>
            </a:xfrm>
          </p:grpSpPr>
          <p:sp>
            <p:nvSpPr>
              <p:cNvPr id="61" name="Google Shape;61;p3"/>
              <p:cNvSpPr/>
              <p:nvPr/>
            </p:nvSpPr>
            <p:spPr>
              <a:xfrm>
                <a:off x="1544900" y="-2381700"/>
                <a:ext cx="404475" cy="518050"/>
              </a:xfrm>
              <a:custGeom>
                <a:avLst/>
                <a:gdLst/>
                <a:ahLst/>
                <a:cxnLst/>
                <a:rect l="l" t="t" r="r" b="b"/>
                <a:pathLst>
                  <a:path w="16179" h="20722" extrusionOk="0">
                    <a:moveTo>
                      <a:pt x="3568" y="6120"/>
                    </a:moveTo>
                    <a:lnTo>
                      <a:pt x="3568" y="8110"/>
                    </a:lnTo>
                    <a:lnTo>
                      <a:pt x="2899" y="8110"/>
                    </a:lnTo>
                    <a:cubicBezTo>
                      <a:pt x="2710" y="8110"/>
                      <a:pt x="2554" y="7954"/>
                      <a:pt x="2554" y="7763"/>
                    </a:cubicBezTo>
                    <a:lnTo>
                      <a:pt x="2554" y="6467"/>
                    </a:lnTo>
                    <a:cubicBezTo>
                      <a:pt x="2554" y="6276"/>
                      <a:pt x="2710" y="6120"/>
                      <a:pt x="2899" y="6120"/>
                    </a:cubicBezTo>
                    <a:close/>
                    <a:moveTo>
                      <a:pt x="13279" y="6122"/>
                    </a:moveTo>
                    <a:cubicBezTo>
                      <a:pt x="13471" y="6122"/>
                      <a:pt x="13626" y="6277"/>
                      <a:pt x="13626" y="6469"/>
                    </a:cubicBezTo>
                    <a:lnTo>
                      <a:pt x="13626" y="7764"/>
                    </a:lnTo>
                    <a:lnTo>
                      <a:pt x="13625" y="7764"/>
                    </a:lnTo>
                    <a:cubicBezTo>
                      <a:pt x="13625" y="7955"/>
                      <a:pt x="13469" y="8111"/>
                      <a:pt x="13278" y="8111"/>
                    </a:cubicBezTo>
                    <a:lnTo>
                      <a:pt x="12611" y="8111"/>
                    </a:lnTo>
                    <a:lnTo>
                      <a:pt x="12611" y="6122"/>
                    </a:lnTo>
                    <a:close/>
                    <a:moveTo>
                      <a:pt x="9062" y="606"/>
                    </a:moveTo>
                    <a:cubicBezTo>
                      <a:pt x="11220" y="606"/>
                      <a:pt x="12974" y="2363"/>
                      <a:pt x="12974" y="4519"/>
                    </a:cubicBezTo>
                    <a:lnTo>
                      <a:pt x="12974" y="5513"/>
                    </a:lnTo>
                    <a:lnTo>
                      <a:pt x="6790" y="5513"/>
                    </a:lnTo>
                    <a:cubicBezTo>
                      <a:pt x="6623" y="5513"/>
                      <a:pt x="6487" y="5649"/>
                      <a:pt x="6487" y="5816"/>
                    </a:cubicBezTo>
                    <a:cubicBezTo>
                      <a:pt x="6487" y="5985"/>
                      <a:pt x="6623" y="6120"/>
                      <a:pt x="6790" y="6120"/>
                    </a:cubicBezTo>
                    <a:lnTo>
                      <a:pt x="12004" y="6120"/>
                    </a:lnTo>
                    <a:lnTo>
                      <a:pt x="12004" y="7276"/>
                    </a:lnTo>
                    <a:cubicBezTo>
                      <a:pt x="12004" y="7600"/>
                      <a:pt x="11773" y="7877"/>
                      <a:pt x="11454" y="7934"/>
                    </a:cubicBezTo>
                    <a:lnTo>
                      <a:pt x="9608" y="8270"/>
                    </a:lnTo>
                    <a:cubicBezTo>
                      <a:pt x="9580" y="8274"/>
                      <a:pt x="9551" y="8277"/>
                      <a:pt x="9523" y="8277"/>
                    </a:cubicBezTo>
                    <a:cubicBezTo>
                      <a:pt x="9411" y="8277"/>
                      <a:pt x="9302" y="8239"/>
                      <a:pt x="9215" y="8165"/>
                    </a:cubicBezTo>
                    <a:cubicBezTo>
                      <a:pt x="9106" y="8075"/>
                      <a:pt x="9042" y="7941"/>
                      <a:pt x="9042" y="7798"/>
                    </a:cubicBezTo>
                    <a:lnTo>
                      <a:pt x="9042" y="7763"/>
                    </a:lnTo>
                    <a:cubicBezTo>
                      <a:pt x="9042" y="7463"/>
                      <a:pt x="8898" y="7176"/>
                      <a:pt x="8656" y="6997"/>
                    </a:cubicBezTo>
                    <a:cubicBezTo>
                      <a:pt x="8490" y="6874"/>
                      <a:pt x="8294" y="6811"/>
                      <a:pt x="8092" y="6811"/>
                    </a:cubicBezTo>
                    <a:cubicBezTo>
                      <a:pt x="7995" y="6811"/>
                      <a:pt x="7896" y="6825"/>
                      <a:pt x="7798" y="6856"/>
                    </a:cubicBezTo>
                    <a:cubicBezTo>
                      <a:pt x="7410" y="6976"/>
                      <a:pt x="7138" y="7363"/>
                      <a:pt x="7138" y="7798"/>
                    </a:cubicBezTo>
                    <a:cubicBezTo>
                      <a:pt x="7138" y="7941"/>
                      <a:pt x="7077" y="8075"/>
                      <a:pt x="6965" y="8165"/>
                    </a:cubicBezTo>
                    <a:cubicBezTo>
                      <a:pt x="6877" y="8239"/>
                      <a:pt x="6768" y="8277"/>
                      <a:pt x="6657" y="8277"/>
                    </a:cubicBezTo>
                    <a:cubicBezTo>
                      <a:pt x="6629" y="8277"/>
                      <a:pt x="6601" y="8274"/>
                      <a:pt x="6573" y="8270"/>
                    </a:cubicBezTo>
                    <a:lnTo>
                      <a:pt x="4728" y="7934"/>
                    </a:lnTo>
                    <a:cubicBezTo>
                      <a:pt x="4408" y="7877"/>
                      <a:pt x="4178" y="7598"/>
                      <a:pt x="4178" y="7276"/>
                    </a:cubicBezTo>
                    <a:lnTo>
                      <a:pt x="4178" y="6120"/>
                    </a:lnTo>
                    <a:lnTo>
                      <a:pt x="5494" y="6120"/>
                    </a:lnTo>
                    <a:cubicBezTo>
                      <a:pt x="5663" y="6120"/>
                      <a:pt x="5799" y="5985"/>
                      <a:pt x="5799" y="5816"/>
                    </a:cubicBezTo>
                    <a:cubicBezTo>
                      <a:pt x="5799" y="5649"/>
                      <a:pt x="5663" y="5513"/>
                      <a:pt x="5494" y="5513"/>
                    </a:cubicBezTo>
                    <a:lnTo>
                      <a:pt x="3202" y="5513"/>
                    </a:lnTo>
                    <a:lnTo>
                      <a:pt x="3202" y="4521"/>
                    </a:lnTo>
                    <a:cubicBezTo>
                      <a:pt x="3202" y="2363"/>
                      <a:pt x="4959" y="606"/>
                      <a:pt x="7115" y="606"/>
                    </a:cubicBezTo>
                    <a:close/>
                    <a:moveTo>
                      <a:pt x="3669" y="8717"/>
                    </a:moveTo>
                    <a:cubicBezTo>
                      <a:pt x="3768" y="9177"/>
                      <a:pt x="3938" y="9611"/>
                      <a:pt x="4165" y="10005"/>
                    </a:cubicBezTo>
                    <a:cubicBezTo>
                      <a:pt x="3611" y="9852"/>
                      <a:pt x="3202" y="9341"/>
                      <a:pt x="3202" y="8738"/>
                    </a:cubicBezTo>
                    <a:lnTo>
                      <a:pt x="3202" y="8717"/>
                    </a:lnTo>
                    <a:close/>
                    <a:moveTo>
                      <a:pt x="8090" y="7420"/>
                    </a:moveTo>
                    <a:cubicBezTo>
                      <a:pt x="8187" y="7420"/>
                      <a:pt x="8256" y="7459"/>
                      <a:pt x="8295" y="7488"/>
                    </a:cubicBezTo>
                    <a:cubicBezTo>
                      <a:pt x="8385" y="7554"/>
                      <a:pt x="8435" y="7656"/>
                      <a:pt x="8435" y="7767"/>
                    </a:cubicBezTo>
                    <a:lnTo>
                      <a:pt x="8435" y="7803"/>
                    </a:lnTo>
                    <a:cubicBezTo>
                      <a:pt x="8435" y="8125"/>
                      <a:pt x="8578" y="8428"/>
                      <a:pt x="8826" y="8635"/>
                    </a:cubicBezTo>
                    <a:cubicBezTo>
                      <a:pt x="9023" y="8799"/>
                      <a:pt x="9269" y="8888"/>
                      <a:pt x="9520" y="8888"/>
                    </a:cubicBezTo>
                    <a:cubicBezTo>
                      <a:pt x="9585" y="8888"/>
                      <a:pt x="9650" y="8882"/>
                      <a:pt x="9716" y="8869"/>
                    </a:cubicBezTo>
                    <a:lnTo>
                      <a:pt x="11563" y="8534"/>
                    </a:lnTo>
                    <a:cubicBezTo>
                      <a:pt x="11701" y="8510"/>
                      <a:pt x="11834" y="8461"/>
                      <a:pt x="11954" y="8395"/>
                    </a:cubicBezTo>
                    <a:lnTo>
                      <a:pt x="11954" y="8395"/>
                    </a:lnTo>
                    <a:cubicBezTo>
                      <a:pt x="11651" y="10255"/>
                      <a:pt x="10035" y="11680"/>
                      <a:pt x="8091" y="11680"/>
                    </a:cubicBezTo>
                    <a:cubicBezTo>
                      <a:pt x="7080" y="11680"/>
                      <a:pt x="6159" y="11296"/>
                      <a:pt x="5464" y="10666"/>
                    </a:cubicBezTo>
                    <a:lnTo>
                      <a:pt x="6470" y="10666"/>
                    </a:lnTo>
                    <a:cubicBezTo>
                      <a:pt x="6637" y="10666"/>
                      <a:pt x="6773" y="10530"/>
                      <a:pt x="6773" y="10362"/>
                    </a:cubicBezTo>
                    <a:cubicBezTo>
                      <a:pt x="6771" y="10191"/>
                      <a:pt x="6636" y="10055"/>
                      <a:pt x="6467" y="10055"/>
                    </a:cubicBezTo>
                    <a:lnTo>
                      <a:pt x="4920" y="10055"/>
                    </a:lnTo>
                    <a:cubicBezTo>
                      <a:pt x="4570" y="9571"/>
                      <a:pt x="4328" y="9005"/>
                      <a:pt x="4228" y="8392"/>
                    </a:cubicBezTo>
                    <a:lnTo>
                      <a:pt x="4228" y="8392"/>
                    </a:lnTo>
                    <a:cubicBezTo>
                      <a:pt x="4346" y="8460"/>
                      <a:pt x="4478" y="8507"/>
                      <a:pt x="4618" y="8532"/>
                    </a:cubicBezTo>
                    <a:lnTo>
                      <a:pt x="6464" y="8868"/>
                    </a:lnTo>
                    <a:cubicBezTo>
                      <a:pt x="6529" y="8880"/>
                      <a:pt x="6594" y="8885"/>
                      <a:pt x="6659" y="8885"/>
                    </a:cubicBezTo>
                    <a:cubicBezTo>
                      <a:pt x="6911" y="8885"/>
                      <a:pt x="7158" y="8798"/>
                      <a:pt x="7355" y="8634"/>
                    </a:cubicBezTo>
                    <a:cubicBezTo>
                      <a:pt x="7602" y="8427"/>
                      <a:pt x="7745" y="8124"/>
                      <a:pt x="7745" y="7800"/>
                    </a:cubicBezTo>
                    <a:cubicBezTo>
                      <a:pt x="7745" y="7631"/>
                      <a:pt x="7842" y="7478"/>
                      <a:pt x="7974" y="7438"/>
                    </a:cubicBezTo>
                    <a:cubicBezTo>
                      <a:pt x="8016" y="7425"/>
                      <a:pt x="8055" y="7420"/>
                      <a:pt x="8090" y="7420"/>
                    </a:cubicBezTo>
                    <a:close/>
                    <a:moveTo>
                      <a:pt x="10057" y="11833"/>
                    </a:moveTo>
                    <a:lnTo>
                      <a:pt x="10057" y="12811"/>
                    </a:lnTo>
                    <a:lnTo>
                      <a:pt x="8091" y="13904"/>
                    </a:lnTo>
                    <a:lnTo>
                      <a:pt x="6123" y="12811"/>
                    </a:lnTo>
                    <a:lnTo>
                      <a:pt x="6123" y="11833"/>
                    </a:lnTo>
                    <a:cubicBezTo>
                      <a:pt x="6717" y="12123"/>
                      <a:pt x="7385" y="12284"/>
                      <a:pt x="8091" y="12284"/>
                    </a:cubicBezTo>
                    <a:cubicBezTo>
                      <a:pt x="8795" y="12284"/>
                      <a:pt x="9463" y="12123"/>
                      <a:pt x="10057" y="11833"/>
                    </a:cubicBezTo>
                    <a:close/>
                    <a:moveTo>
                      <a:pt x="12977" y="8714"/>
                    </a:moveTo>
                    <a:lnTo>
                      <a:pt x="12977" y="14054"/>
                    </a:lnTo>
                    <a:lnTo>
                      <a:pt x="11904" y="13738"/>
                    </a:lnTo>
                    <a:lnTo>
                      <a:pt x="11433" y="12795"/>
                    </a:lnTo>
                    <a:cubicBezTo>
                      <a:pt x="11356" y="12645"/>
                      <a:pt x="11219" y="12527"/>
                      <a:pt x="11056" y="12477"/>
                    </a:cubicBezTo>
                    <a:cubicBezTo>
                      <a:pt x="10995" y="12459"/>
                      <a:pt x="10933" y="12450"/>
                      <a:pt x="10871" y="12450"/>
                    </a:cubicBezTo>
                    <a:cubicBezTo>
                      <a:pt x="10801" y="12450"/>
                      <a:pt x="10730" y="12461"/>
                      <a:pt x="10663" y="12484"/>
                    </a:cubicBezTo>
                    <a:lnTo>
                      <a:pt x="10663" y="11476"/>
                    </a:lnTo>
                    <a:cubicBezTo>
                      <a:pt x="11590" y="10833"/>
                      <a:pt x="12262" y="9853"/>
                      <a:pt x="12508" y="8714"/>
                    </a:cubicBezTo>
                    <a:close/>
                    <a:moveTo>
                      <a:pt x="10870" y="13057"/>
                    </a:moveTo>
                    <a:cubicBezTo>
                      <a:pt x="10872" y="13057"/>
                      <a:pt x="10875" y="13057"/>
                      <a:pt x="10877" y="13058"/>
                    </a:cubicBezTo>
                    <a:cubicBezTo>
                      <a:pt x="10886" y="13061"/>
                      <a:pt x="10890" y="13067"/>
                      <a:pt x="10890" y="13068"/>
                    </a:cubicBezTo>
                    <a:lnTo>
                      <a:pt x="11280" y="13852"/>
                    </a:lnTo>
                    <a:lnTo>
                      <a:pt x="9699" y="15208"/>
                    </a:lnTo>
                    <a:cubicBezTo>
                      <a:pt x="9636" y="15261"/>
                      <a:pt x="9556" y="15290"/>
                      <a:pt x="9474" y="15290"/>
                    </a:cubicBezTo>
                    <a:cubicBezTo>
                      <a:pt x="9463" y="15290"/>
                      <a:pt x="9452" y="15290"/>
                      <a:pt x="9442" y="15289"/>
                    </a:cubicBezTo>
                    <a:cubicBezTo>
                      <a:pt x="9349" y="15280"/>
                      <a:pt x="9263" y="15233"/>
                      <a:pt x="9205" y="15160"/>
                    </a:cubicBezTo>
                    <a:lnTo>
                      <a:pt x="8551" y="14344"/>
                    </a:lnTo>
                    <a:lnTo>
                      <a:pt x="10861" y="13060"/>
                    </a:lnTo>
                    <a:cubicBezTo>
                      <a:pt x="10862" y="13059"/>
                      <a:pt x="10865" y="13057"/>
                      <a:pt x="10870" y="13057"/>
                    </a:cubicBezTo>
                    <a:close/>
                    <a:moveTo>
                      <a:pt x="5309" y="13057"/>
                    </a:moveTo>
                    <a:cubicBezTo>
                      <a:pt x="5313" y="13057"/>
                      <a:pt x="5316" y="13059"/>
                      <a:pt x="5317" y="13060"/>
                    </a:cubicBezTo>
                    <a:lnTo>
                      <a:pt x="7628" y="14344"/>
                    </a:lnTo>
                    <a:lnTo>
                      <a:pt x="6974" y="15160"/>
                    </a:lnTo>
                    <a:cubicBezTo>
                      <a:pt x="6915" y="15233"/>
                      <a:pt x="6831" y="15280"/>
                      <a:pt x="6737" y="15289"/>
                    </a:cubicBezTo>
                    <a:cubicBezTo>
                      <a:pt x="6726" y="15290"/>
                      <a:pt x="6715" y="15290"/>
                      <a:pt x="6704" y="15290"/>
                    </a:cubicBezTo>
                    <a:cubicBezTo>
                      <a:pt x="6622" y="15290"/>
                      <a:pt x="6543" y="15262"/>
                      <a:pt x="6480" y="15208"/>
                    </a:cubicBezTo>
                    <a:lnTo>
                      <a:pt x="4899" y="13852"/>
                    </a:lnTo>
                    <a:lnTo>
                      <a:pt x="5289" y="13068"/>
                    </a:lnTo>
                    <a:cubicBezTo>
                      <a:pt x="5289" y="13067"/>
                      <a:pt x="5293" y="13061"/>
                      <a:pt x="5302" y="13058"/>
                    </a:cubicBezTo>
                    <a:cubicBezTo>
                      <a:pt x="5304" y="13057"/>
                      <a:pt x="5307" y="13057"/>
                      <a:pt x="5309" y="13057"/>
                    </a:cubicBezTo>
                    <a:close/>
                    <a:moveTo>
                      <a:pt x="7117" y="1"/>
                    </a:moveTo>
                    <a:cubicBezTo>
                      <a:pt x="4625" y="1"/>
                      <a:pt x="2597" y="2029"/>
                      <a:pt x="2597" y="4521"/>
                    </a:cubicBezTo>
                    <a:lnTo>
                      <a:pt x="2597" y="5565"/>
                    </a:lnTo>
                    <a:cubicBezTo>
                      <a:pt x="2221" y="5692"/>
                      <a:pt x="1950" y="6049"/>
                      <a:pt x="1950" y="6469"/>
                    </a:cubicBezTo>
                    <a:lnTo>
                      <a:pt x="1950" y="7767"/>
                    </a:lnTo>
                    <a:cubicBezTo>
                      <a:pt x="1950" y="8185"/>
                      <a:pt x="2221" y="8541"/>
                      <a:pt x="2597" y="8670"/>
                    </a:cubicBezTo>
                    <a:lnTo>
                      <a:pt x="2597" y="8741"/>
                    </a:lnTo>
                    <a:cubicBezTo>
                      <a:pt x="2597" y="9803"/>
                      <a:pt x="3461" y="10668"/>
                      <a:pt x="4522" y="10668"/>
                    </a:cubicBezTo>
                    <a:lnTo>
                      <a:pt x="4623" y="10668"/>
                    </a:lnTo>
                    <a:cubicBezTo>
                      <a:pt x="4885" y="10977"/>
                      <a:pt x="5182" y="11250"/>
                      <a:pt x="5516" y="11482"/>
                    </a:cubicBezTo>
                    <a:lnTo>
                      <a:pt x="5516" y="12490"/>
                    </a:lnTo>
                    <a:cubicBezTo>
                      <a:pt x="5448" y="12467"/>
                      <a:pt x="5378" y="12456"/>
                      <a:pt x="5308" y="12456"/>
                    </a:cubicBezTo>
                    <a:cubicBezTo>
                      <a:pt x="5246" y="12456"/>
                      <a:pt x="5183" y="12465"/>
                      <a:pt x="5123" y="12483"/>
                    </a:cubicBezTo>
                    <a:cubicBezTo>
                      <a:pt x="4960" y="12533"/>
                      <a:pt x="4823" y="12648"/>
                      <a:pt x="4746" y="12803"/>
                    </a:cubicBezTo>
                    <a:lnTo>
                      <a:pt x="4275" y="13745"/>
                    </a:lnTo>
                    <a:lnTo>
                      <a:pt x="1616" y="14526"/>
                    </a:lnTo>
                    <a:cubicBezTo>
                      <a:pt x="666" y="14808"/>
                      <a:pt x="0" y="15695"/>
                      <a:pt x="0" y="16686"/>
                    </a:cubicBezTo>
                    <a:lnTo>
                      <a:pt x="0" y="20417"/>
                    </a:lnTo>
                    <a:cubicBezTo>
                      <a:pt x="0" y="20586"/>
                      <a:pt x="136" y="20722"/>
                      <a:pt x="303" y="20722"/>
                    </a:cubicBezTo>
                    <a:cubicBezTo>
                      <a:pt x="472" y="20722"/>
                      <a:pt x="607" y="20586"/>
                      <a:pt x="607" y="20417"/>
                    </a:cubicBezTo>
                    <a:lnTo>
                      <a:pt x="607" y="16686"/>
                    </a:lnTo>
                    <a:cubicBezTo>
                      <a:pt x="607" y="15960"/>
                      <a:pt x="1090" y="15312"/>
                      <a:pt x="1786" y="15109"/>
                    </a:cubicBezTo>
                    <a:lnTo>
                      <a:pt x="4496" y="14311"/>
                    </a:lnTo>
                    <a:lnTo>
                      <a:pt x="6084" y="15672"/>
                    </a:lnTo>
                    <a:cubicBezTo>
                      <a:pt x="6259" y="15822"/>
                      <a:pt x="6474" y="15900"/>
                      <a:pt x="6701" y="15900"/>
                    </a:cubicBezTo>
                    <a:cubicBezTo>
                      <a:pt x="6731" y="15900"/>
                      <a:pt x="6763" y="15897"/>
                      <a:pt x="6793" y="15896"/>
                    </a:cubicBezTo>
                    <a:cubicBezTo>
                      <a:pt x="7051" y="15872"/>
                      <a:pt x="7285" y="15746"/>
                      <a:pt x="7448" y="15543"/>
                    </a:cubicBezTo>
                    <a:lnTo>
                      <a:pt x="7785" y="15122"/>
                    </a:lnTo>
                    <a:lnTo>
                      <a:pt x="7785" y="17500"/>
                    </a:lnTo>
                    <a:cubicBezTo>
                      <a:pt x="7785" y="17667"/>
                      <a:pt x="7921" y="17803"/>
                      <a:pt x="8088" y="17803"/>
                    </a:cubicBezTo>
                    <a:cubicBezTo>
                      <a:pt x="8257" y="17803"/>
                      <a:pt x="8392" y="17667"/>
                      <a:pt x="8392" y="17500"/>
                    </a:cubicBezTo>
                    <a:lnTo>
                      <a:pt x="8392" y="15122"/>
                    </a:lnTo>
                    <a:lnTo>
                      <a:pt x="8729" y="15543"/>
                    </a:lnTo>
                    <a:cubicBezTo>
                      <a:pt x="8892" y="15746"/>
                      <a:pt x="9123" y="15872"/>
                      <a:pt x="9385" y="15896"/>
                    </a:cubicBezTo>
                    <a:cubicBezTo>
                      <a:pt x="9415" y="15900"/>
                      <a:pt x="9445" y="15900"/>
                      <a:pt x="9476" y="15900"/>
                    </a:cubicBezTo>
                    <a:cubicBezTo>
                      <a:pt x="9702" y="15900"/>
                      <a:pt x="9919" y="15819"/>
                      <a:pt x="10093" y="15672"/>
                    </a:cubicBezTo>
                    <a:lnTo>
                      <a:pt x="11680" y="14311"/>
                    </a:lnTo>
                    <a:lnTo>
                      <a:pt x="14392" y="15109"/>
                    </a:lnTo>
                    <a:cubicBezTo>
                      <a:pt x="15086" y="15312"/>
                      <a:pt x="15572" y="15960"/>
                      <a:pt x="15572" y="16686"/>
                    </a:cubicBezTo>
                    <a:lnTo>
                      <a:pt x="15572" y="20417"/>
                    </a:lnTo>
                    <a:cubicBezTo>
                      <a:pt x="15572" y="20586"/>
                      <a:pt x="15707" y="20722"/>
                      <a:pt x="15876" y="20722"/>
                    </a:cubicBezTo>
                    <a:cubicBezTo>
                      <a:pt x="16043" y="20722"/>
                      <a:pt x="16179" y="20586"/>
                      <a:pt x="16179" y="20417"/>
                    </a:cubicBezTo>
                    <a:lnTo>
                      <a:pt x="16179" y="16686"/>
                    </a:lnTo>
                    <a:cubicBezTo>
                      <a:pt x="16179" y="15689"/>
                      <a:pt x="15514" y="14802"/>
                      <a:pt x="14563" y="14524"/>
                    </a:cubicBezTo>
                    <a:lnTo>
                      <a:pt x="13584" y="14236"/>
                    </a:lnTo>
                    <a:lnTo>
                      <a:pt x="13584" y="8668"/>
                    </a:lnTo>
                    <a:cubicBezTo>
                      <a:pt x="13961" y="8541"/>
                      <a:pt x="14233" y="8184"/>
                      <a:pt x="14233" y="7764"/>
                    </a:cubicBezTo>
                    <a:lnTo>
                      <a:pt x="14233" y="6467"/>
                    </a:lnTo>
                    <a:cubicBezTo>
                      <a:pt x="14233" y="6047"/>
                      <a:pt x="13962" y="5692"/>
                      <a:pt x="13584" y="5563"/>
                    </a:cubicBezTo>
                    <a:lnTo>
                      <a:pt x="13584" y="4521"/>
                    </a:lnTo>
                    <a:cubicBezTo>
                      <a:pt x="13584" y="2029"/>
                      <a:pt x="11556" y="1"/>
                      <a:pt x="906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2" name="Google Shape;62;p3"/>
              <p:cNvSpPr/>
              <p:nvPr/>
            </p:nvSpPr>
            <p:spPr>
              <a:xfrm>
                <a:off x="1690850" y="-2219575"/>
                <a:ext cx="15200" cy="23350"/>
              </a:xfrm>
              <a:custGeom>
                <a:avLst/>
                <a:gdLst/>
                <a:ahLst/>
                <a:cxnLst/>
                <a:rect l="l" t="t" r="r" b="b"/>
                <a:pathLst>
                  <a:path w="608" h="934" extrusionOk="0">
                    <a:moveTo>
                      <a:pt x="305" y="1"/>
                    </a:moveTo>
                    <a:cubicBezTo>
                      <a:pt x="136" y="1"/>
                      <a:pt x="1" y="137"/>
                      <a:pt x="1" y="305"/>
                    </a:cubicBezTo>
                    <a:lnTo>
                      <a:pt x="1" y="629"/>
                    </a:lnTo>
                    <a:cubicBezTo>
                      <a:pt x="1" y="798"/>
                      <a:pt x="136" y="933"/>
                      <a:pt x="305" y="933"/>
                    </a:cubicBezTo>
                    <a:cubicBezTo>
                      <a:pt x="472" y="933"/>
                      <a:pt x="608" y="798"/>
                      <a:pt x="608" y="629"/>
                    </a:cubicBezTo>
                    <a:lnTo>
                      <a:pt x="608" y="305"/>
                    </a:lnTo>
                    <a:cubicBezTo>
                      <a:pt x="608" y="137"/>
                      <a:pt x="472" y="1"/>
                      <a:pt x="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3" name="Google Shape;63;p3"/>
              <p:cNvSpPr/>
              <p:nvPr/>
            </p:nvSpPr>
            <p:spPr>
              <a:xfrm>
                <a:off x="1788225" y="-2219575"/>
                <a:ext cx="15200" cy="23350"/>
              </a:xfrm>
              <a:custGeom>
                <a:avLst/>
                <a:gdLst/>
                <a:ahLst/>
                <a:cxnLst/>
                <a:rect l="l" t="t" r="r" b="b"/>
                <a:pathLst>
                  <a:path w="608" h="934" extrusionOk="0">
                    <a:moveTo>
                      <a:pt x="303" y="1"/>
                    </a:moveTo>
                    <a:cubicBezTo>
                      <a:pt x="136" y="1"/>
                      <a:pt x="0" y="137"/>
                      <a:pt x="0" y="305"/>
                    </a:cubicBezTo>
                    <a:lnTo>
                      <a:pt x="0" y="629"/>
                    </a:lnTo>
                    <a:cubicBezTo>
                      <a:pt x="0" y="798"/>
                      <a:pt x="136" y="933"/>
                      <a:pt x="303" y="933"/>
                    </a:cubicBezTo>
                    <a:cubicBezTo>
                      <a:pt x="472" y="933"/>
                      <a:pt x="607" y="798"/>
                      <a:pt x="607" y="629"/>
                    </a:cubicBezTo>
                    <a:lnTo>
                      <a:pt x="607" y="305"/>
                    </a:lnTo>
                    <a:cubicBezTo>
                      <a:pt x="607" y="137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4" name="Google Shape;64;p3"/>
              <p:cNvSpPr/>
              <p:nvPr/>
            </p:nvSpPr>
            <p:spPr>
              <a:xfrm>
                <a:off x="1723300" y="-2146550"/>
                <a:ext cx="47650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608" extrusionOk="0">
                    <a:moveTo>
                      <a:pt x="305" y="0"/>
                    </a:moveTo>
                    <a:cubicBezTo>
                      <a:pt x="137" y="0"/>
                      <a:pt x="1" y="136"/>
                      <a:pt x="1" y="305"/>
                    </a:cubicBezTo>
                    <a:cubicBezTo>
                      <a:pt x="1" y="472"/>
                      <a:pt x="137" y="607"/>
                      <a:pt x="305" y="607"/>
                    </a:cubicBezTo>
                    <a:lnTo>
                      <a:pt x="1602" y="607"/>
                    </a:lnTo>
                    <a:cubicBezTo>
                      <a:pt x="1770" y="607"/>
                      <a:pt x="1906" y="472"/>
                      <a:pt x="1906" y="305"/>
                    </a:cubicBezTo>
                    <a:cubicBezTo>
                      <a:pt x="1906" y="136"/>
                      <a:pt x="1770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65" name="Google Shape;65;p3"/>
            <p:cNvGrpSpPr/>
            <p:nvPr/>
          </p:nvGrpSpPr>
          <p:grpSpPr>
            <a:xfrm>
              <a:off x="30011" y="1028667"/>
              <a:ext cx="512278" cy="685813"/>
              <a:chOff x="2242450" y="-1760600"/>
              <a:chExt cx="388325" cy="518025"/>
            </a:xfrm>
          </p:grpSpPr>
          <p:sp>
            <p:nvSpPr>
              <p:cNvPr id="66" name="Google Shape;66;p3"/>
              <p:cNvSpPr/>
              <p:nvPr/>
            </p:nvSpPr>
            <p:spPr>
              <a:xfrm>
                <a:off x="2380375" y="-1581425"/>
                <a:ext cx="15200" cy="23300"/>
              </a:xfrm>
              <a:custGeom>
                <a:avLst/>
                <a:gdLst/>
                <a:ahLst/>
                <a:cxnLst/>
                <a:rect l="l" t="t" r="r" b="b"/>
                <a:pathLst>
                  <a:path w="608" h="932" extrusionOk="0">
                    <a:moveTo>
                      <a:pt x="303" y="0"/>
                    </a:moveTo>
                    <a:cubicBezTo>
                      <a:pt x="136" y="0"/>
                      <a:pt x="0" y="136"/>
                      <a:pt x="0" y="303"/>
                    </a:cubicBezTo>
                    <a:lnTo>
                      <a:pt x="0" y="629"/>
                    </a:lnTo>
                    <a:cubicBezTo>
                      <a:pt x="0" y="796"/>
                      <a:pt x="136" y="931"/>
                      <a:pt x="303" y="931"/>
                    </a:cubicBezTo>
                    <a:cubicBezTo>
                      <a:pt x="472" y="931"/>
                      <a:pt x="607" y="796"/>
                      <a:pt x="607" y="629"/>
                    </a:cubicBezTo>
                    <a:lnTo>
                      <a:pt x="607" y="303"/>
                    </a:lnTo>
                    <a:cubicBezTo>
                      <a:pt x="607" y="136"/>
                      <a:pt x="472" y="0"/>
                      <a:pt x="3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7" name="Google Shape;67;p3"/>
              <p:cNvSpPr/>
              <p:nvPr/>
            </p:nvSpPr>
            <p:spPr>
              <a:xfrm>
                <a:off x="2477700" y="-1581425"/>
                <a:ext cx="15200" cy="23300"/>
              </a:xfrm>
              <a:custGeom>
                <a:avLst/>
                <a:gdLst/>
                <a:ahLst/>
                <a:cxnLst/>
                <a:rect l="l" t="t" r="r" b="b"/>
                <a:pathLst>
                  <a:path w="608" h="932" extrusionOk="0">
                    <a:moveTo>
                      <a:pt x="303" y="0"/>
                    </a:moveTo>
                    <a:cubicBezTo>
                      <a:pt x="136" y="0"/>
                      <a:pt x="0" y="136"/>
                      <a:pt x="0" y="303"/>
                    </a:cubicBezTo>
                    <a:lnTo>
                      <a:pt x="0" y="629"/>
                    </a:lnTo>
                    <a:cubicBezTo>
                      <a:pt x="0" y="796"/>
                      <a:pt x="136" y="931"/>
                      <a:pt x="303" y="931"/>
                    </a:cubicBezTo>
                    <a:cubicBezTo>
                      <a:pt x="472" y="931"/>
                      <a:pt x="607" y="796"/>
                      <a:pt x="607" y="629"/>
                    </a:cubicBezTo>
                    <a:lnTo>
                      <a:pt x="607" y="303"/>
                    </a:lnTo>
                    <a:cubicBezTo>
                      <a:pt x="607" y="136"/>
                      <a:pt x="472" y="0"/>
                      <a:pt x="3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8" name="Google Shape;68;p3"/>
              <p:cNvSpPr/>
              <p:nvPr/>
            </p:nvSpPr>
            <p:spPr>
              <a:xfrm>
                <a:off x="2242450" y="-1760600"/>
                <a:ext cx="388325" cy="518025"/>
              </a:xfrm>
              <a:custGeom>
                <a:avLst/>
                <a:gdLst/>
                <a:ahLst/>
                <a:cxnLst/>
                <a:rect l="l" t="t" r="r" b="b"/>
                <a:pathLst>
                  <a:path w="15533" h="20721" extrusionOk="0">
                    <a:moveTo>
                      <a:pt x="5400" y="4234"/>
                    </a:moveTo>
                    <a:cubicBezTo>
                      <a:pt x="5720" y="4405"/>
                      <a:pt x="6084" y="4502"/>
                      <a:pt x="6470" y="4502"/>
                    </a:cubicBezTo>
                    <a:lnTo>
                      <a:pt x="7768" y="4502"/>
                    </a:lnTo>
                    <a:cubicBezTo>
                      <a:pt x="9926" y="4502"/>
                      <a:pt x="11681" y="6259"/>
                      <a:pt x="11681" y="8415"/>
                    </a:cubicBezTo>
                    <a:lnTo>
                      <a:pt x="11681" y="8420"/>
                    </a:lnTo>
                    <a:cubicBezTo>
                      <a:pt x="11678" y="10576"/>
                      <a:pt x="9925" y="12330"/>
                      <a:pt x="7768" y="12330"/>
                    </a:cubicBezTo>
                    <a:cubicBezTo>
                      <a:pt x="6775" y="12330"/>
                      <a:pt x="5829" y="11957"/>
                      <a:pt x="5104" y="11282"/>
                    </a:cubicBezTo>
                    <a:cubicBezTo>
                      <a:pt x="4383" y="10609"/>
                      <a:pt x="3943" y="9698"/>
                      <a:pt x="3869" y="8718"/>
                    </a:cubicBezTo>
                    <a:cubicBezTo>
                      <a:pt x="3856" y="8560"/>
                      <a:pt x="3725" y="8438"/>
                      <a:pt x="3568" y="8438"/>
                    </a:cubicBezTo>
                    <a:lnTo>
                      <a:pt x="3111" y="8438"/>
                    </a:lnTo>
                    <a:cubicBezTo>
                      <a:pt x="2827" y="8438"/>
                      <a:pt x="2585" y="8238"/>
                      <a:pt x="2558" y="7984"/>
                    </a:cubicBezTo>
                    <a:cubicBezTo>
                      <a:pt x="2544" y="7836"/>
                      <a:pt x="2589" y="7697"/>
                      <a:pt x="2687" y="7589"/>
                    </a:cubicBezTo>
                    <a:cubicBezTo>
                      <a:pt x="2784" y="7483"/>
                      <a:pt x="2919" y="7423"/>
                      <a:pt x="3064" y="7423"/>
                    </a:cubicBezTo>
                    <a:cubicBezTo>
                      <a:pt x="3803" y="7423"/>
                      <a:pt x="4435" y="6813"/>
                      <a:pt x="4946" y="5616"/>
                    </a:cubicBezTo>
                    <a:cubicBezTo>
                      <a:pt x="5172" y="5082"/>
                      <a:pt x="5322" y="4554"/>
                      <a:pt x="5400" y="4234"/>
                    </a:cubicBezTo>
                    <a:close/>
                    <a:moveTo>
                      <a:pt x="2582" y="8920"/>
                    </a:moveTo>
                    <a:lnTo>
                      <a:pt x="2582" y="8920"/>
                    </a:lnTo>
                    <a:cubicBezTo>
                      <a:pt x="2742" y="8998"/>
                      <a:pt x="2922" y="9042"/>
                      <a:pt x="3111" y="9042"/>
                    </a:cubicBezTo>
                    <a:lnTo>
                      <a:pt x="3294" y="9042"/>
                    </a:lnTo>
                    <a:cubicBezTo>
                      <a:pt x="3436" y="10069"/>
                      <a:pt x="3926" y="11012"/>
                      <a:pt x="4690" y="11724"/>
                    </a:cubicBezTo>
                    <a:cubicBezTo>
                      <a:pt x="4943" y="11962"/>
                      <a:pt x="5222" y="12166"/>
                      <a:pt x="5517" y="12337"/>
                    </a:cubicBezTo>
                    <a:lnTo>
                      <a:pt x="5517" y="13118"/>
                    </a:lnTo>
                    <a:cubicBezTo>
                      <a:pt x="4713" y="12731"/>
                      <a:pt x="4022" y="12150"/>
                      <a:pt x="3504" y="11412"/>
                    </a:cubicBezTo>
                    <a:cubicBezTo>
                      <a:pt x="2979" y="10669"/>
                      <a:pt x="2668" y="9816"/>
                      <a:pt x="2582" y="8920"/>
                    </a:cubicBezTo>
                    <a:close/>
                    <a:moveTo>
                      <a:pt x="8091" y="611"/>
                    </a:moveTo>
                    <a:cubicBezTo>
                      <a:pt x="10784" y="611"/>
                      <a:pt x="12976" y="2801"/>
                      <a:pt x="12976" y="5498"/>
                    </a:cubicBezTo>
                    <a:cubicBezTo>
                      <a:pt x="12976" y="9804"/>
                      <a:pt x="12294" y="12554"/>
                      <a:pt x="12081" y="13303"/>
                    </a:cubicBezTo>
                    <a:lnTo>
                      <a:pt x="10016" y="13303"/>
                    </a:lnTo>
                    <a:lnTo>
                      <a:pt x="10016" y="12337"/>
                    </a:lnTo>
                    <a:cubicBezTo>
                      <a:pt x="11373" y="11555"/>
                      <a:pt x="12287" y="10091"/>
                      <a:pt x="12287" y="8417"/>
                    </a:cubicBezTo>
                    <a:lnTo>
                      <a:pt x="12287" y="8407"/>
                    </a:lnTo>
                    <a:cubicBezTo>
                      <a:pt x="12282" y="5919"/>
                      <a:pt x="10256" y="3894"/>
                      <a:pt x="7767" y="3894"/>
                    </a:cubicBezTo>
                    <a:lnTo>
                      <a:pt x="6470" y="3894"/>
                    </a:lnTo>
                    <a:cubicBezTo>
                      <a:pt x="5664" y="3894"/>
                      <a:pt x="4983" y="3320"/>
                      <a:pt x="4849" y="2527"/>
                    </a:cubicBezTo>
                    <a:cubicBezTo>
                      <a:pt x="4825" y="2380"/>
                      <a:pt x="4696" y="2274"/>
                      <a:pt x="4551" y="2274"/>
                    </a:cubicBezTo>
                    <a:cubicBezTo>
                      <a:pt x="4535" y="2274"/>
                      <a:pt x="4518" y="2276"/>
                      <a:pt x="4500" y="2279"/>
                    </a:cubicBezTo>
                    <a:cubicBezTo>
                      <a:pt x="4335" y="2306"/>
                      <a:pt x="4225" y="2463"/>
                      <a:pt x="4250" y="2627"/>
                    </a:cubicBezTo>
                    <a:cubicBezTo>
                      <a:pt x="4332" y="3101"/>
                      <a:pt x="4553" y="3518"/>
                      <a:pt x="4870" y="3840"/>
                    </a:cubicBezTo>
                    <a:cubicBezTo>
                      <a:pt x="4840" y="3975"/>
                      <a:pt x="4682" y="4687"/>
                      <a:pt x="4383" y="5386"/>
                    </a:cubicBezTo>
                    <a:cubicBezTo>
                      <a:pt x="4105" y="6039"/>
                      <a:pt x="3651" y="6817"/>
                      <a:pt x="3064" y="6817"/>
                    </a:cubicBezTo>
                    <a:cubicBezTo>
                      <a:pt x="2885" y="6817"/>
                      <a:pt x="2712" y="6860"/>
                      <a:pt x="2557" y="6939"/>
                    </a:cubicBezTo>
                    <a:lnTo>
                      <a:pt x="2557" y="4848"/>
                    </a:lnTo>
                    <a:lnTo>
                      <a:pt x="2555" y="4848"/>
                    </a:lnTo>
                    <a:cubicBezTo>
                      <a:pt x="2555" y="2511"/>
                      <a:pt x="4456" y="611"/>
                      <a:pt x="6793" y="611"/>
                    </a:cubicBezTo>
                    <a:close/>
                    <a:moveTo>
                      <a:pt x="9410" y="12628"/>
                    </a:moveTo>
                    <a:lnTo>
                      <a:pt x="9410" y="13797"/>
                    </a:lnTo>
                    <a:cubicBezTo>
                      <a:pt x="9410" y="13944"/>
                      <a:pt x="9445" y="14085"/>
                      <a:pt x="9506" y="14211"/>
                    </a:cubicBezTo>
                    <a:lnTo>
                      <a:pt x="7768" y="15203"/>
                    </a:lnTo>
                    <a:lnTo>
                      <a:pt x="6029" y="14209"/>
                    </a:lnTo>
                    <a:cubicBezTo>
                      <a:pt x="6090" y="14082"/>
                      <a:pt x="6124" y="13941"/>
                      <a:pt x="6124" y="13795"/>
                    </a:cubicBezTo>
                    <a:lnTo>
                      <a:pt x="6124" y="12628"/>
                    </a:lnTo>
                    <a:cubicBezTo>
                      <a:pt x="6641" y="12830"/>
                      <a:pt x="7198" y="12937"/>
                      <a:pt x="7768" y="12937"/>
                    </a:cubicBezTo>
                    <a:cubicBezTo>
                      <a:pt x="8346" y="12937"/>
                      <a:pt x="8902" y="12828"/>
                      <a:pt x="9410" y="12628"/>
                    </a:cubicBezTo>
                    <a:close/>
                    <a:moveTo>
                      <a:pt x="5584" y="14654"/>
                    </a:moveTo>
                    <a:lnTo>
                      <a:pt x="7274" y="15618"/>
                    </a:lnTo>
                    <a:lnTo>
                      <a:pt x="6618" y="16272"/>
                    </a:lnTo>
                    <a:cubicBezTo>
                      <a:pt x="6428" y="16462"/>
                      <a:pt x="6182" y="16564"/>
                      <a:pt x="5923" y="16564"/>
                    </a:cubicBezTo>
                    <a:cubicBezTo>
                      <a:pt x="5860" y="16564"/>
                      <a:pt x="5798" y="16558"/>
                      <a:pt x="5734" y="16546"/>
                    </a:cubicBezTo>
                    <a:cubicBezTo>
                      <a:pt x="5407" y="16486"/>
                      <a:pt x="5142" y="16276"/>
                      <a:pt x="5007" y="15973"/>
                    </a:cubicBezTo>
                    <a:lnTo>
                      <a:pt x="4582" y="15015"/>
                    </a:lnTo>
                    <a:lnTo>
                      <a:pt x="5490" y="14694"/>
                    </a:lnTo>
                    <a:cubicBezTo>
                      <a:pt x="5522" y="14682"/>
                      <a:pt x="5554" y="14668"/>
                      <a:pt x="5584" y="14654"/>
                    </a:cubicBezTo>
                    <a:close/>
                    <a:moveTo>
                      <a:pt x="9952" y="14652"/>
                    </a:moveTo>
                    <a:cubicBezTo>
                      <a:pt x="9982" y="14666"/>
                      <a:pt x="10013" y="14681"/>
                      <a:pt x="10046" y="14691"/>
                    </a:cubicBezTo>
                    <a:lnTo>
                      <a:pt x="10954" y="15012"/>
                    </a:lnTo>
                    <a:lnTo>
                      <a:pt x="10527" y="15973"/>
                    </a:lnTo>
                    <a:cubicBezTo>
                      <a:pt x="10392" y="16277"/>
                      <a:pt x="10127" y="16486"/>
                      <a:pt x="9802" y="16546"/>
                    </a:cubicBezTo>
                    <a:cubicBezTo>
                      <a:pt x="9738" y="16558"/>
                      <a:pt x="9675" y="16564"/>
                      <a:pt x="9613" y="16564"/>
                    </a:cubicBezTo>
                    <a:cubicBezTo>
                      <a:pt x="9353" y="16564"/>
                      <a:pt x="9107" y="16462"/>
                      <a:pt x="8918" y="16272"/>
                    </a:cubicBezTo>
                    <a:lnTo>
                      <a:pt x="8264" y="15618"/>
                    </a:lnTo>
                    <a:lnTo>
                      <a:pt x="9952" y="14652"/>
                    </a:lnTo>
                    <a:close/>
                    <a:moveTo>
                      <a:pt x="6793" y="1"/>
                    </a:moveTo>
                    <a:cubicBezTo>
                      <a:pt x="4120" y="1"/>
                      <a:pt x="1948" y="2176"/>
                      <a:pt x="1948" y="4846"/>
                    </a:cubicBezTo>
                    <a:lnTo>
                      <a:pt x="1948" y="8414"/>
                    </a:lnTo>
                    <a:cubicBezTo>
                      <a:pt x="1948" y="9619"/>
                      <a:pt x="2314" y="10778"/>
                      <a:pt x="3005" y="11760"/>
                    </a:cubicBezTo>
                    <a:cubicBezTo>
                      <a:pt x="3641" y="12663"/>
                      <a:pt x="4506" y="13358"/>
                      <a:pt x="5514" y="13781"/>
                    </a:cubicBezTo>
                    <a:lnTo>
                      <a:pt x="5514" y="13794"/>
                    </a:lnTo>
                    <a:cubicBezTo>
                      <a:pt x="5514" y="13940"/>
                      <a:pt x="5422" y="14069"/>
                      <a:pt x="5284" y="14118"/>
                    </a:cubicBezTo>
                    <a:lnTo>
                      <a:pt x="1501" y="15453"/>
                    </a:lnTo>
                    <a:cubicBezTo>
                      <a:pt x="603" y="15772"/>
                      <a:pt x="0" y="16623"/>
                      <a:pt x="0" y="17576"/>
                    </a:cubicBezTo>
                    <a:lnTo>
                      <a:pt x="0" y="20416"/>
                    </a:lnTo>
                    <a:cubicBezTo>
                      <a:pt x="0" y="20585"/>
                      <a:pt x="136" y="20720"/>
                      <a:pt x="304" y="20720"/>
                    </a:cubicBezTo>
                    <a:cubicBezTo>
                      <a:pt x="472" y="20720"/>
                      <a:pt x="607" y="20585"/>
                      <a:pt x="607" y="20416"/>
                    </a:cubicBezTo>
                    <a:lnTo>
                      <a:pt x="607" y="17576"/>
                    </a:lnTo>
                    <a:cubicBezTo>
                      <a:pt x="607" y="16882"/>
                      <a:pt x="1049" y="16259"/>
                      <a:pt x="1704" y="16026"/>
                    </a:cubicBezTo>
                    <a:lnTo>
                      <a:pt x="2597" y="15712"/>
                    </a:lnTo>
                    <a:lnTo>
                      <a:pt x="2597" y="20416"/>
                    </a:lnTo>
                    <a:cubicBezTo>
                      <a:pt x="2597" y="20585"/>
                      <a:pt x="2732" y="20720"/>
                      <a:pt x="2899" y="20720"/>
                    </a:cubicBezTo>
                    <a:cubicBezTo>
                      <a:pt x="3068" y="20720"/>
                      <a:pt x="3204" y="20585"/>
                      <a:pt x="3204" y="20416"/>
                    </a:cubicBezTo>
                    <a:lnTo>
                      <a:pt x="3204" y="15498"/>
                    </a:lnTo>
                    <a:lnTo>
                      <a:pt x="3893" y="15255"/>
                    </a:lnTo>
                    <a:lnTo>
                      <a:pt x="3893" y="18147"/>
                    </a:lnTo>
                    <a:cubicBezTo>
                      <a:pt x="3893" y="18672"/>
                      <a:pt x="4320" y="19101"/>
                      <a:pt x="4846" y="19101"/>
                    </a:cubicBezTo>
                    <a:lnTo>
                      <a:pt x="10684" y="19101"/>
                    </a:lnTo>
                    <a:cubicBezTo>
                      <a:pt x="11210" y="19101"/>
                      <a:pt x="11638" y="18672"/>
                      <a:pt x="11638" y="18147"/>
                    </a:cubicBezTo>
                    <a:lnTo>
                      <a:pt x="11638" y="17497"/>
                    </a:lnTo>
                    <a:cubicBezTo>
                      <a:pt x="11638" y="17330"/>
                      <a:pt x="11503" y="17194"/>
                      <a:pt x="11334" y="17194"/>
                    </a:cubicBezTo>
                    <a:cubicBezTo>
                      <a:pt x="11167" y="17194"/>
                      <a:pt x="11031" y="17330"/>
                      <a:pt x="11031" y="17497"/>
                    </a:cubicBezTo>
                    <a:lnTo>
                      <a:pt x="11031" y="18147"/>
                    </a:lnTo>
                    <a:cubicBezTo>
                      <a:pt x="11031" y="18338"/>
                      <a:pt x="10876" y="18494"/>
                      <a:pt x="10684" y="18494"/>
                    </a:cubicBezTo>
                    <a:lnTo>
                      <a:pt x="4846" y="18494"/>
                    </a:lnTo>
                    <a:cubicBezTo>
                      <a:pt x="4655" y="18494"/>
                      <a:pt x="4500" y="18338"/>
                      <a:pt x="4500" y="18147"/>
                    </a:cubicBezTo>
                    <a:lnTo>
                      <a:pt x="4500" y="16323"/>
                    </a:lnTo>
                    <a:cubicBezTo>
                      <a:pt x="4729" y="16752"/>
                      <a:pt x="5140" y="17054"/>
                      <a:pt x="5621" y="17144"/>
                    </a:cubicBezTo>
                    <a:cubicBezTo>
                      <a:pt x="5719" y="17161"/>
                      <a:pt x="5817" y="17171"/>
                      <a:pt x="5914" y="17171"/>
                    </a:cubicBezTo>
                    <a:cubicBezTo>
                      <a:pt x="6336" y="17171"/>
                      <a:pt x="6743" y="17004"/>
                      <a:pt x="7047" y="16702"/>
                    </a:cubicBezTo>
                    <a:lnTo>
                      <a:pt x="7767" y="15980"/>
                    </a:lnTo>
                    <a:lnTo>
                      <a:pt x="8488" y="16702"/>
                    </a:lnTo>
                    <a:cubicBezTo>
                      <a:pt x="8791" y="17004"/>
                      <a:pt x="9199" y="17171"/>
                      <a:pt x="9619" y="17171"/>
                    </a:cubicBezTo>
                    <a:cubicBezTo>
                      <a:pt x="9717" y="17171"/>
                      <a:pt x="9813" y="17161"/>
                      <a:pt x="9912" y="17144"/>
                    </a:cubicBezTo>
                    <a:cubicBezTo>
                      <a:pt x="10432" y="17047"/>
                      <a:pt x="10869" y="16703"/>
                      <a:pt x="11083" y="16219"/>
                    </a:cubicBezTo>
                    <a:lnTo>
                      <a:pt x="11528" y="15216"/>
                    </a:lnTo>
                    <a:lnTo>
                      <a:pt x="12331" y="15498"/>
                    </a:lnTo>
                    <a:lnTo>
                      <a:pt x="12331" y="20416"/>
                    </a:lnTo>
                    <a:cubicBezTo>
                      <a:pt x="12331" y="20585"/>
                      <a:pt x="12467" y="20720"/>
                      <a:pt x="12634" y="20720"/>
                    </a:cubicBezTo>
                    <a:cubicBezTo>
                      <a:pt x="12802" y="20720"/>
                      <a:pt x="12938" y="20585"/>
                      <a:pt x="12938" y="20416"/>
                    </a:cubicBezTo>
                    <a:lnTo>
                      <a:pt x="12938" y="15712"/>
                    </a:lnTo>
                    <a:lnTo>
                      <a:pt x="13831" y="16026"/>
                    </a:lnTo>
                    <a:cubicBezTo>
                      <a:pt x="14485" y="16259"/>
                      <a:pt x="14926" y="16882"/>
                      <a:pt x="14926" y="17576"/>
                    </a:cubicBezTo>
                    <a:lnTo>
                      <a:pt x="14926" y="20416"/>
                    </a:lnTo>
                    <a:cubicBezTo>
                      <a:pt x="14926" y="20585"/>
                      <a:pt x="15062" y="20720"/>
                      <a:pt x="15230" y="20720"/>
                    </a:cubicBezTo>
                    <a:cubicBezTo>
                      <a:pt x="15397" y="20720"/>
                      <a:pt x="15533" y="20585"/>
                      <a:pt x="15533" y="20416"/>
                    </a:cubicBezTo>
                    <a:lnTo>
                      <a:pt x="15533" y="17576"/>
                    </a:lnTo>
                    <a:cubicBezTo>
                      <a:pt x="15531" y="16624"/>
                      <a:pt x="14929" y="15773"/>
                      <a:pt x="14030" y="15456"/>
                    </a:cubicBezTo>
                    <a:lnTo>
                      <a:pt x="10247" y="14119"/>
                    </a:lnTo>
                    <a:cubicBezTo>
                      <a:pt x="10147" y="14084"/>
                      <a:pt x="10070" y="14007"/>
                      <a:pt x="10037" y="13908"/>
                    </a:cubicBezTo>
                    <a:lnTo>
                      <a:pt x="12308" y="13908"/>
                    </a:lnTo>
                    <a:cubicBezTo>
                      <a:pt x="12438" y="13908"/>
                      <a:pt x="12554" y="13824"/>
                      <a:pt x="12595" y="13701"/>
                    </a:cubicBezTo>
                    <a:cubicBezTo>
                      <a:pt x="12605" y="13671"/>
                      <a:pt x="12848" y="12933"/>
                      <a:pt x="13094" y="11549"/>
                    </a:cubicBezTo>
                    <a:cubicBezTo>
                      <a:pt x="13316" y="10281"/>
                      <a:pt x="13583" y="8198"/>
                      <a:pt x="13583" y="5496"/>
                    </a:cubicBezTo>
                    <a:cubicBezTo>
                      <a:pt x="13583" y="2466"/>
                      <a:pt x="11120" y="1"/>
                      <a:pt x="809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69" name="Google Shape;69;p3"/>
              <p:cNvSpPr/>
              <p:nvPr/>
            </p:nvSpPr>
            <p:spPr>
              <a:xfrm>
                <a:off x="2372225" y="-1606450"/>
                <a:ext cx="31400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56" h="608" extrusionOk="0">
                    <a:moveTo>
                      <a:pt x="305" y="0"/>
                    </a:moveTo>
                    <a:cubicBezTo>
                      <a:pt x="136" y="0"/>
                      <a:pt x="1" y="136"/>
                      <a:pt x="1" y="303"/>
                    </a:cubicBezTo>
                    <a:cubicBezTo>
                      <a:pt x="1" y="471"/>
                      <a:pt x="136" y="607"/>
                      <a:pt x="305" y="607"/>
                    </a:cubicBezTo>
                    <a:lnTo>
                      <a:pt x="952" y="607"/>
                    </a:lnTo>
                    <a:cubicBezTo>
                      <a:pt x="1120" y="607"/>
                      <a:pt x="1256" y="471"/>
                      <a:pt x="1256" y="303"/>
                    </a:cubicBezTo>
                    <a:cubicBezTo>
                      <a:pt x="1256" y="136"/>
                      <a:pt x="1120" y="0"/>
                      <a:pt x="9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0" name="Google Shape;70;p3"/>
              <p:cNvSpPr/>
              <p:nvPr/>
            </p:nvSpPr>
            <p:spPr>
              <a:xfrm>
                <a:off x="2469550" y="-1606450"/>
                <a:ext cx="31450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58" h="608" extrusionOk="0">
                    <a:moveTo>
                      <a:pt x="305" y="0"/>
                    </a:moveTo>
                    <a:cubicBezTo>
                      <a:pt x="136" y="0"/>
                      <a:pt x="1" y="136"/>
                      <a:pt x="1" y="303"/>
                    </a:cubicBezTo>
                    <a:cubicBezTo>
                      <a:pt x="1" y="471"/>
                      <a:pt x="136" y="607"/>
                      <a:pt x="305" y="607"/>
                    </a:cubicBezTo>
                    <a:lnTo>
                      <a:pt x="955" y="607"/>
                    </a:lnTo>
                    <a:cubicBezTo>
                      <a:pt x="1122" y="607"/>
                      <a:pt x="1258" y="471"/>
                      <a:pt x="1258" y="303"/>
                    </a:cubicBezTo>
                    <a:cubicBezTo>
                      <a:pt x="1258" y="136"/>
                      <a:pt x="1122" y="0"/>
                      <a:pt x="9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1" name="Google Shape;71;p3"/>
              <p:cNvSpPr/>
              <p:nvPr/>
            </p:nvSpPr>
            <p:spPr>
              <a:xfrm>
                <a:off x="2394300" y="-1535650"/>
                <a:ext cx="84625" cy="45675"/>
              </a:xfrm>
              <a:custGeom>
                <a:avLst/>
                <a:gdLst/>
                <a:ahLst/>
                <a:cxnLst/>
                <a:rect l="l" t="t" r="r" b="b"/>
                <a:pathLst>
                  <a:path w="3385" h="1827" extrusionOk="0">
                    <a:moveTo>
                      <a:pt x="2717" y="607"/>
                    </a:moveTo>
                    <a:cubicBezTo>
                      <a:pt x="2568" y="964"/>
                      <a:pt x="2165" y="1220"/>
                      <a:pt x="1693" y="1220"/>
                    </a:cubicBezTo>
                    <a:cubicBezTo>
                      <a:pt x="1218" y="1220"/>
                      <a:pt x="816" y="964"/>
                      <a:pt x="667" y="607"/>
                    </a:cubicBezTo>
                    <a:close/>
                    <a:moveTo>
                      <a:pt x="303" y="0"/>
                    </a:moveTo>
                    <a:cubicBezTo>
                      <a:pt x="136" y="0"/>
                      <a:pt x="0" y="136"/>
                      <a:pt x="0" y="304"/>
                    </a:cubicBezTo>
                    <a:cubicBezTo>
                      <a:pt x="0" y="1143"/>
                      <a:pt x="759" y="1827"/>
                      <a:pt x="1693" y="1827"/>
                    </a:cubicBezTo>
                    <a:cubicBezTo>
                      <a:pt x="2625" y="1827"/>
                      <a:pt x="3385" y="1146"/>
                      <a:pt x="3385" y="304"/>
                    </a:cubicBezTo>
                    <a:cubicBezTo>
                      <a:pt x="3385" y="136"/>
                      <a:pt x="3249" y="0"/>
                      <a:pt x="30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72" name="Google Shape;72;p3"/>
            <p:cNvGrpSpPr/>
            <p:nvPr/>
          </p:nvGrpSpPr>
          <p:grpSpPr>
            <a:xfrm>
              <a:off x="17721" y="1885876"/>
              <a:ext cx="537062" cy="685861"/>
              <a:chOff x="2923850" y="-1139425"/>
              <a:chExt cx="404475" cy="518100"/>
            </a:xfrm>
          </p:grpSpPr>
          <p:sp>
            <p:nvSpPr>
              <p:cNvPr id="73" name="Google Shape;73;p3"/>
              <p:cNvSpPr/>
              <p:nvPr/>
            </p:nvSpPr>
            <p:spPr>
              <a:xfrm>
                <a:off x="3069850" y="-952875"/>
                <a:ext cx="15200" cy="23300"/>
              </a:xfrm>
              <a:custGeom>
                <a:avLst/>
                <a:gdLst/>
                <a:ahLst/>
                <a:cxnLst/>
                <a:rect l="l" t="t" r="r" b="b"/>
                <a:pathLst>
                  <a:path w="608" h="932" extrusionOk="0">
                    <a:moveTo>
                      <a:pt x="303" y="1"/>
                    </a:moveTo>
                    <a:cubicBezTo>
                      <a:pt x="136" y="1"/>
                      <a:pt x="0" y="137"/>
                      <a:pt x="0" y="304"/>
                    </a:cubicBezTo>
                    <a:lnTo>
                      <a:pt x="0" y="629"/>
                    </a:lnTo>
                    <a:cubicBezTo>
                      <a:pt x="0" y="796"/>
                      <a:pt x="136" y="932"/>
                      <a:pt x="303" y="932"/>
                    </a:cubicBezTo>
                    <a:cubicBezTo>
                      <a:pt x="472" y="932"/>
                      <a:pt x="607" y="796"/>
                      <a:pt x="607" y="629"/>
                    </a:cubicBezTo>
                    <a:lnTo>
                      <a:pt x="607" y="304"/>
                    </a:lnTo>
                    <a:cubicBezTo>
                      <a:pt x="607" y="137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4" name="Google Shape;74;p3"/>
              <p:cNvSpPr/>
              <p:nvPr/>
            </p:nvSpPr>
            <p:spPr>
              <a:xfrm>
                <a:off x="3167150" y="-952875"/>
                <a:ext cx="15200" cy="23300"/>
              </a:xfrm>
              <a:custGeom>
                <a:avLst/>
                <a:gdLst/>
                <a:ahLst/>
                <a:cxnLst/>
                <a:rect l="l" t="t" r="r" b="b"/>
                <a:pathLst>
                  <a:path w="608" h="932" extrusionOk="0">
                    <a:moveTo>
                      <a:pt x="303" y="1"/>
                    </a:moveTo>
                    <a:cubicBezTo>
                      <a:pt x="136" y="1"/>
                      <a:pt x="0" y="137"/>
                      <a:pt x="0" y="304"/>
                    </a:cubicBezTo>
                    <a:lnTo>
                      <a:pt x="0" y="629"/>
                    </a:lnTo>
                    <a:cubicBezTo>
                      <a:pt x="0" y="796"/>
                      <a:pt x="136" y="932"/>
                      <a:pt x="303" y="932"/>
                    </a:cubicBezTo>
                    <a:cubicBezTo>
                      <a:pt x="471" y="932"/>
                      <a:pt x="607" y="796"/>
                      <a:pt x="607" y="629"/>
                    </a:cubicBezTo>
                    <a:lnTo>
                      <a:pt x="607" y="304"/>
                    </a:lnTo>
                    <a:cubicBezTo>
                      <a:pt x="607" y="137"/>
                      <a:pt x="471" y="1"/>
                      <a:pt x="30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5" name="Google Shape;75;p3"/>
              <p:cNvSpPr/>
              <p:nvPr/>
            </p:nvSpPr>
            <p:spPr>
              <a:xfrm>
                <a:off x="3093400" y="-896100"/>
                <a:ext cx="65350" cy="23275"/>
              </a:xfrm>
              <a:custGeom>
                <a:avLst/>
                <a:gdLst/>
                <a:ahLst/>
                <a:cxnLst/>
                <a:rect l="l" t="t" r="r" b="b"/>
                <a:pathLst>
                  <a:path w="2614" h="931" extrusionOk="0">
                    <a:moveTo>
                      <a:pt x="334" y="0"/>
                    </a:moveTo>
                    <a:cubicBezTo>
                      <a:pt x="256" y="0"/>
                      <a:pt x="177" y="30"/>
                      <a:pt x="118" y="89"/>
                    </a:cubicBezTo>
                    <a:cubicBezTo>
                      <a:pt x="1" y="209"/>
                      <a:pt x="2" y="402"/>
                      <a:pt x="121" y="518"/>
                    </a:cubicBezTo>
                    <a:cubicBezTo>
                      <a:pt x="381" y="778"/>
                      <a:pt x="825" y="930"/>
                      <a:pt x="1308" y="930"/>
                    </a:cubicBezTo>
                    <a:cubicBezTo>
                      <a:pt x="1789" y="930"/>
                      <a:pt x="2232" y="778"/>
                      <a:pt x="2493" y="518"/>
                    </a:cubicBezTo>
                    <a:cubicBezTo>
                      <a:pt x="2613" y="401"/>
                      <a:pt x="2613" y="209"/>
                      <a:pt x="2496" y="89"/>
                    </a:cubicBezTo>
                    <a:cubicBezTo>
                      <a:pt x="2437" y="30"/>
                      <a:pt x="2359" y="1"/>
                      <a:pt x="2281" y="1"/>
                    </a:cubicBezTo>
                    <a:cubicBezTo>
                      <a:pt x="2204" y="1"/>
                      <a:pt x="2127" y="30"/>
                      <a:pt x="2067" y="88"/>
                    </a:cubicBezTo>
                    <a:cubicBezTo>
                      <a:pt x="1958" y="196"/>
                      <a:pt x="1692" y="325"/>
                      <a:pt x="1308" y="325"/>
                    </a:cubicBezTo>
                    <a:cubicBezTo>
                      <a:pt x="924" y="325"/>
                      <a:pt x="658" y="199"/>
                      <a:pt x="547" y="88"/>
                    </a:cubicBezTo>
                    <a:cubicBezTo>
                      <a:pt x="488" y="29"/>
                      <a:pt x="411" y="0"/>
                      <a:pt x="33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6" name="Google Shape;76;p3"/>
              <p:cNvSpPr/>
              <p:nvPr/>
            </p:nvSpPr>
            <p:spPr>
              <a:xfrm>
                <a:off x="3061700" y="-977175"/>
                <a:ext cx="31450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58" h="608" extrusionOk="0">
                    <a:moveTo>
                      <a:pt x="305" y="0"/>
                    </a:moveTo>
                    <a:cubicBezTo>
                      <a:pt x="136" y="0"/>
                      <a:pt x="1" y="136"/>
                      <a:pt x="1" y="303"/>
                    </a:cubicBezTo>
                    <a:cubicBezTo>
                      <a:pt x="1" y="472"/>
                      <a:pt x="136" y="607"/>
                      <a:pt x="305" y="607"/>
                    </a:cubicBezTo>
                    <a:lnTo>
                      <a:pt x="955" y="607"/>
                    </a:lnTo>
                    <a:cubicBezTo>
                      <a:pt x="1122" y="607"/>
                      <a:pt x="1258" y="472"/>
                      <a:pt x="1258" y="303"/>
                    </a:cubicBezTo>
                    <a:cubicBezTo>
                      <a:pt x="1258" y="136"/>
                      <a:pt x="1122" y="0"/>
                      <a:pt x="95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7" name="Google Shape;77;p3"/>
              <p:cNvSpPr/>
              <p:nvPr/>
            </p:nvSpPr>
            <p:spPr>
              <a:xfrm>
                <a:off x="3159000" y="-977175"/>
                <a:ext cx="31450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58" h="608" extrusionOk="0">
                    <a:moveTo>
                      <a:pt x="305" y="0"/>
                    </a:moveTo>
                    <a:cubicBezTo>
                      <a:pt x="136" y="0"/>
                      <a:pt x="0" y="136"/>
                      <a:pt x="0" y="303"/>
                    </a:cubicBezTo>
                    <a:cubicBezTo>
                      <a:pt x="0" y="472"/>
                      <a:pt x="136" y="607"/>
                      <a:pt x="305" y="607"/>
                    </a:cubicBezTo>
                    <a:lnTo>
                      <a:pt x="954" y="607"/>
                    </a:lnTo>
                    <a:cubicBezTo>
                      <a:pt x="1122" y="607"/>
                      <a:pt x="1257" y="472"/>
                      <a:pt x="1257" y="303"/>
                    </a:cubicBezTo>
                    <a:cubicBezTo>
                      <a:pt x="1257" y="136"/>
                      <a:pt x="1122" y="0"/>
                      <a:pt x="95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8" name="Google Shape;78;p3"/>
              <p:cNvSpPr/>
              <p:nvPr/>
            </p:nvSpPr>
            <p:spPr>
              <a:xfrm>
                <a:off x="3094150" y="-1106975"/>
                <a:ext cx="63875" cy="80075"/>
              </a:xfrm>
              <a:custGeom>
                <a:avLst/>
                <a:gdLst/>
                <a:ahLst/>
                <a:cxnLst/>
                <a:rect l="l" t="t" r="r" b="b"/>
                <a:pathLst>
                  <a:path w="2555" h="3203" extrusionOk="0">
                    <a:moveTo>
                      <a:pt x="1278" y="609"/>
                    </a:moveTo>
                    <a:cubicBezTo>
                      <a:pt x="1640" y="609"/>
                      <a:pt x="1948" y="1065"/>
                      <a:pt x="1948" y="1603"/>
                    </a:cubicBezTo>
                    <a:cubicBezTo>
                      <a:pt x="1948" y="2143"/>
                      <a:pt x="1640" y="2597"/>
                      <a:pt x="1278" y="2597"/>
                    </a:cubicBezTo>
                    <a:cubicBezTo>
                      <a:pt x="915" y="2597"/>
                      <a:pt x="608" y="2143"/>
                      <a:pt x="608" y="1603"/>
                    </a:cubicBezTo>
                    <a:cubicBezTo>
                      <a:pt x="608" y="1065"/>
                      <a:pt x="915" y="609"/>
                      <a:pt x="1278" y="609"/>
                    </a:cubicBezTo>
                    <a:close/>
                    <a:moveTo>
                      <a:pt x="1278" y="1"/>
                    </a:moveTo>
                    <a:cubicBezTo>
                      <a:pt x="574" y="1"/>
                      <a:pt x="1" y="718"/>
                      <a:pt x="1" y="1602"/>
                    </a:cubicBezTo>
                    <a:cubicBezTo>
                      <a:pt x="1" y="2486"/>
                      <a:pt x="574" y="3203"/>
                      <a:pt x="1278" y="3203"/>
                    </a:cubicBezTo>
                    <a:cubicBezTo>
                      <a:pt x="1980" y="3203"/>
                      <a:pt x="2554" y="2486"/>
                      <a:pt x="2554" y="1602"/>
                    </a:cubicBezTo>
                    <a:cubicBezTo>
                      <a:pt x="2554" y="718"/>
                      <a:pt x="1980" y="1"/>
                      <a:pt x="12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9" name="Google Shape;79;p3"/>
              <p:cNvSpPr/>
              <p:nvPr/>
            </p:nvSpPr>
            <p:spPr>
              <a:xfrm>
                <a:off x="2923850" y="-1139425"/>
                <a:ext cx="404475" cy="518100"/>
              </a:xfrm>
              <a:custGeom>
                <a:avLst/>
                <a:gdLst/>
                <a:ahLst/>
                <a:cxnLst/>
                <a:rect l="l" t="t" r="r" b="b"/>
                <a:pathLst>
                  <a:path w="16179" h="20724" extrusionOk="0">
                    <a:moveTo>
                      <a:pt x="5515" y="1666"/>
                    </a:moveTo>
                    <a:lnTo>
                      <a:pt x="5515" y="5192"/>
                    </a:lnTo>
                    <a:lnTo>
                      <a:pt x="3548" y="5192"/>
                    </a:lnTo>
                    <a:cubicBezTo>
                      <a:pt x="3444" y="5192"/>
                      <a:pt x="3343" y="5198"/>
                      <a:pt x="3241" y="5208"/>
                    </a:cubicBezTo>
                    <a:cubicBezTo>
                      <a:pt x="3425" y="3745"/>
                      <a:pt x="4265" y="2443"/>
                      <a:pt x="5515" y="1666"/>
                    </a:cubicBezTo>
                    <a:close/>
                    <a:moveTo>
                      <a:pt x="9388" y="609"/>
                    </a:moveTo>
                    <a:cubicBezTo>
                      <a:pt x="9756" y="609"/>
                      <a:pt x="10056" y="909"/>
                      <a:pt x="10056" y="1279"/>
                    </a:cubicBezTo>
                    <a:lnTo>
                      <a:pt x="10056" y="3224"/>
                    </a:lnTo>
                    <a:cubicBezTo>
                      <a:pt x="10056" y="3393"/>
                      <a:pt x="10192" y="3528"/>
                      <a:pt x="10360" y="3528"/>
                    </a:cubicBezTo>
                    <a:cubicBezTo>
                      <a:pt x="10528" y="3528"/>
                      <a:pt x="10663" y="3393"/>
                      <a:pt x="10663" y="3224"/>
                    </a:cubicBezTo>
                    <a:lnTo>
                      <a:pt x="10663" y="1666"/>
                    </a:lnTo>
                    <a:cubicBezTo>
                      <a:pt x="11913" y="2443"/>
                      <a:pt x="12754" y="3745"/>
                      <a:pt x="12938" y="5209"/>
                    </a:cubicBezTo>
                    <a:cubicBezTo>
                      <a:pt x="12838" y="5199"/>
                      <a:pt x="12734" y="5194"/>
                      <a:pt x="12631" y="5194"/>
                    </a:cubicBezTo>
                    <a:lnTo>
                      <a:pt x="10663" y="5194"/>
                    </a:lnTo>
                    <a:lnTo>
                      <a:pt x="10663" y="4524"/>
                    </a:lnTo>
                    <a:cubicBezTo>
                      <a:pt x="10663" y="4357"/>
                      <a:pt x="10528" y="4221"/>
                      <a:pt x="10360" y="4221"/>
                    </a:cubicBezTo>
                    <a:cubicBezTo>
                      <a:pt x="10192" y="4221"/>
                      <a:pt x="10056" y="4357"/>
                      <a:pt x="10056" y="4524"/>
                    </a:cubicBezTo>
                    <a:lnTo>
                      <a:pt x="10056" y="5194"/>
                    </a:lnTo>
                    <a:lnTo>
                      <a:pt x="6122" y="5194"/>
                    </a:lnTo>
                    <a:lnTo>
                      <a:pt x="6122" y="1280"/>
                    </a:lnTo>
                    <a:cubicBezTo>
                      <a:pt x="6122" y="909"/>
                      <a:pt x="6422" y="609"/>
                      <a:pt x="6792" y="609"/>
                    </a:cubicBezTo>
                    <a:close/>
                    <a:moveTo>
                      <a:pt x="4219" y="5799"/>
                    </a:moveTo>
                    <a:cubicBezTo>
                      <a:pt x="4219" y="5806"/>
                      <a:pt x="4218" y="5813"/>
                      <a:pt x="4218" y="5820"/>
                    </a:cubicBezTo>
                    <a:lnTo>
                      <a:pt x="4218" y="6793"/>
                    </a:lnTo>
                    <a:cubicBezTo>
                      <a:pt x="4218" y="6984"/>
                      <a:pt x="4062" y="7137"/>
                      <a:pt x="3872" y="7137"/>
                    </a:cubicBezTo>
                    <a:lnTo>
                      <a:pt x="3527" y="7137"/>
                    </a:lnTo>
                    <a:lnTo>
                      <a:pt x="3527" y="5799"/>
                    </a:lnTo>
                    <a:cubicBezTo>
                      <a:pt x="3529" y="5800"/>
                      <a:pt x="3532" y="5800"/>
                      <a:pt x="3534" y="5800"/>
                    </a:cubicBezTo>
                    <a:cubicBezTo>
                      <a:pt x="3539" y="5800"/>
                      <a:pt x="3543" y="5799"/>
                      <a:pt x="3548" y="5799"/>
                    </a:cubicBezTo>
                    <a:close/>
                    <a:moveTo>
                      <a:pt x="12654" y="5800"/>
                    </a:moveTo>
                    <a:lnTo>
                      <a:pt x="12654" y="7140"/>
                    </a:lnTo>
                    <a:lnTo>
                      <a:pt x="12308" y="7140"/>
                    </a:lnTo>
                    <a:cubicBezTo>
                      <a:pt x="12117" y="7140"/>
                      <a:pt x="11963" y="6984"/>
                      <a:pt x="11963" y="6794"/>
                    </a:cubicBezTo>
                    <a:lnTo>
                      <a:pt x="11963" y="5822"/>
                    </a:lnTo>
                    <a:cubicBezTo>
                      <a:pt x="11963" y="5815"/>
                      <a:pt x="11961" y="5808"/>
                      <a:pt x="11961" y="5800"/>
                    </a:cubicBezTo>
                    <a:close/>
                    <a:moveTo>
                      <a:pt x="2920" y="5888"/>
                    </a:moveTo>
                    <a:lnTo>
                      <a:pt x="2920" y="7256"/>
                    </a:lnTo>
                    <a:cubicBezTo>
                      <a:pt x="2570" y="7421"/>
                      <a:pt x="2314" y="7751"/>
                      <a:pt x="2277" y="8140"/>
                    </a:cubicBezTo>
                    <a:cubicBezTo>
                      <a:pt x="2244" y="8454"/>
                      <a:pt x="2349" y="8768"/>
                      <a:pt x="2558" y="9000"/>
                    </a:cubicBezTo>
                    <a:cubicBezTo>
                      <a:pt x="2770" y="9234"/>
                      <a:pt x="3071" y="9368"/>
                      <a:pt x="3385" y="9368"/>
                    </a:cubicBezTo>
                    <a:lnTo>
                      <a:pt x="3612" y="9368"/>
                    </a:lnTo>
                    <a:cubicBezTo>
                      <a:pt x="3662" y="9721"/>
                      <a:pt x="3751" y="10061"/>
                      <a:pt x="3878" y="10382"/>
                    </a:cubicBezTo>
                    <a:lnTo>
                      <a:pt x="3548" y="10382"/>
                    </a:lnTo>
                    <a:lnTo>
                      <a:pt x="3548" y="10383"/>
                    </a:lnTo>
                    <a:cubicBezTo>
                      <a:pt x="2284" y="10383"/>
                      <a:pt x="1256" y="9355"/>
                      <a:pt x="1256" y="8091"/>
                    </a:cubicBezTo>
                    <a:cubicBezTo>
                      <a:pt x="1256" y="7044"/>
                      <a:pt x="1961" y="6162"/>
                      <a:pt x="2920" y="5888"/>
                    </a:cubicBezTo>
                    <a:close/>
                    <a:moveTo>
                      <a:pt x="13260" y="5888"/>
                    </a:moveTo>
                    <a:cubicBezTo>
                      <a:pt x="14218" y="6162"/>
                      <a:pt x="14923" y="7044"/>
                      <a:pt x="14923" y="8091"/>
                    </a:cubicBezTo>
                    <a:cubicBezTo>
                      <a:pt x="14923" y="9355"/>
                      <a:pt x="13895" y="10383"/>
                      <a:pt x="12631" y="10383"/>
                    </a:cubicBezTo>
                    <a:lnTo>
                      <a:pt x="12301" y="10383"/>
                    </a:lnTo>
                    <a:cubicBezTo>
                      <a:pt x="12427" y="10062"/>
                      <a:pt x="12517" y="9721"/>
                      <a:pt x="12567" y="9368"/>
                    </a:cubicBezTo>
                    <a:lnTo>
                      <a:pt x="12747" y="9368"/>
                    </a:lnTo>
                    <a:cubicBezTo>
                      <a:pt x="13338" y="9368"/>
                      <a:pt x="13845" y="8928"/>
                      <a:pt x="13902" y="8368"/>
                    </a:cubicBezTo>
                    <a:cubicBezTo>
                      <a:pt x="13934" y="8054"/>
                      <a:pt x="13831" y="7740"/>
                      <a:pt x="13620" y="7507"/>
                    </a:cubicBezTo>
                    <a:cubicBezTo>
                      <a:pt x="13518" y="7394"/>
                      <a:pt x="13395" y="7306"/>
                      <a:pt x="13260" y="7243"/>
                    </a:cubicBezTo>
                    <a:lnTo>
                      <a:pt x="13260" y="5888"/>
                    </a:lnTo>
                    <a:close/>
                    <a:moveTo>
                      <a:pt x="11353" y="5800"/>
                    </a:moveTo>
                    <a:cubicBezTo>
                      <a:pt x="11353" y="5808"/>
                      <a:pt x="11350" y="5815"/>
                      <a:pt x="11350" y="5822"/>
                    </a:cubicBezTo>
                    <a:lnTo>
                      <a:pt x="11350" y="6794"/>
                    </a:lnTo>
                    <a:cubicBezTo>
                      <a:pt x="11350" y="7320"/>
                      <a:pt x="11777" y="7747"/>
                      <a:pt x="12303" y="7747"/>
                    </a:cubicBezTo>
                    <a:lnTo>
                      <a:pt x="12790" y="7747"/>
                    </a:lnTo>
                    <a:cubicBezTo>
                      <a:pt x="12933" y="7747"/>
                      <a:pt x="13070" y="7807"/>
                      <a:pt x="13167" y="7914"/>
                    </a:cubicBezTo>
                    <a:cubicBezTo>
                      <a:pt x="13263" y="8021"/>
                      <a:pt x="13310" y="8163"/>
                      <a:pt x="13295" y="8307"/>
                    </a:cubicBezTo>
                    <a:cubicBezTo>
                      <a:pt x="13270" y="8561"/>
                      <a:pt x="13027" y="8761"/>
                      <a:pt x="12744" y="8761"/>
                    </a:cubicBezTo>
                    <a:lnTo>
                      <a:pt x="12606" y="8761"/>
                    </a:lnTo>
                    <a:lnTo>
                      <a:pt x="12606" y="8742"/>
                    </a:lnTo>
                    <a:cubicBezTo>
                      <a:pt x="12606" y="8575"/>
                      <a:pt x="12470" y="8440"/>
                      <a:pt x="12303" y="8440"/>
                    </a:cubicBezTo>
                    <a:cubicBezTo>
                      <a:pt x="12134" y="8440"/>
                      <a:pt x="11999" y="8575"/>
                      <a:pt x="11999" y="8742"/>
                    </a:cubicBezTo>
                    <a:cubicBezTo>
                      <a:pt x="12001" y="10899"/>
                      <a:pt x="10246" y="12654"/>
                      <a:pt x="8090" y="12654"/>
                    </a:cubicBezTo>
                    <a:cubicBezTo>
                      <a:pt x="5932" y="12654"/>
                      <a:pt x="4177" y="10899"/>
                      <a:pt x="4177" y="8741"/>
                    </a:cubicBezTo>
                    <a:cubicBezTo>
                      <a:pt x="4177" y="8573"/>
                      <a:pt x="4041" y="8437"/>
                      <a:pt x="3872" y="8437"/>
                    </a:cubicBezTo>
                    <a:cubicBezTo>
                      <a:pt x="3705" y="8437"/>
                      <a:pt x="3570" y="8573"/>
                      <a:pt x="3570" y="8741"/>
                    </a:cubicBezTo>
                    <a:lnTo>
                      <a:pt x="3570" y="8761"/>
                    </a:lnTo>
                    <a:lnTo>
                      <a:pt x="3385" y="8761"/>
                    </a:lnTo>
                    <a:cubicBezTo>
                      <a:pt x="3243" y="8761"/>
                      <a:pt x="3105" y="8700"/>
                      <a:pt x="3008" y="8594"/>
                    </a:cubicBezTo>
                    <a:cubicBezTo>
                      <a:pt x="2913" y="8487"/>
                      <a:pt x="2866" y="8347"/>
                      <a:pt x="2880" y="8200"/>
                    </a:cubicBezTo>
                    <a:cubicBezTo>
                      <a:pt x="2906" y="7944"/>
                      <a:pt x="3148" y="7747"/>
                      <a:pt x="3430" y="7747"/>
                    </a:cubicBezTo>
                    <a:lnTo>
                      <a:pt x="3871" y="7747"/>
                    </a:lnTo>
                    <a:cubicBezTo>
                      <a:pt x="4397" y="7747"/>
                      <a:pt x="4822" y="7320"/>
                      <a:pt x="4822" y="6794"/>
                    </a:cubicBezTo>
                    <a:lnTo>
                      <a:pt x="4822" y="5822"/>
                    </a:lnTo>
                    <a:cubicBezTo>
                      <a:pt x="4822" y="5815"/>
                      <a:pt x="4822" y="5808"/>
                      <a:pt x="4821" y="5800"/>
                    </a:cubicBezTo>
                    <a:close/>
                    <a:moveTo>
                      <a:pt x="10056" y="12806"/>
                    </a:moveTo>
                    <a:lnTo>
                      <a:pt x="10056" y="15004"/>
                    </a:lnTo>
                    <a:cubicBezTo>
                      <a:pt x="9559" y="15573"/>
                      <a:pt x="8848" y="15898"/>
                      <a:pt x="8090" y="15898"/>
                    </a:cubicBezTo>
                    <a:cubicBezTo>
                      <a:pt x="7921" y="15898"/>
                      <a:pt x="7786" y="16033"/>
                      <a:pt x="7786" y="16202"/>
                    </a:cubicBezTo>
                    <a:cubicBezTo>
                      <a:pt x="7786" y="16369"/>
                      <a:pt x="7921" y="16504"/>
                      <a:pt x="8090" y="16504"/>
                    </a:cubicBezTo>
                    <a:cubicBezTo>
                      <a:pt x="8811" y="16504"/>
                      <a:pt x="9498" y="16266"/>
                      <a:pt x="10056" y="15833"/>
                    </a:cubicBezTo>
                    <a:lnTo>
                      <a:pt x="10056" y="16660"/>
                    </a:lnTo>
                    <a:cubicBezTo>
                      <a:pt x="9459" y="17010"/>
                      <a:pt x="8782" y="17194"/>
                      <a:pt x="8090" y="17194"/>
                    </a:cubicBezTo>
                    <a:cubicBezTo>
                      <a:pt x="7397" y="17194"/>
                      <a:pt x="6720" y="17010"/>
                      <a:pt x="6122" y="16660"/>
                    </a:cubicBezTo>
                    <a:lnTo>
                      <a:pt x="6122" y="15832"/>
                    </a:lnTo>
                    <a:cubicBezTo>
                      <a:pt x="6276" y="15949"/>
                      <a:pt x="6439" y="16055"/>
                      <a:pt x="6613" y="16145"/>
                    </a:cubicBezTo>
                    <a:cubicBezTo>
                      <a:pt x="6657" y="16167"/>
                      <a:pt x="6704" y="16177"/>
                      <a:pt x="6753" y="16177"/>
                    </a:cubicBezTo>
                    <a:cubicBezTo>
                      <a:pt x="6862" y="16177"/>
                      <a:pt x="6969" y="16119"/>
                      <a:pt x="7021" y="16013"/>
                    </a:cubicBezTo>
                    <a:cubicBezTo>
                      <a:pt x="7099" y="15863"/>
                      <a:pt x="7040" y="15682"/>
                      <a:pt x="6891" y="15605"/>
                    </a:cubicBezTo>
                    <a:cubicBezTo>
                      <a:pt x="6597" y="15453"/>
                      <a:pt x="6340" y="15249"/>
                      <a:pt x="6122" y="15002"/>
                    </a:cubicBezTo>
                    <a:lnTo>
                      <a:pt x="6122" y="12807"/>
                    </a:lnTo>
                    <a:cubicBezTo>
                      <a:pt x="6717" y="13097"/>
                      <a:pt x="7384" y="13257"/>
                      <a:pt x="8090" y="13257"/>
                    </a:cubicBezTo>
                    <a:cubicBezTo>
                      <a:pt x="8795" y="13257"/>
                      <a:pt x="9462" y="13095"/>
                      <a:pt x="10056" y="12806"/>
                    </a:cubicBezTo>
                    <a:close/>
                    <a:moveTo>
                      <a:pt x="6790" y="1"/>
                    </a:moveTo>
                    <a:cubicBezTo>
                      <a:pt x="6203" y="1"/>
                      <a:pt x="5706" y="401"/>
                      <a:pt x="5558" y="942"/>
                    </a:cubicBezTo>
                    <a:cubicBezTo>
                      <a:pt x="3890" y="1809"/>
                      <a:pt x="2776" y="3474"/>
                      <a:pt x="2614" y="5345"/>
                    </a:cubicBezTo>
                    <a:cubicBezTo>
                      <a:pt x="1472" y="5735"/>
                      <a:pt x="648" y="6816"/>
                      <a:pt x="648" y="8090"/>
                    </a:cubicBezTo>
                    <a:cubicBezTo>
                      <a:pt x="648" y="9686"/>
                      <a:pt x="1949" y="10989"/>
                      <a:pt x="3547" y="10989"/>
                    </a:cubicBezTo>
                    <a:lnTo>
                      <a:pt x="4168" y="10989"/>
                    </a:lnTo>
                    <a:cubicBezTo>
                      <a:pt x="4308" y="11233"/>
                      <a:pt x="4471" y="11463"/>
                      <a:pt x="4655" y="11676"/>
                    </a:cubicBezTo>
                    <a:lnTo>
                      <a:pt x="2314" y="13814"/>
                    </a:lnTo>
                    <a:cubicBezTo>
                      <a:pt x="2100" y="14010"/>
                      <a:pt x="1990" y="14285"/>
                      <a:pt x="2006" y="14575"/>
                    </a:cubicBezTo>
                    <a:cubicBezTo>
                      <a:pt x="2023" y="14854"/>
                      <a:pt x="2159" y="15106"/>
                      <a:pt x="2379" y="15275"/>
                    </a:cubicBezTo>
                    <a:lnTo>
                      <a:pt x="1849" y="15431"/>
                    </a:lnTo>
                    <a:cubicBezTo>
                      <a:pt x="759" y="15749"/>
                      <a:pt x="1" y="16766"/>
                      <a:pt x="1" y="17901"/>
                    </a:cubicBezTo>
                    <a:lnTo>
                      <a:pt x="1" y="20418"/>
                    </a:lnTo>
                    <a:cubicBezTo>
                      <a:pt x="1" y="20586"/>
                      <a:pt x="136" y="20722"/>
                      <a:pt x="305" y="20722"/>
                    </a:cubicBezTo>
                    <a:cubicBezTo>
                      <a:pt x="472" y="20722"/>
                      <a:pt x="608" y="20586"/>
                      <a:pt x="608" y="20418"/>
                    </a:cubicBezTo>
                    <a:lnTo>
                      <a:pt x="608" y="17901"/>
                    </a:lnTo>
                    <a:cubicBezTo>
                      <a:pt x="608" y="17034"/>
                      <a:pt x="1187" y="16259"/>
                      <a:pt x="2020" y="16013"/>
                    </a:cubicBezTo>
                    <a:lnTo>
                      <a:pt x="3005" y="15725"/>
                    </a:lnTo>
                    <a:lnTo>
                      <a:pt x="3351" y="15973"/>
                    </a:lnTo>
                    <a:lnTo>
                      <a:pt x="2871" y="16897"/>
                    </a:lnTo>
                    <a:cubicBezTo>
                      <a:pt x="2673" y="17277"/>
                      <a:pt x="2680" y="17731"/>
                      <a:pt x="2890" y="18105"/>
                    </a:cubicBezTo>
                    <a:lnTo>
                      <a:pt x="4257" y="20568"/>
                    </a:lnTo>
                    <a:cubicBezTo>
                      <a:pt x="4312" y="20668"/>
                      <a:pt x="4415" y="20723"/>
                      <a:pt x="4522" y="20723"/>
                    </a:cubicBezTo>
                    <a:cubicBezTo>
                      <a:pt x="4572" y="20723"/>
                      <a:pt x="4622" y="20710"/>
                      <a:pt x="4671" y="20685"/>
                    </a:cubicBezTo>
                    <a:cubicBezTo>
                      <a:pt x="4818" y="20603"/>
                      <a:pt x="4869" y="20419"/>
                      <a:pt x="4789" y="20273"/>
                    </a:cubicBezTo>
                    <a:lnTo>
                      <a:pt x="3421" y="17811"/>
                    </a:lnTo>
                    <a:cubicBezTo>
                      <a:pt x="3313" y="17614"/>
                      <a:pt x="3308" y="17377"/>
                      <a:pt x="3413" y="17177"/>
                    </a:cubicBezTo>
                    <a:lnTo>
                      <a:pt x="4014" y="16019"/>
                    </a:lnTo>
                    <a:cubicBezTo>
                      <a:pt x="4084" y="15885"/>
                      <a:pt x="4044" y="15719"/>
                      <a:pt x="3921" y="15632"/>
                    </a:cubicBezTo>
                    <a:lnTo>
                      <a:pt x="2757" y="14799"/>
                    </a:lnTo>
                    <a:cubicBezTo>
                      <a:pt x="2671" y="14739"/>
                      <a:pt x="2620" y="14645"/>
                      <a:pt x="2613" y="14539"/>
                    </a:cubicBezTo>
                    <a:cubicBezTo>
                      <a:pt x="2607" y="14434"/>
                      <a:pt x="2648" y="14334"/>
                      <a:pt x="2726" y="14262"/>
                    </a:cubicBezTo>
                    <a:lnTo>
                      <a:pt x="5082" y="12111"/>
                    </a:lnTo>
                    <a:cubicBezTo>
                      <a:pt x="5219" y="12234"/>
                      <a:pt x="5363" y="12349"/>
                      <a:pt x="5518" y="12454"/>
                    </a:cubicBezTo>
                    <a:lnTo>
                      <a:pt x="5518" y="20418"/>
                    </a:lnTo>
                    <a:cubicBezTo>
                      <a:pt x="5518" y="20586"/>
                      <a:pt x="5653" y="20722"/>
                      <a:pt x="5820" y="20722"/>
                    </a:cubicBezTo>
                    <a:cubicBezTo>
                      <a:pt x="5987" y="20722"/>
                      <a:pt x="6125" y="20586"/>
                      <a:pt x="6125" y="20418"/>
                    </a:cubicBezTo>
                    <a:lnTo>
                      <a:pt x="6125" y="17347"/>
                    </a:lnTo>
                    <a:cubicBezTo>
                      <a:pt x="6736" y="17646"/>
                      <a:pt x="7407" y="17801"/>
                      <a:pt x="8091" y="17801"/>
                    </a:cubicBezTo>
                    <a:cubicBezTo>
                      <a:pt x="8775" y="17801"/>
                      <a:pt x="9446" y="17644"/>
                      <a:pt x="10058" y="17347"/>
                    </a:cubicBezTo>
                    <a:lnTo>
                      <a:pt x="10058" y="20418"/>
                    </a:lnTo>
                    <a:cubicBezTo>
                      <a:pt x="10058" y="20586"/>
                      <a:pt x="10195" y="20722"/>
                      <a:pt x="10362" y="20722"/>
                    </a:cubicBezTo>
                    <a:cubicBezTo>
                      <a:pt x="10529" y="20722"/>
                      <a:pt x="10665" y="20586"/>
                      <a:pt x="10665" y="20418"/>
                    </a:cubicBezTo>
                    <a:lnTo>
                      <a:pt x="10665" y="12454"/>
                    </a:lnTo>
                    <a:cubicBezTo>
                      <a:pt x="10817" y="12349"/>
                      <a:pt x="10962" y="12234"/>
                      <a:pt x="11099" y="12111"/>
                    </a:cubicBezTo>
                    <a:lnTo>
                      <a:pt x="13458" y="14262"/>
                    </a:lnTo>
                    <a:cubicBezTo>
                      <a:pt x="13534" y="14332"/>
                      <a:pt x="13575" y="14434"/>
                      <a:pt x="13570" y="14538"/>
                    </a:cubicBezTo>
                    <a:cubicBezTo>
                      <a:pt x="13562" y="14642"/>
                      <a:pt x="13511" y="14736"/>
                      <a:pt x="13425" y="14798"/>
                    </a:cubicBezTo>
                    <a:lnTo>
                      <a:pt x="12261" y="15630"/>
                    </a:lnTo>
                    <a:cubicBezTo>
                      <a:pt x="12139" y="15718"/>
                      <a:pt x="12099" y="15883"/>
                      <a:pt x="12169" y="16017"/>
                    </a:cubicBezTo>
                    <a:lnTo>
                      <a:pt x="12770" y="17176"/>
                    </a:lnTo>
                    <a:cubicBezTo>
                      <a:pt x="12874" y="17376"/>
                      <a:pt x="12870" y="17613"/>
                      <a:pt x="12761" y="17810"/>
                    </a:cubicBezTo>
                    <a:lnTo>
                      <a:pt x="11394" y="20271"/>
                    </a:lnTo>
                    <a:cubicBezTo>
                      <a:pt x="11312" y="20418"/>
                      <a:pt x="11364" y="20603"/>
                      <a:pt x="11512" y="20683"/>
                    </a:cubicBezTo>
                    <a:cubicBezTo>
                      <a:pt x="11559" y="20710"/>
                      <a:pt x="11609" y="20722"/>
                      <a:pt x="11659" y="20722"/>
                    </a:cubicBezTo>
                    <a:cubicBezTo>
                      <a:pt x="11766" y="20722"/>
                      <a:pt x="11869" y="20666"/>
                      <a:pt x="11924" y="20566"/>
                    </a:cubicBezTo>
                    <a:lnTo>
                      <a:pt x="13291" y="18104"/>
                    </a:lnTo>
                    <a:cubicBezTo>
                      <a:pt x="13501" y="17730"/>
                      <a:pt x="13505" y="17276"/>
                      <a:pt x="13307" y="16896"/>
                    </a:cubicBezTo>
                    <a:lnTo>
                      <a:pt x="12827" y="15970"/>
                    </a:lnTo>
                    <a:lnTo>
                      <a:pt x="13174" y="15725"/>
                    </a:lnTo>
                    <a:lnTo>
                      <a:pt x="14159" y="16013"/>
                    </a:lnTo>
                    <a:cubicBezTo>
                      <a:pt x="14991" y="16259"/>
                      <a:pt x="15572" y="17034"/>
                      <a:pt x="15572" y="17901"/>
                    </a:cubicBezTo>
                    <a:lnTo>
                      <a:pt x="15572" y="20418"/>
                    </a:lnTo>
                    <a:cubicBezTo>
                      <a:pt x="15572" y="20586"/>
                      <a:pt x="15708" y="20722"/>
                      <a:pt x="15875" y="20722"/>
                    </a:cubicBezTo>
                    <a:cubicBezTo>
                      <a:pt x="16042" y="20722"/>
                      <a:pt x="16179" y="20586"/>
                      <a:pt x="16179" y="20418"/>
                    </a:cubicBezTo>
                    <a:lnTo>
                      <a:pt x="16179" y="17901"/>
                    </a:lnTo>
                    <a:cubicBezTo>
                      <a:pt x="16179" y="16766"/>
                      <a:pt x="15418" y="15749"/>
                      <a:pt x="14331" y="15431"/>
                    </a:cubicBezTo>
                    <a:lnTo>
                      <a:pt x="13801" y="15273"/>
                    </a:lnTo>
                    <a:cubicBezTo>
                      <a:pt x="14022" y="15105"/>
                      <a:pt x="14158" y="14852"/>
                      <a:pt x="14174" y="14574"/>
                    </a:cubicBezTo>
                    <a:cubicBezTo>
                      <a:pt x="14191" y="14285"/>
                      <a:pt x="14079" y="14007"/>
                      <a:pt x="13865" y="13812"/>
                    </a:cubicBezTo>
                    <a:lnTo>
                      <a:pt x="11523" y="11676"/>
                    </a:lnTo>
                    <a:cubicBezTo>
                      <a:pt x="11704" y="11463"/>
                      <a:pt x="11867" y="11233"/>
                      <a:pt x="12009" y="10989"/>
                    </a:cubicBezTo>
                    <a:lnTo>
                      <a:pt x="12630" y="10989"/>
                    </a:lnTo>
                    <a:cubicBezTo>
                      <a:pt x="14227" y="10989"/>
                      <a:pt x="15529" y="9689"/>
                      <a:pt x="15529" y="8090"/>
                    </a:cubicBezTo>
                    <a:cubicBezTo>
                      <a:pt x="15529" y="6816"/>
                      <a:pt x="14704" y="5735"/>
                      <a:pt x="13561" y="5345"/>
                    </a:cubicBezTo>
                    <a:cubicBezTo>
                      <a:pt x="13401" y="3474"/>
                      <a:pt x="12287" y="1809"/>
                      <a:pt x="10618" y="942"/>
                    </a:cubicBezTo>
                    <a:cubicBezTo>
                      <a:pt x="10469" y="401"/>
                      <a:pt x="9975" y="1"/>
                      <a:pt x="93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80" name="Google Shape;80;p3"/>
          <p:cNvGrpSpPr/>
          <p:nvPr/>
        </p:nvGrpSpPr>
        <p:grpSpPr>
          <a:xfrm>
            <a:off x="8428489" y="6"/>
            <a:ext cx="858600" cy="2571755"/>
            <a:chOff x="8428489" y="0"/>
            <a:chExt cx="858600" cy="2571755"/>
          </a:xfrm>
        </p:grpSpPr>
        <p:sp>
          <p:nvSpPr>
            <p:cNvPr id="81" name="Google Shape;81;p3"/>
            <p:cNvSpPr/>
            <p:nvPr/>
          </p:nvSpPr>
          <p:spPr>
            <a:xfrm>
              <a:off x="8428489" y="0"/>
              <a:ext cx="858600" cy="857100"/>
            </a:xfrm>
            <a:prstGeom prst="rect">
              <a:avLst/>
            </a:prstGeom>
            <a:solidFill>
              <a:schemeClr val="dk2"/>
            </a:solidFill>
            <a:ln w="19050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82;p3"/>
            <p:cNvSpPr/>
            <p:nvPr/>
          </p:nvSpPr>
          <p:spPr>
            <a:xfrm>
              <a:off x="8428489" y="857262"/>
              <a:ext cx="858600" cy="857100"/>
            </a:xfrm>
            <a:prstGeom prst="rect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83;p3"/>
            <p:cNvSpPr/>
            <p:nvPr/>
          </p:nvSpPr>
          <p:spPr>
            <a:xfrm>
              <a:off x="8428489" y="1714505"/>
              <a:ext cx="858600" cy="857100"/>
            </a:xfrm>
            <a:prstGeom prst="rect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84" name="Google Shape;84;p3"/>
            <p:cNvGrpSpPr/>
            <p:nvPr/>
          </p:nvGrpSpPr>
          <p:grpSpPr>
            <a:xfrm>
              <a:off x="8589201" y="1028699"/>
              <a:ext cx="537069" cy="685799"/>
              <a:chOff x="2234375" y="-1139350"/>
              <a:chExt cx="404450" cy="517975"/>
            </a:xfrm>
          </p:grpSpPr>
          <p:sp>
            <p:nvSpPr>
              <p:cNvPr id="85" name="Google Shape;85;p3"/>
              <p:cNvSpPr/>
              <p:nvPr/>
            </p:nvSpPr>
            <p:spPr>
              <a:xfrm>
                <a:off x="2429025" y="-636575"/>
                <a:ext cx="152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611" h="608" extrusionOk="0">
                    <a:moveTo>
                      <a:pt x="304" y="1"/>
                    </a:moveTo>
                    <a:cubicBezTo>
                      <a:pt x="135" y="1"/>
                      <a:pt x="1" y="137"/>
                      <a:pt x="1" y="304"/>
                    </a:cubicBezTo>
                    <a:cubicBezTo>
                      <a:pt x="1" y="472"/>
                      <a:pt x="139" y="608"/>
                      <a:pt x="306" y="608"/>
                    </a:cubicBezTo>
                    <a:cubicBezTo>
                      <a:pt x="475" y="608"/>
                      <a:pt x="611" y="472"/>
                      <a:pt x="611" y="304"/>
                    </a:cubicBezTo>
                    <a:cubicBezTo>
                      <a:pt x="611" y="137"/>
                      <a:pt x="475" y="1"/>
                      <a:pt x="3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" name="Google Shape;86;p3"/>
              <p:cNvSpPr/>
              <p:nvPr/>
            </p:nvSpPr>
            <p:spPr>
              <a:xfrm>
                <a:off x="2428950" y="-685225"/>
                <a:ext cx="15250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610" h="608" extrusionOk="0">
                    <a:moveTo>
                      <a:pt x="302" y="0"/>
                    </a:moveTo>
                    <a:cubicBezTo>
                      <a:pt x="135" y="0"/>
                      <a:pt x="1" y="136"/>
                      <a:pt x="1" y="304"/>
                    </a:cubicBezTo>
                    <a:cubicBezTo>
                      <a:pt x="1" y="472"/>
                      <a:pt x="138" y="607"/>
                      <a:pt x="307" y="607"/>
                    </a:cubicBezTo>
                    <a:cubicBezTo>
                      <a:pt x="474" y="607"/>
                      <a:pt x="609" y="472"/>
                      <a:pt x="609" y="304"/>
                    </a:cubicBezTo>
                    <a:cubicBezTo>
                      <a:pt x="609" y="136"/>
                      <a:pt x="474" y="0"/>
                      <a:pt x="3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" name="Google Shape;87;p3"/>
              <p:cNvSpPr/>
              <p:nvPr/>
            </p:nvSpPr>
            <p:spPr>
              <a:xfrm>
                <a:off x="2372225" y="-1009600"/>
                <a:ext cx="3952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581" h="608" extrusionOk="0">
                    <a:moveTo>
                      <a:pt x="305" y="1"/>
                    </a:moveTo>
                    <a:cubicBezTo>
                      <a:pt x="136" y="1"/>
                      <a:pt x="1" y="136"/>
                      <a:pt x="1" y="305"/>
                    </a:cubicBezTo>
                    <a:cubicBezTo>
                      <a:pt x="1" y="472"/>
                      <a:pt x="136" y="607"/>
                      <a:pt x="305" y="607"/>
                    </a:cubicBezTo>
                    <a:lnTo>
                      <a:pt x="1277" y="607"/>
                    </a:lnTo>
                    <a:cubicBezTo>
                      <a:pt x="1444" y="607"/>
                      <a:pt x="1580" y="472"/>
                      <a:pt x="1580" y="305"/>
                    </a:cubicBezTo>
                    <a:cubicBezTo>
                      <a:pt x="1580" y="136"/>
                      <a:pt x="1444" y="1"/>
                      <a:pt x="12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8" name="Google Shape;88;p3"/>
              <p:cNvSpPr/>
              <p:nvPr/>
            </p:nvSpPr>
            <p:spPr>
              <a:xfrm>
                <a:off x="2461450" y="-1009600"/>
                <a:ext cx="3952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581" h="608" extrusionOk="0">
                    <a:moveTo>
                      <a:pt x="303" y="1"/>
                    </a:moveTo>
                    <a:cubicBezTo>
                      <a:pt x="136" y="1"/>
                      <a:pt x="1" y="136"/>
                      <a:pt x="1" y="305"/>
                    </a:cubicBezTo>
                    <a:cubicBezTo>
                      <a:pt x="1" y="472"/>
                      <a:pt x="136" y="607"/>
                      <a:pt x="303" y="607"/>
                    </a:cubicBezTo>
                    <a:lnTo>
                      <a:pt x="1277" y="607"/>
                    </a:lnTo>
                    <a:cubicBezTo>
                      <a:pt x="1444" y="607"/>
                      <a:pt x="1580" y="472"/>
                      <a:pt x="1580" y="305"/>
                    </a:cubicBezTo>
                    <a:cubicBezTo>
                      <a:pt x="1580" y="136"/>
                      <a:pt x="1444" y="1"/>
                      <a:pt x="12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9" name="Google Shape;89;p3"/>
              <p:cNvSpPr/>
              <p:nvPr/>
            </p:nvSpPr>
            <p:spPr>
              <a:xfrm>
                <a:off x="2403900" y="-912300"/>
                <a:ext cx="65400" cy="23325"/>
              </a:xfrm>
              <a:custGeom>
                <a:avLst/>
                <a:gdLst/>
                <a:ahLst/>
                <a:cxnLst/>
                <a:rect l="l" t="t" r="r" b="b"/>
                <a:pathLst>
                  <a:path w="2616" h="933" extrusionOk="0">
                    <a:moveTo>
                      <a:pt x="2281" y="1"/>
                    </a:moveTo>
                    <a:cubicBezTo>
                      <a:pt x="2204" y="1"/>
                      <a:pt x="2127" y="31"/>
                      <a:pt x="2067" y="90"/>
                    </a:cubicBezTo>
                    <a:cubicBezTo>
                      <a:pt x="1956" y="199"/>
                      <a:pt x="1690" y="326"/>
                      <a:pt x="1307" y="326"/>
                    </a:cubicBezTo>
                    <a:cubicBezTo>
                      <a:pt x="924" y="326"/>
                      <a:pt x="659" y="199"/>
                      <a:pt x="547" y="90"/>
                    </a:cubicBezTo>
                    <a:cubicBezTo>
                      <a:pt x="488" y="31"/>
                      <a:pt x="410" y="2"/>
                      <a:pt x="333" y="2"/>
                    </a:cubicBezTo>
                    <a:cubicBezTo>
                      <a:pt x="256" y="2"/>
                      <a:pt x="178" y="32"/>
                      <a:pt x="119" y="92"/>
                    </a:cubicBezTo>
                    <a:cubicBezTo>
                      <a:pt x="0" y="212"/>
                      <a:pt x="3" y="402"/>
                      <a:pt x="122" y="520"/>
                    </a:cubicBezTo>
                    <a:cubicBezTo>
                      <a:pt x="383" y="777"/>
                      <a:pt x="827" y="933"/>
                      <a:pt x="1307" y="933"/>
                    </a:cubicBezTo>
                    <a:cubicBezTo>
                      <a:pt x="1788" y="933"/>
                      <a:pt x="2233" y="779"/>
                      <a:pt x="2493" y="520"/>
                    </a:cubicBezTo>
                    <a:cubicBezTo>
                      <a:pt x="2615" y="402"/>
                      <a:pt x="2615" y="212"/>
                      <a:pt x="2497" y="92"/>
                    </a:cubicBezTo>
                    <a:cubicBezTo>
                      <a:pt x="2437" y="31"/>
                      <a:pt x="2359" y="1"/>
                      <a:pt x="22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0" name="Google Shape;90;p3"/>
              <p:cNvSpPr/>
              <p:nvPr/>
            </p:nvSpPr>
            <p:spPr>
              <a:xfrm>
                <a:off x="2234375" y="-1139350"/>
                <a:ext cx="404450" cy="517975"/>
              </a:xfrm>
              <a:custGeom>
                <a:avLst/>
                <a:gdLst/>
                <a:ahLst/>
                <a:cxnLst/>
                <a:rect l="l" t="t" r="r" b="b"/>
                <a:pathLst>
                  <a:path w="16178" h="20719" extrusionOk="0">
                    <a:moveTo>
                      <a:pt x="4241" y="3203"/>
                    </a:moveTo>
                    <a:cubicBezTo>
                      <a:pt x="4226" y="3314"/>
                      <a:pt x="4219" y="3431"/>
                      <a:pt x="4219" y="3547"/>
                    </a:cubicBezTo>
                    <a:lnTo>
                      <a:pt x="4219" y="5702"/>
                    </a:lnTo>
                    <a:cubicBezTo>
                      <a:pt x="4219" y="6119"/>
                      <a:pt x="3892" y="6460"/>
                      <a:pt x="3481" y="6484"/>
                    </a:cubicBezTo>
                    <a:lnTo>
                      <a:pt x="3128" y="4361"/>
                    </a:lnTo>
                    <a:cubicBezTo>
                      <a:pt x="3078" y="4071"/>
                      <a:pt x="3160" y="3777"/>
                      <a:pt x="3350" y="3554"/>
                    </a:cubicBezTo>
                    <a:cubicBezTo>
                      <a:pt x="3538" y="3331"/>
                      <a:pt x="3815" y="3203"/>
                      <a:pt x="4108" y="3203"/>
                    </a:cubicBezTo>
                    <a:close/>
                    <a:moveTo>
                      <a:pt x="12477" y="3288"/>
                    </a:moveTo>
                    <a:cubicBezTo>
                      <a:pt x="12885" y="3468"/>
                      <a:pt x="13128" y="3904"/>
                      <a:pt x="13051" y="4361"/>
                    </a:cubicBezTo>
                    <a:lnTo>
                      <a:pt x="12697" y="6484"/>
                    </a:lnTo>
                    <a:cubicBezTo>
                      <a:pt x="12285" y="6460"/>
                      <a:pt x="11958" y="6119"/>
                      <a:pt x="11958" y="5702"/>
                    </a:cubicBezTo>
                    <a:lnTo>
                      <a:pt x="11958" y="3781"/>
                    </a:lnTo>
                    <a:cubicBezTo>
                      <a:pt x="12157" y="3647"/>
                      <a:pt x="12333" y="3482"/>
                      <a:pt x="12477" y="3288"/>
                    </a:cubicBezTo>
                    <a:close/>
                    <a:moveTo>
                      <a:pt x="12161" y="776"/>
                    </a:moveTo>
                    <a:cubicBezTo>
                      <a:pt x="12434" y="1592"/>
                      <a:pt x="12397" y="2317"/>
                      <a:pt x="12050" y="2843"/>
                    </a:cubicBezTo>
                    <a:cubicBezTo>
                      <a:pt x="11750" y="3298"/>
                      <a:pt x="11240" y="3570"/>
                      <a:pt x="10685" y="3570"/>
                    </a:cubicBezTo>
                    <a:lnTo>
                      <a:pt x="5819" y="3570"/>
                    </a:lnTo>
                    <a:cubicBezTo>
                      <a:pt x="5650" y="3570"/>
                      <a:pt x="5515" y="3705"/>
                      <a:pt x="5515" y="3874"/>
                    </a:cubicBezTo>
                    <a:cubicBezTo>
                      <a:pt x="5515" y="4041"/>
                      <a:pt x="5650" y="4177"/>
                      <a:pt x="5819" y="4177"/>
                    </a:cubicBezTo>
                    <a:lnTo>
                      <a:pt x="10685" y="4177"/>
                    </a:lnTo>
                    <a:cubicBezTo>
                      <a:pt x="10914" y="4177"/>
                      <a:pt x="11140" y="4141"/>
                      <a:pt x="11354" y="4077"/>
                    </a:cubicBezTo>
                    <a:lnTo>
                      <a:pt x="11354" y="5705"/>
                    </a:lnTo>
                    <a:cubicBezTo>
                      <a:pt x="11354" y="5996"/>
                      <a:pt x="11443" y="6267"/>
                      <a:pt x="11597" y="6490"/>
                    </a:cubicBezTo>
                    <a:lnTo>
                      <a:pt x="11311" y="6490"/>
                    </a:lnTo>
                    <a:lnTo>
                      <a:pt x="11311" y="6469"/>
                    </a:lnTo>
                    <a:cubicBezTo>
                      <a:pt x="11311" y="6302"/>
                      <a:pt x="11176" y="6165"/>
                      <a:pt x="11007" y="6165"/>
                    </a:cubicBezTo>
                    <a:lnTo>
                      <a:pt x="8739" y="6165"/>
                    </a:lnTo>
                    <a:cubicBezTo>
                      <a:pt x="8571" y="6165"/>
                      <a:pt x="8435" y="6302"/>
                      <a:pt x="8435" y="6469"/>
                    </a:cubicBezTo>
                    <a:lnTo>
                      <a:pt x="8435" y="6554"/>
                    </a:lnTo>
                    <a:cubicBezTo>
                      <a:pt x="8328" y="6512"/>
                      <a:pt x="8212" y="6490"/>
                      <a:pt x="8091" y="6490"/>
                    </a:cubicBezTo>
                    <a:cubicBezTo>
                      <a:pt x="7970" y="6490"/>
                      <a:pt x="7852" y="6513"/>
                      <a:pt x="7745" y="6554"/>
                    </a:cubicBezTo>
                    <a:lnTo>
                      <a:pt x="7745" y="6469"/>
                    </a:lnTo>
                    <a:cubicBezTo>
                      <a:pt x="7745" y="6302"/>
                      <a:pt x="7610" y="6165"/>
                      <a:pt x="7443" y="6165"/>
                    </a:cubicBezTo>
                    <a:lnTo>
                      <a:pt x="5172" y="6165"/>
                    </a:lnTo>
                    <a:cubicBezTo>
                      <a:pt x="5005" y="6165"/>
                      <a:pt x="4869" y="6302"/>
                      <a:pt x="4869" y="6469"/>
                    </a:cubicBezTo>
                    <a:lnTo>
                      <a:pt x="4869" y="6490"/>
                    </a:lnTo>
                    <a:lnTo>
                      <a:pt x="4583" y="6490"/>
                    </a:lnTo>
                    <a:cubicBezTo>
                      <a:pt x="4735" y="6263"/>
                      <a:pt x="4826" y="5995"/>
                      <a:pt x="4826" y="5703"/>
                    </a:cubicBezTo>
                    <a:lnTo>
                      <a:pt x="4826" y="3548"/>
                    </a:lnTo>
                    <a:cubicBezTo>
                      <a:pt x="4826" y="2284"/>
                      <a:pt x="5855" y="1257"/>
                      <a:pt x="7116" y="1257"/>
                    </a:cubicBezTo>
                    <a:lnTo>
                      <a:pt x="10035" y="1257"/>
                    </a:lnTo>
                    <a:cubicBezTo>
                      <a:pt x="11100" y="1257"/>
                      <a:pt x="11784" y="987"/>
                      <a:pt x="12161" y="776"/>
                    </a:cubicBezTo>
                    <a:close/>
                    <a:moveTo>
                      <a:pt x="7138" y="6770"/>
                    </a:moveTo>
                    <a:lnTo>
                      <a:pt x="7138" y="7440"/>
                    </a:lnTo>
                    <a:lnTo>
                      <a:pt x="7137" y="7440"/>
                    </a:lnTo>
                    <a:cubicBezTo>
                      <a:pt x="7137" y="7631"/>
                      <a:pt x="6983" y="7787"/>
                      <a:pt x="6793" y="7787"/>
                    </a:cubicBezTo>
                    <a:lnTo>
                      <a:pt x="5820" y="7787"/>
                    </a:lnTo>
                    <a:cubicBezTo>
                      <a:pt x="5630" y="7787"/>
                      <a:pt x="5476" y="7631"/>
                      <a:pt x="5476" y="7440"/>
                    </a:cubicBezTo>
                    <a:lnTo>
                      <a:pt x="5476" y="6770"/>
                    </a:lnTo>
                    <a:lnTo>
                      <a:pt x="6004" y="6770"/>
                    </a:lnTo>
                    <a:lnTo>
                      <a:pt x="6004" y="7117"/>
                    </a:lnTo>
                    <a:cubicBezTo>
                      <a:pt x="6004" y="7284"/>
                      <a:pt x="6139" y="7420"/>
                      <a:pt x="6307" y="7420"/>
                    </a:cubicBezTo>
                    <a:cubicBezTo>
                      <a:pt x="6476" y="7420"/>
                      <a:pt x="6611" y="7284"/>
                      <a:pt x="6611" y="7117"/>
                    </a:cubicBezTo>
                    <a:lnTo>
                      <a:pt x="6611" y="6770"/>
                    </a:lnTo>
                    <a:close/>
                    <a:moveTo>
                      <a:pt x="10705" y="6770"/>
                    </a:moveTo>
                    <a:lnTo>
                      <a:pt x="10705" y="7440"/>
                    </a:lnTo>
                    <a:lnTo>
                      <a:pt x="10706" y="7440"/>
                    </a:lnTo>
                    <a:cubicBezTo>
                      <a:pt x="10706" y="7631"/>
                      <a:pt x="10550" y="7787"/>
                      <a:pt x="10360" y="7787"/>
                    </a:cubicBezTo>
                    <a:lnTo>
                      <a:pt x="9386" y="7787"/>
                    </a:lnTo>
                    <a:cubicBezTo>
                      <a:pt x="9196" y="7787"/>
                      <a:pt x="9041" y="7631"/>
                      <a:pt x="9041" y="7440"/>
                    </a:cubicBezTo>
                    <a:lnTo>
                      <a:pt x="9041" y="6770"/>
                    </a:lnTo>
                    <a:lnTo>
                      <a:pt x="9569" y="6770"/>
                    </a:lnTo>
                    <a:lnTo>
                      <a:pt x="9569" y="7117"/>
                    </a:lnTo>
                    <a:cubicBezTo>
                      <a:pt x="9569" y="7284"/>
                      <a:pt x="9705" y="7420"/>
                      <a:pt x="9872" y="7420"/>
                    </a:cubicBezTo>
                    <a:cubicBezTo>
                      <a:pt x="10040" y="7420"/>
                      <a:pt x="10176" y="7284"/>
                      <a:pt x="10176" y="7117"/>
                    </a:cubicBezTo>
                    <a:lnTo>
                      <a:pt x="10176" y="6770"/>
                    </a:lnTo>
                    <a:close/>
                    <a:moveTo>
                      <a:pt x="12792" y="7096"/>
                    </a:moveTo>
                    <a:cubicBezTo>
                      <a:pt x="12935" y="7096"/>
                      <a:pt x="13074" y="7156"/>
                      <a:pt x="13170" y="7263"/>
                    </a:cubicBezTo>
                    <a:cubicBezTo>
                      <a:pt x="13267" y="7368"/>
                      <a:pt x="13312" y="7510"/>
                      <a:pt x="13298" y="7656"/>
                    </a:cubicBezTo>
                    <a:cubicBezTo>
                      <a:pt x="13274" y="7911"/>
                      <a:pt x="13030" y="8111"/>
                      <a:pt x="12747" y="8111"/>
                    </a:cubicBezTo>
                    <a:lnTo>
                      <a:pt x="12591" y="8111"/>
                    </a:lnTo>
                    <a:cubicBezTo>
                      <a:pt x="12604" y="7997"/>
                      <a:pt x="12611" y="7883"/>
                      <a:pt x="12611" y="7765"/>
                    </a:cubicBezTo>
                    <a:lnTo>
                      <a:pt x="12611" y="7096"/>
                    </a:lnTo>
                    <a:close/>
                    <a:moveTo>
                      <a:pt x="10056" y="12158"/>
                    </a:moveTo>
                    <a:lnTo>
                      <a:pt x="10056" y="13137"/>
                    </a:lnTo>
                    <a:lnTo>
                      <a:pt x="8090" y="14229"/>
                    </a:lnTo>
                    <a:lnTo>
                      <a:pt x="6122" y="13137"/>
                    </a:lnTo>
                    <a:lnTo>
                      <a:pt x="6122" y="12158"/>
                    </a:lnTo>
                    <a:cubicBezTo>
                      <a:pt x="6716" y="12447"/>
                      <a:pt x="7384" y="12608"/>
                      <a:pt x="8090" y="12608"/>
                    </a:cubicBezTo>
                    <a:cubicBezTo>
                      <a:pt x="8775" y="12608"/>
                      <a:pt x="9446" y="12453"/>
                      <a:pt x="10056" y="12158"/>
                    </a:cubicBezTo>
                    <a:close/>
                    <a:moveTo>
                      <a:pt x="10871" y="13380"/>
                    </a:moveTo>
                    <a:cubicBezTo>
                      <a:pt x="10873" y="13380"/>
                      <a:pt x="10875" y="13381"/>
                      <a:pt x="10877" y="13381"/>
                    </a:cubicBezTo>
                    <a:cubicBezTo>
                      <a:pt x="10886" y="13385"/>
                      <a:pt x="10887" y="13390"/>
                      <a:pt x="10890" y="13392"/>
                    </a:cubicBezTo>
                    <a:lnTo>
                      <a:pt x="11280" y="14174"/>
                    </a:lnTo>
                    <a:lnTo>
                      <a:pt x="9699" y="15530"/>
                    </a:lnTo>
                    <a:cubicBezTo>
                      <a:pt x="9635" y="15584"/>
                      <a:pt x="9556" y="15615"/>
                      <a:pt x="9473" y="15615"/>
                    </a:cubicBezTo>
                    <a:cubicBezTo>
                      <a:pt x="9463" y="15615"/>
                      <a:pt x="9452" y="15614"/>
                      <a:pt x="9442" y="15613"/>
                    </a:cubicBezTo>
                    <a:cubicBezTo>
                      <a:pt x="9348" y="15603"/>
                      <a:pt x="9264" y="15559"/>
                      <a:pt x="9205" y="15485"/>
                    </a:cubicBezTo>
                    <a:lnTo>
                      <a:pt x="8551" y="14666"/>
                    </a:lnTo>
                    <a:lnTo>
                      <a:pt x="10862" y="13382"/>
                    </a:lnTo>
                    <a:cubicBezTo>
                      <a:pt x="10863" y="13381"/>
                      <a:pt x="10866" y="13380"/>
                      <a:pt x="10871" y="13380"/>
                    </a:cubicBezTo>
                    <a:close/>
                    <a:moveTo>
                      <a:pt x="5310" y="13382"/>
                    </a:moveTo>
                    <a:cubicBezTo>
                      <a:pt x="5315" y="13382"/>
                      <a:pt x="5318" y="13383"/>
                      <a:pt x="5320" y="13385"/>
                    </a:cubicBezTo>
                    <a:lnTo>
                      <a:pt x="7630" y="14668"/>
                    </a:lnTo>
                    <a:lnTo>
                      <a:pt x="6976" y="15485"/>
                    </a:lnTo>
                    <a:cubicBezTo>
                      <a:pt x="6916" y="15557"/>
                      <a:pt x="6833" y="15603"/>
                      <a:pt x="6737" y="15613"/>
                    </a:cubicBezTo>
                    <a:cubicBezTo>
                      <a:pt x="6726" y="15614"/>
                      <a:pt x="6715" y="15615"/>
                      <a:pt x="6704" y="15615"/>
                    </a:cubicBezTo>
                    <a:cubicBezTo>
                      <a:pt x="6622" y="15615"/>
                      <a:pt x="6543" y="15586"/>
                      <a:pt x="6480" y="15530"/>
                    </a:cubicBezTo>
                    <a:lnTo>
                      <a:pt x="4900" y="14175"/>
                    </a:lnTo>
                    <a:lnTo>
                      <a:pt x="5292" y="13394"/>
                    </a:lnTo>
                    <a:cubicBezTo>
                      <a:pt x="5292" y="13392"/>
                      <a:pt x="5295" y="13387"/>
                      <a:pt x="5303" y="13382"/>
                    </a:cubicBezTo>
                    <a:cubicBezTo>
                      <a:pt x="5306" y="13382"/>
                      <a:pt x="5308" y="13382"/>
                      <a:pt x="5310" y="13382"/>
                    </a:cubicBezTo>
                    <a:close/>
                    <a:moveTo>
                      <a:pt x="12306" y="0"/>
                    </a:moveTo>
                    <a:cubicBezTo>
                      <a:pt x="12227" y="0"/>
                      <a:pt x="12151" y="32"/>
                      <a:pt x="12094" y="89"/>
                    </a:cubicBezTo>
                    <a:cubicBezTo>
                      <a:pt x="12093" y="91"/>
                      <a:pt x="11944" y="229"/>
                      <a:pt x="11620" y="369"/>
                    </a:cubicBezTo>
                    <a:cubicBezTo>
                      <a:pt x="11319" y="498"/>
                      <a:pt x="10799" y="650"/>
                      <a:pt x="10035" y="650"/>
                    </a:cubicBezTo>
                    <a:lnTo>
                      <a:pt x="7116" y="650"/>
                    </a:lnTo>
                    <a:cubicBezTo>
                      <a:pt x="5852" y="650"/>
                      <a:pt x="4773" y="1464"/>
                      <a:pt x="4379" y="2597"/>
                    </a:cubicBezTo>
                    <a:lnTo>
                      <a:pt x="4106" y="2597"/>
                    </a:lnTo>
                    <a:cubicBezTo>
                      <a:pt x="3635" y="2597"/>
                      <a:pt x="3190" y="2804"/>
                      <a:pt x="2885" y="3163"/>
                    </a:cubicBezTo>
                    <a:cubicBezTo>
                      <a:pt x="2580" y="3521"/>
                      <a:pt x="2450" y="3997"/>
                      <a:pt x="2528" y="4461"/>
                    </a:cubicBezTo>
                    <a:lnTo>
                      <a:pt x="2887" y="6620"/>
                    </a:lnTo>
                    <a:cubicBezTo>
                      <a:pt x="2554" y="6791"/>
                      <a:pt x="2314" y="7113"/>
                      <a:pt x="2276" y="7488"/>
                    </a:cubicBezTo>
                    <a:cubicBezTo>
                      <a:pt x="2244" y="7803"/>
                      <a:pt x="2347" y="8117"/>
                      <a:pt x="2558" y="8348"/>
                    </a:cubicBezTo>
                    <a:cubicBezTo>
                      <a:pt x="2768" y="8582"/>
                      <a:pt x="3071" y="8717"/>
                      <a:pt x="3385" y="8717"/>
                    </a:cubicBezTo>
                    <a:lnTo>
                      <a:pt x="3611" y="8717"/>
                    </a:lnTo>
                    <a:cubicBezTo>
                      <a:pt x="3788" y="9991"/>
                      <a:pt x="4502" y="11097"/>
                      <a:pt x="5515" y="11801"/>
                    </a:cubicBezTo>
                    <a:lnTo>
                      <a:pt x="5515" y="12810"/>
                    </a:lnTo>
                    <a:cubicBezTo>
                      <a:pt x="5448" y="12787"/>
                      <a:pt x="5378" y="12776"/>
                      <a:pt x="5307" y="12776"/>
                    </a:cubicBezTo>
                    <a:cubicBezTo>
                      <a:pt x="5245" y="12776"/>
                      <a:pt x="5182" y="12784"/>
                      <a:pt x="5122" y="12803"/>
                    </a:cubicBezTo>
                    <a:cubicBezTo>
                      <a:pt x="4959" y="12853"/>
                      <a:pt x="4822" y="12968"/>
                      <a:pt x="4745" y="13122"/>
                    </a:cubicBezTo>
                    <a:lnTo>
                      <a:pt x="4274" y="14065"/>
                    </a:lnTo>
                    <a:lnTo>
                      <a:pt x="1614" y="14846"/>
                    </a:lnTo>
                    <a:cubicBezTo>
                      <a:pt x="662" y="15128"/>
                      <a:pt x="0" y="16014"/>
                      <a:pt x="0" y="17006"/>
                    </a:cubicBezTo>
                    <a:lnTo>
                      <a:pt x="0" y="20415"/>
                    </a:lnTo>
                    <a:cubicBezTo>
                      <a:pt x="0" y="20583"/>
                      <a:pt x="136" y="20719"/>
                      <a:pt x="303" y="20719"/>
                    </a:cubicBezTo>
                    <a:cubicBezTo>
                      <a:pt x="472" y="20719"/>
                      <a:pt x="607" y="20583"/>
                      <a:pt x="607" y="20415"/>
                    </a:cubicBezTo>
                    <a:lnTo>
                      <a:pt x="607" y="17006"/>
                    </a:lnTo>
                    <a:cubicBezTo>
                      <a:pt x="607" y="16282"/>
                      <a:pt x="1093" y="15632"/>
                      <a:pt x="1787" y="15429"/>
                    </a:cubicBezTo>
                    <a:lnTo>
                      <a:pt x="4235" y="14708"/>
                    </a:lnTo>
                    <a:lnTo>
                      <a:pt x="5196" y="20463"/>
                    </a:lnTo>
                    <a:cubicBezTo>
                      <a:pt x="5222" y="20612"/>
                      <a:pt x="5350" y="20716"/>
                      <a:pt x="5495" y="20716"/>
                    </a:cubicBezTo>
                    <a:cubicBezTo>
                      <a:pt x="5510" y="20716"/>
                      <a:pt x="5529" y="20715"/>
                      <a:pt x="5545" y="20713"/>
                    </a:cubicBezTo>
                    <a:cubicBezTo>
                      <a:pt x="5709" y="20685"/>
                      <a:pt x="5822" y="20529"/>
                      <a:pt x="5793" y="20365"/>
                    </a:cubicBezTo>
                    <a:lnTo>
                      <a:pt x="4892" y="14972"/>
                    </a:lnTo>
                    <a:lnTo>
                      <a:pt x="6080" y="15992"/>
                    </a:lnTo>
                    <a:cubicBezTo>
                      <a:pt x="6256" y="16142"/>
                      <a:pt x="6471" y="16220"/>
                      <a:pt x="6699" y="16220"/>
                    </a:cubicBezTo>
                    <a:cubicBezTo>
                      <a:pt x="6729" y="16220"/>
                      <a:pt x="6759" y="16217"/>
                      <a:pt x="6789" y="16216"/>
                    </a:cubicBezTo>
                    <a:cubicBezTo>
                      <a:pt x="7048" y="16192"/>
                      <a:pt x="7281" y="16066"/>
                      <a:pt x="7444" y="15863"/>
                    </a:cubicBezTo>
                    <a:lnTo>
                      <a:pt x="7781" y="15442"/>
                    </a:lnTo>
                    <a:lnTo>
                      <a:pt x="7781" y="16846"/>
                    </a:lnTo>
                    <a:cubicBezTo>
                      <a:pt x="7781" y="17014"/>
                      <a:pt x="7917" y="17150"/>
                      <a:pt x="8085" y="17150"/>
                    </a:cubicBezTo>
                    <a:cubicBezTo>
                      <a:pt x="8252" y="17150"/>
                      <a:pt x="8388" y="17014"/>
                      <a:pt x="8388" y="16846"/>
                    </a:cubicBezTo>
                    <a:lnTo>
                      <a:pt x="8388" y="15442"/>
                    </a:lnTo>
                    <a:lnTo>
                      <a:pt x="8727" y="15863"/>
                    </a:lnTo>
                    <a:cubicBezTo>
                      <a:pt x="8888" y="16066"/>
                      <a:pt x="9121" y="16192"/>
                      <a:pt x="9381" y="16216"/>
                    </a:cubicBezTo>
                    <a:cubicBezTo>
                      <a:pt x="9412" y="16220"/>
                      <a:pt x="9442" y="16220"/>
                      <a:pt x="9472" y="16220"/>
                    </a:cubicBezTo>
                    <a:cubicBezTo>
                      <a:pt x="9699" y="16220"/>
                      <a:pt x="9915" y="16139"/>
                      <a:pt x="10090" y="15992"/>
                    </a:cubicBezTo>
                    <a:lnTo>
                      <a:pt x="11284" y="14968"/>
                    </a:lnTo>
                    <a:lnTo>
                      <a:pt x="11284" y="14968"/>
                    </a:lnTo>
                    <a:lnTo>
                      <a:pt x="10380" y="20365"/>
                    </a:lnTo>
                    <a:cubicBezTo>
                      <a:pt x="10355" y="20529"/>
                      <a:pt x="10465" y="20686"/>
                      <a:pt x="10630" y="20713"/>
                    </a:cubicBezTo>
                    <a:cubicBezTo>
                      <a:pt x="10649" y="20716"/>
                      <a:pt x="10665" y="20716"/>
                      <a:pt x="10680" y="20716"/>
                    </a:cubicBezTo>
                    <a:cubicBezTo>
                      <a:pt x="10827" y="20716"/>
                      <a:pt x="10956" y="20612"/>
                      <a:pt x="10980" y="20463"/>
                    </a:cubicBezTo>
                    <a:lnTo>
                      <a:pt x="11943" y="14708"/>
                    </a:lnTo>
                    <a:lnTo>
                      <a:pt x="14389" y="15428"/>
                    </a:lnTo>
                    <a:cubicBezTo>
                      <a:pt x="15083" y="15630"/>
                      <a:pt x="15569" y="16279"/>
                      <a:pt x="15569" y="17003"/>
                    </a:cubicBezTo>
                    <a:lnTo>
                      <a:pt x="15569" y="20413"/>
                    </a:lnTo>
                    <a:cubicBezTo>
                      <a:pt x="15569" y="20580"/>
                      <a:pt x="15705" y="20716"/>
                      <a:pt x="15872" y="20716"/>
                    </a:cubicBezTo>
                    <a:cubicBezTo>
                      <a:pt x="16040" y="20716"/>
                      <a:pt x="16176" y="20580"/>
                      <a:pt x="16176" y="20413"/>
                    </a:cubicBezTo>
                    <a:lnTo>
                      <a:pt x="16176" y="17003"/>
                    </a:lnTo>
                    <a:cubicBezTo>
                      <a:pt x="16177" y="16014"/>
                      <a:pt x="15513" y="15128"/>
                      <a:pt x="14562" y="14846"/>
                    </a:cubicBezTo>
                    <a:lnTo>
                      <a:pt x="11903" y="14065"/>
                    </a:lnTo>
                    <a:lnTo>
                      <a:pt x="11431" y="13122"/>
                    </a:lnTo>
                    <a:cubicBezTo>
                      <a:pt x="11356" y="12968"/>
                      <a:pt x="11219" y="12853"/>
                      <a:pt x="11056" y="12803"/>
                    </a:cubicBezTo>
                    <a:cubicBezTo>
                      <a:pt x="10996" y="12784"/>
                      <a:pt x="10933" y="12776"/>
                      <a:pt x="10871" y="12776"/>
                    </a:cubicBezTo>
                    <a:cubicBezTo>
                      <a:pt x="10801" y="12776"/>
                      <a:pt x="10731" y="12787"/>
                      <a:pt x="10663" y="12810"/>
                    </a:cubicBezTo>
                    <a:lnTo>
                      <a:pt x="10663" y="11657"/>
                    </a:lnTo>
                    <a:lnTo>
                      <a:pt x="10663" y="11653"/>
                    </a:lnTo>
                    <a:cubicBezTo>
                      <a:pt x="10665" y="11594"/>
                      <a:pt x="10649" y="11533"/>
                      <a:pt x="10615" y="11480"/>
                    </a:cubicBezTo>
                    <a:cubicBezTo>
                      <a:pt x="10557" y="11390"/>
                      <a:pt x="10459" y="11340"/>
                      <a:pt x="10359" y="11340"/>
                    </a:cubicBezTo>
                    <a:cubicBezTo>
                      <a:pt x="10303" y="11340"/>
                      <a:pt x="10247" y="11356"/>
                      <a:pt x="10196" y="11389"/>
                    </a:cubicBezTo>
                    <a:cubicBezTo>
                      <a:pt x="9568" y="11793"/>
                      <a:pt x="8839" y="12004"/>
                      <a:pt x="8090" y="12004"/>
                    </a:cubicBezTo>
                    <a:cubicBezTo>
                      <a:pt x="5930" y="12004"/>
                      <a:pt x="4176" y="10250"/>
                      <a:pt x="4176" y="8091"/>
                    </a:cubicBezTo>
                    <a:cubicBezTo>
                      <a:pt x="4176" y="7924"/>
                      <a:pt x="4041" y="7788"/>
                      <a:pt x="3872" y="7788"/>
                    </a:cubicBezTo>
                    <a:cubicBezTo>
                      <a:pt x="3705" y="7788"/>
                      <a:pt x="3569" y="7924"/>
                      <a:pt x="3569" y="8091"/>
                    </a:cubicBezTo>
                    <a:lnTo>
                      <a:pt x="3569" y="8113"/>
                    </a:lnTo>
                    <a:lnTo>
                      <a:pt x="3387" y="8113"/>
                    </a:lnTo>
                    <a:cubicBezTo>
                      <a:pt x="3244" y="8113"/>
                      <a:pt x="3107" y="8053"/>
                      <a:pt x="3010" y="7945"/>
                    </a:cubicBezTo>
                    <a:cubicBezTo>
                      <a:pt x="2912" y="7838"/>
                      <a:pt x="2867" y="7697"/>
                      <a:pt x="2881" y="7551"/>
                    </a:cubicBezTo>
                    <a:cubicBezTo>
                      <a:pt x="2907" y="7297"/>
                      <a:pt x="3150" y="7097"/>
                      <a:pt x="3434" y="7097"/>
                    </a:cubicBezTo>
                    <a:lnTo>
                      <a:pt x="4869" y="7097"/>
                    </a:lnTo>
                    <a:lnTo>
                      <a:pt x="4869" y="7444"/>
                    </a:lnTo>
                    <a:cubicBezTo>
                      <a:pt x="4869" y="7968"/>
                      <a:pt x="5295" y="8395"/>
                      <a:pt x="5820" y="8395"/>
                    </a:cubicBezTo>
                    <a:lnTo>
                      <a:pt x="6793" y="8395"/>
                    </a:lnTo>
                    <a:cubicBezTo>
                      <a:pt x="7318" y="8395"/>
                      <a:pt x="7744" y="7968"/>
                      <a:pt x="7744" y="7444"/>
                    </a:cubicBezTo>
                    <a:cubicBezTo>
                      <a:pt x="7744" y="7253"/>
                      <a:pt x="7900" y="7097"/>
                      <a:pt x="8090" y="7097"/>
                    </a:cubicBezTo>
                    <a:cubicBezTo>
                      <a:pt x="8280" y="7097"/>
                      <a:pt x="8434" y="7253"/>
                      <a:pt x="8434" y="7444"/>
                    </a:cubicBezTo>
                    <a:cubicBezTo>
                      <a:pt x="8434" y="7968"/>
                      <a:pt x="8861" y="8395"/>
                      <a:pt x="9386" y="8395"/>
                    </a:cubicBezTo>
                    <a:lnTo>
                      <a:pt x="10360" y="8395"/>
                    </a:lnTo>
                    <a:cubicBezTo>
                      <a:pt x="10884" y="8395"/>
                      <a:pt x="11313" y="7968"/>
                      <a:pt x="11313" y="7444"/>
                    </a:cubicBezTo>
                    <a:lnTo>
                      <a:pt x="11313" y="7097"/>
                    </a:lnTo>
                    <a:lnTo>
                      <a:pt x="12004" y="7097"/>
                    </a:lnTo>
                    <a:lnTo>
                      <a:pt x="12004" y="7767"/>
                    </a:lnTo>
                    <a:cubicBezTo>
                      <a:pt x="12004" y="9209"/>
                      <a:pt x="10829" y="10382"/>
                      <a:pt x="9389" y="10382"/>
                    </a:cubicBezTo>
                    <a:lnTo>
                      <a:pt x="9064" y="10382"/>
                    </a:lnTo>
                    <a:cubicBezTo>
                      <a:pt x="8896" y="10382"/>
                      <a:pt x="8761" y="10518"/>
                      <a:pt x="8761" y="10686"/>
                    </a:cubicBezTo>
                    <a:cubicBezTo>
                      <a:pt x="8761" y="10853"/>
                      <a:pt x="8896" y="10989"/>
                      <a:pt x="9064" y="10989"/>
                    </a:cubicBezTo>
                    <a:lnTo>
                      <a:pt x="9389" y="10989"/>
                    </a:lnTo>
                    <a:cubicBezTo>
                      <a:pt x="10834" y="10989"/>
                      <a:pt x="12060" y="10032"/>
                      <a:pt x="12468" y="8718"/>
                    </a:cubicBezTo>
                    <a:lnTo>
                      <a:pt x="12748" y="8718"/>
                    </a:lnTo>
                    <a:cubicBezTo>
                      <a:pt x="13339" y="8718"/>
                      <a:pt x="13848" y="8280"/>
                      <a:pt x="13904" y="7717"/>
                    </a:cubicBezTo>
                    <a:cubicBezTo>
                      <a:pt x="13935" y="7403"/>
                      <a:pt x="13832" y="7089"/>
                      <a:pt x="13621" y="6856"/>
                    </a:cubicBezTo>
                    <a:cubicBezTo>
                      <a:pt x="13528" y="6753"/>
                      <a:pt x="13418" y="6669"/>
                      <a:pt x="13295" y="6609"/>
                    </a:cubicBezTo>
                    <a:lnTo>
                      <a:pt x="13652" y="4461"/>
                    </a:lnTo>
                    <a:cubicBezTo>
                      <a:pt x="13771" y="3745"/>
                      <a:pt x="13404" y="3061"/>
                      <a:pt x="12775" y="2757"/>
                    </a:cubicBezTo>
                    <a:cubicBezTo>
                      <a:pt x="13058" y="2036"/>
                      <a:pt x="12997" y="1142"/>
                      <a:pt x="12585" y="186"/>
                    </a:cubicBezTo>
                    <a:cubicBezTo>
                      <a:pt x="12547" y="93"/>
                      <a:pt x="12464" y="26"/>
                      <a:pt x="12365" y="6"/>
                    </a:cubicBezTo>
                    <a:cubicBezTo>
                      <a:pt x="12346" y="2"/>
                      <a:pt x="12326" y="0"/>
                      <a:pt x="1230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91" name="Google Shape;91;p3"/>
            <p:cNvGrpSpPr/>
            <p:nvPr/>
          </p:nvGrpSpPr>
          <p:grpSpPr>
            <a:xfrm>
              <a:off x="8589188" y="1885941"/>
              <a:ext cx="537076" cy="685813"/>
              <a:chOff x="2923900" y="-518250"/>
              <a:chExt cx="404425" cy="518025"/>
            </a:xfrm>
          </p:grpSpPr>
          <p:sp>
            <p:nvSpPr>
              <p:cNvPr id="92" name="Google Shape;92;p3"/>
              <p:cNvSpPr/>
              <p:nvPr/>
            </p:nvSpPr>
            <p:spPr>
              <a:xfrm>
                <a:off x="2923900" y="-518250"/>
                <a:ext cx="404425" cy="518025"/>
              </a:xfrm>
              <a:custGeom>
                <a:avLst/>
                <a:gdLst/>
                <a:ahLst/>
                <a:cxnLst/>
                <a:rect l="l" t="t" r="r" b="b"/>
                <a:pathLst>
                  <a:path w="16177" h="20721" extrusionOk="0">
                    <a:moveTo>
                      <a:pt x="9463" y="609"/>
                    </a:moveTo>
                    <a:cubicBezTo>
                      <a:pt x="9633" y="609"/>
                      <a:pt x="9830" y="647"/>
                      <a:pt x="10073" y="742"/>
                    </a:cubicBezTo>
                    <a:cubicBezTo>
                      <a:pt x="10414" y="876"/>
                      <a:pt x="11187" y="1513"/>
                      <a:pt x="11680" y="2494"/>
                    </a:cubicBezTo>
                    <a:cubicBezTo>
                      <a:pt x="11310" y="2611"/>
                      <a:pt x="10950" y="2761"/>
                      <a:pt x="10596" y="2908"/>
                    </a:cubicBezTo>
                    <a:cubicBezTo>
                      <a:pt x="9816" y="3233"/>
                      <a:pt x="9010" y="3570"/>
                      <a:pt x="8089" y="3570"/>
                    </a:cubicBezTo>
                    <a:cubicBezTo>
                      <a:pt x="7168" y="3570"/>
                      <a:pt x="6361" y="3233"/>
                      <a:pt x="5583" y="2908"/>
                    </a:cubicBezTo>
                    <a:cubicBezTo>
                      <a:pt x="5230" y="2760"/>
                      <a:pt x="4869" y="2610"/>
                      <a:pt x="4499" y="2494"/>
                    </a:cubicBezTo>
                    <a:cubicBezTo>
                      <a:pt x="4991" y="1512"/>
                      <a:pt x="5768" y="875"/>
                      <a:pt x="6104" y="742"/>
                    </a:cubicBezTo>
                    <a:cubicBezTo>
                      <a:pt x="6347" y="647"/>
                      <a:pt x="6544" y="609"/>
                      <a:pt x="6714" y="609"/>
                    </a:cubicBezTo>
                    <a:cubicBezTo>
                      <a:pt x="7005" y="609"/>
                      <a:pt x="7216" y="718"/>
                      <a:pt x="7434" y="831"/>
                    </a:cubicBezTo>
                    <a:cubicBezTo>
                      <a:pt x="7634" y="933"/>
                      <a:pt x="7839" y="1039"/>
                      <a:pt x="8088" y="1039"/>
                    </a:cubicBezTo>
                    <a:cubicBezTo>
                      <a:pt x="8336" y="1039"/>
                      <a:pt x="8543" y="932"/>
                      <a:pt x="8743" y="831"/>
                    </a:cubicBezTo>
                    <a:cubicBezTo>
                      <a:pt x="8961" y="718"/>
                      <a:pt x="9172" y="609"/>
                      <a:pt x="9463" y="609"/>
                    </a:cubicBezTo>
                    <a:close/>
                    <a:moveTo>
                      <a:pt x="12951" y="2881"/>
                    </a:moveTo>
                    <a:cubicBezTo>
                      <a:pt x="14393" y="2881"/>
                      <a:pt x="15566" y="3837"/>
                      <a:pt x="15566" y="5011"/>
                    </a:cubicBezTo>
                    <a:cubicBezTo>
                      <a:pt x="15566" y="6102"/>
                      <a:pt x="14553" y="7003"/>
                      <a:pt x="13253" y="7126"/>
                    </a:cubicBezTo>
                    <a:lnTo>
                      <a:pt x="13253" y="5823"/>
                    </a:lnTo>
                    <a:cubicBezTo>
                      <a:pt x="13253" y="5298"/>
                      <a:pt x="12828" y="4869"/>
                      <a:pt x="12302" y="4869"/>
                    </a:cubicBezTo>
                    <a:lnTo>
                      <a:pt x="5816" y="4869"/>
                    </a:lnTo>
                    <a:cubicBezTo>
                      <a:pt x="5647" y="4869"/>
                      <a:pt x="5511" y="5005"/>
                      <a:pt x="5511" y="5174"/>
                    </a:cubicBezTo>
                    <a:cubicBezTo>
                      <a:pt x="5511" y="5341"/>
                      <a:pt x="5647" y="5476"/>
                      <a:pt x="5816" y="5476"/>
                    </a:cubicBezTo>
                    <a:lnTo>
                      <a:pt x="12302" y="5476"/>
                    </a:lnTo>
                    <a:cubicBezTo>
                      <a:pt x="12492" y="5476"/>
                      <a:pt x="12646" y="5632"/>
                      <a:pt x="12646" y="5823"/>
                    </a:cubicBezTo>
                    <a:lnTo>
                      <a:pt x="12646" y="8114"/>
                    </a:lnTo>
                    <a:lnTo>
                      <a:pt x="12302" y="8114"/>
                    </a:lnTo>
                    <a:cubicBezTo>
                      <a:pt x="12111" y="8114"/>
                      <a:pt x="11957" y="7958"/>
                      <a:pt x="11957" y="7768"/>
                    </a:cubicBezTo>
                    <a:lnTo>
                      <a:pt x="11957" y="7443"/>
                    </a:lnTo>
                    <a:cubicBezTo>
                      <a:pt x="11957" y="7283"/>
                      <a:pt x="11835" y="7152"/>
                      <a:pt x="11675" y="7140"/>
                    </a:cubicBezTo>
                    <a:cubicBezTo>
                      <a:pt x="8790" y="6917"/>
                      <a:pt x="6515" y="6387"/>
                      <a:pt x="5413" y="6090"/>
                    </a:cubicBezTo>
                    <a:cubicBezTo>
                      <a:pt x="5330" y="6068"/>
                      <a:pt x="5246" y="6057"/>
                      <a:pt x="5163" y="6057"/>
                    </a:cubicBezTo>
                    <a:cubicBezTo>
                      <a:pt x="4957" y="6057"/>
                      <a:pt x="4755" y="6125"/>
                      <a:pt x="4584" y="6253"/>
                    </a:cubicBezTo>
                    <a:cubicBezTo>
                      <a:pt x="4347" y="6433"/>
                      <a:pt x="4212" y="6710"/>
                      <a:pt x="4212" y="7010"/>
                    </a:cubicBezTo>
                    <a:lnTo>
                      <a:pt x="4212" y="7767"/>
                    </a:lnTo>
                    <a:cubicBezTo>
                      <a:pt x="4212" y="7958"/>
                      <a:pt x="4056" y="8111"/>
                      <a:pt x="3868" y="8111"/>
                    </a:cubicBezTo>
                    <a:lnTo>
                      <a:pt x="3526" y="8111"/>
                    </a:lnTo>
                    <a:lnTo>
                      <a:pt x="3526" y="5822"/>
                    </a:lnTo>
                    <a:cubicBezTo>
                      <a:pt x="3526" y="5631"/>
                      <a:pt x="3682" y="5475"/>
                      <a:pt x="3870" y="5475"/>
                    </a:cubicBezTo>
                    <a:lnTo>
                      <a:pt x="4519" y="5475"/>
                    </a:lnTo>
                    <a:cubicBezTo>
                      <a:pt x="4687" y="5475"/>
                      <a:pt x="4823" y="5339"/>
                      <a:pt x="4823" y="5172"/>
                    </a:cubicBezTo>
                    <a:cubicBezTo>
                      <a:pt x="4823" y="5004"/>
                      <a:pt x="4687" y="4868"/>
                      <a:pt x="4519" y="4868"/>
                    </a:cubicBezTo>
                    <a:lnTo>
                      <a:pt x="3870" y="4868"/>
                    </a:lnTo>
                    <a:cubicBezTo>
                      <a:pt x="3346" y="4868"/>
                      <a:pt x="2919" y="5295"/>
                      <a:pt x="2919" y="5822"/>
                    </a:cubicBezTo>
                    <a:lnTo>
                      <a:pt x="2919" y="7124"/>
                    </a:lnTo>
                    <a:cubicBezTo>
                      <a:pt x="1620" y="7002"/>
                      <a:pt x="606" y="6100"/>
                      <a:pt x="606" y="5011"/>
                    </a:cubicBezTo>
                    <a:cubicBezTo>
                      <a:pt x="606" y="3837"/>
                      <a:pt x="1781" y="2881"/>
                      <a:pt x="3221" y="2881"/>
                    </a:cubicBezTo>
                    <a:cubicBezTo>
                      <a:pt x="3939" y="2881"/>
                      <a:pt x="4623" y="3167"/>
                      <a:pt x="5346" y="3468"/>
                    </a:cubicBezTo>
                    <a:cubicBezTo>
                      <a:pt x="6181" y="3817"/>
                      <a:pt x="7044" y="4177"/>
                      <a:pt x="8086" y="4177"/>
                    </a:cubicBezTo>
                    <a:cubicBezTo>
                      <a:pt x="9127" y="4177"/>
                      <a:pt x="9993" y="3817"/>
                      <a:pt x="10825" y="3468"/>
                    </a:cubicBezTo>
                    <a:cubicBezTo>
                      <a:pt x="11550" y="3167"/>
                      <a:pt x="12232" y="2881"/>
                      <a:pt x="12951" y="2881"/>
                    </a:cubicBezTo>
                    <a:close/>
                    <a:moveTo>
                      <a:pt x="5164" y="6664"/>
                    </a:moveTo>
                    <a:cubicBezTo>
                      <a:pt x="5195" y="6664"/>
                      <a:pt x="5226" y="6668"/>
                      <a:pt x="5256" y="6676"/>
                    </a:cubicBezTo>
                    <a:cubicBezTo>
                      <a:pt x="6094" y="6902"/>
                      <a:pt x="7598" y="7260"/>
                      <a:pt x="9529" y="7521"/>
                    </a:cubicBezTo>
                    <a:cubicBezTo>
                      <a:pt x="9453" y="7576"/>
                      <a:pt x="9403" y="7666"/>
                      <a:pt x="9403" y="7766"/>
                    </a:cubicBezTo>
                    <a:cubicBezTo>
                      <a:pt x="9403" y="7933"/>
                      <a:pt x="9539" y="8068"/>
                      <a:pt x="9707" y="8068"/>
                    </a:cubicBezTo>
                    <a:lnTo>
                      <a:pt x="10354" y="8068"/>
                    </a:lnTo>
                    <a:cubicBezTo>
                      <a:pt x="10523" y="8068"/>
                      <a:pt x="10658" y="7933"/>
                      <a:pt x="10658" y="7766"/>
                    </a:cubicBezTo>
                    <a:cubicBezTo>
                      <a:pt x="10658" y="7726"/>
                      <a:pt x="10650" y="7688"/>
                      <a:pt x="10637" y="7653"/>
                    </a:cubicBezTo>
                    <a:lnTo>
                      <a:pt x="10637" y="7653"/>
                    </a:lnTo>
                    <a:cubicBezTo>
                      <a:pt x="10868" y="7679"/>
                      <a:pt x="11107" y="7701"/>
                      <a:pt x="11350" y="7721"/>
                    </a:cubicBezTo>
                    <a:lnTo>
                      <a:pt x="11350" y="7766"/>
                    </a:lnTo>
                    <a:cubicBezTo>
                      <a:pt x="11350" y="8290"/>
                      <a:pt x="11775" y="8718"/>
                      <a:pt x="12302" y="8718"/>
                    </a:cubicBezTo>
                    <a:lnTo>
                      <a:pt x="12742" y="8718"/>
                    </a:lnTo>
                    <a:cubicBezTo>
                      <a:pt x="13025" y="8718"/>
                      <a:pt x="13268" y="8918"/>
                      <a:pt x="13293" y="9172"/>
                    </a:cubicBezTo>
                    <a:cubicBezTo>
                      <a:pt x="13308" y="9318"/>
                      <a:pt x="13263" y="9458"/>
                      <a:pt x="13165" y="9565"/>
                    </a:cubicBezTo>
                    <a:cubicBezTo>
                      <a:pt x="13068" y="9672"/>
                      <a:pt x="12931" y="9732"/>
                      <a:pt x="12788" y="9732"/>
                    </a:cubicBezTo>
                    <a:lnTo>
                      <a:pt x="12606" y="9732"/>
                    </a:lnTo>
                    <a:lnTo>
                      <a:pt x="12606" y="9711"/>
                    </a:lnTo>
                    <a:cubicBezTo>
                      <a:pt x="12606" y="9544"/>
                      <a:pt x="12471" y="9408"/>
                      <a:pt x="12302" y="9408"/>
                    </a:cubicBezTo>
                    <a:cubicBezTo>
                      <a:pt x="12135" y="9408"/>
                      <a:pt x="11999" y="9544"/>
                      <a:pt x="11999" y="9711"/>
                    </a:cubicBezTo>
                    <a:cubicBezTo>
                      <a:pt x="11999" y="11869"/>
                      <a:pt x="10244" y="13624"/>
                      <a:pt x="8086" y="13624"/>
                    </a:cubicBezTo>
                    <a:cubicBezTo>
                      <a:pt x="8085" y="13624"/>
                      <a:pt x="8083" y="13624"/>
                      <a:pt x="8081" y="13624"/>
                    </a:cubicBezTo>
                    <a:cubicBezTo>
                      <a:pt x="5930" y="13624"/>
                      <a:pt x="4177" y="11871"/>
                      <a:pt x="4175" y="9718"/>
                    </a:cubicBezTo>
                    <a:lnTo>
                      <a:pt x="4175" y="9716"/>
                    </a:lnTo>
                    <a:cubicBezTo>
                      <a:pt x="4175" y="9549"/>
                      <a:pt x="4039" y="9414"/>
                      <a:pt x="3870" y="9414"/>
                    </a:cubicBezTo>
                    <a:cubicBezTo>
                      <a:pt x="3703" y="9414"/>
                      <a:pt x="3568" y="9549"/>
                      <a:pt x="3568" y="9716"/>
                    </a:cubicBezTo>
                    <a:lnTo>
                      <a:pt x="3568" y="9735"/>
                    </a:lnTo>
                    <a:lnTo>
                      <a:pt x="3430" y="9735"/>
                    </a:lnTo>
                    <a:cubicBezTo>
                      <a:pt x="3146" y="9735"/>
                      <a:pt x="2904" y="9535"/>
                      <a:pt x="2878" y="9281"/>
                    </a:cubicBezTo>
                    <a:cubicBezTo>
                      <a:pt x="2864" y="9135"/>
                      <a:pt x="2909" y="8995"/>
                      <a:pt x="3006" y="8887"/>
                    </a:cubicBezTo>
                    <a:cubicBezTo>
                      <a:pt x="3103" y="8781"/>
                      <a:pt x="3241" y="8721"/>
                      <a:pt x="3383" y="8721"/>
                    </a:cubicBezTo>
                    <a:lnTo>
                      <a:pt x="3869" y="8721"/>
                    </a:lnTo>
                    <a:cubicBezTo>
                      <a:pt x="4395" y="8721"/>
                      <a:pt x="4823" y="8294"/>
                      <a:pt x="4823" y="7767"/>
                    </a:cubicBezTo>
                    <a:lnTo>
                      <a:pt x="4823" y="7010"/>
                    </a:lnTo>
                    <a:cubicBezTo>
                      <a:pt x="4823" y="6902"/>
                      <a:pt x="4870" y="6802"/>
                      <a:pt x="4956" y="6736"/>
                    </a:cubicBezTo>
                    <a:cubicBezTo>
                      <a:pt x="5017" y="6688"/>
                      <a:pt x="5090" y="6664"/>
                      <a:pt x="5164" y="6664"/>
                    </a:cubicBezTo>
                    <a:close/>
                    <a:moveTo>
                      <a:pt x="6115" y="13782"/>
                    </a:moveTo>
                    <a:cubicBezTo>
                      <a:pt x="6711" y="14072"/>
                      <a:pt x="7379" y="14237"/>
                      <a:pt x="8086" y="14237"/>
                    </a:cubicBezTo>
                    <a:cubicBezTo>
                      <a:pt x="8789" y="14237"/>
                      <a:pt x="9454" y="14075"/>
                      <a:pt x="10050" y="13787"/>
                    </a:cubicBezTo>
                    <a:lnTo>
                      <a:pt x="10050" y="14438"/>
                    </a:lnTo>
                    <a:lnTo>
                      <a:pt x="8082" y="15530"/>
                    </a:lnTo>
                    <a:lnTo>
                      <a:pt x="7345" y="15121"/>
                    </a:lnTo>
                    <a:cubicBezTo>
                      <a:pt x="7298" y="15095"/>
                      <a:pt x="7247" y="15082"/>
                      <a:pt x="7197" y="15082"/>
                    </a:cubicBezTo>
                    <a:cubicBezTo>
                      <a:pt x="7090" y="15082"/>
                      <a:pt x="6987" y="15138"/>
                      <a:pt x="6932" y="15238"/>
                    </a:cubicBezTo>
                    <a:cubicBezTo>
                      <a:pt x="6852" y="15385"/>
                      <a:pt x="6904" y="15570"/>
                      <a:pt x="7051" y="15650"/>
                    </a:cubicBezTo>
                    <a:lnTo>
                      <a:pt x="7554" y="15930"/>
                    </a:lnTo>
                    <a:lnTo>
                      <a:pt x="5913" y="17337"/>
                    </a:lnTo>
                    <a:cubicBezTo>
                      <a:pt x="5911" y="17340"/>
                      <a:pt x="5907" y="17343"/>
                      <a:pt x="5899" y="17343"/>
                    </a:cubicBezTo>
                    <a:cubicBezTo>
                      <a:pt x="5898" y="17343"/>
                      <a:pt x="5897" y="17343"/>
                      <a:pt x="5895" y="17343"/>
                    </a:cubicBezTo>
                    <a:cubicBezTo>
                      <a:pt x="5887" y="17341"/>
                      <a:pt x="5883" y="17336"/>
                      <a:pt x="5881" y="17331"/>
                    </a:cubicBezTo>
                    <a:lnTo>
                      <a:pt x="4859" y="15543"/>
                    </a:lnTo>
                    <a:lnTo>
                      <a:pt x="5284" y="14694"/>
                    </a:lnTo>
                    <a:cubicBezTo>
                      <a:pt x="5284" y="14692"/>
                      <a:pt x="5289" y="14686"/>
                      <a:pt x="5297" y="14684"/>
                    </a:cubicBezTo>
                    <a:cubicBezTo>
                      <a:pt x="5300" y="14682"/>
                      <a:pt x="5302" y="14682"/>
                      <a:pt x="5304" y="14682"/>
                    </a:cubicBezTo>
                    <a:cubicBezTo>
                      <a:pt x="5309" y="14682"/>
                      <a:pt x="5312" y="14684"/>
                      <a:pt x="5313" y="14685"/>
                    </a:cubicBezTo>
                    <a:lnTo>
                      <a:pt x="5975" y="15055"/>
                    </a:lnTo>
                    <a:cubicBezTo>
                      <a:pt x="6022" y="15080"/>
                      <a:pt x="6073" y="15092"/>
                      <a:pt x="6123" y="15092"/>
                    </a:cubicBezTo>
                    <a:cubicBezTo>
                      <a:pt x="6230" y="15092"/>
                      <a:pt x="6334" y="15037"/>
                      <a:pt x="6388" y="14936"/>
                    </a:cubicBezTo>
                    <a:cubicBezTo>
                      <a:pt x="6468" y="14791"/>
                      <a:pt x="6417" y="14604"/>
                      <a:pt x="6270" y="14524"/>
                    </a:cubicBezTo>
                    <a:lnTo>
                      <a:pt x="6115" y="14438"/>
                    </a:lnTo>
                    <a:lnTo>
                      <a:pt x="6115" y="13782"/>
                    </a:lnTo>
                    <a:close/>
                    <a:moveTo>
                      <a:pt x="10865" y="14682"/>
                    </a:moveTo>
                    <a:cubicBezTo>
                      <a:pt x="10867" y="14682"/>
                      <a:pt x="10870" y="14682"/>
                      <a:pt x="10873" y="14684"/>
                    </a:cubicBezTo>
                    <a:cubicBezTo>
                      <a:pt x="10881" y="14685"/>
                      <a:pt x="10883" y="14692"/>
                      <a:pt x="10885" y="14694"/>
                    </a:cubicBezTo>
                    <a:lnTo>
                      <a:pt x="11310" y="15543"/>
                    </a:lnTo>
                    <a:lnTo>
                      <a:pt x="10289" y="17333"/>
                    </a:lnTo>
                    <a:cubicBezTo>
                      <a:pt x="10287" y="17334"/>
                      <a:pt x="10283" y="17341"/>
                      <a:pt x="10274" y="17343"/>
                    </a:cubicBezTo>
                    <a:cubicBezTo>
                      <a:pt x="10273" y="17343"/>
                      <a:pt x="10272" y="17343"/>
                      <a:pt x="10271" y="17343"/>
                    </a:cubicBezTo>
                    <a:cubicBezTo>
                      <a:pt x="10264" y="17343"/>
                      <a:pt x="10259" y="17340"/>
                      <a:pt x="10259" y="17337"/>
                    </a:cubicBezTo>
                    <a:lnTo>
                      <a:pt x="8618" y="15930"/>
                    </a:lnTo>
                    <a:lnTo>
                      <a:pt x="10860" y="14685"/>
                    </a:lnTo>
                    <a:cubicBezTo>
                      <a:pt x="10858" y="14684"/>
                      <a:pt x="10861" y="14682"/>
                      <a:pt x="10865" y="14682"/>
                    </a:cubicBezTo>
                    <a:close/>
                    <a:moveTo>
                      <a:pt x="8086" y="16276"/>
                    </a:moveTo>
                    <a:lnTo>
                      <a:pt x="9861" y="17797"/>
                    </a:lnTo>
                    <a:cubicBezTo>
                      <a:pt x="9976" y="17894"/>
                      <a:pt x="10121" y="17948"/>
                      <a:pt x="10269" y="17948"/>
                    </a:cubicBezTo>
                    <a:cubicBezTo>
                      <a:pt x="10304" y="17948"/>
                      <a:pt x="10340" y="17944"/>
                      <a:pt x="10378" y="17940"/>
                    </a:cubicBezTo>
                    <a:cubicBezTo>
                      <a:pt x="10564" y="17907"/>
                      <a:pt x="10723" y="17794"/>
                      <a:pt x="10815" y="17633"/>
                    </a:cubicBezTo>
                    <a:lnTo>
                      <a:pt x="11354" y="16690"/>
                    </a:lnTo>
                    <a:lnTo>
                      <a:pt x="11354" y="18147"/>
                    </a:lnTo>
                    <a:cubicBezTo>
                      <a:pt x="11352" y="18515"/>
                      <a:pt x="11053" y="18815"/>
                      <a:pt x="10683" y="18815"/>
                    </a:cubicBezTo>
                    <a:lnTo>
                      <a:pt x="5494" y="18815"/>
                    </a:lnTo>
                    <a:cubicBezTo>
                      <a:pt x="5124" y="18815"/>
                      <a:pt x="4824" y="18515"/>
                      <a:pt x="4824" y="18147"/>
                    </a:cubicBezTo>
                    <a:lnTo>
                      <a:pt x="4824" y="16700"/>
                    </a:lnTo>
                    <a:lnTo>
                      <a:pt x="5356" y="17633"/>
                    </a:lnTo>
                    <a:cubicBezTo>
                      <a:pt x="5448" y="17794"/>
                      <a:pt x="5610" y="17907"/>
                      <a:pt x="5794" y="17940"/>
                    </a:cubicBezTo>
                    <a:cubicBezTo>
                      <a:pt x="5830" y="17947"/>
                      <a:pt x="5867" y="17948"/>
                      <a:pt x="5903" y="17948"/>
                    </a:cubicBezTo>
                    <a:cubicBezTo>
                      <a:pt x="6051" y="17948"/>
                      <a:pt x="6195" y="17897"/>
                      <a:pt x="6311" y="17797"/>
                    </a:cubicBezTo>
                    <a:lnTo>
                      <a:pt x="8086" y="16276"/>
                    </a:lnTo>
                    <a:close/>
                    <a:moveTo>
                      <a:pt x="6719" y="0"/>
                    </a:moveTo>
                    <a:cubicBezTo>
                      <a:pt x="6481" y="0"/>
                      <a:pt x="6206" y="48"/>
                      <a:pt x="5883" y="176"/>
                    </a:cubicBezTo>
                    <a:cubicBezTo>
                      <a:pt x="5376" y="376"/>
                      <a:pt x="4449" y="1170"/>
                      <a:pt x="3899" y="2339"/>
                    </a:cubicBezTo>
                    <a:cubicBezTo>
                      <a:pt x="3679" y="2297"/>
                      <a:pt x="3455" y="2273"/>
                      <a:pt x="3225" y="2273"/>
                    </a:cubicBezTo>
                    <a:cubicBezTo>
                      <a:pt x="1448" y="2273"/>
                      <a:pt x="0" y="3501"/>
                      <a:pt x="0" y="5009"/>
                    </a:cubicBezTo>
                    <a:cubicBezTo>
                      <a:pt x="0" y="6430"/>
                      <a:pt x="1285" y="7601"/>
                      <a:pt x="2921" y="7733"/>
                    </a:cubicBezTo>
                    <a:lnTo>
                      <a:pt x="2921" y="8214"/>
                    </a:lnTo>
                    <a:cubicBezTo>
                      <a:pt x="2785" y="8275"/>
                      <a:pt x="2662" y="8365"/>
                      <a:pt x="2561" y="8478"/>
                    </a:cubicBezTo>
                    <a:cubicBezTo>
                      <a:pt x="2349" y="8710"/>
                      <a:pt x="2247" y="9024"/>
                      <a:pt x="2278" y="9338"/>
                    </a:cubicBezTo>
                    <a:cubicBezTo>
                      <a:pt x="2334" y="9899"/>
                      <a:pt x="2842" y="10338"/>
                      <a:pt x="3433" y="10338"/>
                    </a:cubicBezTo>
                    <a:lnTo>
                      <a:pt x="3613" y="10338"/>
                    </a:lnTo>
                    <a:cubicBezTo>
                      <a:pt x="3792" y="11613"/>
                      <a:pt x="4503" y="12717"/>
                      <a:pt x="5513" y="13421"/>
                    </a:cubicBezTo>
                    <a:lnTo>
                      <a:pt x="5513" y="14107"/>
                    </a:lnTo>
                    <a:cubicBezTo>
                      <a:pt x="5446" y="14084"/>
                      <a:pt x="5375" y="14071"/>
                      <a:pt x="5303" y="14071"/>
                    </a:cubicBezTo>
                    <a:cubicBezTo>
                      <a:pt x="5241" y="14071"/>
                      <a:pt x="5179" y="14080"/>
                      <a:pt x="5120" y="14099"/>
                    </a:cubicBezTo>
                    <a:cubicBezTo>
                      <a:pt x="4957" y="14149"/>
                      <a:pt x="4820" y="14265"/>
                      <a:pt x="4743" y="14418"/>
                    </a:cubicBezTo>
                    <a:lnTo>
                      <a:pt x="4305" y="15296"/>
                    </a:lnTo>
                    <a:lnTo>
                      <a:pt x="1590" y="16135"/>
                    </a:lnTo>
                    <a:cubicBezTo>
                      <a:pt x="640" y="16427"/>
                      <a:pt x="1" y="17291"/>
                      <a:pt x="1" y="18284"/>
                    </a:cubicBezTo>
                    <a:lnTo>
                      <a:pt x="1" y="20415"/>
                    </a:lnTo>
                    <a:cubicBezTo>
                      <a:pt x="1" y="20583"/>
                      <a:pt x="137" y="20719"/>
                      <a:pt x="306" y="20719"/>
                    </a:cubicBezTo>
                    <a:cubicBezTo>
                      <a:pt x="473" y="20719"/>
                      <a:pt x="608" y="20583"/>
                      <a:pt x="608" y="20415"/>
                    </a:cubicBezTo>
                    <a:lnTo>
                      <a:pt x="608" y="18284"/>
                    </a:lnTo>
                    <a:cubicBezTo>
                      <a:pt x="608" y="17558"/>
                      <a:pt x="1075" y="16927"/>
                      <a:pt x="1768" y="16714"/>
                    </a:cubicBezTo>
                    <a:lnTo>
                      <a:pt x="2596" y="16459"/>
                    </a:lnTo>
                    <a:lnTo>
                      <a:pt x="2596" y="20415"/>
                    </a:lnTo>
                    <a:cubicBezTo>
                      <a:pt x="2596" y="20583"/>
                      <a:pt x="2732" y="20719"/>
                      <a:pt x="2899" y="20719"/>
                    </a:cubicBezTo>
                    <a:cubicBezTo>
                      <a:pt x="3068" y="20719"/>
                      <a:pt x="3203" y="20583"/>
                      <a:pt x="3203" y="20415"/>
                    </a:cubicBezTo>
                    <a:lnTo>
                      <a:pt x="3203" y="16272"/>
                    </a:lnTo>
                    <a:lnTo>
                      <a:pt x="4217" y="15959"/>
                    </a:lnTo>
                    <a:lnTo>
                      <a:pt x="4217" y="18144"/>
                    </a:lnTo>
                    <a:cubicBezTo>
                      <a:pt x="4217" y="18848"/>
                      <a:pt x="4790" y="19421"/>
                      <a:pt x="5493" y="19421"/>
                    </a:cubicBezTo>
                    <a:lnTo>
                      <a:pt x="10683" y="19421"/>
                    </a:lnTo>
                    <a:cubicBezTo>
                      <a:pt x="11387" y="19421"/>
                      <a:pt x="11959" y="18848"/>
                      <a:pt x="11959" y="18144"/>
                    </a:cubicBezTo>
                    <a:lnTo>
                      <a:pt x="11959" y="15959"/>
                    </a:lnTo>
                    <a:lnTo>
                      <a:pt x="12975" y="16272"/>
                    </a:lnTo>
                    <a:lnTo>
                      <a:pt x="12975" y="20415"/>
                    </a:lnTo>
                    <a:cubicBezTo>
                      <a:pt x="12975" y="20583"/>
                      <a:pt x="13111" y="20719"/>
                      <a:pt x="13279" y="20719"/>
                    </a:cubicBezTo>
                    <a:cubicBezTo>
                      <a:pt x="13446" y="20719"/>
                      <a:pt x="13582" y="20583"/>
                      <a:pt x="13582" y="20415"/>
                    </a:cubicBezTo>
                    <a:lnTo>
                      <a:pt x="13582" y="16459"/>
                    </a:lnTo>
                    <a:lnTo>
                      <a:pt x="14410" y="16714"/>
                    </a:lnTo>
                    <a:cubicBezTo>
                      <a:pt x="15103" y="16929"/>
                      <a:pt x="15568" y="17558"/>
                      <a:pt x="15568" y="18285"/>
                    </a:cubicBezTo>
                    <a:lnTo>
                      <a:pt x="15568" y="20416"/>
                    </a:lnTo>
                    <a:cubicBezTo>
                      <a:pt x="15568" y="20585"/>
                      <a:pt x="15704" y="20720"/>
                      <a:pt x="15873" y="20720"/>
                    </a:cubicBezTo>
                    <a:cubicBezTo>
                      <a:pt x="16040" y="20720"/>
                      <a:pt x="16175" y="20585"/>
                      <a:pt x="16175" y="20416"/>
                    </a:cubicBezTo>
                    <a:lnTo>
                      <a:pt x="16175" y="18285"/>
                    </a:lnTo>
                    <a:cubicBezTo>
                      <a:pt x="16177" y="17293"/>
                      <a:pt x="15538" y="16429"/>
                      <a:pt x="14589" y="16136"/>
                    </a:cubicBezTo>
                    <a:lnTo>
                      <a:pt x="11865" y="15298"/>
                    </a:lnTo>
                    <a:lnTo>
                      <a:pt x="11428" y="14421"/>
                    </a:lnTo>
                    <a:cubicBezTo>
                      <a:pt x="11351" y="14269"/>
                      <a:pt x="11215" y="14151"/>
                      <a:pt x="11051" y="14101"/>
                    </a:cubicBezTo>
                    <a:cubicBezTo>
                      <a:pt x="10991" y="14083"/>
                      <a:pt x="10929" y="14074"/>
                      <a:pt x="10866" y="14074"/>
                    </a:cubicBezTo>
                    <a:cubicBezTo>
                      <a:pt x="10796" y="14074"/>
                      <a:pt x="10726" y="14085"/>
                      <a:pt x="10658" y="14108"/>
                    </a:cubicBezTo>
                    <a:lnTo>
                      <a:pt x="10658" y="13427"/>
                    </a:lnTo>
                    <a:cubicBezTo>
                      <a:pt x="11672" y="12723"/>
                      <a:pt x="12386" y="11614"/>
                      <a:pt x="12565" y="10338"/>
                    </a:cubicBezTo>
                    <a:lnTo>
                      <a:pt x="12791" y="10338"/>
                    </a:lnTo>
                    <a:cubicBezTo>
                      <a:pt x="13106" y="10338"/>
                      <a:pt x="13408" y="10203"/>
                      <a:pt x="13618" y="9972"/>
                    </a:cubicBezTo>
                    <a:cubicBezTo>
                      <a:pt x="13829" y="9739"/>
                      <a:pt x="13932" y="9425"/>
                      <a:pt x="13900" y="9111"/>
                    </a:cubicBezTo>
                    <a:cubicBezTo>
                      <a:pt x="13860" y="8722"/>
                      <a:pt x="13608" y="8394"/>
                      <a:pt x="13258" y="8228"/>
                    </a:cubicBezTo>
                    <a:lnTo>
                      <a:pt x="13258" y="7733"/>
                    </a:lnTo>
                    <a:cubicBezTo>
                      <a:pt x="14893" y="7603"/>
                      <a:pt x="16177" y="6432"/>
                      <a:pt x="16177" y="5009"/>
                    </a:cubicBezTo>
                    <a:cubicBezTo>
                      <a:pt x="16177" y="3501"/>
                      <a:pt x="14730" y="2273"/>
                      <a:pt x="12953" y="2273"/>
                    </a:cubicBezTo>
                    <a:cubicBezTo>
                      <a:pt x="12724" y="2273"/>
                      <a:pt x="12501" y="2297"/>
                      <a:pt x="12279" y="2339"/>
                    </a:cubicBezTo>
                    <a:cubicBezTo>
                      <a:pt x="11731" y="1172"/>
                      <a:pt x="10808" y="378"/>
                      <a:pt x="10296" y="176"/>
                    </a:cubicBezTo>
                    <a:cubicBezTo>
                      <a:pt x="9972" y="48"/>
                      <a:pt x="9697" y="0"/>
                      <a:pt x="9459" y="0"/>
                    </a:cubicBezTo>
                    <a:cubicBezTo>
                      <a:pt x="9025" y="0"/>
                      <a:pt x="8715" y="160"/>
                      <a:pt x="8466" y="289"/>
                    </a:cubicBezTo>
                    <a:cubicBezTo>
                      <a:pt x="8318" y="364"/>
                      <a:pt x="8191" y="429"/>
                      <a:pt x="8089" y="429"/>
                    </a:cubicBezTo>
                    <a:cubicBezTo>
                      <a:pt x="7988" y="429"/>
                      <a:pt x="7861" y="364"/>
                      <a:pt x="7712" y="289"/>
                    </a:cubicBezTo>
                    <a:cubicBezTo>
                      <a:pt x="7462" y="160"/>
                      <a:pt x="7153" y="0"/>
                      <a:pt x="671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" name="Google Shape;93;p3"/>
              <p:cNvSpPr/>
              <p:nvPr/>
            </p:nvSpPr>
            <p:spPr>
              <a:xfrm>
                <a:off x="3069925" y="-307350"/>
                <a:ext cx="15200" cy="23300"/>
              </a:xfrm>
              <a:custGeom>
                <a:avLst/>
                <a:gdLst/>
                <a:ahLst/>
                <a:cxnLst/>
                <a:rect l="l" t="t" r="r" b="b"/>
                <a:pathLst>
                  <a:path w="608" h="932" extrusionOk="0">
                    <a:moveTo>
                      <a:pt x="304" y="1"/>
                    </a:moveTo>
                    <a:cubicBezTo>
                      <a:pt x="136" y="1"/>
                      <a:pt x="0" y="137"/>
                      <a:pt x="0" y="304"/>
                    </a:cubicBezTo>
                    <a:lnTo>
                      <a:pt x="0" y="629"/>
                    </a:lnTo>
                    <a:cubicBezTo>
                      <a:pt x="0" y="796"/>
                      <a:pt x="136" y="932"/>
                      <a:pt x="304" y="932"/>
                    </a:cubicBezTo>
                    <a:cubicBezTo>
                      <a:pt x="472" y="932"/>
                      <a:pt x="607" y="796"/>
                      <a:pt x="607" y="629"/>
                    </a:cubicBezTo>
                    <a:lnTo>
                      <a:pt x="607" y="304"/>
                    </a:lnTo>
                    <a:cubicBezTo>
                      <a:pt x="607" y="137"/>
                      <a:pt x="472" y="1"/>
                      <a:pt x="30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4" name="Google Shape;94;p3"/>
              <p:cNvSpPr/>
              <p:nvPr/>
            </p:nvSpPr>
            <p:spPr>
              <a:xfrm>
                <a:off x="3167200" y="-307350"/>
                <a:ext cx="15200" cy="23300"/>
              </a:xfrm>
              <a:custGeom>
                <a:avLst/>
                <a:gdLst/>
                <a:ahLst/>
                <a:cxnLst/>
                <a:rect l="l" t="t" r="r" b="b"/>
                <a:pathLst>
                  <a:path w="608" h="932" extrusionOk="0">
                    <a:moveTo>
                      <a:pt x="305" y="1"/>
                    </a:moveTo>
                    <a:cubicBezTo>
                      <a:pt x="137" y="1"/>
                      <a:pt x="1" y="137"/>
                      <a:pt x="1" y="304"/>
                    </a:cubicBezTo>
                    <a:lnTo>
                      <a:pt x="1" y="629"/>
                    </a:lnTo>
                    <a:cubicBezTo>
                      <a:pt x="1" y="796"/>
                      <a:pt x="137" y="932"/>
                      <a:pt x="305" y="932"/>
                    </a:cubicBezTo>
                    <a:cubicBezTo>
                      <a:pt x="472" y="932"/>
                      <a:pt x="608" y="796"/>
                      <a:pt x="608" y="629"/>
                    </a:cubicBezTo>
                    <a:lnTo>
                      <a:pt x="608" y="304"/>
                    </a:lnTo>
                    <a:cubicBezTo>
                      <a:pt x="608" y="137"/>
                      <a:pt x="472" y="1"/>
                      <a:pt x="30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" name="Google Shape;95;p3"/>
              <p:cNvSpPr/>
              <p:nvPr/>
            </p:nvSpPr>
            <p:spPr>
              <a:xfrm>
                <a:off x="3110550" y="-226250"/>
                <a:ext cx="312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51" h="608" extrusionOk="0">
                    <a:moveTo>
                      <a:pt x="303" y="0"/>
                    </a:moveTo>
                    <a:cubicBezTo>
                      <a:pt x="136" y="0"/>
                      <a:pt x="0" y="136"/>
                      <a:pt x="0" y="304"/>
                    </a:cubicBezTo>
                    <a:cubicBezTo>
                      <a:pt x="0" y="471"/>
                      <a:pt x="136" y="607"/>
                      <a:pt x="303" y="607"/>
                    </a:cubicBezTo>
                    <a:lnTo>
                      <a:pt x="946" y="607"/>
                    </a:lnTo>
                    <a:cubicBezTo>
                      <a:pt x="1114" y="607"/>
                      <a:pt x="1250" y="471"/>
                      <a:pt x="1250" y="304"/>
                    </a:cubicBezTo>
                    <a:cubicBezTo>
                      <a:pt x="1250" y="136"/>
                      <a:pt x="1114" y="0"/>
                      <a:pt x="9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" name="Google Shape;96;p3"/>
              <p:cNvSpPr/>
              <p:nvPr/>
            </p:nvSpPr>
            <p:spPr>
              <a:xfrm>
                <a:off x="3068700" y="-258675"/>
                <a:ext cx="114675" cy="26550"/>
              </a:xfrm>
              <a:custGeom>
                <a:avLst/>
                <a:gdLst/>
                <a:ahLst/>
                <a:cxnLst/>
                <a:rect l="l" t="t" r="r" b="b"/>
                <a:pathLst>
                  <a:path w="4587" h="1062" extrusionOk="0">
                    <a:moveTo>
                      <a:pt x="346" y="1"/>
                    </a:moveTo>
                    <a:cubicBezTo>
                      <a:pt x="248" y="1"/>
                      <a:pt x="152" y="48"/>
                      <a:pt x="93" y="135"/>
                    </a:cubicBezTo>
                    <a:cubicBezTo>
                      <a:pt x="1" y="275"/>
                      <a:pt x="39" y="463"/>
                      <a:pt x="178" y="556"/>
                    </a:cubicBezTo>
                    <a:lnTo>
                      <a:pt x="612" y="846"/>
                    </a:lnTo>
                    <a:cubicBezTo>
                      <a:pt x="826" y="989"/>
                      <a:pt x="1075" y="1062"/>
                      <a:pt x="1320" y="1062"/>
                    </a:cubicBezTo>
                    <a:cubicBezTo>
                      <a:pt x="1567" y="1062"/>
                      <a:pt x="1813" y="990"/>
                      <a:pt x="2027" y="846"/>
                    </a:cubicBezTo>
                    <a:lnTo>
                      <a:pt x="2104" y="796"/>
                    </a:lnTo>
                    <a:cubicBezTo>
                      <a:pt x="2162" y="757"/>
                      <a:pt x="2229" y="738"/>
                      <a:pt x="2295" y="738"/>
                    </a:cubicBezTo>
                    <a:cubicBezTo>
                      <a:pt x="2362" y="738"/>
                      <a:pt x="2429" y="757"/>
                      <a:pt x="2487" y="796"/>
                    </a:cubicBezTo>
                    <a:lnTo>
                      <a:pt x="2560" y="846"/>
                    </a:lnTo>
                    <a:cubicBezTo>
                      <a:pt x="2775" y="989"/>
                      <a:pt x="3021" y="1061"/>
                      <a:pt x="3268" y="1061"/>
                    </a:cubicBezTo>
                    <a:cubicBezTo>
                      <a:pt x="3514" y="1061"/>
                      <a:pt x="3760" y="989"/>
                      <a:pt x="3975" y="846"/>
                    </a:cubicBezTo>
                    <a:lnTo>
                      <a:pt x="4409" y="556"/>
                    </a:lnTo>
                    <a:cubicBezTo>
                      <a:pt x="4548" y="463"/>
                      <a:pt x="4586" y="275"/>
                      <a:pt x="4494" y="135"/>
                    </a:cubicBezTo>
                    <a:cubicBezTo>
                      <a:pt x="4435" y="48"/>
                      <a:pt x="4339" y="1"/>
                      <a:pt x="4241" y="1"/>
                    </a:cubicBezTo>
                    <a:cubicBezTo>
                      <a:pt x="4183" y="1"/>
                      <a:pt x="4124" y="17"/>
                      <a:pt x="4072" y="52"/>
                    </a:cubicBezTo>
                    <a:lnTo>
                      <a:pt x="3638" y="340"/>
                    </a:lnTo>
                    <a:cubicBezTo>
                      <a:pt x="3525" y="415"/>
                      <a:pt x="3395" y="453"/>
                      <a:pt x="3266" y="453"/>
                    </a:cubicBezTo>
                    <a:cubicBezTo>
                      <a:pt x="3137" y="453"/>
                      <a:pt x="3008" y="415"/>
                      <a:pt x="2896" y="340"/>
                    </a:cubicBezTo>
                    <a:lnTo>
                      <a:pt x="2821" y="290"/>
                    </a:lnTo>
                    <a:cubicBezTo>
                      <a:pt x="2661" y="183"/>
                      <a:pt x="2477" y="130"/>
                      <a:pt x="2293" y="130"/>
                    </a:cubicBezTo>
                    <a:cubicBezTo>
                      <a:pt x="2109" y="130"/>
                      <a:pt x="1925" y="183"/>
                      <a:pt x="1764" y="290"/>
                    </a:cubicBezTo>
                    <a:lnTo>
                      <a:pt x="1692" y="340"/>
                    </a:lnTo>
                    <a:cubicBezTo>
                      <a:pt x="1578" y="415"/>
                      <a:pt x="1449" y="453"/>
                      <a:pt x="1320" y="453"/>
                    </a:cubicBezTo>
                    <a:cubicBezTo>
                      <a:pt x="1191" y="453"/>
                      <a:pt x="1062" y="415"/>
                      <a:pt x="949" y="340"/>
                    </a:cubicBezTo>
                    <a:lnTo>
                      <a:pt x="515" y="52"/>
                    </a:lnTo>
                    <a:cubicBezTo>
                      <a:pt x="463" y="17"/>
                      <a:pt x="405" y="1"/>
                      <a:pt x="3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" name="Google Shape;97;p3"/>
              <p:cNvSpPr/>
              <p:nvPr/>
            </p:nvSpPr>
            <p:spPr>
              <a:xfrm>
                <a:off x="3061775" y="-331650"/>
                <a:ext cx="313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55" h="608" extrusionOk="0">
                    <a:moveTo>
                      <a:pt x="303" y="0"/>
                    </a:moveTo>
                    <a:cubicBezTo>
                      <a:pt x="136" y="0"/>
                      <a:pt x="1" y="136"/>
                      <a:pt x="1" y="303"/>
                    </a:cubicBezTo>
                    <a:cubicBezTo>
                      <a:pt x="1" y="472"/>
                      <a:pt x="136" y="607"/>
                      <a:pt x="303" y="607"/>
                    </a:cubicBezTo>
                    <a:lnTo>
                      <a:pt x="952" y="607"/>
                    </a:lnTo>
                    <a:cubicBezTo>
                      <a:pt x="1119" y="607"/>
                      <a:pt x="1255" y="472"/>
                      <a:pt x="1255" y="303"/>
                    </a:cubicBezTo>
                    <a:cubicBezTo>
                      <a:pt x="1255" y="136"/>
                      <a:pt x="1119" y="0"/>
                      <a:pt x="95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98" name="Google Shape;98;p3"/>
          <p:cNvGrpSpPr/>
          <p:nvPr/>
        </p:nvGrpSpPr>
        <p:grpSpPr>
          <a:xfrm>
            <a:off x="-143003" y="4286273"/>
            <a:ext cx="858600" cy="857215"/>
            <a:chOff x="-143003" y="4286250"/>
            <a:chExt cx="858600" cy="857215"/>
          </a:xfrm>
        </p:grpSpPr>
        <p:sp>
          <p:nvSpPr>
            <p:cNvPr id="99" name="Google Shape;99;p3"/>
            <p:cNvSpPr/>
            <p:nvPr/>
          </p:nvSpPr>
          <p:spPr>
            <a:xfrm>
              <a:off x="-143003" y="4286250"/>
              <a:ext cx="858600" cy="857100"/>
            </a:xfrm>
            <a:prstGeom prst="rect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00" name="Google Shape;100;p3"/>
            <p:cNvGrpSpPr/>
            <p:nvPr/>
          </p:nvGrpSpPr>
          <p:grpSpPr>
            <a:xfrm>
              <a:off x="17737" y="4457647"/>
              <a:ext cx="537088" cy="685818"/>
              <a:chOff x="5681800" y="-2381750"/>
              <a:chExt cx="404525" cy="517950"/>
            </a:xfrm>
          </p:grpSpPr>
          <p:sp>
            <p:nvSpPr>
              <p:cNvPr id="101" name="Google Shape;101;p3"/>
              <p:cNvSpPr/>
              <p:nvPr/>
            </p:nvSpPr>
            <p:spPr>
              <a:xfrm>
                <a:off x="5681800" y="-2381750"/>
                <a:ext cx="404525" cy="517950"/>
              </a:xfrm>
              <a:custGeom>
                <a:avLst/>
                <a:gdLst/>
                <a:ahLst/>
                <a:cxnLst/>
                <a:rect l="l" t="t" r="r" b="b"/>
                <a:pathLst>
                  <a:path w="16181" h="20718" extrusionOk="0">
                    <a:moveTo>
                      <a:pt x="8391" y="625"/>
                    </a:moveTo>
                    <a:cubicBezTo>
                      <a:pt x="8534" y="644"/>
                      <a:pt x="8675" y="678"/>
                      <a:pt x="8812" y="722"/>
                    </a:cubicBezTo>
                    <a:lnTo>
                      <a:pt x="11970" y="1778"/>
                    </a:lnTo>
                    <a:cubicBezTo>
                      <a:pt x="12377" y="1914"/>
                      <a:pt x="12651" y="2292"/>
                      <a:pt x="12651" y="2720"/>
                    </a:cubicBezTo>
                    <a:lnTo>
                      <a:pt x="12651" y="4351"/>
                    </a:lnTo>
                    <a:cubicBezTo>
                      <a:pt x="11463" y="3877"/>
                      <a:pt x="9982" y="3602"/>
                      <a:pt x="8391" y="3570"/>
                    </a:cubicBezTo>
                    <a:lnTo>
                      <a:pt x="8391" y="625"/>
                    </a:lnTo>
                    <a:close/>
                    <a:moveTo>
                      <a:pt x="7786" y="627"/>
                    </a:moveTo>
                    <a:lnTo>
                      <a:pt x="7786" y="3572"/>
                    </a:lnTo>
                    <a:cubicBezTo>
                      <a:pt x="7096" y="3586"/>
                      <a:pt x="6419" y="3646"/>
                      <a:pt x="5770" y="3752"/>
                    </a:cubicBezTo>
                    <a:cubicBezTo>
                      <a:pt x="5606" y="3779"/>
                      <a:pt x="5492" y="3933"/>
                      <a:pt x="5520" y="4100"/>
                    </a:cubicBezTo>
                    <a:cubicBezTo>
                      <a:pt x="5545" y="4248"/>
                      <a:pt x="5673" y="4354"/>
                      <a:pt x="5820" y="4354"/>
                    </a:cubicBezTo>
                    <a:cubicBezTo>
                      <a:pt x="5836" y="4354"/>
                      <a:pt x="5852" y="4353"/>
                      <a:pt x="5869" y="4350"/>
                    </a:cubicBezTo>
                    <a:cubicBezTo>
                      <a:pt x="6579" y="4234"/>
                      <a:pt x="7327" y="4174"/>
                      <a:pt x="8090" y="4174"/>
                    </a:cubicBezTo>
                    <a:cubicBezTo>
                      <a:pt x="9635" y="4174"/>
                      <a:pt x="11120" y="4424"/>
                      <a:pt x="12290" y="4865"/>
                    </a:cubicBezTo>
                    <a:lnTo>
                      <a:pt x="3885" y="4865"/>
                    </a:lnTo>
                    <a:cubicBezTo>
                      <a:pt x="4112" y="4780"/>
                      <a:pt x="4351" y="4701"/>
                      <a:pt x="4605" y="4630"/>
                    </a:cubicBezTo>
                    <a:cubicBezTo>
                      <a:pt x="4765" y="4583"/>
                      <a:pt x="4858" y="4416"/>
                      <a:pt x="4814" y="4254"/>
                    </a:cubicBezTo>
                    <a:cubicBezTo>
                      <a:pt x="4776" y="4121"/>
                      <a:pt x="4654" y="4034"/>
                      <a:pt x="4522" y="4034"/>
                    </a:cubicBezTo>
                    <a:cubicBezTo>
                      <a:pt x="4495" y="4034"/>
                      <a:pt x="4467" y="4038"/>
                      <a:pt x="4439" y="4046"/>
                    </a:cubicBezTo>
                    <a:cubicBezTo>
                      <a:pt x="4118" y="4137"/>
                      <a:pt x="3812" y="4241"/>
                      <a:pt x="3528" y="4356"/>
                    </a:cubicBezTo>
                    <a:lnTo>
                      <a:pt x="3528" y="2720"/>
                    </a:lnTo>
                    <a:lnTo>
                      <a:pt x="3527" y="2720"/>
                    </a:lnTo>
                    <a:cubicBezTo>
                      <a:pt x="3527" y="2292"/>
                      <a:pt x="3800" y="1914"/>
                      <a:pt x="4207" y="1778"/>
                    </a:cubicBezTo>
                    <a:lnTo>
                      <a:pt x="7364" y="724"/>
                    </a:lnTo>
                    <a:cubicBezTo>
                      <a:pt x="7503" y="680"/>
                      <a:pt x="7643" y="647"/>
                      <a:pt x="7786" y="627"/>
                    </a:cubicBezTo>
                    <a:close/>
                    <a:moveTo>
                      <a:pt x="4215" y="5472"/>
                    </a:moveTo>
                    <a:lnTo>
                      <a:pt x="4215" y="6466"/>
                    </a:lnTo>
                    <a:cubicBezTo>
                      <a:pt x="4215" y="6658"/>
                      <a:pt x="4061" y="6812"/>
                      <a:pt x="3871" y="6812"/>
                    </a:cubicBezTo>
                    <a:lnTo>
                      <a:pt x="3527" y="6812"/>
                    </a:lnTo>
                    <a:lnTo>
                      <a:pt x="3527" y="5472"/>
                    </a:lnTo>
                    <a:close/>
                    <a:moveTo>
                      <a:pt x="12653" y="5474"/>
                    </a:moveTo>
                    <a:lnTo>
                      <a:pt x="12653" y="6813"/>
                    </a:lnTo>
                    <a:lnTo>
                      <a:pt x="12306" y="6813"/>
                    </a:lnTo>
                    <a:cubicBezTo>
                      <a:pt x="12116" y="6813"/>
                      <a:pt x="11961" y="6658"/>
                      <a:pt x="11961" y="6469"/>
                    </a:cubicBezTo>
                    <a:lnTo>
                      <a:pt x="11961" y="5474"/>
                    </a:lnTo>
                    <a:close/>
                    <a:moveTo>
                      <a:pt x="11354" y="5472"/>
                    </a:moveTo>
                    <a:lnTo>
                      <a:pt x="11354" y="6466"/>
                    </a:lnTo>
                    <a:cubicBezTo>
                      <a:pt x="11354" y="6992"/>
                      <a:pt x="11783" y="7419"/>
                      <a:pt x="12307" y="7419"/>
                    </a:cubicBezTo>
                    <a:lnTo>
                      <a:pt x="12793" y="7419"/>
                    </a:lnTo>
                    <a:cubicBezTo>
                      <a:pt x="12935" y="7419"/>
                      <a:pt x="13074" y="7479"/>
                      <a:pt x="13170" y="7586"/>
                    </a:cubicBezTo>
                    <a:cubicBezTo>
                      <a:pt x="13268" y="7693"/>
                      <a:pt x="13313" y="7835"/>
                      <a:pt x="13298" y="7980"/>
                    </a:cubicBezTo>
                    <a:cubicBezTo>
                      <a:pt x="13274" y="8235"/>
                      <a:pt x="13031" y="8434"/>
                      <a:pt x="12748" y="8434"/>
                    </a:cubicBezTo>
                    <a:lnTo>
                      <a:pt x="12611" y="8434"/>
                    </a:lnTo>
                    <a:lnTo>
                      <a:pt x="12611" y="8416"/>
                    </a:lnTo>
                    <a:cubicBezTo>
                      <a:pt x="12611" y="8249"/>
                      <a:pt x="12476" y="8113"/>
                      <a:pt x="12307" y="8113"/>
                    </a:cubicBezTo>
                    <a:cubicBezTo>
                      <a:pt x="12140" y="8113"/>
                      <a:pt x="12004" y="8249"/>
                      <a:pt x="12004" y="8416"/>
                    </a:cubicBezTo>
                    <a:cubicBezTo>
                      <a:pt x="12003" y="10572"/>
                      <a:pt x="10248" y="12328"/>
                      <a:pt x="8091" y="12328"/>
                    </a:cubicBezTo>
                    <a:cubicBezTo>
                      <a:pt x="5932" y="12328"/>
                      <a:pt x="4175" y="10571"/>
                      <a:pt x="4175" y="8413"/>
                    </a:cubicBezTo>
                    <a:cubicBezTo>
                      <a:pt x="4175" y="8245"/>
                      <a:pt x="4039" y="8109"/>
                      <a:pt x="3871" y="8109"/>
                    </a:cubicBezTo>
                    <a:cubicBezTo>
                      <a:pt x="3704" y="8109"/>
                      <a:pt x="3568" y="8245"/>
                      <a:pt x="3568" y="8413"/>
                    </a:cubicBezTo>
                    <a:lnTo>
                      <a:pt x="3568" y="8434"/>
                    </a:lnTo>
                    <a:lnTo>
                      <a:pt x="3385" y="8434"/>
                    </a:lnTo>
                    <a:cubicBezTo>
                      <a:pt x="3243" y="8434"/>
                      <a:pt x="3105" y="8373"/>
                      <a:pt x="3008" y="8266"/>
                    </a:cubicBezTo>
                    <a:cubicBezTo>
                      <a:pt x="2910" y="8159"/>
                      <a:pt x="2866" y="8019"/>
                      <a:pt x="2880" y="7872"/>
                    </a:cubicBezTo>
                    <a:cubicBezTo>
                      <a:pt x="2906" y="7619"/>
                      <a:pt x="3148" y="7419"/>
                      <a:pt x="3431" y="7419"/>
                    </a:cubicBezTo>
                    <a:lnTo>
                      <a:pt x="3872" y="7419"/>
                    </a:lnTo>
                    <a:cubicBezTo>
                      <a:pt x="4398" y="7419"/>
                      <a:pt x="4824" y="6992"/>
                      <a:pt x="4824" y="6466"/>
                    </a:cubicBezTo>
                    <a:lnTo>
                      <a:pt x="4824" y="5472"/>
                    </a:lnTo>
                    <a:close/>
                    <a:moveTo>
                      <a:pt x="10055" y="12483"/>
                    </a:moveTo>
                    <a:lnTo>
                      <a:pt x="10055" y="13462"/>
                    </a:lnTo>
                    <a:lnTo>
                      <a:pt x="8088" y="14554"/>
                    </a:lnTo>
                    <a:lnTo>
                      <a:pt x="6120" y="13462"/>
                    </a:lnTo>
                    <a:lnTo>
                      <a:pt x="6120" y="12483"/>
                    </a:lnTo>
                    <a:cubicBezTo>
                      <a:pt x="6717" y="12772"/>
                      <a:pt x="7384" y="12935"/>
                      <a:pt x="8088" y="12935"/>
                    </a:cubicBezTo>
                    <a:cubicBezTo>
                      <a:pt x="8792" y="12935"/>
                      <a:pt x="9461" y="12772"/>
                      <a:pt x="10055" y="12483"/>
                    </a:cubicBezTo>
                    <a:close/>
                    <a:moveTo>
                      <a:pt x="10870" y="13707"/>
                    </a:moveTo>
                    <a:cubicBezTo>
                      <a:pt x="10872" y="13707"/>
                      <a:pt x="10874" y="13707"/>
                      <a:pt x="10876" y="13707"/>
                    </a:cubicBezTo>
                    <a:cubicBezTo>
                      <a:pt x="10885" y="13711"/>
                      <a:pt x="10889" y="13717"/>
                      <a:pt x="10889" y="13719"/>
                    </a:cubicBezTo>
                    <a:lnTo>
                      <a:pt x="11280" y="14503"/>
                    </a:lnTo>
                    <a:lnTo>
                      <a:pt x="9698" y="15857"/>
                    </a:lnTo>
                    <a:cubicBezTo>
                      <a:pt x="9634" y="15911"/>
                      <a:pt x="9555" y="15941"/>
                      <a:pt x="9472" y="15941"/>
                    </a:cubicBezTo>
                    <a:cubicBezTo>
                      <a:pt x="9462" y="15941"/>
                      <a:pt x="9451" y="15940"/>
                      <a:pt x="9441" y="15939"/>
                    </a:cubicBezTo>
                    <a:cubicBezTo>
                      <a:pt x="9347" y="15931"/>
                      <a:pt x="9262" y="15884"/>
                      <a:pt x="9204" y="15811"/>
                    </a:cubicBezTo>
                    <a:lnTo>
                      <a:pt x="8550" y="14993"/>
                    </a:lnTo>
                    <a:lnTo>
                      <a:pt x="10860" y="13710"/>
                    </a:lnTo>
                    <a:cubicBezTo>
                      <a:pt x="10861" y="13708"/>
                      <a:pt x="10865" y="13707"/>
                      <a:pt x="10870" y="13707"/>
                    </a:cubicBezTo>
                    <a:close/>
                    <a:moveTo>
                      <a:pt x="5307" y="13707"/>
                    </a:moveTo>
                    <a:cubicBezTo>
                      <a:pt x="5313" y="13707"/>
                      <a:pt x="5316" y="13708"/>
                      <a:pt x="5318" y="13710"/>
                    </a:cubicBezTo>
                    <a:lnTo>
                      <a:pt x="7626" y="14993"/>
                    </a:lnTo>
                    <a:lnTo>
                      <a:pt x="6974" y="15811"/>
                    </a:lnTo>
                    <a:cubicBezTo>
                      <a:pt x="6914" y="15884"/>
                      <a:pt x="6832" y="15931"/>
                      <a:pt x="6736" y="15939"/>
                    </a:cubicBezTo>
                    <a:cubicBezTo>
                      <a:pt x="6725" y="15940"/>
                      <a:pt x="6714" y="15941"/>
                      <a:pt x="6704" y="15941"/>
                    </a:cubicBezTo>
                    <a:cubicBezTo>
                      <a:pt x="6622" y="15941"/>
                      <a:pt x="6542" y="15912"/>
                      <a:pt x="6479" y="15857"/>
                    </a:cubicBezTo>
                    <a:lnTo>
                      <a:pt x="4898" y="14503"/>
                    </a:lnTo>
                    <a:lnTo>
                      <a:pt x="5289" y="13719"/>
                    </a:lnTo>
                    <a:cubicBezTo>
                      <a:pt x="5291" y="13717"/>
                      <a:pt x="5292" y="13711"/>
                      <a:pt x="5301" y="13707"/>
                    </a:cubicBezTo>
                    <a:cubicBezTo>
                      <a:pt x="5303" y="13707"/>
                      <a:pt x="5305" y="13707"/>
                      <a:pt x="5307" y="13707"/>
                    </a:cubicBezTo>
                    <a:close/>
                    <a:moveTo>
                      <a:pt x="8088" y="0"/>
                    </a:moveTo>
                    <a:cubicBezTo>
                      <a:pt x="7778" y="0"/>
                      <a:pt x="7467" y="49"/>
                      <a:pt x="7171" y="147"/>
                    </a:cubicBezTo>
                    <a:lnTo>
                      <a:pt x="4014" y="1201"/>
                    </a:lnTo>
                    <a:cubicBezTo>
                      <a:pt x="3358" y="1418"/>
                      <a:pt x="2920" y="2029"/>
                      <a:pt x="2920" y="2720"/>
                    </a:cubicBezTo>
                    <a:lnTo>
                      <a:pt x="2920" y="4627"/>
                    </a:lnTo>
                    <a:cubicBezTo>
                      <a:pt x="2741" y="4717"/>
                      <a:pt x="2571" y="4813"/>
                      <a:pt x="2413" y="4913"/>
                    </a:cubicBezTo>
                    <a:cubicBezTo>
                      <a:pt x="2299" y="4985"/>
                      <a:pt x="2247" y="5123"/>
                      <a:pt x="2284" y="5253"/>
                    </a:cubicBezTo>
                    <a:cubicBezTo>
                      <a:pt x="2321" y="5384"/>
                      <a:pt x="2441" y="5472"/>
                      <a:pt x="2576" y="5472"/>
                    </a:cubicBezTo>
                    <a:lnTo>
                      <a:pt x="2920" y="5472"/>
                    </a:lnTo>
                    <a:lnTo>
                      <a:pt x="2920" y="6928"/>
                    </a:lnTo>
                    <a:cubicBezTo>
                      <a:pt x="2571" y="7093"/>
                      <a:pt x="2316" y="7423"/>
                      <a:pt x="2277" y="7813"/>
                    </a:cubicBezTo>
                    <a:cubicBezTo>
                      <a:pt x="2247" y="8127"/>
                      <a:pt x="2349" y="8442"/>
                      <a:pt x="2558" y="8673"/>
                    </a:cubicBezTo>
                    <a:cubicBezTo>
                      <a:pt x="2770" y="8907"/>
                      <a:pt x="3071" y="9041"/>
                      <a:pt x="3385" y="9041"/>
                    </a:cubicBezTo>
                    <a:lnTo>
                      <a:pt x="3612" y="9041"/>
                    </a:lnTo>
                    <a:cubicBezTo>
                      <a:pt x="3791" y="10318"/>
                      <a:pt x="4504" y="11422"/>
                      <a:pt x="5515" y="12128"/>
                    </a:cubicBezTo>
                    <a:lnTo>
                      <a:pt x="5515" y="13134"/>
                    </a:lnTo>
                    <a:cubicBezTo>
                      <a:pt x="5448" y="13111"/>
                      <a:pt x="5377" y="13099"/>
                      <a:pt x="5305" y="13099"/>
                    </a:cubicBezTo>
                    <a:cubicBezTo>
                      <a:pt x="5243" y="13099"/>
                      <a:pt x="5181" y="13108"/>
                      <a:pt x="5122" y="13127"/>
                    </a:cubicBezTo>
                    <a:cubicBezTo>
                      <a:pt x="4961" y="13177"/>
                      <a:pt x="4822" y="13293"/>
                      <a:pt x="4748" y="13447"/>
                    </a:cubicBezTo>
                    <a:lnTo>
                      <a:pt x="4277" y="14390"/>
                    </a:lnTo>
                    <a:lnTo>
                      <a:pt x="1616" y="15171"/>
                    </a:lnTo>
                    <a:cubicBezTo>
                      <a:pt x="665" y="15452"/>
                      <a:pt x="1" y="16339"/>
                      <a:pt x="1" y="17330"/>
                    </a:cubicBezTo>
                    <a:lnTo>
                      <a:pt x="1" y="20415"/>
                    </a:lnTo>
                    <a:cubicBezTo>
                      <a:pt x="1" y="20582"/>
                      <a:pt x="136" y="20718"/>
                      <a:pt x="305" y="20718"/>
                    </a:cubicBezTo>
                    <a:cubicBezTo>
                      <a:pt x="472" y="20718"/>
                      <a:pt x="608" y="20582"/>
                      <a:pt x="608" y="20415"/>
                    </a:cubicBezTo>
                    <a:lnTo>
                      <a:pt x="608" y="17330"/>
                    </a:lnTo>
                    <a:cubicBezTo>
                      <a:pt x="608" y="16606"/>
                      <a:pt x="1093" y="15959"/>
                      <a:pt x="1787" y="15754"/>
                    </a:cubicBezTo>
                    <a:lnTo>
                      <a:pt x="2921" y="15420"/>
                    </a:lnTo>
                    <a:lnTo>
                      <a:pt x="2921" y="20415"/>
                    </a:lnTo>
                    <a:cubicBezTo>
                      <a:pt x="2921" y="20582"/>
                      <a:pt x="3057" y="20718"/>
                      <a:pt x="3225" y="20718"/>
                    </a:cubicBezTo>
                    <a:cubicBezTo>
                      <a:pt x="3393" y="20718"/>
                      <a:pt x="3528" y="20582"/>
                      <a:pt x="3528" y="20415"/>
                    </a:cubicBezTo>
                    <a:lnTo>
                      <a:pt x="3528" y="15241"/>
                    </a:lnTo>
                    <a:lnTo>
                      <a:pt x="4219" y="15038"/>
                    </a:lnTo>
                    <a:lnTo>
                      <a:pt x="4219" y="18144"/>
                    </a:lnTo>
                    <a:cubicBezTo>
                      <a:pt x="4219" y="18669"/>
                      <a:pt x="4646" y="19097"/>
                      <a:pt x="5171" y="19097"/>
                    </a:cubicBezTo>
                    <a:lnTo>
                      <a:pt x="11010" y="19097"/>
                    </a:lnTo>
                    <a:cubicBezTo>
                      <a:pt x="11534" y="19097"/>
                      <a:pt x="11961" y="18670"/>
                      <a:pt x="11961" y="18144"/>
                    </a:cubicBezTo>
                    <a:lnTo>
                      <a:pt x="11961" y="16198"/>
                    </a:lnTo>
                    <a:cubicBezTo>
                      <a:pt x="11961" y="16031"/>
                      <a:pt x="11826" y="15895"/>
                      <a:pt x="11659" y="15895"/>
                    </a:cubicBezTo>
                    <a:cubicBezTo>
                      <a:pt x="11490" y="15895"/>
                      <a:pt x="11354" y="16031"/>
                      <a:pt x="11354" y="16198"/>
                    </a:cubicBezTo>
                    <a:lnTo>
                      <a:pt x="11354" y="18144"/>
                    </a:lnTo>
                    <a:cubicBezTo>
                      <a:pt x="11354" y="18334"/>
                      <a:pt x="11199" y="18490"/>
                      <a:pt x="11010" y="18490"/>
                    </a:cubicBezTo>
                    <a:lnTo>
                      <a:pt x="5171" y="18490"/>
                    </a:lnTo>
                    <a:cubicBezTo>
                      <a:pt x="4979" y="18490"/>
                      <a:pt x="4826" y="18334"/>
                      <a:pt x="4826" y="18144"/>
                    </a:cubicBezTo>
                    <a:lnTo>
                      <a:pt x="4826" y="15235"/>
                    </a:lnTo>
                    <a:lnTo>
                      <a:pt x="6086" y="16316"/>
                    </a:lnTo>
                    <a:cubicBezTo>
                      <a:pt x="6262" y="16466"/>
                      <a:pt x="6477" y="16546"/>
                      <a:pt x="6704" y="16546"/>
                    </a:cubicBezTo>
                    <a:cubicBezTo>
                      <a:pt x="6734" y="16546"/>
                      <a:pt x="6764" y="16545"/>
                      <a:pt x="6796" y="16541"/>
                    </a:cubicBezTo>
                    <a:cubicBezTo>
                      <a:pt x="7054" y="16516"/>
                      <a:pt x="7289" y="16391"/>
                      <a:pt x="7448" y="16188"/>
                    </a:cubicBezTo>
                    <a:lnTo>
                      <a:pt x="8090" y="15385"/>
                    </a:lnTo>
                    <a:lnTo>
                      <a:pt x="8731" y="16188"/>
                    </a:lnTo>
                    <a:cubicBezTo>
                      <a:pt x="8892" y="16391"/>
                      <a:pt x="9125" y="16516"/>
                      <a:pt x="9385" y="16541"/>
                    </a:cubicBezTo>
                    <a:cubicBezTo>
                      <a:pt x="9416" y="16545"/>
                      <a:pt x="9446" y="16546"/>
                      <a:pt x="9476" y="16546"/>
                    </a:cubicBezTo>
                    <a:cubicBezTo>
                      <a:pt x="9704" y="16546"/>
                      <a:pt x="9919" y="16466"/>
                      <a:pt x="10095" y="16316"/>
                    </a:cubicBezTo>
                    <a:lnTo>
                      <a:pt x="11682" y="14955"/>
                    </a:lnTo>
                    <a:lnTo>
                      <a:pt x="12653" y="15241"/>
                    </a:lnTo>
                    <a:lnTo>
                      <a:pt x="12653" y="20415"/>
                    </a:lnTo>
                    <a:cubicBezTo>
                      <a:pt x="12653" y="20582"/>
                      <a:pt x="12788" y="20718"/>
                      <a:pt x="12955" y="20718"/>
                    </a:cubicBezTo>
                    <a:cubicBezTo>
                      <a:pt x="13124" y="20718"/>
                      <a:pt x="13260" y="20582"/>
                      <a:pt x="13260" y="20415"/>
                    </a:cubicBezTo>
                    <a:lnTo>
                      <a:pt x="13260" y="15420"/>
                    </a:lnTo>
                    <a:lnTo>
                      <a:pt x="14394" y="15754"/>
                    </a:lnTo>
                    <a:cubicBezTo>
                      <a:pt x="15088" y="15957"/>
                      <a:pt x="15573" y="16606"/>
                      <a:pt x="15573" y="17330"/>
                    </a:cubicBezTo>
                    <a:lnTo>
                      <a:pt x="15573" y="20415"/>
                    </a:lnTo>
                    <a:cubicBezTo>
                      <a:pt x="15573" y="20582"/>
                      <a:pt x="15709" y="20718"/>
                      <a:pt x="15876" y="20718"/>
                    </a:cubicBezTo>
                    <a:cubicBezTo>
                      <a:pt x="16045" y="20718"/>
                      <a:pt x="16180" y="20582"/>
                      <a:pt x="16180" y="20415"/>
                    </a:cubicBezTo>
                    <a:lnTo>
                      <a:pt x="16180" y="17330"/>
                    </a:lnTo>
                    <a:cubicBezTo>
                      <a:pt x="16179" y="16341"/>
                      <a:pt x="15515" y="15452"/>
                      <a:pt x="14562" y="15174"/>
                    </a:cubicBezTo>
                    <a:lnTo>
                      <a:pt x="11903" y="14391"/>
                    </a:lnTo>
                    <a:lnTo>
                      <a:pt x="11432" y="13449"/>
                    </a:lnTo>
                    <a:cubicBezTo>
                      <a:pt x="11354" y="13297"/>
                      <a:pt x="11219" y="13179"/>
                      <a:pt x="11055" y="13129"/>
                    </a:cubicBezTo>
                    <a:cubicBezTo>
                      <a:pt x="10994" y="13111"/>
                      <a:pt x="10932" y="13102"/>
                      <a:pt x="10870" y="13102"/>
                    </a:cubicBezTo>
                    <a:cubicBezTo>
                      <a:pt x="10800" y="13102"/>
                      <a:pt x="10729" y="13113"/>
                      <a:pt x="10662" y="13136"/>
                    </a:cubicBezTo>
                    <a:lnTo>
                      <a:pt x="10662" y="12128"/>
                    </a:lnTo>
                    <a:cubicBezTo>
                      <a:pt x="11674" y="11425"/>
                      <a:pt x="12387" y="10318"/>
                      <a:pt x="12566" y="9041"/>
                    </a:cubicBezTo>
                    <a:lnTo>
                      <a:pt x="12746" y="9041"/>
                    </a:lnTo>
                    <a:cubicBezTo>
                      <a:pt x="13337" y="9041"/>
                      <a:pt x="13844" y="8602"/>
                      <a:pt x="13901" y="8040"/>
                    </a:cubicBezTo>
                    <a:cubicBezTo>
                      <a:pt x="13932" y="7726"/>
                      <a:pt x="13829" y="7412"/>
                      <a:pt x="13618" y="7179"/>
                    </a:cubicBezTo>
                    <a:cubicBezTo>
                      <a:pt x="13517" y="7066"/>
                      <a:pt x="13394" y="6978"/>
                      <a:pt x="13258" y="6915"/>
                    </a:cubicBezTo>
                    <a:lnTo>
                      <a:pt x="13258" y="5472"/>
                    </a:lnTo>
                    <a:lnTo>
                      <a:pt x="13602" y="5472"/>
                    </a:lnTo>
                    <a:cubicBezTo>
                      <a:pt x="13738" y="5472"/>
                      <a:pt x="13855" y="5384"/>
                      <a:pt x="13894" y="5253"/>
                    </a:cubicBezTo>
                    <a:cubicBezTo>
                      <a:pt x="13931" y="5123"/>
                      <a:pt x="13877" y="4985"/>
                      <a:pt x="13765" y="4913"/>
                    </a:cubicBezTo>
                    <a:cubicBezTo>
                      <a:pt x="13605" y="4813"/>
                      <a:pt x="13437" y="4716"/>
                      <a:pt x="13258" y="4627"/>
                    </a:cubicBezTo>
                    <a:lnTo>
                      <a:pt x="13258" y="2720"/>
                    </a:lnTo>
                    <a:cubicBezTo>
                      <a:pt x="13258" y="2029"/>
                      <a:pt x="12817" y="1418"/>
                      <a:pt x="12163" y="1201"/>
                    </a:cubicBezTo>
                    <a:lnTo>
                      <a:pt x="9005" y="147"/>
                    </a:lnTo>
                    <a:cubicBezTo>
                      <a:pt x="8710" y="49"/>
                      <a:pt x="8399" y="0"/>
                      <a:pt x="80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02" name="Google Shape;102;p3"/>
              <p:cNvSpPr/>
              <p:nvPr/>
            </p:nvSpPr>
            <p:spPr>
              <a:xfrm>
                <a:off x="5876425" y="-1960025"/>
                <a:ext cx="15275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611" h="608" extrusionOk="0">
                    <a:moveTo>
                      <a:pt x="303" y="0"/>
                    </a:moveTo>
                    <a:cubicBezTo>
                      <a:pt x="135" y="0"/>
                      <a:pt x="1" y="136"/>
                      <a:pt x="1" y="304"/>
                    </a:cubicBezTo>
                    <a:cubicBezTo>
                      <a:pt x="1" y="471"/>
                      <a:pt x="139" y="607"/>
                      <a:pt x="306" y="607"/>
                    </a:cubicBezTo>
                    <a:cubicBezTo>
                      <a:pt x="475" y="607"/>
                      <a:pt x="610" y="471"/>
                      <a:pt x="610" y="304"/>
                    </a:cubicBezTo>
                    <a:cubicBezTo>
                      <a:pt x="610" y="136"/>
                      <a:pt x="475" y="0"/>
                      <a:pt x="30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03" name="Google Shape;103;p3"/>
              <p:cNvSpPr/>
              <p:nvPr/>
            </p:nvSpPr>
            <p:spPr>
              <a:xfrm>
                <a:off x="5827750" y="-2203350"/>
                <a:ext cx="15200" cy="2332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933" extrusionOk="0">
                    <a:moveTo>
                      <a:pt x="304" y="0"/>
                    </a:moveTo>
                    <a:cubicBezTo>
                      <a:pt x="137" y="0"/>
                      <a:pt x="1" y="136"/>
                      <a:pt x="1" y="304"/>
                    </a:cubicBezTo>
                    <a:lnTo>
                      <a:pt x="1" y="629"/>
                    </a:lnTo>
                    <a:cubicBezTo>
                      <a:pt x="1" y="797"/>
                      <a:pt x="137" y="933"/>
                      <a:pt x="304" y="933"/>
                    </a:cubicBezTo>
                    <a:cubicBezTo>
                      <a:pt x="472" y="933"/>
                      <a:pt x="608" y="797"/>
                      <a:pt x="608" y="629"/>
                    </a:cubicBezTo>
                    <a:lnTo>
                      <a:pt x="608" y="304"/>
                    </a:lnTo>
                    <a:cubicBezTo>
                      <a:pt x="608" y="136"/>
                      <a:pt x="472" y="0"/>
                      <a:pt x="30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04" name="Google Shape;104;p3"/>
              <p:cNvSpPr/>
              <p:nvPr/>
            </p:nvSpPr>
            <p:spPr>
              <a:xfrm>
                <a:off x="5925100" y="-2203350"/>
                <a:ext cx="15200" cy="23325"/>
              </a:xfrm>
              <a:custGeom>
                <a:avLst/>
                <a:gdLst/>
                <a:ahLst/>
                <a:cxnLst/>
                <a:rect l="l" t="t" r="r" b="b"/>
                <a:pathLst>
                  <a:path w="608" h="933" extrusionOk="0">
                    <a:moveTo>
                      <a:pt x="303" y="0"/>
                    </a:moveTo>
                    <a:cubicBezTo>
                      <a:pt x="136" y="0"/>
                      <a:pt x="0" y="136"/>
                      <a:pt x="0" y="304"/>
                    </a:cubicBezTo>
                    <a:lnTo>
                      <a:pt x="0" y="629"/>
                    </a:lnTo>
                    <a:cubicBezTo>
                      <a:pt x="0" y="797"/>
                      <a:pt x="136" y="933"/>
                      <a:pt x="303" y="933"/>
                    </a:cubicBezTo>
                    <a:cubicBezTo>
                      <a:pt x="471" y="933"/>
                      <a:pt x="607" y="797"/>
                      <a:pt x="607" y="629"/>
                    </a:cubicBezTo>
                    <a:lnTo>
                      <a:pt x="607" y="304"/>
                    </a:lnTo>
                    <a:cubicBezTo>
                      <a:pt x="607" y="136"/>
                      <a:pt x="471" y="0"/>
                      <a:pt x="30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05" name="Google Shape;105;p3"/>
              <p:cNvSpPr/>
              <p:nvPr/>
            </p:nvSpPr>
            <p:spPr>
              <a:xfrm>
                <a:off x="5851325" y="-2146575"/>
                <a:ext cx="65375" cy="23325"/>
              </a:xfrm>
              <a:custGeom>
                <a:avLst/>
                <a:gdLst/>
                <a:ahLst/>
                <a:cxnLst/>
                <a:rect l="l" t="t" r="r" b="b"/>
                <a:pathLst>
                  <a:path w="2615" h="933" extrusionOk="0">
                    <a:moveTo>
                      <a:pt x="2280" y="1"/>
                    </a:moveTo>
                    <a:cubicBezTo>
                      <a:pt x="2203" y="1"/>
                      <a:pt x="2126" y="30"/>
                      <a:pt x="2067" y="90"/>
                    </a:cubicBezTo>
                    <a:cubicBezTo>
                      <a:pt x="1957" y="199"/>
                      <a:pt x="1690" y="327"/>
                      <a:pt x="1307" y="327"/>
                    </a:cubicBezTo>
                    <a:cubicBezTo>
                      <a:pt x="923" y="327"/>
                      <a:pt x="657" y="200"/>
                      <a:pt x="546" y="90"/>
                    </a:cubicBezTo>
                    <a:cubicBezTo>
                      <a:pt x="486" y="31"/>
                      <a:pt x="410" y="2"/>
                      <a:pt x="333" y="2"/>
                    </a:cubicBezTo>
                    <a:cubicBezTo>
                      <a:pt x="255" y="2"/>
                      <a:pt x="177" y="32"/>
                      <a:pt x="118" y="91"/>
                    </a:cubicBezTo>
                    <a:cubicBezTo>
                      <a:pt x="1" y="210"/>
                      <a:pt x="2" y="401"/>
                      <a:pt x="122" y="520"/>
                    </a:cubicBezTo>
                    <a:cubicBezTo>
                      <a:pt x="382" y="777"/>
                      <a:pt x="826" y="933"/>
                      <a:pt x="1307" y="933"/>
                    </a:cubicBezTo>
                    <a:cubicBezTo>
                      <a:pt x="1789" y="933"/>
                      <a:pt x="2231" y="778"/>
                      <a:pt x="2494" y="520"/>
                    </a:cubicBezTo>
                    <a:cubicBezTo>
                      <a:pt x="2614" y="401"/>
                      <a:pt x="2614" y="210"/>
                      <a:pt x="2496" y="91"/>
                    </a:cubicBezTo>
                    <a:cubicBezTo>
                      <a:pt x="2437" y="31"/>
                      <a:pt x="2359" y="1"/>
                      <a:pt x="228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06" name="Google Shape;106;p3"/>
              <p:cNvSpPr/>
              <p:nvPr/>
            </p:nvSpPr>
            <p:spPr>
              <a:xfrm>
                <a:off x="5819625" y="-2227675"/>
                <a:ext cx="31450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58" h="608" extrusionOk="0">
                    <a:moveTo>
                      <a:pt x="305" y="1"/>
                    </a:moveTo>
                    <a:cubicBezTo>
                      <a:pt x="136" y="1"/>
                      <a:pt x="0" y="136"/>
                      <a:pt x="0" y="303"/>
                    </a:cubicBezTo>
                    <a:cubicBezTo>
                      <a:pt x="0" y="472"/>
                      <a:pt x="136" y="608"/>
                      <a:pt x="305" y="608"/>
                    </a:cubicBezTo>
                    <a:lnTo>
                      <a:pt x="954" y="608"/>
                    </a:lnTo>
                    <a:cubicBezTo>
                      <a:pt x="1121" y="608"/>
                      <a:pt x="1257" y="472"/>
                      <a:pt x="1257" y="303"/>
                    </a:cubicBezTo>
                    <a:cubicBezTo>
                      <a:pt x="1257" y="136"/>
                      <a:pt x="1121" y="1"/>
                      <a:pt x="9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07" name="Google Shape;107;p3"/>
              <p:cNvSpPr/>
              <p:nvPr/>
            </p:nvSpPr>
            <p:spPr>
              <a:xfrm>
                <a:off x="5916950" y="-2227675"/>
                <a:ext cx="31400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256" h="608" extrusionOk="0">
                    <a:moveTo>
                      <a:pt x="305" y="1"/>
                    </a:moveTo>
                    <a:cubicBezTo>
                      <a:pt x="136" y="1"/>
                      <a:pt x="0" y="136"/>
                      <a:pt x="0" y="303"/>
                    </a:cubicBezTo>
                    <a:cubicBezTo>
                      <a:pt x="0" y="472"/>
                      <a:pt x="136" y="608"/>
                      <a:pt x="305" y="608"/>
                    </a:cubicBezTo>
                    <a:lnTo>
                      <a:pt x="953" y="608"/>
                    </a:lnTo>
                    <a:cubicBezTo>
                      <a:pt x="1120" y="608"/>
                      <a:pt x="1256" y="472"/>
                      <a:pt x="1256" y="303"/>
                    </a:cubicBezTo>
                    <a:cubicBezTo>
                      <a:pt x="1256" y="136"/>
                      <a:pt x="1120" y="1"/>
                      <a:pt x="9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108" name="Google Shape;108;p3"/>
          <p:cNvGrpSpPr/>
          <p:nvPr/>
        </p:nvGrpSpPr>
        <p:grpSpPr>
          <a:xfrm>
            <a:off x="8428489" y="4286273"/>
            <a:ext cx="858600" cy="857219"/>
            <a:chOff x="8428489" y="4286250"/>
            <a:chExt cx="858600" cy="857219"/>
          </a:xfrm>
        </p:grpSpPr>
        <p:sp>
          <p:nvSpPr>
            <p:cNvPr id="109" name="Google Shape;109;p3"/>
            <p:cNvSpPr/>
            <p:nvPr/>
          </p:nvSpPr>
          <p:spPr>
            <a:xfrm>
              <a:off x="8428489" y="4286250"/>
              <a:ext cx="858600" cy="857100"/>
            </a:xfrm>
            <a:prstGeom prst="rect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110" name="Google Shape;110;p3"/>
            <p:cNvGrpSpPr/>
            <p:nvPr/>
          </p:nvGrpSpPr>
          <p:grpSpPr>
            <a:xfrm>
              <a:off x="8591340" y="4457655"/>
              <a:ext cx="532976" cy="685813"/>
              <a:chOff x="5682300" y="-1760600"/>
              <a:chExt cx="403525" cy="518025"/>
            </a:xfrm>
          </p:grpSpPr>
          <p:sp>
            <p:nvSpPr>
              <p:cNvPr id="111" name="Google Shape;111;p3"/>
              <p:cNvSpPr/>
              <p:nvPr/>
            </p:nvSpPr>
            <p:spPr>
              <a:xfrm>
                <a:off x="5682300" y="-1760600"/>
                <a:ext cx="403525" cy="518025"/>
              </a:xfrm>
              <a:custGeom>
                <a:avLst/>
                <a:gdLst/>
                <a:ahLst/>
                <a:cxnLst/>
                <a:rect l="l" t="t" r="r" b="b"/>
                <a:pathLst>
                  <a:path w="16141" h="20721" extrusionOk="0">
                    <a:moveTo>
                      <a:pt x="1529" y="4168"/>
                    </a:moveTo>
                    <a:cubicBezTo>
                      <a:pt x="1375" y="4689"/>
                      <a:pt x="1293" y="5239"/>
                      <a:pt x="1293" y="5806"/>
                    </a:cubicBezTo>
                    <a:lnTo>
                      <a:pt x="1293" y="7446"/>
                    </a:lnTo>
                    <a:lnTo>
                      <a:pt x="1273" y="7446"/>
                    </a:lnTo>
                    <a:cubicBezTo>
                      <a:pt x="906" y="7446"/>
                      <a:pt x="606" y="7146"/>
                      <a:pt x="606" y="6777"/>
                    </a:cubicBezTo>
                    <a:lnTo>
                      <a:pt x="606" y="4835"/>
                    </a:lnTo>
                    <a:cubicBezTo>
                      <a:pt x="606" y="4468"/>
                      <a:pt x="906" y="4168"/>
                      <a:pt x="1273" y="4168"/>
                    </a:cubicBezTo>
                    <a:close/>
                    <a:moveTo>
                      <a:pt x="14863" y="4170"/>
                    </a:moveTo>
                    <a:cubicBezTo>
                      <a:pt x="15232" y="4170"/>
                      <a:pt x="15532" y="4469"/>
                      <a:pt x="15532" y="4836"/>
                    </a:cubicBezTo>
                    <a:lnTo>
                      <a:pt x="15532" y="6780"/>
                    </a:lnTo>
                    <a:cubicBezTo>
                      <a:pt x="15532" y="7147"/>
                      <a:pt x="15232" y="7447"/>
                      <a:pt x="14863" y="7447"/>
                    </a:cubicBezTo>
                    <a:lnTo>
                      <a:pt x="14845" y="7447"/>
                    </a:lnTo>
                    <a:lnTo>
                      <a:pt x="14845" y="5808"/>
                    </a:lnTo>
                    <a:cubicBezTo>
                      <a:pt x="14845" y="5239"/>
                      <a:pt x="14762" y="4691"/>
                      <a:pt x="14609" y="4170"/>
                    </a:cubicBezTo>
                    <a:close/>
                    <a:moveTo>
                      <a:pt x="9041" y="611"/>
                    </a:moveTo>
                    <a:cubicBezTo>
                      <a:pt x="11906" y="611"/>
                      <a:pt x="14238" y="2941"/>
                      <a:pt x="14238" y="5806"/>
                    </a:cubicBezTo>
                    <a:lnTo>
                      <a:pt x="14238" y="8488"/>
                    </a:lnTo>
                    <a:cubicBezTo>
                      <a:pt x="14238" y="9297"/>
                      <a:pt x="13620" y="10074"/>
                      <a:pt x="12503" y="10673"/>
                    </a:cubicBezTo>
                    <a:cubicBezTo>
                      <a:pt x="11325" y="11305"/>
                      <a:pt x="9749" y="11652"/>
                      <a:pt x="8070" y="11652"/>
                    </a:cubicBezTo>
                    <a:cubicBezTo>
                      <a:pt x="6390" y="11652"/>
                      <a:pt x="4815" y="11303"/>
                      <a:pt x="3637" y="10673"/>
                    </a:cubicBezTo>
                    <a:cubicBezTo>
                      <a:pt x="2517" y="10074"/>
                      <a:pt x="1902" y="9297"/>
                      <a:pt x="1902" y="8488"/>
                    </a:cubicBezTo>
                    <a:lnTo>
                      <a:pt x="1902" y="5806"/>
                    </a:lnTo>
                    <a:cubicBezTo>
                      <a:pt x="1902" y="2941"/>
                      <a:pt x="4234" y="611"/>
                      <a:pt x="7099" y="611"/>
                    </a:cubicBezTo>
                    <a:close/>
                    <a:moveTo>
                      <a:pt x="12637" y="11283"/>
                    </a:moveTo>
                    <a:lnTo>
                      <a:pt x="13575" y="11576"/>
                    </a:lnTo>
                    <a:cubicBezTo>
                      <a:pt x="13584" y="11579"/>
                      <a:pt x="13590" y="11587"/>
                      <a:pt x="13590" y="11596"/>
                    </a:cubicBezTo>
                    <a:lnTo>
                      <a:pt x="13590" y="13594"/>
                    </a:lnTo>
                    <a:lnTo>
                      <a:pt x="12578" y="13594"/>
                    </a:lnTo>
                    <a:lnTo>
                      <a:pt x="12578" y="11315"/>
                    </a:lnTo>
                    <a:cubicBezTo>
                      <a:pt x="12598" y="11305"/>
                      <a:pt x="12618" y="11295"/>
                      <a:pt x="12637" y="11283"/>
                    </a:cubicBezTo>
                    <a:close/>
                    <a:moveTo>
                      <a:pt x="3558" y="14201"/>
                    </a:moveTo>
                    <a:lnTo>
                      <a:pt x="3558" y="14888"/>
                    </a:lnTo>
                    <a:lnTo>
                      <a:pt x="2548" y="14888"/>
                    </a:lnTo>
                    <a:lnTo>
                      <a:pt x="2548" y="14201"/>
                    </a:lnTo>
                    <a:close/>
                    <a:moveTo>
                      <a:pt x="13590" y="14201"/>
                    </a:moveTo>
                    <a:lnTo>
                      <a:pt x="13590" y="14888"/>
                    </a:lnTo>
                    <a:lnTo>
                      <a:pt x="12578" y="14888"/>
                    </a:lnTo>
                    <a:lnTo>
                      <a:pt x="12578" y="14201"/>
                    </a:lnTo>
                    <a:close/>
                    <a:moveTo>
                      <a:pt x="7099" y="1"/>
                    </a:moveTo>
                    <a:cubicBezTo>
                      <a:pt x="4694" y="1"/>
                      <a:pt x="2624" y="1472"/>
                      <a:pt x="1746" y="3561"/>
                    </a:cubicBezTo>
                    <a:lnTo>
                      <a:pt x="1275" y="3561"/>
                    </a:lnTo>
                    <a:cubicBezTo>
                      <a:pt x="572" y="3561"/>
                      <a:pt x="1" y="4132"/>
                      <a:pt x="1" y="4835"/>
                    </a:cubicBezTo>
                    <a:lnTo>
                      <a:pt x="1" y="6777"/>
                    </a:lnTo>
                    <a:cubicBezTo>
                      <a:pt x="1" y="7480"/>
                      <a:pt x="572" y="8053"/>
                      <a:pt x="1275" y="8053"/>
                    </a:cubicBezTo>
                    <a:lnTo>
                      <a:pt x="1295" y="8053"/>
                    </a:lnTo>
                    <a:lnTo>
                      <a:pt x="1295" y="8488"/>
                    </a:lnTo>
                    <a:cubicBezTo>
                      <a:pt x="1295" y="9374"/>
                      <a:pt x="1822" y="10203"/>
                      <a:pt x="2793" y="10869"/>
                    </a:cubicBezTo>
                    <a:lnTo>
                      <a:pt x="2384" y="10996"/>
                    </a:lnTo>
                    <a:cubicBezTo>
                      <a:pt x="2141" y="11070"/>
                      <a:pt x="1973" y="11280"/>
                      <a:pt x="1946" y="11529"/>
                    </a:cubicBezTo>
                    <a:lnTo>
                      <a:pt x="1613" y="11626"/>
                    </a:lnTo>
                    <a:cubicBezTo>
                      <a:pt x="663" y="11904"/>
                      <a:pt x="1" y="12790"/>
                      <a:pt x="1" y="13780"/>
                    </a:cubicBezTo>
                    <a:lnTo>
                      <a:pt x="1" y="20416"/>
                    </a:lnTo>
                    <a:cubicBezTo>
                      <a:pt x="1" y="20585"/>
                      <a:pt x="136" y="20720"/>
                      <a:pt x="303" y="20720"/>
                    </a:cubicBezTo>
                    <a:cubicBezTo>
                      <a:pt x="472" y="20720"/>
                      <a:pt x="608" y="20585"/>
                      <a:pt x="608" y="20416"/>
                    </a:cubicBezTo>
                    <a:lnTo>
                      <a:pt x="608" y="13780"/>
                    </a:lnTo>
                    <a:cubicBezTo>
                      <a:pt x="608" y="13058"/>
                      <a:pt x="1092" y="12411"/>
                      <a:pt x="1784" y="12209"/>
                    </a:cubicBezTo>
                    <a:lnTo>
                      <a:pt x="1943" y="12161"/>
                    </a:lnTo>
                    <a:lnTo>
                      <a:pt x="1943" y="20416"/>
                    </a:lnTo>
                    <a:cubicBezTo>
                      <a:pt x="1943" y="20585"/>
                      <a:pt x="2079" y="20720"/>
                      <a:pt x="2246" y="20720"/>
                    </a:cubicBezTo>
                    <a:cubicBezTo>
                      <a:pt x="2414" y="20720"/>
                      <a:pt x="2550" y="20585"/>
                      <a:pt x="2550" y="20416"/>
                    </a:cubicBezTo>
                    <a:lnTo>
                      <a:pt x="2550" y="15493"/>
                    </a:lnTo>
                    <a:lnTo>
                      <a:pt x="3560" y="15493"/>
                    </a:lnTo>
                    <a:lnTo>
                      <a:pt x="3560" y="20416"/>
                    </a:lnTo>
                    <a:cubicBezTo>
                      <a:pt x="3560" y="20585"/>
                      <a:pt x="3695" y="20720"/>
                      <a:pt x="3864" y="20720"/>
                    </a:cubicBezTo>
                    <a:cubicBezTo>
                      <a:pt x="4031" y="20720"/>
                      <a:pt x="4167" y="20585"/>
                      <a:pt x="4167" y="20416"/>
                    </a:cubicBezTo>
                    <a:lnTo>
                      <a:pt x="4167" y="12651"/>
                    </a:lnTo>
                    <a:cubicBezTo>
                      <a:pt x="4167" y="12483"/>
                      <a:pt x="4031" y="12347"/>
                      <a:pt x="3864" y="12347"/>
                    </a:cubicBezTo>
                    <a:cubicBezTo>
                      <a:pt x="3695" y="12347"/>
                      <a:pt x="3560" y="12483"/>
                      <a:pt x="3560" y="12651"/>
                    </a:cubicBezTo>
                    <a:lnTo>
                      <a:pt x="3560" y="13594"/>
                    </a:lnTo>
                    <a:lnTo>
                      <a:pt x="2550" y="13594"/>
                    </a:lnTo>
                    <a:lnTo>
                      <a:pt x="2550" y="11596"/>
                    </a:lnTo>
                    <a:cubicBezTo>
                      <a:pt x="2550" y="11587"/>
                      <a:pt x="2556" y="11580"/>
                      <a:pt x="2564" y="11576"/>
                    </a:cubicBezTo>
                    <a:lnTo>
                      <a:pt x="3501" y="11285"/>
                    </a:lnTo>
                    <a:cubicBezTo>
                      <a:pt x="4748" y="11913"/>
                      <a:pt x="6362" y="12259"/>
                      <a:pt x="8071" y="12259"/>
                    </a:cubicBezTo>
                    <a:cubicBezTo>
                      <a:pt x="9489" y="12259"/>
                      <a:pt x="10842" y="12020"/>
                      <a:pt x="11974" y="11580"/>
                    </a:cubicBezTo>
                    <a:lnTo>
                      <a:pt x="11974" y="20416"/>
                    </a:lnTo>
                    <a:cubicBezTo>
                      <a:pt x="11974" y="20585"/>
                      <a:pt x="12110" y="20720"/>
                      <a:pt x="12277" y="20720"/>
                    </a:cubicBezTo>
                    <a:cubicBezTo>
                      <a:pt x="12446" y="20720"/>
                      <a:pt x="12581" y="20585"/>
                      <a:pt x="12581" y="20416"/>
                    </a:cubicBezTo>
                    <a:lnTo>
                      <a:pt x="12581" y="15493"/>
                    </a:lnTo>
                    <a:lnTo>
                      <a:pt x="13591" y="15493"/>
                    </a:lnTo>
                    <a:lnTo>
                      <a:pt x="13591" y="20416"/>
                    </a:lnTo>
                    <a:cubicBezTo>
                      <a:pt x="13591" y="20585"/>
                      <a:pt x="13727" y="20720"/>
                      <a:pt x="13895" y="20720"/>
                    </a:cubicBezTo>
                    <a:cubicBezTo>
                      <a:pt x="14062" y="20720"/>
                      <a:pt x="14198" y="20585"/>
                      <a:pt x="14198" y="20416"/>
                    </a:cubicBezTo>
                    <a:lnTo>
                      <a:pt x="14198" y="12161"/>
                    </a:lnTo>
                    <a:lnTo>
                      <a:pt x="14356" y="12209"/>
                    </a:lnTo>
                    <a:cubicBezTo>
                      <a:pt x="15049" y="12411"/>
                      <a:pt x="15533" y="13058"/>
                      <a:pt x="15533" y="13780"/>
                    </a:cubicBezTo>
                    <a:lnTo>
                      <a:pt x="15533" y="20416"/>
                    </a:lnTo>
                    <a:cubicBezTo>
                      <a:pt x="15533" y="20585"/>
                      <a:pt x="15669" y="20720"/>
                      <a:pt x="15837" y="20720"/>
                    </a:cubicBezTo>
                    <a:cubicBezTo>
                      <a:pt x="16005" y="20720"/>
                      <a:pt x="16140" y="20585"/>
                      <a:pt x="16140" y="20416"/>
                    </a:cubicBezTo>
                    <a:lnTo>
                      <a:pt x="16140" y="13780"/>
                    </a:lnTo>
                    <a:cubicBezTo>
                      <a:pt x="16140" y="12790"/>
                      <a:pt x="15478" y="11904"/>
                      <a:pt x="14528" y="11626"/>
                    </a:cubicBezTo>
                    <a:lnTo>
                      <a:pt x="14195" y="11529"/>
                    </a:lnTo>
                    <a:cubicBezTo>
                      <a:pt x="14169" y="11280"/>
                      <a:pt x="13999" y="11070"/>
                      <a:pt x="13757" y="10996"/>
                    </a:cubicBezTo>
                    <a:lnTo>
                      <a:pt x="13348" y="10869"/>
                    </a:lnTo>
                    <a:cubicBezTo>
                      <a:pt x="14318" y="10203"/>
                      <a:pt x="14845" y="9374"/>
                      <a:pt x="14845" y="8488"/>
                    </a:cubicBezTo>
                    <a:lnTo>
                      <a:pt x="14845" y="8053"/>
                    </a:lnTo>
                    <a:lnTo>
                      <a:pt x="14863" y="8053"/>
                    </a:lnTo>
                    <a:cubicBezTo>
                      <a:pt x="15566" y="8053"/>
                      <a:pt x="16139" y="7481"/>
                      <a:pt x="16139" y="6777"/>
                    </a:cubicBezTo>
                    <a:lnTo>
                      <a:pt x="16139" y="4835"/>
                    </a:lnTo>
                    <a:cubicBezTo>
                      <a:pt x="16139" y="4132"/>
                      <a:pt x="15568" y="3561"/>
                      <a:pt x="14863" y="3561"/>
                    </a:cubicBezTo>
                    <a:lnTo>
                      <a:pt x="14392" y="3561"/>
                    </a:lnTo>
                    <a:cubicBezTo>
                      <a:pt x="13512" y="1472"/>
                      <a:pt x="11446" y="1"/>
                      <a:pt x="904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2" name="Google Shape;112;p3"/>
              <p:cNvSpPr/>
              <p:nvPr/>
            </p:nvSpPr>
            <p:spPr>
              <a:xfrm>
                <a:off x="5746925" y="-1671550"/>
                <a:ext cx="274125" cy="185075"/>
              </a:xfrm>
              <a:custGeom>
                <a:avLst/>
                <a:gdLst/>
                <a:ahLst/>
                <a:cxnLst/>
                <a:rect l="l" t="t" r="r" b="b"/>
                <a:pathLst>
                  <a:path w="10965" h="7403" extrusionOk="0">
                    <a:moveTo>
                      <a:pt x="1923" y="1"/>
                    </a:moveTo>
                    <a:cubicBezTo>
                      <a:pt x="865" y="1"/>
                      <a:pt x="1" y="863"/>
                      <a:pt x="1" y="1921"/>
                    </a:cubicBezTo>
                    <a:lnTo>
                      <a:pt x="1" y="4926"/>
                    </a:lnTo>
                    <a:cubicBezTo>
                      <a:pt x="1" y="5500"/>
                      <a:pt x="596" y="6132"/>
                      <a:pt x="1594" y="6610"/>
                    </a:cubicBezTo>
                    <a:cubicBezTo>
                      <a:pt x="2657" y="7120"/>
                      <a:pt x="4038" y="7403"/>
                      <a:pt x="5482" y="7403"/>
                    </a:cubicBezTo>
                    <a:cubicBezTo>
                      <a:pt x="6296" y="7403"/>
                      <a:pt x="7084" y="7317"/>
                      <a:pt x="7817" y="7146"/>
                    </a:cubicBezTo>
                    <a:cubicBezTo>
                      <a:pt x="7981" y="7107"/>
                      <a:pt x="8081" y="6943"/>
                      <a:pt x="8044" y="6781"/>
                    </a:cubicBezTo>
                    <a:cubicBezTo>
                      <a:pt x="8012" y="6641"/>
                      <a:pt x="7886" y="6547"/>
                      <a:pt x="7748" y="6547"/>
                    </a:cubicBezTo>
                    <a:cubicBezTo>
                      <a:pt x="7725" y="6547"/>
                      <a:pt x="7703" y="6549"/>
                      <a:pt x="7680" y="6554"/>
                    </a:cubicBezTo>
                    <a:cubicBezTo>
                      <a:pt x="6991" y="6714"/>
                      <a:pt x="6252" y="6796"/>
                      <a:pt x="5485" y="6796"/>
                    </a:cubicBezTo>
                    <a:cubicBezTo>
                      <a:pt x="2320" y="6796"/>
                      <a:pt x="610" y="5469"/>
                      <a:pt x="610" y="4926"/>
                    </a:cubicBezTo>
                    <a:lnTo>
                      <a:pt x="610" y="1921"/>
                    </a:lnTo>
                    <a:cubicBezTo>
                      <a:pt x="610" y="1197"/>
                      <a:pt x="1200" y="608"/>
                      <a:pt x="1924" y="608"/>
                    </a:cubicBezTo>
                    <a:lnTo>
                      <a:pt x="9044" y="608"/>
                    </a:lnTo>
                    <a:cubicBezTo>
                      <a:pt x="9769" y="608"/>
                      <a:pt x="10358" y="1197"/>
                      <a:pt x="10358" y="1921"/>
                    </a:cubicBezTo>
                    <a:lnTo>
                      <a:pt x="10358" y="4926"/>
                    </a:lnTo>
                    <a:cubicBezTo>
                      <a:pt x="10358" y="5222"/>
                      <a:pt x="9865" y="5736"/>
                      <a:pt x="8922" y="6149"/>
                    </a:cubicBezTo>
                    <a:cubicBezTo>
                      <a:pt x="8769" y="6217"/>
                      <a:pt x="8700" y="6396"/>
                      <a:pt x="8765" y="6549"/>
                    </a:cubicBezTo>
                    <a:cubicBezTo>
                      <a:pt x="8816" y="6663"/>
                      <a:pt x="8927" y="6732"/>
                      <a:pt x="9044" y="6732"/>
                    </a:cubicBezTo>
                    <a:cubicBezTo>
                      <a:pt x="9084" y="6732"/>
                      <a:pt x="9126" y="6723"/>
                      <a:pt x="9165" y="6706"/>
                    </a:cubicBezTo>
                    <a:cubicBezTo>
                      <a:pt x="10292" y="6213"/>
                      <a:pt x="10965" y="5549"/>
                      <a:pt x="10965" y="4928"/>
                    </a:cubicBezTo>
                    <a:lnTo>
                      <a:pt x="10965" y="1923"/>
                    </a:lnTo>
                    <a:cubicBezTo>
                      <a:pt x="10965" y="862"/>
                      <a:pt x="10103" y="1"/>
                      <a:pt x="904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3" name="Google Shape;113;p3"/>
              <p:cNvSpPr/>
              <p:nvPr/>
            </p:nvSpPr>
            <p:spPr>
              <a:xfrm>
                <a:off x="5803600" y="-1420775"/>
                <a:ext cx="160825" cy="128450"/>
              </a:xfrm>
              <a:custGeom>
                <a:avLst/>
                <a:gdLst/>
                <a:ahLst/>
                <a:cxnLst/>
                <a:rect l="l" t="t" r="r" b="b"/>
                <a:pathLst>
                  <a:path w="6433" h="5138" extrusionOk="0">
                    <a:moveTo>
                      <a:pt x="5483" y="608"/>
                    </a:moveTo>
                    <a:cubicBezTo>
                      <a:pt x="5673" y="608"/>
                      <a:pt x="5826" y="762"/>
                      <a:pt x="5826" y="952"/>
                    </a:cubicBezTo>
                    <a:lnTo>
                      <a:pt x="5826" y="1295"/>
                    </a:lnTo>
                    <a:lnTo>
                      <a:pt x="607" y="1295"/>
                    </a:lnTo>
                    <a:lnTo>
                      <a:pt x="607" y="952"/>
                    </a:lnTo>
                    <a:cubicBezTo>
                      <a:pt x="607" y="761"/>
                      <a:pt x="763" y="608"/>
                      <a:pt x="953" y="608"/>
                    </a:cubicBezTo>
                    <a:close/>
                    <a:moveTo>
                      <a:pt x="5826" y="1902"/>
                    </a:moveTo>
                    <a:lnTo>
                      <a:pt x="5826" y="4187"/>
                    </a:lnTo>
                    <a:cubicBezTo>
                      <a:pt x="5826" y="4377"/>
                      <a:pt x="5673" y="4530"/>
                      <a:pt x="5481" y="4530"/>
                    </a:cubicBezTo>
                    <a:lnTo>
                      <a:pt x="4813" y="4530"/>
                    </a:lnTo>
                    <a:lnTo>
                      <a:pt x="4813" y="4187"/>
                    </a:lnTo>
                    <a:cubicBezTo>
                      <a:pt x="4813" y="4020"/>
                      <a:pt x="4677" y="3884"/>
                      <a:pt x="4510" y="3884"/>
                    </a:cubicBezTo>
                    <a:cubicBezTo>
                      <a:pt x="4342" y="3884"/>
                      <a:pt x="4206" y="4020"/>
                      <a:pt x="4206" y="4187"/>
                    </a:cubicBezTo>
                    <a:lnTo>
                      <a:pt x="4206" y="4530"/>
                    </a:lnTo>
                    <a:lnTo>
                      <a:pt x="3519" y="4530"/>
                    </a:lnTo>
                    <a:lnTo>
                      <a:pt x="3519" y="4187"/>
                    </a:lnTo>
                    <a:cubicBezTo>
                      <a:pt x="3519" y="4020"/>
                      <a:pt x="3383" y="3884"/>
                      <a:pt x="3216" y="3884"/>
                    </a:cubicBezTo>
                    <a:cubicBezTo>
                      <a:pt x="3048" y="3884"/>
                      <a:pt x="2912" y="4020"/>
                      <a:pt x="2912" y="4187"/>
                    </a:cubicBezTo>
                    <a:lnTo>
                      <a:pt x="2912" y="4530"/>
                    </a:lnTo>
                    <a:lnTo>
                      <a:pt x="2225" y="4530"/>
                    </a:lnTo>
                    <a:lnTo>
                      <a:pt x="2225" y="4187"/>
                    </a:lnTo>
                    <a:cubicBezTo>
                      <a:pt x="2225" y="4020"/>
                      <a:pt x="2089" y="3884"/>
                      <a:pt x="1921" y="3884"/>
                    </a:cubicBezTo>
                    <a:cubicBezTo>
                      <a:pt x="1754" y="3884"/>
                      <a:pt x="1618" y="4020"/>
                      <a:pt x="1618" y="4187"/>
                    </a:cubicBezTo>
                    <a:lnTo>
                      <a:pt x="1618" y="4530"/>
                    </a:lnTo>
                    <a:lnTo>
                      <a:pt x="950" y="4530"/>
                    </a:lnTo>
                    <a:cubicBezTo>
                      <a:pt x="761" y="4530"/>
                      <a:pt x="607" y="4377"/>
                      <a:pt x="607" y="4187"/>
                    </a:cubicBezTo>
                    <a:lnTo>
                      <a:pt x="607" y="1902"/>
                    </a:lnTo>
                    <a:close/>
                    <a:moveTo>
                      <a:pt x="950" y="1"/>
                    </a:moveTo>
                    <a:cubicBezTo>
                      <a:pt x="426" y="1"/>
                      <a:pt x="0" y="427"/>
                      <a:pt x="0" y="952"/>
                    </a:cubicBezTo>
                    <a:lnTo>
                      <a:pt x="0" y="4188"/>
                    </a:lnTo>
                    <a:cubicBezTo>
                      <a:pt x="0" y="4714"/>
                      <a:pt x="427" y="5138"/>
                      <a:pt x="950" y="5138"/>
                    </a:cubicBezTo>
                    <a:lnTo>
                      <a:pt x="5481" y="5138"/>
                    </a:lnTo>
                    <a:cubicBezTo>
                      <a:pt x="6005" y="5138"/>
                      <a:pt x="6431" y="4712"/>
                      <a:pt x="6431" y="4188"/>
                    </a:cubicBezTo>
                    <a:lnTo>
                      <a:pt x="6431" y="952"/>
                    </a:lnTo>
                    <a:cubicBezTo>
                      <a:pt x="6433" y="428"/>
                      <a:pt x="6005" y="1"/>
                      <a:pt x="54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114" name="Google Shape;114;p3"/>
          <p:cNvSpPr txBox="1">
            <a:spLocks noGrp="1"/>
          </p:cNvSpPr>
          <p:nvPr>
            <p:ph type="title"/>
          </p:nvPr>
        </p:nvSpPr>
        <p:spPr>
          <a:xfrm>
            <a:off x="719900" y="2367600"/>
            <a:ext cx="7704000" cy="9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15" name="Google Shape;115;p3"/>
          <p:cNvSpPr txBox="1">
            <a:spLocks noGrp="1"/>
          </p:cNvSpPr>
          <p:nvPr>
            <p:ph type="title" idx="2" hasCustomPrompt="1"/>
          </p:nvPr>
        </p:nvSpPr>
        <p:spPr>
          <a:xfrm>
            <a:off x="4067900" y="1359600"/>
            <a:ext cx="1008000" cy="100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 b="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16" name="Google Shape;116;p3"/>
          <p:cNvSpPr txBox="1">
            <a:spLocks noGrp="1"/>
          </p:cNvSpPr>
          <p:nvPr>
            <p:ph type="subTitle" idx="1"/>
          </p:nvPr>
        </p:nvSpPr>
        <p:spPr>
          <a:xfrm>
            <a:off x="719900" y="3352800"/>
            <a:ext cx="7704000" cy="43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Montserrat Medium"/>
              <a:buNone/>
              <a:defRPr sz="1600"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78703406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4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BC2DB0-6785-442D-9972-161AAB92252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5661136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B7114C-25CC-4E4F-B74E-6FBADE696B1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42572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9A259-9780-4628-A908-0F90F3FFE8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4221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EE3406-75EB-42AF-BD54-EE6722DA589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7849889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ED4FBD-92B3-4F4D-9017-295CC208C29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319045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345B15-95CE-493B-AFCF-AD59D520244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8010597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5B80B0-D33E-44F0-8097-909266DC42E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418141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68FB6B-CC74-413C-B5E2-1BE68710387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5754287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803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076328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127CCF-A5B0-4570-8386-54969297D75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5269691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7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5F6BB6-EAA0-4458-9838-472957D6D80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0872294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055DC8-CEF5-4D82-A996-0F0595054D2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6919780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76FB01-F6B0-4139-BBB5-141C1D546DA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2958029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CFDADF-FCD7-4D81-BBE5-1E7032E1469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88777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DF4F08-14C6-4704-AA13-EE773058F7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81016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A78C4A-1E40-4733-AFB1-D4C7940E62E5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9494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8F93D0-AD63-4C5F-9CD3-41C5977E7F15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12087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3EE7E1-8893-4A20-8BE9-3186A60BF7A8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98282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044AC9-B317-4B34-B0D0-BBAC87068CA6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073142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84F199-E6A3-47E3-8CC2-04898A96FD67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86981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A97952-6767-412E-B3E6-42AF208D0EF9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9225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DB269C-7D24-4BAE-B246-D646DBFDBF5D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9391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91D7D2-9641-4389-907B-2DABF1D42301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6942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185508-FD4D-43FE-926F-8FAB317AC540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96147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78BB33-A6FE-4D13-B34E-ABE502DC7F05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2662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AC4A4-5093-4AA6-8899-139B955020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93258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1224A2-CF1D-433A-98DD-56ABDC46A168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44404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703946-DF59-4F87-89D8-780939A9F3F4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61266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685800">
              <a:defRPr/>
            </a:pPr>
            <a:endParaRPr lang="en-US" sz="1400" u="sng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685800">
              <a:defRPr/>
            </a:pPr>
            <a:endParaRPr lang="en-US" sz="1400" u="sng" dirty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989535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685800">
              <a:defRPr/>
            </a:pPr>
            <a:endParaRPr lang="en-US" sz="1400" u="sng">
              <a:solidFill>
                <a:prstClr val="white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685800">
              <a:defRPr/>
            </a:pPr>
            <a:endParaRPr lang="en-US" sz="1400" u="sng">
              <a:solidFill>
                <a:prstClr val="white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3789410"/>
            <a:ext cx="5637010" cy="661589"/>
          </a:xfrm>
        </p:spPr>
        <p:txBody>
          <a:bodyPr>
            <a:normAutofit/>
          </a:bodyPr>
          <a:lstStyle>
            <a:lvl1pPr marL="0" indent="0" algn="l">
              <a:buNone/>
              <a:defRPr sz="1700">
                <a:solidFill>
                  <a:schemeClr val="tx2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2" y="2349218"/>
            <a:ext cx="7175351" cy="1344875"/>
          </a:xfrm>
          <a:effectLst/>
        </p:spPr>
        <p:txBody>
          <a:bodyPr/>
          <a:lstStyle>
            <a:lvl1pPr marL="480060" indent="-342900" algn="l">
              <a:defRPr sz="41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B93BCE-8075-4381-80BC-6AA36BC6410E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8572888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548640"/>
            <a:ext cx="6400800" cy="26060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A1692-B77B-4E26-AF84-94C1580B814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2301205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685800">
              <a:defRPr/>
            </a:pPr>
            <a:endParaRPr lang="en-US" sz="1400" u="sng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685800">
              <a:defRPr/>
            </a:pPr>
            <a:endParaRPr lang="en-US" sz="1400" u="sng" dirty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989535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685800">
              <a:defRPr/>
            </a:pPr>
            <a:endParaRPr lang="en-US" sz="1400" u="sng">
              <a:solidFill>
                <a:prstClr val="white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685800">
              <a:defRPr/>
            </a:pPr>
            <a:endParaRPr lang="en-US" sz="1400" u="sng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6" y="1629486"/>
            <a:ext cx="5966666" cy="1817510"/>
          </a:xfrm>
          <a:effectLst/>
        </p:spPr>
        <p:txBody>
          <a:bodyPr anchor="b"/>
          <a:lstStyle>
            <a:lvl1pPr algn="r">
              <a:defRPr sz="3500" b="1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9" y="3455633"/>
            <a:ext cx="5970494" cy="626595"/>
          </a:xfrm>
        </p:spPr>
        <p:txBody>
          <a:bodyPr/>
          <a:lstStyle>
            <a:lvl1pPr marL="0" indent="0" algn="r">
              <a:buNone/>
              <a:defRPr sz="1500">
                <a:solidFill>
                  <a:schemeClr val="tx2"/>
                </a:solidFill>
              </a:defRPr>
            </a:lvl1pPr>
            <a:lvl2pPr marL="3429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6FC77EF-8FB4-40C3-927A-7F73D07E5F5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1015749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548639"/>
            <a:ext cx="3346704" cy="26060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548640"/>
            <a:ext cx="3346704" cy="26060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4187D4-26EB-461C-8CD8-F48EF685691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8129439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548640"/>
            <a:ext cx="3346704" cy="47982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18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050245"/>
            <a:ext cx="3346704" cy="2057400"/>
          </a:xfrm>
        </p:spPr>
        <p:txBody>
          <a:bodyPr>
            <a:normAutofit/>
          </a:bodyPr>
          <a:lstStyle>
            <a:lvl1pPr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548640"/>
            <a:ext cx="3346704" cy="47982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18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049274"/>
            <a:ext cx="3346704" cy="2057400"/>
          </a:xfrm>
        </p:spPr>
        <p:txBody>
          <a:bodyPr>
            <a:normAutofit/>
          </a:bodyPr>
          <a:lstStyle>
            <a:lvl1pPr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DA9FB7-9C48-4F4D-9362-6127BAED479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1124184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E05047-8403-4BF4-B2A2-B9F336B2686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5911985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9B199-A6CA-4268-8E2F-D111A8C2DB1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8840600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6" y="1657351"/>
            <a:ext cx="3636085" cy="943870"/>
          </a:xfrm>
          <a:effectLst/>
        </p:spPr>
        <p:txBody>
          <a:bodyPr anchor="b"/>
          <a:lstStyle>
            <a:lvl1pPr marL="171450" indent="-171450" algn="l">
              <a:defRPr sz="21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6" y="548640"/>
            <a:ext cx="4017085" cy="3671048"/>
          </a:xfrm>
        </p:spPr>
        <p:txBody>
          <a:bodyPr anchor="ctr"/>
          <a:lstStyle>
            <a:lvl1pPr>
              <a:defRPr sz="17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1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6" y="2623351"/>
            <a:ext cx="3388660" cy="1604639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27ADE2-7DD9-47B3-AEA0-84C5678E46D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825363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124C3-3FA4-46DF-AE86-C405673E6D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80544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685800">
              <a:defRPr/>
            </a:pPr>
            <a:endParaRPr lang="en-US" sz="1400" u="sng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685800">
              <a:defRPr/>
            </a:pPr>
            <a:endParaRPr lang="en-US" sz="1400" u="sng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1989535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685800">
              <a:defRPr/>
            </a:pPr>
            <a:endParaRPr lang="en-US" sz="1400" u="sng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685800">
              <a:defRPr/>
            </a:pPr>
            <a:endParaRPr lang="en-US" sz="1400" u="sng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857250"/>
            <a:ext cx="4114800" cy="2345855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 rtlCol="0">
            <a:normAutofit/>
            <a:flatTx/>
          </a:bodyPr>
          <a:lstStyle>
            <a:lvl1pPr marL="0" indent="0" algn="ctr">
              <a:buNone/>
              <a:defRPr sz="15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757865"/>
            <a:ext cx="3694114" cy="1622265"/>
          </a:xfrm>
        </p:spPr>
        <p:txBody>
          <a:bodyPr anchor="b"/>
          <a:lstStyle>
            <a:lvl1pPr marL="137160" indent="-137160">
              <a:buFont typeface="Georgia" pitchFamily="18" charset="0"/>
              <a:buChar char="*"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3348316"/>
            <a:ext cx="6383538" cy="857250"/>
          </a:xfrm>
        </p:spPr>
        <p:txBody>
          <a:bodyPr anchor="b"/>
          <a:lstStyle>
            <a:lvl1pPr algn="l">
              <a:defRPr sz="35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C2B3EE-8CA7-44F7-A133-523427A7EB99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6735143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548639"/>
            <a:ext cx="6400800" cy="260604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8F0156-8F08-445B-80AD-511E43CE101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8907104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282389"/>
            <a:ext cx="2057400" cy="3928754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4" y="548640"/>
            <a:ext cx="4829287" cy="367104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D444F3-6389-405B-BC07-5D1E06CEECA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5425988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37010-74B2-473C-9D61-712E5A2FE6C3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8792205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</p:spPr>
        <p:txBody>
          <a:bodyPr lIns="91440" tIns="45720" rIns="91440" bIns="45720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/>
          </p:nvPr>
        </p:nvSpPr>
        <p:spPr>
          <a:xfrm>
            <a:off x="1143000" y="2701534"/>
            <a:ext cx="6858000" cy="1241822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>
          <a:xfrm>
            <a:off x="6286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A3216A45-BB78-402E-955D-D4B0760A9DDE}" type="datetimeFigureOut">
              <a:rPr lang="vi-VN">
                <a:sym typeface="Arial"/>
              </a:rPr>
              <a:pPr algn="l">
                <a:defRPr/>
              </a:pPr>
              <a:t>23/10/2024</a:t>
            </a:fld>
            <a:endParaRPr lang="vi-VN">
              <a:sym typeface="Arial"/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>
          <a:xfrm>
            <a:off x="3028950" y="4767270"/>
            <a:ext cx="30861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endParaRPr lang="vi-VN">
              <a:sym typeface="Arial"/>
            </a:endParaRPr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>
          <a:xfrm>
            <a:off x="64579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2A1F7E08-4C54-4B40-9594-A726CC96341B}" type="slidenum">
              <a:rPr lang="vi-VN">
                <a:sym typeface="Arial"/>
              </a:rPr>
              <a:pPr algn="l">
                <a:defRPr/>
              </a:pPr>
              <a:t>‹#›</a:t>
            </a:fld>
            <a:endParaRPr lang="vi-VN"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0932808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28650" y="273847"/>
            <a:ext cx="7886700" cy="994172"/>
          </a:xfrm>
          <a:prstGeom prst="rect">
            <a:avLst/>
          </a:prstGeom>
        </p:spPr>
        <p:txBody>
          <a:bodyPr lIns="91440" tIns="45720" rIns="91440" bIns="4572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>
          <a:xfrm>
            <a:off x="6286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78C9C76E-3B5D-4633-B517-948DCD10FAC1}" type="datetimeFigureOut">
              <a:rPr lang="vi-VN">
                <a:sym typeface="Arial"/>
              </a:rPr>
              <a:pPr algn="l">
                <a:defRPr/>
              </a:pPr>
              <a:t>23/10/2024</a:t>
            </a:fld>
            <a:endParaRPr lang="vi-VN">
              <a:sym typeface="Arial"/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>
          <a:xfrm>
            <a:off x="3028950" y="4767270"/>
            <a:ext cx="30861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endParaRPr lang="vi-VN">
              <a:sym typeface="Arial"/>
            </a:endParaRPr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>
          <a:xfrm>
            <a:off x="64579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0FA701A4-15D7-4C79-8E26-47AFF0869DF3}" type="slidenum">
              <a:rPr lang="vi-VN">
                <a:sym typeface="Arial"/>
              </a:rPr>
              <a:pPr algn="l">
                <a:defRPr/>
              </a:pPr>
              <a:t>‹#›</a:t>
            </a:fld>
            <a:endParaRPr lang="vi-VN"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2266390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23888" y="1282335"/>
            <a:ext cx="7886700" cy="2139553"/>
          </a:xfrm>
          <a:prstGeom prst="rect">
            <a:avLst/>
          </a:prstGeom>
        </p:spPr>
        <p:txBody>
          <a:bodyPr lIns="91440" tIns="45720" rIns="91440" bIns="45720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623888" y="3442105"/>
            <a:ext cx="7886700" cy="1125140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>
          <a:xfrm>
            <a:off x="6286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7263C87C-EC9A-4165-9BC9-DFDDD9A296FA}" type="datetimeFigureOut">
              <a:rPr lang="vi-VN">
                <a:sym typeface="Arial"/>
              </a:rPr>
              <a:pPr algn="l">
                <a:defRPr/>
              </a:pPr>
              <a:t>23/10/2024</a:t>
            </a:fld>
            <a:endParaRPr lang="vi-VN">
              <a:sym typeface="Arial"/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>
          <a:xfrm>
            <a:off x="3028950" y="4767270"/>
            <a:ext cx="30861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endParaRPr lang="vi-VN">
              <a:sym typeface="Arial"/>
            </a:endParaRPr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>
          <a:xfrm>
            <a:off x="64579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E248B24A-B37D-4326-8547-8463AF1A8960}" type="slidenum">
              <a:rPr lang="vi-VN">
                <a:sym typeface="Arial"/>
              </a:rPr>
              <a:pPr algn="l">
                <a:defRPr/>
              </a:pPr>
              <a:t>‹#›</a:t>
            </a:fld>
            <a:endParaRPr lang="vi-VN"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132141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28650" y="273847"/>
            <a:ext cx="7886700" cy="994172"/>
          </a:xfrm>
          <a:prstGeom prst="rect">
            <a:avLst/>
          </a:prstGeom>
        </p:spPr>
        <p:txBody>
          <a:bodyPr lIns="91440" tIns="45720" rIns="91440" bIns="4572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</p:spPr>
        <p:txBody>
          <a:bodyPr lIns="91440" tIns="45720" rIns="91440" bIns="4572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 lIns="91440" tIns="45720" rIns="91440" bIns="4572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>
          <a:xfrm>
            <a:off x="6286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8D29FAC6-C78D-4151-A7ED-D129312B1E13}" type="datetimeFigureOut">
              <a:rPr lang="vi-VN">
                <a:sym typeface="Arial"/>
              </a:rPr>
              <a:pPr algn="l">
                <a:defRPr/>
              </a:pPr>
              <a:t>23/10/2024</a:t>
            </a:fld>
            <a:endParaRPr lang="vi-VN">
              <a:sym typeface="Arial"/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>
          <a:xfrm>
            <a:off x="3028950" y="4767270"/>
            <a:ext cx="30861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endParaRPr lang="vi-VN">
              <a:sym typeface="Arial"/>
            </a:endParaRPr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>
          <a:xfrm>
            <a:off x="64579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D1D1AC6E-2DDE-4ABA-8C4D-4072F4B62B12}" type="slidenum">
              <a:rPr lang="vi-VN">
                <a:sym typeface="Arial"/>
              </a:rPr>
              <a:pPr algn="l">
                <a:defRPr/>
              </a:pPr>
              <a:t>‹#›</a:t>
            </a:fld>
            <a:endParaRPr lang="vi-VN"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834389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29841" y="273847"/>
            <a:ext cx="7886700" cy="994172"/>
          </a:xfrm>
          <a:prstGeom prst="rect">
            <a:avLst/>
          </a:prstGeom>
        </p:spPr>
        <p:txBody>
          <a:bodyPr lIns="91440" tIns="45720" rIns="91440" bIns="4572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lIns="91440" tIns="45720" rIns="91440" bIns="45720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/>
          </p:nvPr>
        </p:nvSpPr>
        <p:spPr>
          <a:xfrm>
            <a:off x="629842" y="1878809"/>
            <a:ext cx="3868340" cy="2763441"/>
          </a:xfrm>
          <a:prstGeom prst="rect">
            <a:avLst/>
          </a:prstGeom>
        </p:spPr>
        <p:txBody>
          <a:bodyPr lIns="91440" tIns="45720" rIns="91440" bIns="4572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  <a:prstGeom prst="rect">
            <a:avLst/>
          </a:prstGeom>
        </p:spPr>
        <p:txBody>
          <a:bodyPr lIns="91440" tIns="45720" rIns="91440" bIns="45720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/>
          </p:nvPr>
        </p:nvSpPr>
        <p:spPr>
          <a:xfrm>
            <a:off x="4629157" y="1878809"/>
            <a:ext cx="3887391" cy="2763441"/>
          </a:xfrm>
          <a:prstGeom prst="rect">
            <a:avLst/>
          </a:prstGeom>
        </p:spPr>
        <p:txBody>
          <a:bodyPr lIns="91440" tIns="45720" rIns="91440" bIns="4572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/>
          <p:cNvSpPr>
            <a:spLocks noGrp="1"/>
          </p:cNvSpPr>
          <p:nvPr>
            <p:ph type="dt" sz="half" idx="10"/>
          </p:nvPr>
        </p:nvSpPr>
        <p:spPr>
          <a:xfrm>
            <a:off x="6286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A702770F-2BED-4D9B-BE25-1E1A0183DBDD}" type="datetimeFigureOut">
              <a:rPr lang="vi-VN">
                <a:sym typeface="Arial"/>
              </a:rPr>
              <a:pPr algn="l">
                <a:defRPr/>
              </a:pPr>
              <a:t>23/10/2024</a:t>
            </a:fld>
            <a:endParaRPr lang="vi-VN">
              <a:sym typeface="Arial"/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>
          <a:xfrm>
            <a:off x="3028950" y="4767270"/>
            <a:ext cx="30861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endParaRPr lang="vi-VN">
              <a:sym typeface="Arial"/>
            </a:endParaRPr>
          </a:p>
        </p:txBody>
      </p:sp>
      <p:sp>
        <p:nvSpPr>
          <p:cNvPr id="9" name="Chỗ dành sẵn cho Số hiệu Bản chiếu 8"/>
          <p:cNvSpPr>
            <a:spLocks noGrp="1"/>
          </p:cNvSpPr>
          <p:nvPr>
            <p:ph type="sldNum" sz="quarter" idx="12"/>
          </p:nvPr>
        </p:nvSpPr>
        <p:spPr>
          <a:xfrm>
            <a:off x="64579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38CF9AD9-CC3F-4C96-955D-9DDF4A0024D8}" type="slidenum">
              <a:rPr lang="vi-VN">
                <a:sym typeface="Arial"/>
              </a:rPr>
              <a:pPr algn="l">
                <a:defRPr/>
              </a:pPr>
              <a:t>‹#›</a:t>
            </a:fld>
            <a:endParaRPr lang="vi-VN"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976674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28650" y="273847"/>
            <a:ext cx="7886700" cy="994172"/>
          </a:xfrm>
          <a:prstGeom prst="rect">
            <a:avLst/>
          </a:prstGeom>
        </p:spPr>
        <p:txBody>
          <a:bodyPr lIns="91440" tIns="45720" rIns="91440" bIns="4572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half" idx="10"/>
          </p:nvPr>
        </p:nvSpPr>
        <p:spPr>
          <a:xfrm>
            <a:off x="6286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63C82D13-AFAC-465E-88D7-001FB049AAD4}" type="datetimeFigureOut">
              <a:rPr lang="vi-VN">
                <a:sym typeface="Arial"/>
              </a:rPr>
              <a:pPr algn="l">
                <a:defRPr/>
              </a:pPr>
              <a:t>23/10/2024</a:t>
            </a:fld>
            <a:endParaRPr lang="vi-VN">
              <a:sym typeface="Arial"/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>
          <a:xfrm>
            <a:off x="3028950" y="4767270"/>
            <a:ext cx="30861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endParaRPr lang="vi-VN">
              <a:sym typeface="Arial"/>
            </a:endParaRPr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2"/>
          </p:nvPr>
        </p:nvSpPr>
        <p:spPr>
          <a:xfrm>
            <a:off x="64579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00CFE050-82E8-45AE-9C35-133B5D37FE35}" type="slidenum">
              <a:rPr lang="vi-VN">
                <a:sym typeface="Arial"/>
              </a:rPr>
              <a:pPr algn="l">
                <a:defRPr/>
              </a:pPr>
              <a:t>‹#›</a:t>
            </a:fld>
            <a:endParaRPr lang="vi-VN"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283356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951EB-80F7-4482-A58A-99DF3E0F9E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31051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/>
          <p:cNvSpPr>
            <a:spLocks noGrp="1"/>
          </p:cNvSpPr>
          <p:nvPr>
            <p:ph type="dt" sz="half" idx="10"/>
          </p:nvPr>
        </p:nvSpPr>
        <p:spPr>
          <a:xfrm>
            <a:off x="6286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6391E602-688D-4D26-BD41-8F8480F3BC2E}" type="datetimeFigureOut">
              <a:rPr lang="vi-VN">
                <a:sym typeface="Arial"/>
              </a:rPr>
              <a:pPr algn="l">
                <a:defRPr/>
              </a:pPr>
              <a:t>23/10/2024</a:t>
            </a:fld>
            <a:endParaRPr lang="vi-VN">
              <a:sym typeface="Arial"/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>
          <a:xfrm>
            <a:off x="3028950" y="4767270"/>
            <a:ext cx="30861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endParaRPr lang="vi-VN">
              <a:sym typeface="Arial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2"/>
          </p:nvPr>
        </p:nvSpPr>
        <p:spPr>
          <a:xfrm>
            <a:off x="64579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E5EE9D91-7BA8-4265-A69C-3232A3AF0621}" type="slidenum">
              <a:rPr lang="vi-VN">
                <a:sym typeface="Arial"/>
              </a:rPr>
              <a:pPr algn="l">
                <a:defRPr/>
              </a:pPr>
              <a:t>‹#›</a:t>
            </a:fld>
            <a:endParaRPr lang="vi-VN"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498356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lIns="91440" tIns="45720" rIns="91440" bIns="45720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/>
          </p:nvPr>
        </p:nvSpPr>
        <p:spPr>
          <a:xfrm>
            <a:off x="3887391" y="740601"/>
            <a:ext cx="4629150" cy="3655219"/>
          </a:xfrm>
          <a:prstGeom prst="rect">
            <a:avLst/>
          </a:prstGeom>
        </p:spPr>
        <p:txBody>
          <a:bodyPr lIns="91440" tIns="45720" rIns="91440" bIns="45720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/>
          </p:nvPr>
        </p:nvSpPr>
        <p:spPr>
          <a:xfrm>
            <a:off x="629841" y="1543058"/>
            <a:ext cx="2949178" cy="2858691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>
          <a:xfrm>
            <a:off x="6286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2A0F0200-217B-4EF2-8A92-BF4FF1428CB7}" type="datetimeFigureOut">
              <a:rPr lang="vi-VN">
                <a:sym typeface="Arial"/>
              </a:rPr>
              <a:pPr algn="l">
                <a:defRPr/>
              </a:pPr>
              <a:t>23/10/2024</a:t>
            </a:fld>
            <a:endParaRPr lang="vi-VN">
              <a:sym typeface="Arial"/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>
          <a:xfrm>
            <a:off x="3028950" y="4767270"/>
            <a:ext cx="30861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endParaRPr lang="vi-VN">
              <a:sym typeface="Arial"/>
            </a:endParaRPr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>
          <a:xfrm>
            <a:off x="64579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5D08010A-6C56-406B-B58C-1791727F87F5}" type="slidenum">
              <a:rPr lang="vi-VN">
                <a:sym typeface="Arial"/>
              </a:rPr>
              <a:pPr algn="l">
                <a:defRPr/>
              </a:pPr>
              <a:t>‹#›</a:t>
            </a:fld>
            <a:endParaRPr lang="vi-VN"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29503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lIns="91440" tIns="45720" rIns="91440" bIns="45720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/>
          <p:cNvSpPr>
            <a:spLocks noGrp="1"/>
          </p:cNvSpPr>
          <p:nvPr>
            <p:ph type="pic" idx="1"/>
          </p:nvPr>
        </p:nvSpPr>
        <p:spPr>
          <a:xfrm>
            <a:off x="3887391" y="740601"/>
            <a:ext cx="4629150" cy="3655219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/>
          </p:nvPr>
        </p:nvSpPr>
        <p:spPr>
          <a:xfrm>
            <a:off x="629841" y="1543058"/>
            <a:ext cx="2949178" cy="2858691"/>
          </a:xfrm>
          <a:prstGeom prst="rect">
            <a:avLst/>
          </a:prstGeom>
        </p:spPr>
        <p:txBody>
          <a:bodyPr lIns="91440" tIns="45720" rIns="91440" bIns="45720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>
          <a:xfrm>
            <a:off x="6286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27B05BAD-E436-4818-AB19-55C775E9B67B}" type="datetimeFigureOut">
              <a:rPr lang="vi-VN">
                <a:sym typeface="Arial"/>
              </a:rPr>
              <a:pPr algn="l">
                <a:defRPr/>
              </a:pPr>
              <a:t>23/10/2024</a:t>
            </a:fld>
            <a:endParaRPr lang="vi-VN">
              <a:sym typeface="Arial"/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>
          <a:xfrm>
            <a:off x="3028950" y="4767270"/>
            <a:ext cx="30861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endParaRPr lang="vi-VN">
              <a:sym typeface="Arial"/>
            </a:endParaRPr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>
          <a:xfrm>
            <a:off x="64579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B67EC3FD-29D7-4FB6-99A4-1C68FF37F258}" type="slidenum">
              <a:rPr lang="vi-VN">
                <a:sym typeface="Arial"/>
              </a:rPr>
              <a:pPr algn="l">
                <a:defRPr/>
              </a:pPr>
              <a:t>‹#›</a:t>
            </a:fld>
            <a:endParaRPr lang="vi-VN"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8730944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28650" y="273847"/>
            <a:ext cx="7886700" cy="994172"/>
          </a:xfrm>
          <a:prstGeom prst="rect">
            <a:avLst/>
          </a:prstGeom>
        </p:spPr>
        <p:txBody>
          <a:bodyPr lIns="91440" tIns="45720" rIns="91440" bIns="4572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 lIns="91440" tIns="45720" rIns="91440" bIns="4572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>
          <a:xfrm>
            <a:off x="6286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5E24A0BB-4808-4D25-B25B-89AD97E5807E}" type="datetimeFigureOut">
              <a:rPr lang="vi-VN">
                <a:sym typeface="Arial"/>
              </a:rPr>
              <a:pPr algn="l">
                <a:defRPr/>
              </a:pPr>
              <a:t>23/10/2024</a:t>
            </a:fld>
            <a:endParaRPr lang="vi-VN">
              <a:sym typeface="Arial"/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>
          <a:xfrm>
            <a:off x="3028950" y="4767270"/>
            <a:ext cx="30861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endParaRPr lang="vi-VN">
              <a:sym typeface="Arial"/>
            </a:endParaRPr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>
          <a:xfrm>
            <a:off x="64579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059862C8-3816-441B-87C6-ECD3593C2E2C}" type="slidenum">
              <a:rPr lang="vi-VN">
                <a:sym typeface="Arial"/>
              </a:rPr>
              <a:pPr algn="l">
                <a:defRPr/>
              </a:pPr>
              <a:t>‹#›</a:t>
            </a:fld>
            <a:endParaRPr lang="vi-VN"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5966358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/>
          <p:cNvSpPr>
            <a:spLocks noGrp="1"/>
          </p:cNvSpPr>
          <p:nvPr>
            <p:ph type="title" orient="vert"/>
          </p:nvPr>
        </p:nvSpPr>
        <p:spPr>
          <a:xfrm>
            <a:off x="6543676" y="273874"/>
            <a:ext cx="1971675" cy="4358879"/>
          </a:xfrm>
          <a:prstGeom prst="rect">
            <a:avLst/>
          </a:prstGeom>
        </p:spPr>
        <p:txBody>
          <a:bodyPr vert="eaVert" lIns="91440" tIns="45720" rIns="91440" bIns="4572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/>
          </p:nvPr>
        </p:nvSpPr>
        <p:spPr>
          <a:xfrm>
            <a:off x="628694" y="273874"/>
            <a:ext cx="5800725" cy="4358879"/>
          </a:xfrm>
          <a:prstGeom prst="rect">
            <a:avLst/>
          </a:prstGeom>
        </p:spPr>
        <p:txBody>
          <a:bodyPr vert="eaVert" lIns="91440" tIns="45720" rIns="91440" bIns="4572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>
          <a:xfrm>
            <a:off x="6286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4912B344-558C-4439-93DF-E83D52B10788}" type="datetimeFigureOut">
              <a:rPr lang="vi-VN">
                <a:sym typeface="Arial"/>
              </a:rPr>
              <a:pPr algn="l">
                <a:defRPr/>
              </a:pPr>
              <a:t>23/10/2024</a:t>
            </a:fld>
            <a:endParaRPr lang="vi-VN">
              <a:sym typeface="Arial"/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>
          <a:xfrm>
            <a:off x="3028950" y="4767270"/>
            <a:ext cx="30861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endParaRPr lang="vi-VN">
              <a:sym typeface="Arial"/>
            </a:endParaRPr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>
          <a:xfrm>
            <a:off x="6457950" y="4767270"/>
            <a:ext cx="2057400" cy="273844"/>
          </a:xfrm>
          <a:prstGeom prst="rect">
            <a:avLst/>
          </a:prstGeom>
        </p:spPr>
        <p:txBody>
          <a:bodyPr lIns="91440" tIns="45720" rIns="91440" bIns="45720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Arial"/>
                <a:cs typeface="+mn-cs"/>
              </a:defRPr>
            </a:lvl1pPr>
          </a:lstStyle>
          <a:p>
            <a:pPr algn="l">
              <a:defRPr/>
            </a:pPr>
            <a:fld id="{85C64A7C-5194-4094-B09B-DC6EB64D869C}" type="slidenum">
              <a:rPr lang="vi-VN">
                <a:sym typeface="Arial"/>
              </a:rPr>
              <a:pPr algn="l">
                <a:defRPr/>
              </a:pPr>
              <a:t>‹#›</a:t>
            </a:fld>
            <a:endParaRPr lang="vi-VN"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6793472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noFill/>
          <a:ln w="155575" cmpd="tri">
            <a:solidFill>
              <a:srgbClr val="2F0793"/>
            </a:solidFill>
            <a:miter lim="800000"/>
            <a:headEnd/>
            <a:tailEnd/>
          </a:ln>
          <a:effectLst/>
        </p:spPr>
        <p:txBody>
          <a:bodyPr wrap="none" lIns="91440" tIns="45720" rIns="91440" bIns="4572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defRPr/>
            </a:pPr>
            <a:endParaRPr lang="en-US" altLang="en-US">
              <a:solidFill>
                <a:prstClr val="black"/>
              </a:solidFill>
              <a:cs typeface="Arial" pitchFamily="34" charset="0"/>
              <a:sym typeface="Arial"/>
            </a:endParaRPr>
          </a:p>
        </p:txBody>
      </p:sp>
      <p:sp>
        <p:nvSpPr>
          <p:cNvPr id="5" name="AutoShape 17" descr="Pink tissue paper"/>
          <p:cNvSpPr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228651" y="53802"/>
            <a:ext cx="8532055" cy="346248"/>
          </a:xfrm>
          <a:prstGeom prst="roundRect">
            <a:avLst>
              <a:gd name="adj" fmla="val 500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38100" algn="ctr">
            <a:solidFill>
              <a:srgbClr val="74A731"/>
            </a:solidFill>
            <a:round/>
            <a:headEnd/>
            <a:tailEnd/>
          </a:ln>
        </p:spPr>
        <p:txBody>
          <a:bodyPr vert="eaVert" wrap="none" lIns="91440" tIns="45720" rIns="91440" bIns="45720" anchor="ctr"/>
          <a:lstStyle/>
          <a:p>
            <a:pPr algn="r" rtl="1">
              <a:defRPr/>
            </a:pPr>
            <a:endParaRPr lang="en-US" altLang="en-US">
              <a:solidFill>
                <a:prstClr val="black"/>
              </a:solidFill>
              <a:sym typeface="Arial"/>
            </a:endParaRPr>
          </a:p>
        </p:txBody>
      </p:sp>
      <p:sp>
        <p:nvSpPr>
          <p:cNvPr id="6" name="Text Box 26" descr="White marble"/>
          <p:cNvSpPr txBox="1">
            <a:spLocks noChangeArrowheads="1"/>
          </p:cNvSpPr>
          <p:nvPr userDrawn="1">
            <p:custDataLst>
              <p:tags r:id="rId2"/>
            </p:custDataLst>
          </p:nvPr>
        </p:nvSpPr>
        <p:spPr bwMode="gray">
          <a:xfrm>
            <a:off x="304270" y="33017"/>
            <a:ext cx="82276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1" dirty="0">
                <a:solidFill>
                  <a:srgbClr val="FF0000"/>
                </a:solidFill>
                <a:latin typeface="Arial" charset="0"/>
                <a:sym typeface="Arial"/>
              </a:rPr>
              <a:t>BÀI 1- THÔNG TIN THU NHẬN VÀ XỬ LÝ THÔNG TIN</a:t>
            </a:r>
          </a:p>
        </p:txBody>
      </p:sp>
    </p:spTree>
    <p:extLst>
      <p:ext uri="{BB962C8B-B14F-4D97-AF65-F5344CB8AC3E}">
        <p14:creationId xmlns:p14="http://schemas.microsoft.com/office/powerpoint/2010/main" val="166509898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804576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lIns="91440" tIns="45720" rIns="91440" bIns="45720"/>
          <a:lstStyle/>
          <a:p>
            <a:pPr algn="l" eaLnBrk="0" hangingPunct="0">
              <a:defRPr/>
            </a:pPr>
            <a:fld id="{B1CF2E77-4E87-4338-A6B2-93E833A84A3C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pitchFamily="34" charset="0"/>
                <a:cs typeface="Arial" pitchFamily="34" charset="0"/>
                <a:sym typeface="Arial"/>
              </a:rPr>
              <a:pPr algn="l" eaLnBrk="0" hangingPunct="0">
                <a:defRPr/>
              </a:pPr>
              <a:t>10/23/2024</a:t>
            </a:fld>
            <a:endParaRPr lang="en-US">
              <a:solidFill>
                <a:prstClr val="black">
                  <a:tint val="75000"/>
                </a:prstClr>
              </a:solidFill>
              <a:latin typeface="Arial" pitchFamily="34" charset="0"/>
              <a:cs typeface="Arial" pitchFamily="34" charset="0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lIns="91440" tIns="45720" rIns="91440" bIns="45720"/>
          <a:lstStyle/>
          <a:p>
            <a:pPr algn="l" eaLnBrk="0" hangingPunct="0"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itchFamily="34" charset="0"/>
              <a:cs typeface="Arial" pitchFamily="34" charset="0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lIns="91440" tIns="45720" rIns="91440" bIns="45720"/>
          <a:lstStyle/>
          <a:p>
            <a:pPr algn="l" eaLnBrk="0" hangingPunct="0">
              <a:defRPr/>
            </a:pPr>
            <a:fld id="{796E19DA-92E0-4635-8627-DEB5FDE3EBA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itchFamily="34" charset="0"/>
                <a:cs typeface="Arial" pitchFamily="34" charset="0"/>
                <a:sym typeface="Arial"/>
              </a:rPr>
              <a:pPr algn="l" eaLnBrk="0" hangingPunct="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itchFamily="34" charset="0"/>
              <a:cs typeface="Arial" pitchFamily="34" charset="0"/>
              <a:sym typeface="Arial"/>
            </a:endParaRPr>
          </a:p>
        </p:txBody>
      </p:sp>
      <p:sp>
        <p:nvSpPr>
          <p:cNvPr id="8" name="AutoShape 17" descr="Pink tissue paper"/>
          <p:cNvSpPr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289028" y="114300"/>
            <a:ext cx="8532055" cy="346248"/>
          </a:xfrm>
          <a:prstGeom prst="roundRect">
            <a:avLst>
              <a:gd name="adj" fmla="val 500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38100" algn="ctr">
            <a:solidFill>
              <a:srgbClr val="74A731"/>
            </a:solidFill>
            <a:round/>
            <a:headEnd/>
            <a:tailEnd/>
          </a:ln>
        </p:spPr>
        <p:txBody>
          <a:bodyPr vert="eaVert" wrap="none" lIns="91440" tIns="45720" rIns="91440" bIns="45720" anchor="ctr"/>
          <a:lstStyle/>
          <a:p>
            <a:pPr algn="r" rtl="1">
              <a:defRPr/>
            </a:pPr>
            <a:endParaRPr lang="en-US" altLang="en-US">
              <a:solidFill>
                <a:prstClr val="black"/>
              </a:solidFill>
              <a:sym typeface="Arial"/>
            </a:endParaRPr>
          </a:p>
        </p:txBody>
      </p:sp>
      <p:sp>
        <p:nvSpPr>
          <p:cNvPr id="7" name="Text Box 26" descr="White marble"/>
          <p:cNvSpPr txBox="1">
            <a:spLocks noChangeArrowheads="1"/>
          </p:cNvSpPr>
          <p:nvPr userDrawn="1">
            <p:custDataLst>
              <p:tags r:id="rId2"/>
            </p:custDataLst>
          </p:nvPr>
        </p:nvSpPr>
        <p:spPr bwMode="gray">
          <a:xfrm>
            <a:off x="533401" y="114319"/>
            <a:ext cx="82276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1" dirty="0">
                <a:solidFill>
                  <a:srgbClr val="FF0000"/>
                </a:solidFill>
                <a:latin typeface="Arial" charset="0"/>
                <a:sym typeface="Arial"/>
              </a:rPr>
              <a:t>BÀI 1- THÔNG TIN THU NHẬN VÀ XỬ LÝ THÔNG TIN</a:t>
            </a:r>
          </a:p>
        </p:txBody>
      </p:sp>
    </p:spTree>
    <p:extLst>
      <p:ext uri="{BB962C8B-B14F-4D97-AF65-F5344CB8AC3E}">
        <p14:creationId xmlns:p14="http://schemas.microsoft.com/office/powerpoint/2010/main" val="317192911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noFill/>
          <a:ln w="155575" cmpd="tri">
            <a:solidFill>
              <a:srgbClr val="2F0793"/>
            </a:solidFill>
            <a:miter lim="800000"/>
            <a:headEnd/>
            <a:tailEnd/>
          </a:ln>
          <a:effectLst/>
        </p:spPr>
        <p:txBody>
          <a:bodyPr wrap="none" lIns="91440" tIns="45720" rIns="91440" bIns="4572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defRPr/>
            </a:pPr>
            <a:endParaRPr lang="en-US" altLang="en-US">
              <a:solidFill>
                <a:prstClr val="black"/>
              </a:solidFill>
              <a:cs typeface="Arial" pitchFamily="34" charset="0"/>
              <a:sym typeface="Arial"/>
            </a:endParaRPr>
          </a:p>
        </p:txBody>
      </p:sp>
      <p:sp>
        <p:nvSpPr>
          <p:cNvPr id="5" name="AutoShape 17" descr="Pink tissue paper"/>
          <p:cNvSpPr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228651" y="53802"/>
            <a:ext cx="8532055" cy="346248"/>
          </a:xfrm>
          <a:prstGeom prst="roundRect">
            <a:avLst>
              <a:gd name="adj" fmla="val 500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38100" algn="ctr">
            <a:solidFill>
              <a:srgbClr val="74A731"/>
            </a:solidFill>
            <a:round/>
            <a:headEnd/>
            <a:tailEnd/>
          </a:ln>
        </p:spPr>
        <p:txBody>
          <a:bodyPr vert="eaVert" wrap="none" lIns="91440" tIns="45720" rIns="91440" bIns="45720" anchor="ctr"/>
          <a:lstStyle/>
          <a:p>
            <a:pPr algn="r" rtl="1">
              <a:defRPr/>
            </a:pPr>
            <a:endParaRPr lang="en-US" altLang="en-US">
              <a:solidFill>
                <a:prstClr val="black"/>
              </a:solidFill>
              <a:sym typeface="Arial"/>
            </a:endParaRPr>
          </a:p>
        </p:txBody>
      </p:sp>
      <p:sp>
        <p:nvSpPr>
          <p:cNvPr id="6" name="Text Box 26" descr="White marble"/>
          <p:cNvSpPr txBox="1">
            <a:spLocks noChangeArrowheads="1"/>
          </p:cNvSpPr>
          <p:nvPr userDrawn="1">
            <p:custDataLst>
              <p:tags r:id="rId2"/>
            </p:custDataLst>
          </p:nvPr>
        </p:nvSpPr>
        <p:spPr bwMode="gray">
          <a:xfrm>
            <a:off x="304270" y="33017"/>
            <a:ext cx="82276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1" dirty="0">
                <a:solidFill>
                  <a:srgbClr val="FF0000"/>
                </a:solidFill>
                <a:latin typeface="Arial" charset="0"/>
                <a:sym typeface="Arial"/>
              </a:rPr>
              <a:t>BÀI 1- THÔNG TIN THU NHẬN VÀ XỬ LÝ THÔNG TIN</a:t>
            </a:r>
          </a:p>
        </p:txBody>
      </p:sp>
    </p:spTree>
    <p:extLst>
      <p:ext uri="{BB962C8B-B14F-4D97-AF65-F5344CB8AC3E}">
        <p14:creationId xmlns:p14="http://schemas.microsoft.com/office/powerpoint/2010/main" val="328391032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noFill/>
          <a:ln w="155575" cmpd="tri">
            <a:solidFill>
              <a:srgbClr val="2F0793"/>
            </a:solidFill>
            <a:miter lim="800000"/>
            <a:headEnd/>
            <a:tailEnd/>
          </a:ln>
          <a:effectLst/>
        </p:spPr>
        <p:txBody>
          <a:bodyPr wrap="none" lIns="91440" tIns="45720" rIns="91440" bIns="4572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defRPr/>
            </a:pPr>
            <a:endParaRPr lang="en-US" altLang="en-US">
              <a:solidFill>
                <a:prstClr val="black"/>
              </a:solidFill>
              <a:cs typeface="Arial" pitchFamily="34" charset="0"/>
              <a:sym typeface="Arial"/>
            </a:endParaRPr>
          </a:p>
        </p:txBody>
      </p:sp>
      <p:sp>
        <p:nvSpPr>
          <p:cNvPr id="5" name="AutoShape 17" descr="Pink tissue paper"/>
          <p:cNvSpPr>
            <a:spLocks noChangeArrowheads="1"/>
          </p:cNvSpPr>
          <p:nvPr userDrawn="1">
            <p:custDataLst>
              <p:tags r:id="rId1"/>
            </p:custDataLst>
          </p:nvPr>
        </p:nvSpPr>
        <p:spPr bwMode="auto">
          <a:xfrm>
            <a:off x="228651" y="53802"/>
            <a:ext cx="8532055" cy="346248"/>
          </a:xfrm>
          <a:prstGeom prst="roundRect">
            <a:avLst>
              <a:gd name="adj" fmla="val 500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38100" algn="ctr">
            <a:solidFill>
              <a:srgbClr val="74A731"/>
            </a:solidFill>
            <a:round/>
            <a:headEnd/>
            <a:tailEnd/>
          </a:ln>
        </p:spPr>
        <p:txBody>
          <a:bodyPr vert="eaVert" wrap="none" lIns="91440" tIns="45720" rIns="91440" bIns="45720" anchor="ctr"/>
          <a:lstStyle/>
          <a:p>
            <a:pPr algn="r" rtl="1">
              <a:defRPr/>
            </a:pPr>
            <a:endParaRPr lang="en-US" altLang="en-US">
              <a:solidFill>
                <a:prstClr val="black"/>
              </a:solidFill>
              <a:sym typeface="Arial"/>
            </a:endParaRPr>
          </a:p>
        </p:txBody>
      </p:sp>
      <p:sp>
        <p:nvSpPr>
          <p:cNvPr id="6" name="Text Box 26" descr="White marble"/>
          <p:cNvSpPr txBox="1">
            <a:spLocks noChangeArrowheads="1"/>
          </p:cNvSpPr>
          <p:nvPr userDrawn="1">
            <p:custDataLst>
              <p:tags r:id="rId2"/>
            </p:custDataLst>
          </p:nvPr>
        </p:nvSpPr>
        <p:spPr bwMode="gray">
          <a:xfrm>
            <a:off x="304270" y="33017"/>
            <a:ext cx="82276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1" dirty="0">
                <a:solidFill>
                  <a:srgbClr val="FF0000"/>
                </a:solidFill>
                <a:latin typeface="Arial" charset="0"/>
                <a:sym typeface="Arial"/>
              </a:rPr>
              <a:t>BÀI 1- THÔNG TIN THU NHẬN VÀ XỬ LÝ THÔNG TIN</a:t>
            </a:r>
          </a:p>
        </p:txBody>
      </p:sp>
    </p:spTree>
    <p:extLst>
      <p:ext uri="{BB962C8B-B14F-4D97-AF65-F5344CB8AC3E}">
        <p14:creationId xmlns:p14="http://schemas.microsoft.com/office/powerpoint/2010/main" val="3946514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F86B1-6E14-4467-9716-4E40CC93B8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886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1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17.xml"/><Relationship Id="rId21" Type="http://schemas.openxmlformats.org/officeDocument/2006/relationships/slideLayout" Target="../slideLayouts/slideLayout35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slideLayout" Target="../slideLayouts/slideLayout31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2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24" Type="http://schemas.openxmlformats.org/officeDocument/2006/relationships/theme" Target="../theme/theme2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23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24.xml"/><Relationship Id="rId19" Type="http://schemas.openxmlformats.org/officeDocument/2006/relationships/slideLayout" Target="../slideLayouts/slideLayout33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Relationship Id="rId22" Type="http://schemas.openxmlformats.org/officeDocument/2006/relationships/slideLayout" Target="../slideLayouts/slideLayout3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image" Target="../media/image1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slideLayout" Target="../slideLayouts/slideLayout86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5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75.xml"/><Relationship Id="rId16" Type="http://schemas.openxmlformats.org/officeDocument/2006/relationships/slideLayout" Target="../slideLayouts/slideLayout89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Relationship Id="rId14" Type="http://schemas.openxmlformats.org/officeDocument/2006/relationships/slideLayout" Target="../slideLayouts/slideLayout8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5C565B92-1C31-45CC-AAD9-0F6D360CBF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xygen"/>
              <a:buChar char="●"/>
              <a:defRPr sz="1200"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1pPr>
            <a:lvl2pPr marL="914400" lvl="1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xygen"/>
              <a:buChar char="○"/>
              <a:defRPr sz="1200"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2pPr>
            <a:lvl3pPr marL="1371600" lvl="2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xygen"/>
              <a:buChar char="■"/>
              <a:defRPr sz="1200"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3pPr>
            <a:lvl4pPr marL="1828800" lvl="3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xygen"/>
              <a:buChar char="●"/>
              <a:defRPr sz="1200"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4pPr>
            <a:lvl5pPr marL="2286000" lvl="4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xygen"/>
              <a:buChar char="○"/>
              <a:defRPr sz="1200"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5pPr>
            <a:lvl6pPr marL="2743200" lvl="5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xygen"/>
              <a:buChar char="■"/>
              <a:defRPr sz="1200"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6pPr>
            <a:lvl7pPr marL="3200400" lvl="6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xygen"/>
              <a:buChar char="●"/>
              <a:defRPr sz="1200"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7pPr>
            <a:lvl8pPr marL="3657600" lvl="7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xygen"/>
              <a:buChar char="○"/>
              <a:defRPr sz="1200"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8pPr>
            <a:lvl9pPr marL="4114800" lvl="8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Oxygen"/>
              <a:buChar char="■"/>
              <a:defRPr sz="1200">
                <a:solidFill>
                  <a:schemeClr val="dk1"/>
                </a:solidFill>
                <a:latin typeface="Oxygen"/>
                <a:ea typeface="Oxygen"/>
                <a:cs typeface="Oxygen"/>
                <a:sym typeface="Oxygen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1974731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  <p:sldLayoutId id="2147483678" r:id="rId15"/>
    <p:sldLayoutId id="2147483679" r:id="rId16"/>
    <p:sldLayoutId id="2147483680" r:id="rId17"/>
    <p:sldLayoutId id="2147483681" r:id="rId18"/>
    <p:sldLayoutId id="2147483682" r:id="rId19"/>
    <p:sldLayoutId id="2147483683" r:id="rId20"/>
    <p:sldLayoutId id="2147483684" r:id="rId21"/>
    <p:sldLayoutId id="2147483685" r:id="rId22"/>
    <p:sldLayoutId id="2147483686" r:id="rId23"/>
  </p:sldLayoutIdLst>
  <p:transition spd="slow">
    <p:fade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>
              <a:defRPr sz="1100" b="0">
                <a:latin typeface="+mn-lt"/>
              </a:defRPr>
            </a:lvl1pPr>
          </a:lstStyle>
          <a:p>
            <a:pPr algn="l" defTabSz="685800">
              <a:buFont typeface="Arial"/>
              <a:buNone/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ctr">
              <a:defRPr sz="1100" b="0">
                <a:latin typeface="+mn-lt"/>
              </a:defRPr>
            </a:lvl1pPr>
          </a:lstStyle>
          <a:p>
            <a:pPr defTabSz="685800">
              <a:buFont typeface="Arial"/>
              <a:buNone/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r">
              <a:defRPr sz="1100" b="0">
                <a:latin typeface="Arial" panose="020B0604020202020204" pitchFamily="34" charset="0"/>
              </a:defRPr>
            </a:lvl1pPr>
          </a:lstStyle>
          <a:p>
            <a:pPr defTabSz="685800">
              <a:buFont typeface="Arial"/>
              <a:buNone/>
            </a:pPr>
            <a:fld id="{52B18443-6FF0-4C65-8736-CE2272FA1601}" type="slidenum">
              <a:rPr lang="en-US" altLang="vi-VN" smtClean="0">
                <a:solidFill>
                  <a:srgbClr val="000000"/>
                </a:solidFill>
                <a:cs typeface="Arial"/>
                <a:sym typeface="Arial"/>
              </a:rPr>
              <a:pPr defTabSz="685800">
                <a:buFont typeface="Arial"/>
                <a:buNone/>
              </a:pPr>
              <a:t>‹#›</a:t>
            </a:fld>
            <a:endParaRPr lang="en-US" altLang="vi-VN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34290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 algn="l">
              <a:defRPr/>
            </a:pPr>
            <a:endParaRPr lang="en-US" altLang="vi-VN">
              <a:solidFill>
                <a:srgbClr val="000000"/>
              </a:solidFill>
              <a:latin typeface="Arial" pitchFamily="34" charset="0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  <a:latin typeface="Arial" pitchFamily="34" charset="0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531FA8BD-4045-49D1-9A4C-F283204770BC}" type="slidenum">
              <a:rPr lang="en-US" altLang="vi-VN" smtClean="0">
                <a:solidFill>
                  <a:srgbClr val="000000"/>
                </a:solidFill>
                <a:latin typeface="Arial" pitchFamily="34" charset="0"/>
                <a:cs typeface="+mn-cs"/>
              </a:rPr>
              <a:pPr/>
              <a:t>‹#›</a:t>
            </a:fld>
            <a:endParaRPr lang="en-US" altLang="vi-VN">
              <a:solidFill>
                <a:srgbClr val="000000"/>
              </a:solidFill>
              <a:latin typeface="Arial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2014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29050"/>
            <a:ext cx="9144000" cy="131445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685800">
              <a:defRPr/>
            </a:pPr>
            <a:endParaRPr lang="en-US" sz="1400" u="sng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290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685800">
              <a:defRPr/>
            </a:pPr>
            <a:endParaRPr lang="en-US" sz="1400" u="sng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826544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685800">
              <a:defRPr/>
            </a:pPr>
            <a:endParaRPr lang="en-US" sz="1400" u="sng">
              <a:solidFill>
                <a:prstClr val="white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685800">
              <a:defRPr/>
            </a:pPr>
            <a:endParaRPr lang="en-US" sz="1400" u="sng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876" y="3278981"/>
            <a:ext cx="6511925" cy="857250"/>
          </a:xfrm>
          <a:prstGeom prst="rect">
            <a:avLst/>
          </a:prstGeom>
          <a:effectLst/>
        </p:spPr>
        <p:txBody>
          <a:bodyPr vert="horz" lIns="68580" tIns="34290" rIns="68580" bIns="3429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3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143000" y="548880"/>
            <a:ext cx="6400800" cy="2606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4629151"/>
            <a:ext cx="25146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 eaLnBrk="1" hangingPunct="1">
              <a:defRPr sz="8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 u="sng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4629151"/>
            <a:ext cx="33528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 eaLnBrk="1" hangingPunct="1">
              <a:defRPr sz="8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 u="sng">
              <a:solidFill>
                <a:prstClr val="black">
                  <a:lumMod val="50000"/>
                  <a:lumOff val="50000"/>
                </a:prstClr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4629151"/>
            <a:ext cx="1828800" cy="273844"/>
          </a:xfrm>
          <a:prstGeom prst="rect">
            <a:avLst/>
          </a:prstGeom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900" b="1" smtClean="0">
                <a:solidFill>
                  <a:srgbClr val="7F7F7F"/>
                </a:solidFill>
              </a:defRPr>
            </a:lvl1pPr>
          </a:lstStyle>
          <a:p>
            <a:pPr defTabSz="685800">
              <a:defRPr/>
            </a:pPr>
            <a:fld id="{3A72CD26-CEB3-48B4-8108-6B850DFA0A0E}" type="slidenum">
              <a:rPr lang="en-US" altLang="vi-VN" u="sng">
                <a:latin typeface="Times New Roman" panose="02020603050405020304" pitchFamily="18" charset="0"/>
                <a:cs typeface="+mn-cs"/>
              </a:rPr>
              <a:pPr defTabSz="685800">
                <a:defRPr/>
              </a:pPr>
              <a:t>‹#›</a:t>
            </a:fld>
            <a:endParaRPr lang="en-US" altLang="vi-VN" u="sng">
              <a:latin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67225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xStyles>
    <p:titleStyle>
      <a:lvl1pPr marL="239316" indent="-239316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3500" b="1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marL="239316" indent="-239316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3500" b="1">
          <a:solidFill>
            <a:schemeClr val="tx1"/>
          </a:solidFill>
          <a:latin typeface="Trebuchet MS" pitchFamily="34" charset="0"/>
        </a:defRPr>
      </a:lvl2pPr>
      <a:lvl3pPr marL="239316" indent="-239316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3500" b="1">
          <a:solidFill>
            <a:schemeClr val="tx1"/>
          </a:solidFill>
          <a:latin typeface="Trebuchet MS" pitchFamily="34" charset="0"/>
        </a:defRPr>
      </a:lvl3pPr>
      <a:lvl4pPr marL="239316" indent="-239316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3500" b="1">
          <a:solidFill>
            <a:schemeClr val="tx1"/>
          </a:solidFill>
          <a:latin typeface="Trebuchet MS" pitchFamily="34" charset="0"/>
        </a:defRPr>
      </a:lvl4pPr>
      <a:lvl5pPr marL="239316" indent="-239316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3500" b="1">
          <a:solidFill>
            <a:schemeClr val="tx1"/>
          </a:solidFill>
          <a:latin typeface="Trebuchet MS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171450" indent="-136922" algn="l" rtl="0" eaLnBrk="0" fontAlgn="base" hangingPunct="0">
        <a:spcBef>
          <a:spcPct val="20000"/>
        </a:spcBef>
        <a:spcAft>
          <a:spcPts val="225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1700" kern="1200">
          <a:solidFill>
            <a:srgbClr val="404040"/>
          </a:solidFill>
          <a:latin typeface="+mn-lt"/>
          <a:ea typeface="+mn-ea"/>
          <a:cs typeface="+mn-cs"/>
        </a:defRPr>
      </a:lvl1pPr>
      <a:lvl2pPr marL="410766" indent="-136922" algn="l" rtl="0" eaLnBrk="0" fontAlgn="base" hangingPunct="0">
        <a:spcBef>
          <a:spcPct val="20000"/>
        </a:spcBef>
        <a:spcAft>
          <a:spcPts val="225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1500" kern="1200">
          <a:solidFill>
            <a:srgbClr val="404040"/>
          </a:solidFill>
          <a:latin typeface="+mn-lt"/>
          <a:ea typeface="+mn-ea"/>
          <a:cs typeface="+mn-cs"/>
        </a:defRPr>
      </a:lvl2pPr>
      <a:lvl3pPr marL="616744" indent="-136922" algn="l" rtl="0" eaLnBrk="0" fontAlgn="base" hangingPunct="0">
        <a:spcBef>
          <a:spcPct val="20000"/>
        </a:spcBef>
        <a:spcAft>
          <a:spcPts val="225"/>
        </a:spcAft>
        <a:buClr>
          <a:srgbClr val="C3260C"/>
        </a:buClr>
        <a:buSzPct val="130000"/>
        <a:buFont typeface="Georgia" panose="02040502050405020303" pitchFamily="18" charset="0"/>
        <a:buChar char="*"/>
        <a:defRPr kern="1200">
          <a:solidFill>
            <a:srgbClr val="404040"/>
          </a:solidFill>
          <a:latin typeface="+mn-lt"/>
          <a:ea typeface="+mn-ea"/>
          <a:cs typeface="+mn-cs"/>
        </a:defRPr>
      </a:lvl3pPr>
      <a:lvl4pPr marL="822722" indent="-136922" algn="l" rtl="0" eaLnBrk="0" fontAlgn="base" hangingPunct="0">
        <a:spcBef>
          <a:spcPct val="20000"/>
        </a:spcBef>
        <a:spcAft>
          <a:spcPts val="225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1041797" indent="-136922" algn="l" rtl="0" eaLnBrk="0" fontAlgn="base" hangingPunct="0">
        <a:spcBef>
          <a:spcPct val="20000"/>
        </a:spcBef>
        <a:spcAft>
          <a:spcPts val="225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1100" kern="1200">
          <a:solidFill>
            <a:srgbClr val="404040"/>
          </a:solidFill>
          <a:latin typeface="+mn-lt"/>
          <a:ea typeface="+mn-ea"/>
          <a:cs typeface="+mn-cs"/>
        </a:defRPr>
      </a:lvl5pPr>
      <a:lvl6pPr marL="1248156" indent="-137160" algn="l" defTabSz="685800" rtl="0" eaLnBrk="1" latinLnBrk="0" hangingPunct="1">
        <a:spcBef>
          <a:spcPct val="20000"/>
        </a:spcBef>
        <a:spcAft>
          <a:spcPts val="225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474470" indent="-137160" algn="l" defTabSz="685800" rtl="0" eaLnBrk="1" latinLnBrk="0" hangingPunct="1">
        <a:spcBef>
          <a:spcPct val="20000"/>
        </a:spcBef>
        <a:spcAft>
          <a:spcPts val="225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714500" indent="-137160" algn="l" defTabSz="685800" rtl="0" eaLnBrk="1" latinLnBrk="0" hangingPunct="1">
        <a:spcBef>
          <a:spcPct val="20000"/>
        </a:spcBef>
        <a:spcAft>
          <a:spcPts val="225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940814" indent="-137160" algn="l" defTabSz="685800" rtl="0" eaLnBrk="1" latinLnBrk="0" hangingPunct="1">
        <a:spcBef>
          <a:spcPct val="20000"/>
        </a:spcBef>
        <a:spcAft>
          <a:spcPts val="225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8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/>
          <p:nvPr userDrawn="1"/>
        </p:nvSpPr>
        <p:spPr>
          <a:xfrm>
            <a:off x="1969895" y="2340999"/>
            <a:ext cx="487825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ỘI DUNG</a:t>
            </a:r>
          </a:p>
        </p:txBody>
      </p:sp>
    </p:spTree>
    <p:extLst>
      <p:ext uri="{BB962C8B-B14F-4D97-AF65-F5344CB8AC3E}">
        <p14:creationId xmlns:p14="http://schemas.microsoft.com/office/powerpoint/2010/main" val="909828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  <p:sldLayoutId id="2147483739" r:id="rId13"/>
    <p:sldLayoutId id="2147483740" r:id="rId14"/>
    <p:sldLayoutId id="2147483741" r:id="rId15"/>
    <p:sldLayoutId id="2147483742" r:id="rId16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9.xml"/><Relationship Id="rId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gif"/><Relationship Id="rId3" Type="http://schemas.openxmlformats.org/officeDocument/2006/relationships/image" Target="../media/image19.gif"/><Relationship Id="rId7" Type="http://schemas.openxmlformats.org/officeDocument/2006/relationships/image" Target="../media/image23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22.gif"/><Relationship Id="rId5" Type="http://schemas.openxmlformats.org/officeDocument/2006/relationships/image" Target="../media/image21.gif"/><Relationship Id="rId4" Type="http://schemas.openxmlformats.org/officeDocument/2006/relationships/image" Target="../media/image20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gif"/><Relationship Id="rId3" Type="http://schemas.openxmlformats.org/officeDocument/2006/relationships/audio" Target="../media/media2.mp3"/><Relationship Id="rId7" Type="http://schemas.openxmlformats.org/officeDocument/2006/relationships/image" Target="../media/image25.png"/><Relationship Id="rId12" Type="http://schemas.openxmlformats.org/officeDocument/2006/relationships/image" Target="../media/image29.png"/><Relationship Id="rId2" Type="http://schemas.microsoft.com/office/2007/relationships/media" Target="../media/media2.mp3"/><Relationship Id="rId1" Type="http://schemas.openxmlformats.org/officeDocument/2006/relationships/audio" Target="file:///E:\Anh\Ha%20Van\Ba%20ngon%20nen%20lung%20linh%20-%20Phuong%20Thao%20&amp;%20Ngoc%20Le%201(Ban%20thau%20moi)-%5bwWw.HaySo1.Com%5d.wav" TargetMode="Externa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28.png"/><Relationship Id="rId4" Type="http://schemas.openxmlformats.org/officeDocument/2006/relationships/slideLayout" Target="../slideLayouts/slideLayout56.xml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microsoft.com/office/2007/relationships/hdphoto" Target="../media/hdphoto5.wdp"/><Relationship Id="rId18" Type="http://schemas.openxmlformats.org/officeDocument/2006/relationships/image" Target="../media/image49.png"/><Relationship Id="rId3" Type="http://schemas.openxmlformats.org/officeDocument/2006/relationships/image" Target="../media/image41.png"/><Relationship Id="rId21" Type="http://schemas.openxmlformats.org/officeDocument/2006/relationships/image" Target="../media/image51.png"/><Relationship Id="rId7" Type="http://schemas.microsoft.com/office/2007/relationships/hdphoto" Target="../media/hdphoto2.wdp"/><Relationship Id="rId12" Type="http://schemas.openxmlformats.org/officeDocument/2006/relationships/image" Target="../media/image46.png"/><Relationship Id="rId17" Type="http://schemas.microsoft.com/office/2007/relationships/hdphoto" Target="../media/hdphoto7.wdp"/><Relationship Id="rId2" Type="http://schemas.openxmlformats.org/officeDocument/2006/relationships/image" Target="../media/image40.jpeg"/><Relationship Id="rId16" Type="http://schemas.openxmlformats.org/officeDocument/2006/relationships/image" Target="../media/image48.png"/><Relationship Id="rId20" Type="http://schemas.openxmlformats.org/officeDocument/2006/relationships/slide" Target="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11" Type="http://schemas.microsoft.com/office/2007/relationships/hdphoto" Target="../media/hdphoto4.wdp"/><Relationship Id="rId5" Type="http://schemas.microsoft.com/office/2007/relationships/hdphoto" Target="../media/hdphoto1.wdp"/><Relationship Id="rId15" Type="http://schemas.microsoft.com/office/2007/relationships/hdphoto" Target="../media/hdphoto6.wdp"/><Relationship Id="rId10" Type="http://schemas.openxmlformats.org/officeDocument/2006/relationships/image" Target="../media/image45.png"/><Relationship Id="rId19" Type="http://schemas.openxmlformats.org/officeDocument/2006/relationships/image" Target="../media/image50.png"/><Relationship Id="rId4" Type="http://schemas.openxmlformats.org/officeDocument/2006/relationships/image" Target="../media/image42.png"/><Relationship Id="rId9" Type="http://schemas.microsoft.com/office/2007/relationships/hdphoto" Target="../media/hdphoto3.wdp"/><Relationship Id="rId1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55.GIF"/><Relationship Id="rId12" Type="http://schemas.openxmlformats.org/officeDocument/2006/relationships/image" Target="../media/image59.png"/><Relationship Id="rId2" Type="http://schemas.openxmlformats.org/officeDocument/2006/relationships/audio" Target="../media/audio2.wav"/><Relationship Id="rId16" Type="http://schemas.openxmlformats.org/officeDocument/2006/relationships/image" Target="../media/image6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11" Type="http://schemas.microsoft.com/office/2007/relationships/hdphoto" Target="../media/hdphoto9.wdp"/><Relationship Id="rId5" Type="http://schemas.microsoft.com/office/2007/relationships/hdphoto" Target="../media/hdphoto8.wdp"/><Relationship Id="rId15" Type="http://schemas.openxmlformats.org/officeDocument/2006/relationships/image" Target="../media/image61.png"/><Relationship Id="rId10" Type="http://schemas.openxmlformats.org/officeDocument/2006/relationships/image" Target="../media/image58.png"/><Relationship Id="rId4" Type="http://schemas.openxmlformats.org/officeDocument/2006/relationships/image" Target="../media/image53.jpeg"/><Relationship Id="rId9" Type="http://schemas.openxmlformats.org/officeDocument/2006/relationships/image" Target="../media/image57.png"/><Relationship Id="rId1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59.png"/><Relationship Id="rId18" Type="http://schemas.openxmlformats.org/officeDocument/2006/relationships/image" Target="../media/image62.wmf"/><Relationship Id="rId3" Type="http://schemas.openxmlformats.org/officeDocument/2006/relationships/audio" Target="../media/audio3.wav"/><Relationship Id="rId7" Type="http://schemas.openxmlformats.org/officeDocument/2006/relationships/image" Target="../media/image56.png"/><Relationship Id="rId12" Type="http://schemas.openxmlformats.org/officeDocument/2006/relationships/image" Target="../media/image49.png"/><Relationship Id="rId17" Type="http://schemas.openxmlformats.org/officeDocument/2006/relationships/image" Target="../media/image65.png"/><Relationship Id="rId2" Type="http://schemas.openxmlformats.org/officeDocument/2006/relationships/audio" Target="../media/audio2.wav"/><Relationship Id="rId16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GIF"/><Relationship Id="rId11" Type="http://schemas.microsoft.com/office/2007/relationships/hdphoto" Target="../media/hdphoto9.wdp"/><Relationship Id="rId5" Type="http://schemas.openxmlformats.org/officeDocument/2006/relationships/image" Target="../media/image54.png"/><Relationship Id="rId15" Type="http://schemas.openxmlformats.org/officeDocument/2006/relationships/image" Target="../media/image61.png"/><Relationship Id="rId10" Type="http://schemas.openxmlformats.org/officeDocument/2006/relationships/image" Target="../media/image58.png"/><Relationship Id="rId4" Type="http://schemas.openxmlformats.org/officeDocument/2006/relationships/image" Target="../media/image40.jpeg"/><Relationship Id="rId9" Type="http://schemas.microsoft.com/office/2007/relationships/hdphoto" Target="../media/hdphoto10.wdp"/><Relationship Id="rId1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49.png"/><Relationship Id="rId18" Type="http://schemas.openxmlformats.org/officeDocument/2006/relationships/image" Target="../media/image68.png"/><Relationship Id="rId3" Type="http://schemas.openxmlformats.org/officeDocument/2006/relationships/audio" Target="../media/audio2.wav"/><Relationship Id="rId7" Type="http://schemas.openxmlformats.org/officeDocument/2006/relationships/image" Target="../media/image55.GIF"/><Relationship Id="rId12" Type="http://schemas.microsoft.com/office/2007/relationships/hdphoto" Target="../media/hdphoto9.wdp"/><Relationship Id="rId17" Type="http://schemas.openxmlformats.org/officeDocument/2006/relationships/image" Target="../media/image65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61.png"/><Relationship Id="rId20" Type="http://schemas.openxmlformats.org/officeDocument/2006/relationships/image" Target="../media/image6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11" Type="http://schemas.openxmlformats.org/officeDocument/2006/relationships/image" Target="../media/image58.png"/><Relationship Id="rId5" Type="http://schemas.openxmlformats.org/officeDocument/2006/relationships/image" Target="../media/image66.jpeg"/><Relationship Id="rId15" Type="http://schemas.openxmlformats.org/officeDocument/2006/relationships/image" Target="../media/image50.png"/><Relationship Id="rId10" Type="http://schemas.microsoft.com/office/2007/relationships/hdphoto" Target="../media/hdphoto11.wdp"/><Relationship Id="rId19" Type="http://schemas.microsoft.com/office/2007/relationships/hdphoto" Target="../media/hdphoto12.wdp"/><Relationship Id="rId4" Type="http://schemas.openxmlformats.org/officeDocument/2006/relationships/audio" Target="../media/audio3.wav"/><Relationship Id="rId9" Type="http://schemas.openxmlformats.org/officeDocument/2006/relationships/image" Target="../media/image67.png"/><Relationship Id="rId1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59.png"/><Relationship Id="rId18" Type="http://schemas.openxmlformats.org/officeDocument/2006/relationships/image" Target="../media/image62.wmf"/><Relationship Id="rId3" Type="http://schemas.openxmlformats.org/officeDocument/2006/relationships/audio" Target="../media/audio2.wav"/><Relationship Id="rId7" Type="http://schemas.openxmlformats.org/officeDocument/2006/relationships/image" Target="../media/image55.GIF"/><Relationship Id="rId12" Type="http://schemas.openxmlformats.org/officeDocument/2006/relationships/image" Target="../media/image49.png"/><Relationship Id="rId17" Type="http://schemas.openxmlformats.org/officeDocument/2006/relationships/image" Target="../media/image65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11" Type="http://schemas.microsoft.com/office/2007/relationships/hdphoto" Target="../media/hdphoto9.wdp"/><Relationship Id="rId5" Type="http://schemas.openxmlformats.org/officeDocument/2006/relationships/image" Target="../media/image69.jpeg"/><Relationship Id="rId15" Type="http://schemas.openxmlformats.org/officeDocument/2006/relationships/image" Target="../media/image50.png"/><Relationship Id="rId10" Type="http://schemas.openxmlformats.org/officeDocument/2006/relationships/image" Target="../media/image58.png"/><Relationship Id="rId4" Type="http://schemas.openxmlformats.org/officeDocument/2006/relationships/audio" Target="../media/audio3.wav"/><Relationship Id="rId9" Type="http://schemas.openxmlformats.org/officeDocument/2006/relationships/image" Target="../media/image70.png"/><Relationship Id="rId14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49.png"/><Relationship Id="rId18" Type="http://schemas.openxmlformats.org/officeDocument/2006/relationships/image" Target="../media/image62.wmf"/><Relationship Id="rId3" Type="http://schemas.openxmlformats.org/officeDocument/2006/relationships/audio" Target="../media/audio3.wav"/><Relationship Id="rId7" Type="http://schemas.openxmlformats.org/officeDocument/2006/relationships/image" Target="../media/image56.png"/><Relationship Id="rId12" Type="http://schemas.openxmlformats.org/officeDocument/2006/relationships/image" Target="../media/image59.png"/><Relationship Id="rId17" Type="http://schemas.openxmlformats.org/officeDocument/2006/relationships/image" Target="../media/image65.png"/><Relationship Id="rId2" Type="http://schemas.openxmlformats.org/officeDocument/2006/relationships/audio" Target="../media/audio2.wav"/><Relationship Id="rId16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GIF"/><Relationship Id="rId11" Type="http://schemas.microsoft.com/office/2007/relationships/hdphoto" Target="../media/hdphoto9.wdp"/><Relationship Id="rId5" Type="http://schemas.openxmlformats.org/officeDocument/2006/relationships/image" Target="../media/image54.png"/><Relationship Id="rId15" Type="http://schemas.openxmlformats.org/officeDocument/2006/relationships/image" Target="../media/image61.png"/><Relationship Id="rId10" Type="http://schemas.openxmlformats.org/officeDocument/2006/relationships/image" Target="../media/image58.png"/><Relationship Id="rId4" Type="http://schemas.openxmlformats.org/officeDocument/2006/relationships/image" Target="../media/image66.jpeg"/><Relationship Id="rId9" Type="http://schemas.microsoft.com/office/2007/relationships/hdphoto" Target="../media/hdphoto13.wdp"/><Relationship Id="rId1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49.png"/><Relationship Id="rId18" Type="http://schemas.openxmlformats.org/officeDocument/2006/relationships/image" Target="../media/image62.wmf"/><Relationship Id="rId3" Type="http://schemas.openxmlformats.org/officeDocument/2006/relationships/audio" Target="../media/audio3.wav"/><Relationship Id="rId7" Type="http://schemas.openxmlformats.org/officeDocument/2006/relationships/image" Target="../media/image56.png"/><Relationship Id="rId12" Type="http://schemas.openxmlformats.org/officeDocument/2006/relationships/image" Target="../media/image59.png"/><Relationship Id="rId17" Type="http://schemas.openxmlformats.org/officeDocument/2006/relationships/image" Target="../media/image65.png"/><Relationship Id="rId2" Type="http://schemas.openxmlformats.org/officeDocument/2006/relationships/audio" Target="../media/audio2.wav"/><Relationship Id="rId16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GIF"/><Relationship Id="rId11" Type="http://schemas.microsoft.com/office/2007/relationships/hdphoto" Target="../media/hdphoto9.wdp"/><Relationship Id="rId5" Type="http://schemas.openxmlformats.org/officeDocument/2006/relationships/image" Target="../media/image54.png"/><Relationship Id="rId15" Type="http://schemas.openxmlformats.org/officeDocument/2006/relationships/image" Target="../media/image61.png"/><Relationship Id="rId10" Type="http://schemas.openxmlformats.org/officeDocument/2006/relationships/image" Target="../media/image58.png"/><Relationship Id="rId4" Type="http://schemas.openxmlformats.org/officeDocument/2006/relationships/image" Target="../media/image66.jpeg"/><Relationship Id="rId9" Type="http://schemas.microsoft.com/office/2007/relationships/hdphoto" Target="../media/hdphoto13.wdp"/><Relationship Id="rId1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59.png"/><Relationship Id="rId18" Type="http://schemas.openxmlformats.org/officeDocument/2006/relationships/image" Target="../media/image62.wmf"/><Relationship Id="rId3" Type="http://schemas.openxmlformats.org/officeDocument/2006/relationships/audio" Target="../media/audio2.wav"/><Relationship Id="rId7" Type="http://schemas.openxmlformats.org/officeDocument/2006/relationships/image" Target="../media/image55.GIF"/><Relationship Id="rId12" Type="http://schemas.openxmlformats.org/officeDocument/2006/relationships/image" Target="../media/image49.png"/><Relationship Id="rId17" Type="http://schemas.openxmlformats.org/officeDocument/2006/relationships/image" Target="../media/image65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11" Type="http://schemas.microsoft.com/office/2007/relationships/hdphoto" Target="../media/hdphoto9.wdp"/><Relationship Id="rId5" Type="http://schemas.openxmlformats.org/officeDocument/2006/relationships/image" Target="../media/image69.jpeg"/><Relationship Id="rId15" Type="http://schemas.openxmlformats.org/officeDocument/2006/relationships/image" Target="../media/image50.png"/><Relationship Id="rId10" Type="http://schemas.openxmlformats.org/officeDocument/2006/relationships/image" Target="../media/image58.png"/><Relationship Id="rId4" Type="http://schemas.openxmlformats.org/officeDocument/2006/relationships/audio" Target="../media/audio3.wav"/><Relationship Id="rId9" Type="http://schemas.openxmlformats.org/officeDocument/2006/relationships/image" Target="../media/image70.png"/><Relationship Id="rId1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oa"/>
          <p:cNvPicPr>
            <a:picLocks noGrp="1" noChangeAspect="1" noChangeArrowheads="1"/>
          </p:cNvPicPr>
          <p:nvPr>
            <p:ph/>
          </p:nvPr>
        </p:nvPicPr>
        <p:blipFill>
          <a:blip r:embed="rId3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07533" y="-42863"/>
            <a:ext cx="5865018" cy="4695825"/>
          </a:xfrm>
          <a:solidFill>
            <a:srgbClr val="0000CC"/>
          </a:solidFill>
        </p:spPr>
      </p:pic>
      <p:sp>
        <p:nvSpPr>
          <p:cNvPr id="2054" name="WordArt 6"/>
          <p:cNvSpPr>
            <a:spLocks noChangeArrowheads="1" noChangeShapeType="1" noTextEdit="1"/>
          </p:cNvSpPr>
          <p:nvPr/>
        </p:nvSpPr>
        <p:spPr bwMode="auto">
          <a:xfrm>
            <a:off x="457201" y="4171951"/>
            <a:ext cx="7696200" cy="947058"/>
          </a:xfrm>
          <a:prstGeom prst="rect">
            <a:avLst/>
          </a:prstGeom>
        </p:spPr>
        <p:txBody>
          <a:bodyPr wrap="none" lIns="68579" tIns="34289" rIns="68579" bIns="34289" fromWordArt="1">
            <a:prstTxWarp prst="textPlain">
              <a:avLst>
                <a:gd name="adj" fmla="val 50801"/>
              </a:avLst>
            </a:prstTxWarp>
          </a:bodyPr>
          <a:lstStyle/>
          <a:p>
            <a:pPr defTabSz="685783">
              <a:buFont typeface="Arial"/>
              <a:buNone/>
            </a:pPr>
            <a:r>
              <a:rPr lang="vi-VN" sz="2100" b="1" i="1" kern="10" dirty="0">
                <a:ln w="1270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Giáo viên: Phan Thị Thu Hiền</a:t>
            </a:r>
          </a:p>
        </p:txBody>
      </p:sp>
      <p:sp>
        <p:nvSpPr>
          <p:cNvPr id="8" name="Rectangle 7"/>
          <p:cNvSpPr/>
          <p:nvPr/>
        </p:nvSpPr>
        <p:spPr>
          <a:xfrm>
            <a:off x="3107555" y="3143265"/>
            <a:ext cx="2364941" cy="838689"/>
          </a:xfrm>
          <a:prstGeom prst="rect">
            <a:avLst/>
          </a:prstGeom>
        </p:spPr>
        <p:txBody>
          <a:bodyPr wrap="none" lIns="68579" tIns="34289" rIns="68579" bIns="34289">
            <a:spAutoFit/>
          </a:bodyPr>
          <a:lstStyle/>
          <a:p>
            <a:pPr algn="l" defTabSz="685783">
              <a:buFont typeface="Arial"/>
              <a:buNone/>
              <a:defRPr/>
            </a:pPr>
            <a:r>
              <a:rPr lang="en-US" sz="50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itchFamily="18" charset="0"/>
                <a:sym typeface="Arial"/>
              </a:rPr>
              <a:t>LỚP 8A</a:t>
            </a:r>
            <a:endParaRPr lang="en-US" sz="5000" b="1" dirty="0">
              <a:solidFill>
                <a:srgbClr val="000000"/>
              </a:solidFill>
              <a:latin typeface="Times New Roman" panose="02020603050405020304" pitchFamily="18" charset="0"/>
              <a:cs typeface="Arial"/>
              <a:sym typeface="Arial"/>
            </a:endParaRPr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665183" y="230397"/>
            <a:ext cx="1200150" cy="1200150"/>
            <a:chOff x="204" y="192"/>
            <a:chExt cx="1008" cy="1008"/>
          </a:xfrm>
        </p:grpSpPr>
        <p:sp>
          <p:nvSpPr>
            <p:cNvPr id="10" name="WordArt 8"/>
            <p:cNvSpPr>
              <a:spLocks noChangeArrowheads="1" noChangeShapeType="1" noTextEdit="1"/>
            </p:cNvSpPr>
            <p:nvPr/>
          </p:nvSpPr>
          <p:spPr bwMode="auto">
            <a:xfrm>
              <a:off x="204" y="192"/>
              <a:ext cx="1008" cy="1008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9467290"/>
                </a:avLst>
              </a:prstTxWarp>
            </a:bodyPr>
            <a:lstStyle/>
            <a:p>
              <a:pPr defTabSz="685783" eaLnBrk="0" hangingPunct="0">
                <a:buFont typeface="Arial"/>
                <a:buNone/>
              </a:pPr>
              <a:r>
                <a:rPr lang="vi-VN" sz="2700" kern="10" dirty="0"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ƯỜNG THCS NGUYỄN HỮU THỌ</a:t>
              </a:r>
            </a:p>
          </p:txBody>
        </p:sp>
        <p:pic>
          <p:nvPicPr>
            <p:cNvPr id="11" name="Picture 9" descr="bs00554_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" y="342"/>
              <a:ext cx="733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3" name="WordArt 5"/>
          <p:cNvSpPr>
            <a:spLocks noChangeArrowheads="1" noChangeShapeType="1" noTextEdit="1"/>
          </p:cNvSpPr>
          <p:nvPr/>
        </p:nvSpPr>
        <p:spPr bwMode="auto">
          <a:xfrm>
            <a:off x="1428750" y="1581150"/>
            <a:ext cx="6400800" cy="1143000"/>
          </a:xfrm>
          <a:prstGeom prst="rect">
            <a:avLst/>
          </a:prstGeom>
        </p:spPr>
        <p:txBody>
          <a:bodyPr wrap="none" lIns="68579" tIns="34289" rIns="68579" bIns="34289" fromWordArt="1">
            <a:prstTxWarp prst="textDeflate">
              <a:avLst>
                <a:gd name="adj" fmla="val 19"/>
              </a:avLst>
            </a:prstTxWarp>
          </a:bodyPr>
          <a:lstStyle/>
          <a:p>
            <a:pPr defTabSz="685783">
              <a:buFont typeface="Arial"/>
              <a:buNone/>
            </a:pPr>
            <a:r>
              <a:rPr lang="vi-VN" sz="5000" b="1" kern="10" dirty="0">
                <a:ln w="9525">
                  <a:solidFill>
                    <a:srgbClr val="C70B1D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OÁN 8</a:t>
            </a:r>
          </a:p>
        </p:txBody>
      </p:sp>
      <p:sp>
        <p:nvSpPr>
          <p:cNvPr id="156675" name="AutoShape 3"/>
          <p:cNvSpPr>
            <a:spLocks noChangeArrowheads="1"/>
          </p:cNvSpPr>
          <p:nvPr/>
        </p:nvSpPr>
        <p:spPr bwMode="auto">
          <a:xfrm>
            <a:off x="2842591" y="201822"/>
            <a:ext cx="6007949" cy="1314450"/>
          </a:xfrm>
          <a:prstGeom prst="wave">
            <a:avLst>
              <a:gd name="adj1" fmla="val 9375"/>
              <a:gd name="adj2" fmla="val 0"/>
            </a:avLst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lIns="68579" tIns="34289" rIns="68579" bIns="34289" anchor="ctr"/>
          <a:lstStyle/>
          <a:p>
            <a:pPr>
              <a:lnSpc>
                <a:spcPct val="150000"/>
              </a:lnSpc>
              <a:spcBef>
                <a:spcPts val="0"/>
              </a:spcBef>
              <a:buFont typeface="Arial"/>
              <a:buNone/>
            </a:pPr>
            <a:r>
              <a:rPr lang="en-US" sz="2800" b="1" dirty="0">
                <a:solidFill>
                  <a:srgbClr val="FF0000"/>
                </a:solidFill>
                <a:sym typeface="Arial"/>
              </a:rPr>
              <a:t>KÍNH CHÀO QUÝ THẦY CÔ 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Arial"/>
              <a:buNone/>
            </a:pPr>
            <a:r>
              <a:rPr lang="en-US" sz="2800" b="1" dirty="0">
                <a:solidFill>
                  <a:srgbClr val="FF0000"/>
                </a:solidFill>
                <a:sym typeface="Arial"/>
              </a:rPr>
              <a:t>ĐẾN DỰ CHUY</a:t>
            </a:r>
            <a:r>
              <a:rPr lang="vi-VN" sz="2800" b="1" dirty="0">
                <a:solidFill>
                  <a:srgbClr val="FF0000"/>
                </a:solidFill>
                <a:sym typeface="Arial"/>
              </a:rPr>
              <a:t>ÊN </a:t>
            </a:r>
            <a:r>
              <a:rPr lang="en-US" sz="2800" b="1" dirty="0">
                <a:solidFill>
                  <a:srgbClr val="FF0000"/>
                </a:solidFill>
                <a:sym typeface="Arial"/>
              </a:rPr>
              <a:t>ĐỀ</a:t>
            </a:r>
          </a:p>
          <a:p>
            <a:pPr defTabSz="685783" eaLnBrk="0" hangingPunct="0">
              <a:lnSpc>
                <a:spcPct val="120000"/>
              </a:lnSpc>
              <a:buFont typeface="Arial"/>
              <a:buNone/>
              <a:defRPr/>
            </a:pPr>
            <a:endParaRPr lang="en-US" sz="27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55448387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Freeform 2"/>
          <p:cNvSpPr>
            <a:spLocks noEditPoints="1"/>
          </p:cNvSpPr>
          <p:nvPr/>
        </p:nvSpPr>
        <p:spPr bwMode="gray">
          <a:xfrm rot="-326365">
            <a:off x="1143000" y="685802"/>
            <a:ext cx="6800850" cy="4146947"/>
          </a:xfrm>
          <a:custGeom>
            <a:avLst/>
            <a:gdLst/>
            <a:ahLst/>
            <a:cxnLst>
              <a:cxn ang="0">
                <a:pos x="1692" y="12"/>
              </a:cxn>
              <a:cxn ang="0">
                <a:pos x="1234" y="74"/>
              </a:cxn>
              <a:cxn ang="0">
                <a:pos x="828" y="182"/>
              </a:cxn>
              <a:cxn ang="0">
                <a:pos x="486" y="330"/>
              </a:cxn>
              <a:cxn ang="0">
                <a:pos x="226" y="510"/>
              </a:cxn>
              <a:cxn ang="0">
                <a:pos x="58" y="718"/>
              </a:cxn>
              <a:cxn ang="0">
                <a:pos x="0" y="944"/>
              </a:cxn>
              <a:cxn ang="0">
                <a:pos x="58" y="1170"/>
              </a:cxn>
              <a:cxn ang="0">
                <a:pos x="226" y="1378"/>
              </a:cxn>
              <a:cxn ang="0">
                <a:pos x="486" y="1558"/>
              </a:cxn>
              <a:cxn ang="0">
                <a:pos x="828" y="1706"/>
              </a:cxn>
              <a:cxn ang="0">
                <a:pos x="1234" y="1814"/>
              </a:cxn>
              <a:cxn ang="0">
                <a:pos x="1692" y="1876"/>
              </a:cxn>
              <a:cxn ang="0">
                <a:pos x="2186" y="1884"/>
              </a:cxn>
              <a:cxn ang="0">
                <a:pos x="2658" y="1840"/>
              </a:cxn>
              <a:cxn ang="0">
                <a:pos x="3084" y="1746"/>
              </a:cxn>
              <a:cxn ang="0">
                <a:pos x="3448" y="1612"/>
              </a:cxn>
              <a:cxn ang="0">
                <a:pos x="3738" y="1442"/>
              </a:cxn>
              <a:cxn ang="0">
                <a:pos x="3938" y="1242"/>
              </a:cxn>
              <a:cxn ang="0">
                <a:pos x="4034" y="1022"/>
              </a:cxn>
              <a:cxn ang="0">
                <a:pos x="4014" y="790"/>
              </a:cxn>
              <a:cxn ang="0">
                <a:pos x="3882" y="576"/>
              </a:cxn>
              <a:cxn ang="0">
                <a:pos x="3650" y="386"/>
              </a:cxn>
              <a:cxn ang="0">
                <a:pos x="3334" y="228"/>
              </a:cxn>
              <a:cxn ang="0">
                <a:pos x="2948" y="106"/>
              </a:cxn>
              <a:cxn ang="0">
                <a:pos x="2506" y="28"/>
              </a:cxn>
              <a:cxn ang="0">
                <a:pos x="2020" y="0"/>
              </a:cxn>
              <a:cxn ang="0">
                <a:pos x="1606" y="1736"/>
              </a:cxn>
              <a:cxn ang="0">
                <a:pos x="1164" y="1678"/>
              </a:cxn>
              <a:cxn ang="0">
                <a:pos x="776" y="1576"/>
              </a:cxn>
              <a:cxn ang="0">
                <a:pos x="458" y="1436"/>
              </a:cxn>
              <a:cxn ang="0">
                <a:pos x="224" y="1266"/>
              </a:cxn>
              <a:cxn ang="0">
                <a:pos x="88" y="1074"/>
              </a:cxn>
              <a:cxn ang="0">
                <a:pos x="68" y="864"/>
              </a:cxn>
              <a:cxn ang="0">
                <a:pos x="166" y="664"/>
              </a:cxn>
              <a:cxn ang="0">
                <a:pos x="370" y="486"/>
              </a:cxn>
              <a:cxn ang="0">
                <a:pos x="662" y="336"/>
              </a:cxn>
              <a:cxn ang="0">
                <a:pos x="1028" y="222"/>
              </a:cxn>
              <a:cxn ang="0">
                <a:pos x="1454" y="148"/>
              </a:cxn>
              <a:cxn ang="0">
                <a:pos x="1922" y="120"/>
              </a:cxn>
              <a:cxn ang="0">
                <a:pos x="2392" y="148"/>
              </a:cxn>
              <a:cxn ang="0">
                <a:pos x="2818" y="222"/>
              </a:cxn>
              <a:cxn ang="0">
                <a:pos x="3184" y="336"/>
              </a:cxn>
              <a:cxn ang="0">
                <a:pos x="3476" y="486"/>
              </a:cxn>
              <a:cxn ang="0">
                <a:pos x="3680" y="664"/>
              </a:cxn>
              <a:cxn ang="0">
                <a:pos x="3778" y="864"/>
              </a:cxn>
              <a:cxn ang="0">
                <a:pos x="3758" y="1074"/>
              </a:cxn>
              <a:cxn ang="0">
                <a:pos x="3622" y="1266"/>
              </a:cxn>
              <a:cxn ang="0">
                <a:pos x="3388" y="1436"/>
              </a:cxn>
              <a:cxn ang="0">
                <a:pos x="3070" y="1576"/>
              </a:cxn>
              <a:cxn ang="0">
                <a:pos x="2682" y="1678"/>
              </a:cxn>
              <a:cxn ang="0">
                <a:pos x="2240" y="1736"/>
              </a:cxn>
            </a:cxnLst>
            <a:rect l="0" t="0" r="r" b="b"/>
            <a:pathLst>
              <a:path w="4040" h="1888">
                <a:moveTo>
                  <a:pt x="2020" y="0"/>
                </a:moveTo>
                <a:lnTo>
                  <a:pt x="1854" y="4"/>
                </a:lnTo>
                <a:lnTo>
                  <a:pt x="1692" y="12"/>
                </a:lnTo>
                <a:lnTo>
                  <a:pt x="1534" y="28"/>
                </a:lnTo>
                <a:lnTo>
                  <a:pt x="1382" y="48"/>
                </a:lnTo>
                <a:lnTo>
                  <a:pt x="1234" y="74"/>
                </a:lnTo>
                <a:lnTo>
                  <a:pt x="1092" y="106"/>
                </a:lnTo>
                <a:lnTo>
                  <a:pt x="956" y="142"/>
                </a:lnTo>
                <a:lnTo>
                  <a:pt x="828" y="182"/>
                </a:lnTo>
                <a:lnTo>
                  <a:pt x="706" y="228"/>
                </a:lnTo>
                <a:lnTo>
                  <a:pt x="592" y="276"/>
                </a:lnTo>
                <a:lnTo>
                  <a:pt x="486" y="330"/>
                </a:lnTo>
                <a:lnTo>
                  <a:pt x="390" y="386"/>
                </a:lnTo>
                <a:lnTo>
                  <a:pt x="302" y="446"/>
                </a:lnTo>
                <a:lnTo>
                  <a:pt x="226" y="510"/>
                </a:lnTo>
                <a:lnTo>
                  <a:pt x="158" y="576"/>
                </a:lnTo>
                <a:lnTo>
                  <a:pt x="102" y="646"/>
                </a:lnTo>
                <a:lnTo>
                  <a:pt x="58" y="718"/>
                </a:lnTo>
                <a:lnTo>
                  <a:pt x="26" y="790"/>
                </a:lnTo>
                <a:lnTo>
                  <a:pt x="6" y="866"/>
                </a:lnTo>
                <a:lnTo>
                  <a:pt x="0" y="944"/>
                </a:lnTo>
                <a:lnTo>
                  <a:pt x="6" y="1022"/>
                </a:lnTo>
                <a:lnTo>
                  <a:pt x="26" y="1098"/>
                </a:lnTo>
                <a:lnTo>
                  <a:pt x="58" y="1170"/>
                </a:lnTo>
                <a:lnTo>
                  <a:pt x="102" y="1242"/>
                </a:lnTo>
                <a:lnTo>
                  <a:pt x="158" y="1312"/>
                </a:lnTo>
                <a:lnTo>
                  <a:pt x="226" y="1378"/>
                </a:lnTo>
                <a:lnTo>
                  <a:pt x="302" y="1442"/>
                </a:lnTo>
                <a:lnTo>
                  <a:pt x="390" y="1502"/>
                </a:lnTo>
                <a:lnTo>
                  <a:pt x="486" y="1558"/>
                </a:lnTo>
                <a:lnTo>
                  <a:pt x="592" y="1612"/>
                </a:lnTo>
                <a:lnTo>
                  <a:pt x="706" y="1660"/>
                </a:lnTo>
                <a:lnTo>
                  <a:pt x="828" y="1706"/>
                </a:lnTo>
                <a:lnTo>
                  <a:pt x="956" y="1746"/>
                </a:lnTo>
                <a:lnTo>
                  <a:pt x="1092" y="1782"/>
                </a:lnTo>
                <a:lnTo>
                  <a:pt x="1234" y="1814"/>
                </a:lnTo>
                <a:lnTo>
                  <a:pt x="1382" y="1840"/>
                </a:lnTo>
                <a:lnTo>
                  <a:pt x="1534" y="1860"/>
                </a:lnTo>
                <a:lnTo>
                  <a:pt x="1692" y="1876"/>
                </a:lnTo>
                <a:lnTo>
                  <a:pt x="1854" y="1884"/>
                </a:lnTo>
                <a:lnTo>
                  <a:pt x="2020" y="1888"/>
                </a:lnTo>
                <a:lnTo>
                  <a:pt x="2186" y="1884"/>
                </a:lnTo>
                <a:lnTo>
                  <a:pt x="2348" y="1876"/>
                </a:lnTo>
                <a:lnTo>
                  <a:pt x="2506" y="1860"/>
                </a:lnTo>
                <a:lnTo>
                  <a:pt x="2658" y="1840"/>
                </a:lnTo>
                <a:lnTo>
                  <a:pt x="2806" y="1814"/>
                </a:lnTo>
                <a:lnTo>
                  <a:pt x="2948" y="1782"/>
                </a:lnTo>
                <a:lnTo>
                  <a:pt x="3084" y="1746"/>
                </a:lnTo>
                <a:lnTo>
                  <a:pt x="3212" y="1706"/>
                </a:lnTo>
                <a:lnTo>
                  <a:pt x="3334" y="1660"/>
                </a:lnTo>
                <a:lnTo>
                  <a:pt x="3448" y="1612"/>
                </a:lnTo>
                <a:lnTo>
                  <a:pt x="3554" y="1558"/>
                </a:lnTo>
                <a:lnTo>
                  <a:pt x="3650" y="1502"/>
                </a:lnTo>
                <a:lnTo>
                  <a:pt x="3738" y="1442"/>
                </a:lnTo>
                <a:lnTo>
                  <a:pt x="3814" y="1378"/>
                </a:lnTo>
                <a:lnTo>
                  <a:pt x="3882" y="1312"/>
                </a:lnTo>
                <a:lnTo>
                  <a:pt x="3938" y="1242"/>
                </a:lnTo>
                <a:lnTo>
                  <a:pt x="3982" y="1170"/>
                </a:lnTo>
                <a:lnTo>
                  <a:pt x="4014" y="1098"/>
                </a:lnTo>
                <a:lnTo>
                  <a:pt x="4034" y="1022"/>
                </a:lnTo>
                <a:lnTo>
                  <a:pt x="4040" y="944"/>
                </a:lnTo>
                <a:lnTo>
                  <a:pt x="4034" y="866"/>
                </a:lnTo>
                <a:lnTo>
                  <a:pt x="4014" y="790"/>
                </a:lnTo>
                <a:lnTo>
                  <a:pt x="3982" y="718"/>
                </a:lnTo>
                <a:lnTo>
                  <a:pt x="3938" y="646"/>
                </a:lnTo>
                <a:lnTo>
                  <a:pt x="3882" y="576"/>
                </a:lnTo>
                <a:lnTo>
                  <a:pt x="3814" y="510"/>
                </a:lnTo>
                <a:lnTo>
                  <a:pt x="3738" y="446"/>
                </a:lnTo>
                <a:lnTo>
                  <a:pt x="3650" y="386"/>
                </a:lnTo>
                <a:lnTo>
                  <a:pt x="3554" y="330"/>
                </a:lnTo>
                <a:lnTo>
                  <a:pt x="3448" y="276"/>
                </a:lnTo>
                <a:lnTo>
                  <a:pt x="3334" y="228"/>
                </a:lnTo>
                <a:lnTo>
                  <a:pt x="3212" y="182"/>
                </a:lnTo>
                <a:lnTo>
                  <a:pt x="3084" y="142"/>
                </a:lnTo>
                <a:lnTo>
                  <a:pt x="2948" y="106"/>
                </a:lnTo>
                <a:lnTo>
                  <a:pt x="2806" y="74"/>
                </a:lnTo>
                <a:lnTo>
                  <a:pt x="2658" y="48"/>
                </a:lnTo>
                <a:lnTo>
                  <a:pt x="2506" y="28"/>
                </a:lnTo>
                <a:lnTo>
                  <a:pt x="2348" y="12"/>
                </a:lnTo>
                <a:lnTo>
                  <a:pt x="2186" y="4"/>
                </a:lnTo>
                <a:lnTo>
                  <a:pt x="2020" y="0"/>
                </a:lnTo>
                <a:close/>
                <a:moveTo>
                  <a:pt x="1922" y="1748"/>
                </a:moveTo>
                <a:lnTo>
                  <a:pt x="1762" y="1746"/>
                </a:lnTo>
                <a:lnTo>
                  <a:pt x="1606" y="1736"/>
                </a:lnTo>
                <a:lnTo>
                  <a:pt x="1454" y="1722"/>
                </a:lnTo>
                <a:lnTo>
                  <a:pt x="1306" y="1702"/>
                </a:lnTo>
                <a:lnTo>
                  <a:pt x="1164" y="1678"/>
                </a:lnTo>
                <a:lnTo>
                  <a:pt x="1028" y="1648"/>
                </a:lnTo>
                <a:lnTo>
                  <a:pt x="898" y="1614"/>
                </a:lnTo>
                <a:lnTo>
                  <a:pt x="776" y="1576"/>
                </a:lnTo>
                <a:lnTo>
                  <a:pt x="662" y="1532"/>
                </a:lnTo>
                <a:lnTo>
                  <a:pt x="554" y="1486"/>
                </a:lnTo>
                <a:lnTo>
                  <a:pt x="458" y="1436"/>
                </a:lnTo>
                <a:lnTo>
                  <a:pt x="370" y="1382"/>
                </a:lnTo>
                <a:lnTo>
                  <a:pt x="292" y="1326"/>
                </a:lnTo>
                <a:lnTo>
                  <a:pt x="224" y="1266"/>
                </a:lnTo>
                <a:lnTo>
                  <a:pt x="166" y="1204"/>
                </a:lnTo>
                <a:lnTo>
                  <a:pt x="122" y="1140"/>
                </a:lnTo>
                <a:lnTo>
                  <a:pt x="88" y="1074"/>
                </a:lnTo>
                <a:lnTo>
                  <a:pt x="68" y="1004"/>
                </a:lnTo>
                <a:lnTo>
                  <a:pt x="62" y="934"/>
                </a:lnTo>
                <a:lnTo>
                  <a:pt x="68" y="864"/>
                </a:lnTo>
                <a:lnTo>
                  <a:pt x="88" y="796"/>
                </a:lnTo>
                <a:lnTo>
                  <a:pt x="122" y="730"/>
                </a:lnTo>
                <a:lnTo>
                  <a:pt x="166" y="664"/>
                </a:lnTo>
                <a:lnTo>
                  <a:pt x="224" y="602"/>
                </a:lnTo>
                <a:lnTo>
                  <a:pt x="292" y="544"/>
                </a:lnTo>
                <a:lnTo>
                  <a:pt x="370" y="486"/>
                </a:lnTo>
                <a:lnTo>
                  <a:pt x="458" y="434"/>
                </a:lnTo>
                <a:lnTo>
                  <a:pt x="554" y="382"/>
                </a:lnTo>
                <a:lnTo>
                  <a:pt x="662" y="336"/>
                </a:lnTo>
                <a:lnTo>
                  <a:pt x="776" y="294"/>
                </a:lnTo>
                <a:lnTo>
                  <a:pt x="898" y="256"/>
                </a:lnTo>
                <a:lnTo>
                  <a:pt x="1028" y="222"/>
                </a:lnTo>
                <a:lnTo>
                  <a:pt x="1164" y="192"/>
                </a:lnTo>
                <a:lnTo>
                  <a:pt x="1306" y="166"/>
                </a:lnTo>
                <a:lnTo>
                  <a:pt x="1454" y="148"/>
                </a:lnTo>
                <a:lnTo>
                  <a:pt x="1606" y="132"/>
                </a:lnTo>
                <a:lnTo>
                  <a:pt x="1762" y="124"/>
                </a:lnTo>
                <a:lnTo>
                  <a:pt x="1922" y="120"/>
                </a:lnTo>
                <a:lnTo>
                  <a:pt x="2084" y="124"/>
                </a:lnTo>
                <a:lnTo>
                  <a:pt x="2240" y="132"/>
                </a:lnTo>
                <a:lnTo>
                  <a:pt x="2392" y="148"/>
                </a:lnTo>
                <a:lnTo>
                  <a:pt x="2540" y="166"/>
                </a:lnTo>
                <a:lnTo>
                  <a:pt x="2682" y="192"/>
                </a:lnTo>
                <a:lnTo>
                  <a:pt x="2818" y="222"/>
                </a:lnTo>
                <a:lnTo>
                  <a:pt x="2948" y="256"/>
                </a:lnTo>
                <a:lnTo>
                  <a:pt x="3070" y="294"/>
                </a:lnTo>
                <a:lnTo>
                  <a:pt x="3184" y="336"/>
                </a:lnTo>
                <a:lnTo>
                  <a:pt x="3292" y="382"/>
                </a:lnTo>
                <a:lnTo>
                  <a:pt x="3388" y="434"/>
                </a:lnTo>
                <a:lnTo>
                  <a:pt x="3476" y="486"/>
                </a:lnTo>
                <a:lnTo>
                  <a:pt x="3554" y="544"/>
                </a:lnTo>
                <a:lnTo>
                  <a:pt x="3622" y="602"/>
                </a:lnTo>
                <a:lnTo>
                  <a:pt x="3680" y="664"/>
                </a:lnTo>
                <a:lnTo>
                  <a:pt x="3724" y="730"/>
                </a:lnTo>
                <a:lnTo>
                  <a:pt x="3758" y="796"/>
                </a:lnTo>
                <a:lnTo>
                  <a:pt x="3778" y="864"/>
                </a:lnTo>
                <a:lnTo>
                  <a:pt x="3784" y="934"/>
                </a:lnTo>
                <a:lnTo>
                  <a:pt x="3778" y="1004"/>
                </a:lnTo>
                <a:lnTo>
                  <a:pt x="3758" y="1074"/>
                </a:lnTo>
                <a:lnTo>
                  <a:pt x="3724" y="1140"/>
                </a:lnTo>
                <a:lnTo>
                  <a:pt x="3680" y="1204"/>
                </a:lnTo>
                <a:lnTo>
                  <a:pt x="3622" y="1266"/>
                </a:lnTo>
                <a:lnTo>
                  <a:pt x="3554" y="1326"/>
                </a:lnTo>
                <a:lnTo>
                  <a:pt x="3476" y="1382"/>
                </a:lnTo>
                <a:lnTo>
                  <a:pt x="3388" y="1436"/>
                </a:lnTo>
                <a:lnTo>
                  <a:pt x="3292" y="1486"/>
                </a:lnTo>
                <a:lnTo>
                  <a:pt x="3184" y="1532"/>
                </a:lnTo>
                <a:lnTo>
                  <a:pt x="3070" y="1576"/>
                </a:lnTo>
                <a:lnTo>
                  <a:pt x="2948" y="1614"/>
                </a:lnTo>
                <a:lnTo>
                  <a:pt x="2818" y="1648"/>
                </a:lnTo>
                <a:lnTo>
                  <a:pt x="2682" y="1678"/>
                </a:lnTo>
                <a:lnTo>
                  <a:pt x="2540" y="1702"/>
                </a:lnTo>
                <a:lnTo>
                  <a:pt x="2392" y="1722"/>
                </a:lnTo>
                <a:lnTo>
                  <a:pt x="2240" y="1736"/>
                </a:lnTo>
                <a:lnTo>
                  <a:pt x="2084" y="1746"/>
                </a:lnTo>
                <a:lnTo>
                  <a:pt x="1922" y="1748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tint val="9412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0">
            <a:noFill/>
            <a:prstDash val="solid"/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lIns="68579" tIns="34289" rIns="68579" bIns="34289">
            <a:flatTx/>
          </a:bodyPr>
          <a:lstStyle/>
          <a:p>
            <a:pPr algn="l" defTabSz="685783">
              <a:defRPr/>
            </a:pPr>
            <a:endParaRPr lang="en-US" sz="1400" u="sng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Oval 3"/>
          <p:cNvSpPr>
            <a:spLocks noChangeArrowheads="1"/>
          </p:cNvSpPr>
          <p:nvPr/>
        </p:nvSpPr>
        <p:spPr bwMode="gray">
          <a:xfrm rot="-1543677">
            <a:off x="5486400" y="1314450"/>
            <a:ext cx="800100" cy="228600"/>
          </a:xfrm>
          <a:prstGeom prst="ellipse">
            <a:avLst/>
          </a:prstGeom>
          <a:gradFill rotWithShape="1">
            <a:gsLst>
              <a:gs pos="0">
                <a:srgbClr val="020A53"/>
              </a:gs>
              <a:gs pos="100000">
                <a:srgbClr val="02258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8579" tIns="34289" rIns="68579" bIns="34289" anchor="ctr"/>
          <a:lstStyle>
            <a:lvl1pPr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200"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0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l" defTabSz="685783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1400" u="sng">
              <a:solidFill>
                <a:prstClr val="black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gray">
          <a:xfrm rot="-1543677">
            <a:off x="7200900" y="2686050"/>
            <a:ext cx="800100" cy="228600"/>
          </a:xfrm>
          <a:prstGeom prst="ellipse">
            <a:avLst/>
          </a:prstGeom>
          <a:gradFill rotWithShape="1">
            <a:gsLst>
              <a:gs pos="0">
                <a:srgbClr val="020A53"/>
              </a:gs>
              <a:gs pos="100000">
                <a:srgbClr val="02258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8579" tIns="34289" rIns="68579" bIns="34289" anchor="ctr"/>
          <a:lstStyle>
            <a:lvl1pPr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200"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0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l" defTabSz="685783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1400" u="sng">
              <a:solidFill>
                <a:prstClr val="black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gray">
          <a:xfrm rot="-1543677">
            <a:off x="2686050" y="4514850"/>
            <a:ext cx="800100" cy="228600"/>
          </a:xfrm>
          <a:prstGeom prst="ellipse">
            <a:avLst/>
          </a:prstGeom>
          <a:gradFill rotWithShape="1">
            <a:gsLst>
              <a:gs pos="0">
                <a:srgbClr val="020A53"/>
              </a:gs>
              <a:gs pos="100000">
                <a:srgbClr val="02258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8579" tIns="34289" rIns="68579" bIns="34289" anchor="ctr"/>
          <a:lstStyle>
            <a:lvl1pPr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200"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0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l" defTabSz="685783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1400" u="sng">
              <a:solidFill>
                <a:prstClr val="black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gray">
          <a:xfrm rot="-1543677">
            <a:off x="5829300" y="4572000"/>
            <a:ext cx="800100" cy="228600"/>
          </a:xfrm>
          <a:prstGeom prst="ellipse">
            <a:avLst/>
          </a:prstGeom>
          <a:gradFill rotWithShape="1">
            <a:gsLst>
              <a:gs pos="0">
                <a:srgbClr val="020A53"/>
              </a:gs>
              <a:gs pos="100000">
                <a:srgbClr val="02258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8579" tIns="34289" rIns="68579" bIns="34289" anchor="ctr"/>
          <a:lstStyle>
            <a:lvl1pPr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200"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0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l" defTabSz="685783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1400" u="sng">
              <a:solidFill>
                <a:prstClr val="black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gray">
          <a:xfrm rot="-2292805">
            <a:off x="2686050" y="1371600"/>
            <a:ext cx="800100" cy="228600"/>
          </a:xfrm>
          <a:prstGeom prst="ellipse">
            <a:avLst/>
          </a:prstGeom>
          <a:gradFill rotWithShape="1">
            <a:gsLst>
              <a:gs pos="0">
                <a:srgbClr val="020A53"/>
              </a:gs>
              <a:gs pos="100000">
                <a:srgbClr val="02258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8579" tIns="34289" rIns="68579" bIns="34289" anchor="ctr"/>
          <a:lstStyle>
            <a:lvl1pPr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200"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0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l" defTabSz="685783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1400" u="sng">
              <a:solidFill>
                <a:prstClr val="black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09576" name="Oval 8"/>
          <p:cNvSpPr>
            <a:spLocks noChangeArrowheads="1"/>
          </p:cNvSpPr>
          <p:nvPr/>
        </p:nvSpPr>
        <p:spPr bwMode="gray">
          <a:xfrm>
            <a:off x="5029200" y="571501"/>
            <a:ext cx="963216" cy="956072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34510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lIns="68579" tIns="34289" rIns="68579" bIns="34289" anchor="ctr"/>
          <a:lstStyle/>
          <a:p>
            <a:pPr defTabSz="685783">
              <a:defRPr/>
            </a:pPr>
            <a:endParaRPr lang="en-US" sz="1400" u="sng">
              <a:solidFill>
                <a:prstClr val="black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09577" name="Oval 9"/>
          <p:cNvSpPr>
            <a:spLocks noChangeArrowheads="1"/>
          </p:cNvSpPr>
          <p:nvPr/>
        </p:nvSpPr>
        <p:spPr bwMode="gray">
          <a:xfrm>
            <a:off x="2171700" y="742951"/>
            <a:ext cx="963216" cy="956072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31373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lIns="68579" tIns="34289" rIns="68579" bIns="34289" anchor="ctr"/>
          <a:lstStyle/>
          <a:p>
            <a:pPr defTabSz="685783">
              <a:defRPr/>
            </a:pPr>
            <a:endParaRPr lang="en-US" sz="1400" u="sng">
              <a:solidFill>
                <a:prstClr val="black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09578" name="Oval 10"/>
          <p:cNvSpPr>
            <a:spLocks noChangeArrowheads="1"/>
          </p:cNvSpPr>
          <p:nvPr/>
        </p:nvSpPr>
        <p:spPr bwMode="gray">
          <a:xfrm>
            <a:off x="2057401" y="3886201"/>
            <a:ext cx="962025" cy="956072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35686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lIns="68579" tIns="34289" rIns="68579" bIns="34289" anchor="ctr"/>
          <a:lstStyle/>
          <a:p>
            <a:pPr defTabSz="685783">
              <a:defRPr/>
            </a:pPr>
            <a:endParaRPr lang="en-US" sz="1400" u="sng">
              <a:solidFill>
                <a:prstClr val="black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gray">
          <a:xfrm>
            <a:off x="5257800" y="3943351"/>
            <a:ext cx="963216" cy="956072"/>
          </a:xfrm>
          <a:prstGeom prst="ellipse">
            <a:avLst/>
          </a:prstGeom>
          <a:gradFill rotWithShape="1">
            <a:gsLst>
              <a:gs pos="0">
                <a:srgbClr val="D476D6"/>
              </a:gs>
              <a:gs pos="100000">
                <a:srgbClr val="5A325B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8579" tIns="34289" rIns="68579" bIns="34289" anchor="ctr"/>
          <a:lstStyle>
            <a:lvl1pPr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200"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0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defTabSz="685783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1400" u="sng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580" name="Oval 12"/>
          <p:cNvSpPr>
            <a:spLocks noChangeArrowheads="1"/>
          </p:cNvSpPr>
          <p:nvPr/>
        </p:nvSpPr>
        <p:spPr bwMode="gray">
          <a:xfrm>
            <a:off x="6915151" y="1885951"/>
            <a:ext cx="909638" cy="956072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34510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lIns="68579" tIns="34289" rIns="68579" bIns="34289" anchor="ctr"/>
          <a:lstStyle/>
          <a:p>
            <a:pPr defTabSz="685783">
              <a:defRPr/>
            </a:pPr>
            <a:endParaRPr lang="en-US" sz="1400" u="sng">
              <a:solidFill>
                <a:prstClr val="black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6157" name="Picture 13" descr="465af33b3ec4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2" y="1428752"/>
            <a:ext cx="775097" cy="1350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8" name="Picture 14" descr="465af2fcdcb5b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1" y="3543301"/>
            <a:ext cx="657225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9" name="Picture 15" descr="465af32f750a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651" y="171452"/>
            <a:ext cx="657225" cy="1216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0" name="Picture 16" descr="465af31acd5e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3379" y="284560"/>
            <a:ext cx="756047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1" name="Picture 17" descr="465af30fc0274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1" y="3429001"/>
            <a:ext cx="657225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Content Placeholder 3"/>
          <p:cNvSpPr txBox="1">
            <a:spLocks/>
          </p:cNvSpPr>
          <p:nvPr/>
        </p:nvSpPr>
        <p:spPr bwMode="auto">
          <a:xfrm>
            <a:off x="699568" y="2071599"/>
            <a:ext cx="73152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en-US" b="1" kern="1200" dirty="0">
                <a:solidFill>
                  <a:srgbClr val="FF0000"/>
                </a:solidFill>
                <a:latin typeface="Gigi" pitchFamily="82" charset="0"/>
                <a:ea typeface="VNI-Times" pitchFamily="2" charset="0"/>
                <a:cs typeface="Times New Roman" panose="02020603050405020304" pitchFamily="18" charset="0"/>
              </a:rPr>
              <a:t> THẢO LUẬN NHÓM</a:t>
            </a:r>
          </a:p>
        </p:txBody>
      </p:sp>
      <p:pic>
        <p:nvPicPr>
          <p:cNvPr id="20" name="Picture 8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3764095" y="2759275"/>
            <a:ext cx="1558660" cy="1360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2301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6" name="Ba ngon nen lung linh - Phuong Thao &amp; Ngoc Le 1(Ban thau moi)-[wWw.HaySo1.Com]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468630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12800" indent="-812800" algn="l">
              <a:spcBef>
                <a:spcPct val="20000"/>
              </a:spcBef>
              <a:buFontTx/>
              <a:buChar char="•"/>
            </a:pPr>
            <a:r>
              <a:rPr lang="en-US" altLang="vi-VN" sz="3200" dirty="0">
                <a:solidFill>
                  <a:srgbClr val="000000"/>
                </a:solidFill>
                <a:latin typeface="Times New Roman" pitchFamily="18" charset="0"/>
                <a:cs typeface="+mn-cs"/>
              </a:rPr>
              <a:t> </a:t>
            </a: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0" y="4743450"/>
            <a:ext cx="9144000" cy="4000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vi-VN" altLang="vi-VN">
              <a:solidFill>
                <a:srgbClr val="000000"/>
              </a:solidFill>
              <a:latin typeface="Arial" pitchFamily="34" charset="0"/>
              <a:cs typeface="+mn-cs"/>
            </a:endParaRPr>
          </a:p>
        </p:txBody>
      </p:sp>
      <p:pic>
        <p:nvPicPr>
          <p:cNvPr id="3077" name="Picture 8" descr="2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3749278"/>
            <a:ext cx="1979613" cy="1394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9" descr="POINSET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0" y="3769520"/>
            <a:ext cx="2000250" cy="1373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7277" name="AutoShape 13"/>
          <p:cNvSpPr>
            <a:spLocks noChangeArrowheads="1"/>
          </p:cNvSpPr>
          <p:nvPr/>
        </p:nvSpPr>
        <p:spPr bwMode="auto">
          <a:xfrm>
            <a:off x="7315200" y="0"/>
            <a:ext cx="1143000" cy="8001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 altLang="vi-VN">
              <a:solidFill>
                <a:srgbClr val="FC182E"/>
              </a:solidFill>
              <a:latin typeface="Arial" pitchFamily="34" charset="0"/>
              <a:cs typeface="+mn-cs"/>
            </a:endParaRPr>
          </a:p>
        </p:txBody>
      </p:sp>
      <p:sp>
        <p:nvSpPr>
          <p:cNvPr id="267280" name="WordArt 16"/>
          <p:cNvSpPr>
            <a:spLocks noChangeArrowheads="1" noChangeShapeType="1" noTextEdit="1"/>
          </p:cNvSpPr>
          <p:nvPr/>
        </p:nvSpPr>
        <p:spPr bwMode="auto">
          <a:xfrm>
            <a:off x="4953000" y="3943350"/>
            <a:ext cx="30480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0" hangingPunct="0"/>
            <a:endParaRPr lang="vi-VN" sz="2800" i="1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2" name="Duong-len-dinh-Olympia_nhacchuongmienphi.com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304800" y="2662291"/>
            <a:ext cx="685009" cy="6096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33597"/>
              </p:ext>
            </p:extLst>
          </p:nvPr>
        </p:nvGraphicFramePr>
        <p:xfrm>
          <a:off x="1447800" y="0"/>
          <a:ext cx="6858000" cy="474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1" imgW="2685714" imgH="2600000" progId="PBrush">
                  <p:embed/>
                </p:oleObj>
              </mc:Choice>
              <mc:Fallback>
                <p:oleObj name="Bitmap Image" r:id="rId11" imgW="2685714" imgH="2600000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0"/>
                        <a:ext cx="6858000" cy="474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255214"/>
      </p:ext>
    </p:extLst>
  </p:cSld>
  <p:clrMapOvr>
    <a:masterClrMapping/>
  </p:clrMapOvr>
  <p:transition>
    <p:zoom/>
    <p:sndAc>
      <p:stSnd>
        <p:snd r:embed="rId6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6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09409" fill="hold"/>
                                        <p:tgtEl>
                                          <p:spTgt spid="2672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7266"/>
                </p:tgtEl>
              </p:cMediaNode>
            </p:audi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6127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67277" grpId="0" animBg="1"/>
      <p:bldP spid="26728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8001000" y="430507"/>
            <a:ext cx="998664" cy="1106231"/>
          </a:xfrm>
          <a:prstGeom prst="rect">
            <a:avLst/>
          </a:prstGeom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9935" y="2472925"/>
            <a:ext cx="1698981" cy="1424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295" y="2481146"/>
            <a:ext cx="712716" cy="1424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84" y="3294379"/>
            <a:ext cx="712716" cy="597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06484" y="340995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34988" y="2964418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896893" y="3410887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09800" y="2925047"/>
            <a:ext cx="1705096" cy="966759"/>
            <a:chOff x="2209800" y="2925047"/>
            <a:chExt cx="1822480" cy="966759"/>
          </a:xfrm>
        </p:grpSpPr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3293707"/>
              <a:ext cx="1822480" cy="5980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2964586" y="2925047"/>
              <a:ext cx="3129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1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572000" y="3097421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029200" y="2103593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397028" y="3040618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464721" y="2103593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934B48E-2DA0-B86D-189D-D67E6771FD03}"/>
              </a:ext>
            </a:extLst>
          </p:cNvPr>
          <p:cNvSpPr txBox="1"/>
          <p:nvPr/>
        </p:nvSpPr>
        <p:spPr>
          <a:xfrm>
            <a:off x="735084" y="133351"/>
            <a:ext cx="75707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TỬ</a:t>
            </a:r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9C985CF-D553-9359-7AB1-C166C9D24C0E}"/>
              </a:ext>
            </a:extLst>
          </p:cNvPr>
          <p:cNvSpPr txBox="1"/>
          <p:nvPr/>
        </p:nvSpPr>
        <p:spPr>
          <a:xfrm>
            <a:off x="819391" y="710587"/>
            <a:ext cx="2362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3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6338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42976E-6 L -8.33333E-7 -0.13831 C -8.33333E-7 -0.19944 0.12326 -0.27508 0.22344 -0.27508 L 0.44705 -0.27508 " pathEditMode="relative" rAng="0" ptsTypes="FfFF">
                                      <p:cBhvr>
                                        <p:cTn id="6" dur="2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61" y="-1377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6703E-6 L 4.16667E-6 -0.13831 C 4.16667E-6 -0.19944 0.12326 -0.27508 0.22343 -0.27508 L 0.44704 -0.27508 " pathEditMode="relative" rAng="0" ptsTypes="FfFF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61" y="-1377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00432E-6 L -8.33333E-7 -0.13832 C -8.33333E-7 -0.19945 0.12326 -0.27509 0.22344 -0.27509 L 0.44705 -0.27509 " pathEditMode="relative" rAng="0" ptsTypes="FfFF">
                                      <p:cBhvr>
                                        <p:cTn id="1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61" y="-137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53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09293E-6 L 5.55556E-7 -0.13399 C 5.55556E-7 -0.19327 0.13542 -0.26644 0.24601 -0.26644 L 0.49201 -0.26644 " pathEditMode="relative" rAng="0" ptsTypes="FfFF">
                                      <p:cBhvr>
                                        <p:cTn id="2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601" y="-13337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5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9.57086E-8 L 8.33333E-7 -0.12596 C 8.33333E-7 -0.18216 0.13542 -0.25162 0.24601 -0.25162 L 0.49201 -0.25162 " pathEditMode="relative" rAng="0" ptsTypes="FfFF">
                                      <p:cBhvr>
                                        <p:cTn id="2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601" y="-125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24" grpId="0"/>
      <p:bldP spid="27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352550"/>
            <a:ext cx="2057399" cy="3505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505200" y="971550"/>
            <a:ext cx="1303113" cy="3886199"/>
            <a:chOff x="3563402" y="730025"/>
            <a:chExt cx="2929538" cy="4475627"/>
          </a:xfrm>
        </p:grpSpPr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8625" y="1171438"/>
              <a:ext cx="2244315" cy="4034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3563402" y="3352048"/>
              <a:ext cx="499064" cy="4253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630027" y="1629539"/>
              <a:ext cx="3129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78498" y="730025"/>
              <a:ext cx="3129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129457" y="3073809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11792" y="907018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934B48E-2DA0-B86D-189D-D67E6771FD03}"/>
              </a:ext>
            </a:extLst>
          </p:cNvPr>
          <p:cNvSpPr txBox="1"/>
          <p:nvPr/>
        </p:nvSpPr>
        <p:spPr>
          <a:xfrm>
            <a:off x="735084" y="133351"/>
            <a:ext cx="75707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TỬ</a:t>
            </a:r>
            <a:endParaRPr lang="en-US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C985CF-D553-9359-7AB1-C166C9D24C0E}"/>
              </a:ext>
            </a:extLst>
          </p:cNvPr>
          <p:cNvSpPr txBox="1"/>
          <p:nvPr/>
        </p:nvSpPr>
        <p:spPr>
          <a:xfrm>
            <a:off x="1143000" y="895350"/>
            <a:ext cx="2362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3. 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41F85B6-A37E-FD2C-5DFF-C852A951C415}"/>
                  </a:ext>
                </a:extLst>
              </p:cNvPr>
              <p:cNvSpPr txBox="1"/>
              <p:nvPr/>
            </p:nvSpPr>
            <p:spPr>
              <a:xfrm>
                <a:off x="152400" y="1480125"/>
                <a:ext cx="4724399" cy="32624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 diện tích 4 tấm pin mặt trời là:</a:t>
                </a:r>
              </a:p>
              <a:p>
                <a:pPr algn="l"/>
                <a:r>
                  <a:rPr lang="vi-V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</a:t>
                </a:r>
                <a:r>
                  <a:rPr lang="es-E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vi-V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a</a:t>
                </a:r>
                <a:r>
                  <a:rPr lang="es-E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ab + b</a:t>
                </a:r>
                <a:r>
                  <a:rPr lang="es-E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vi-V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a)</a:t>
                </a:r>
                <a:r>
                  <a:rPr lang="es-E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(ab + b)</a:t>
                </a:r>
              </a:p>
              <a:p>
                <a:pPr algn="l"/>
                <a:r>
                  <a:rPr lang="vi-V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a(a + 1)+ b(a + 1)</a:t>
                </a:r>
                <a:r>
                  <a:rPr lang="es-E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a + 1)(a + b)</a:t>
                </a:r>
              </a:p>
              <a:p>
                <a:pPr algn="l"/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ta ghép 4 tấm pin mặt trời thành HCN có c/rộng a+1; c/dài a+b</a:t>
                </a:r>
              </a:p>
              <a:p>
                <a:pPr algn="l"/>
                <a:r>
                  <a:rPr lang="vi-V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/rộng HCN: 0,8+1=1,8 (m) </a:t>
                </a:r>
              </a:p>
              <a:p>
                <a:pPr algn="l"/>
                <a:r>
                  <a:rPr lang="vi-V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/dài HCN: 0,8+2=2,8(m) </a:t>
                </a:r>
              </a:p>
              <a:p>
                <a:pPr algn="l"/>
                <a:r>
                  <a:rPr lang="vi-V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T HCN: 1,8.2,8=5,04(</a:t>
                </a:r>
                <a:r>
                  <a:rPr lang="vi-VN" sz="2200" dirty="0">
                    <a:latin typeface="Times New Roman" pitchFamily="18" charset="0"/>
                  </a:rPr>
                  <a:t>m</a:t>
                </a:r>
                <a:r>
                  <a:rPr lang="en-US" sz="2200" baseline="30000" dirty="0">
                    <a:latin typeface="Times New Roman" pitchFamily="18" charset="0"/>
                  </a:rPr>
                  <a:t>2</a:t>
                </a:r>
                <a:r>
                  <a:rPr lang="vi-V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s-E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endParaRPr lang="es-E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41F85B6-A37E-FD2C-5DFF-C852A951C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480125"/>
                <a:ext cx="4724399" cy="3262432"/>
              </a:xfrm>
              <a:prstGeom prst="rect">
                <a:avLst/>
              </a:prstGeom>
              <a:blipFill>
                <a:blip r:embed="rId5"/>
                <a:stretch>
                  <a:fillRect l="-1935" t="-1495" r="-2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4641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4 -1.85071E-7 L 0.18716 -0.0015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41" y="-9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381004" y="204195"/>
            <a:ext cx="8443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4:    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TỬ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54AB615-42F3-0EB1-684B-27E84423A19E}"/>
                  </a:ext>
                </a:extLst>
              </p:cNvPr>
              <p:cNvSpPr txBox="1"/>
              <p:nvPr/>
            </p:nvSpPr>
            <p:spPr>
              <a:xfrm>
                <a:off x="-228600" y="1625919"/>
                <a:ext cx="8153400" cy="12311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vi-VN" sz="2800" dirty="0">
                    <a:latin typeface="Times New Roman" pitchFamily="18" charset="0"/>
                  </a:rPr>
                  <a:t>      </a:t>
                </a:r>
                <a:r>
                  <a:rPr lang="en-US" sz="2800" dirty="0">
                    <a:latin typeface="Times New Roman" pitchFamily="18" charset="0"/>
                  </a:rPr>
                  <a:t>a</a:t>
                </a:r>
                <a:r>
                  <a:rPr lang="vi-VN" sz="2800" dirty="0">
                    <a:latin typeface="Times New Roman" pitchFamily="18" charset="0"/>
                  </a:rPr>
                  <a:t>)</a:t>
                </a:r>
                <a:r>
                  <a:rPr lang="en-US" sz="2800" dirty="0">
                    <a:latin typeface="Times New Roman" pitchFamily="18" charset="0"/>
                  </a:rPr>
                  <a:t> </a:t>
                </a:r>
                <a:r>
                  <a:rPr lang="vi-VN" sz="2800" dirty="0">
                    <a:latin typeface="Times New Roman" pitchFamily="18" charset="0"/>
                  </a:rPr>
                  <a:t>4</a:t>
                </a:r>
                <a:r>
                  <a:rPr lang="en-US" sz="2800" dirty="0">
                    <a:latin typeface="Times New Roman" pitchFamily="18" charset="0"/>
                  </a:rPr>
                  <a:t>x</a:t>
                </a:r>
                <a:r>
                  <a:rPr lang="en-US" sz="2800" baseline="30000" dirty="0">
                    <a:latin typeface="Times New Roman" pitchFamily="18" charset="0"/>
                  </a:rPr>
                  <a:t>2</a:t>
                </a:r>
                <a:r>
                  <a:rPr lang="en-US" sz="2800" dirty="0">
                    <a:latin typeface="Times New Roman" pitchFamily="18" charset="0"/>
                  </a:rPr>
                  <a:t> – (x+3)</a:t>
                </a:r>
                <a:r>
                  <a:rPr lang="en-US" sz="2800" baseline="30000" dirty="0">
                    <a:latin typeface="Times New Roman" pitchFamily="18" charset="0"/>
                  </a:rPr>
                  <a:t>2</a:t>
                </a:r>
                <a:r>
                  <a:rPr lang="en-US" sz="2800" dirty="0">
                    <a:latin typeface="Times New Roman" pitchFamily="18" charset="0"/>
                  </a:rPr>
                  <a:t> = 0</a:t>
                </a:r>
                <a:endParaRPr lang="vi-VN" sz="2800" dirty="0">
                  <a:latin typeface="Times New Roman" pitchFamily="18" charset="0"/>
                </a:endParaRPr>
              </a:p>
              <a:p>
                <a:pPr>
                  <a:spcBef>
                    <a:spcPts val="0"/>
                  </a:spcBef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lang="en-US" sz="2800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(x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3)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12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4x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0</a:t>
                </a:r>
              </a:p>
              <a:p>
                <a:pPr marL="457200" indent="-457200" algn="l" eaLnBrk="0" hangingPunct="0">
                  <a:buAutoNum type="arabicPeriod"/>
                </a:pPr>
                <a:endParaRPr lang="vi-VN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54AB615-42F3-0EB1-684B-27E84423A1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8600" y="1625919"/>
                <a:ext cx="8153400" cy="1231106"/>
              </a:xfrm>
              <a:prstGeom prst="rect">
                <a:avLst/>
              </a:prstGeom>
              <a:blipFill>
                <a:blip r:embed="rId3"/>
                <a:stretch>
                  <a:fillRect l="-673" t="-5446" r="-5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5">
            <a:extLst>
              <a:ext uri="{FF2B5EF4-FFF2-40B4-BE49-F238E27FC236}">
                <a16:creationId xmlns:a16="http://schemas.microsoft.com/office/drawing/2014/main" id="{E6D049A7-1F51-E021-1DC2-427D1F622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1123952"/>
            <a:ext cx="358139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vi-VN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  <a:endParaRPr lang="en-US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i="1" dirty="0">
                <a:solidFill>
                  <a:schemeClr val="tx2"/>
                </a:solidFill>
              </a:rPr>
              <a:t>        </a:t>
            </a:r>
            <a:endParaRPr lang="en-US" sz="2000" i="1" dirty="0">
              <a:solidFill>
                <a:srgbClr val="D60093"/>
              </a:solidFill>
            </a:endParaRPr>
          </a:p>
        </p:txBody>
      </p:sp>
      <p:sp>
        <p:nvSpPr>
          <p:cNvPr id="7" name="Freeform 37">
            <a:extLst>
              <a:ext uri="{FF2B5EF4-FFF2-40B4-BE49-F238E27FC236}">
                <a16:creationId xmlns:a16="http://schemas.microsoft.com/office/drawing/2014/main" id="{ECD7D2C5-F407-263C-57A6-EA941EC6887C}"/>
              </a:ext>
            </a:extLst>
          </p:cNvPr>
          <p:cNvSpPr/>
          <p:nvPr/>
        </p:nvSpPr>
        <p:spPr>
          <a:xfrm>
            <a:off x="163461" y="3028952"/>
            <a:ext cx="1436743" cy="1954695"/>
          </a:xfrm>
          <a:custGeom>
            <a:avLst/>
            <a:gdLst/>
            <a:ahLst/>
            <a:cxnLst/>
            <a:rect l="l" t="t" r="r" b="b"/>
            <a:pathLst>
              <a:path w="1028083" h="1348305">
                <a:moveTo>
                  <a:pt x="0" y="0"/>
                </a:moveTo>
                <a:lnTo>
                  <a:pt x="1028082" y="0"/>
                </a:lnTo>
                <a:lnTo>
                  <a:pt x="1028082" y="1348305"/>
                </a:lnTo>
                <a:lnTo>
                  <a:pt x="0" y="1348305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3282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D2023E9-4538-344D-26D8-862298D4C00F}"/>
              </a:ext>
            </a:extLst>
          </p:cNvPr>
          <p:cNvSpPr txBox="1"/>
          <p:nvPr/>
        </p:nvSpPr>
        <p:spPr>
          <a:xfrm>
            <a:off x="0" y="438150"/>
            <a:ext cx="41148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vi-VN" sz="2400" dirty="0">
                <a:latin typeface="Times New Roman" pitchFamily="18" charset="0"/>
              </a:rPr>
              <a:t>          a)  4</a:t>
            </a:r>
            <a:r>
              <a:rPr lang="en-US" sz="2400" dirty="0">
                <a:latin typeface="Times New Roman" pitchFamily="18" charset="0"/>
              </a:rPr>
              <a:t>x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</a:rPr>
              <a:t>-</a:t>
            </a:r>
            <a:r>
              <a:rPr lang="en-US" sz="2400" dirty="0">
                <a:latin typeface="Times New Roman" pitchFamily="18" charset="0"/>
              </a:rPr>
              <a:t> (x+3)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= 0</a:t>
            </a:r>
            <a:endParaRPr lang="vi-VN" sz="2400" dirty="0">
              <a:latin typeface="Times New Roman" pitchFamily="18" charset="0"/>
            </a:endParaRPr>
          </a:p>
          <a:p>
            <a:pPr>
              <a:spcBef>
                <a:spcPts val="0"/>
              </a:spcBef>
            </a:pPr>
            <a:r>
              <a:rPr lang="vi-VN" sz="2400" dirty="0">
                <a:latin typeface="Times New Roman" pitchFamily="18" charset="0"/>
              </a:rPr>
              <a:t>    (2</a:t>
            </a:r>
            <a:r>
              <a:rPr lang="en-US" sz="2400" dirty="0">
                <a:latin typeface="Times New Roman" pitchFamily="18" charset="0"/>
              </a:rPr>
              <a:t>x</a:t>
            </a:r>
            <a:r>
              <a:rPr lang="vi-VN" sz="2400" dirty="0">
                <a:latin typeface="Times New Roman" pitchFamily="18" charset="0"/>
              </a:rPr>
              <a:t>)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</a:rPr>
              <a:t>-</a:t>
            </a:r>
            <a:r>
              <a:rPr lang="en-US" sz="2400" dirty="0">
                <a:latin typeface="Times New Roman" pitchFamily="18" charset="0"/>
              </a:rPr>
              <a:t> (x</a:t>
            </a:r>
            <a:r>
              <a:rPr lang="vi-VN" sz="2400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+</a:t>
            </a:r>
            <a:r>
              <a:rPr lang="vi-VN" sz="2400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3)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vi-VN" sz="2400" baseline="30000" dirty="0">
                <a:latin typeface="Times New Roman" pitchFamily="18" charset="0"/>
              </a:rPr>
              <a:t>            </a:t>
            </a:r>
            <a:r>
              <a:rPr lang="en-US" sz="2400" dirty="0">
                <a:latin typeface="Times New Roman" pitchFamily="18" charset="0"/>
              </a:rPr>
              <a:t>= 0</a:t>
            </a:r>
          </a:p>
          <a:p>
            <a:pPr>
              <a:spcBef>
                <a:spcPts val="0"/>
              </a:spcBef>
            </a:pPr>
            <a:r>
              <a:rPr lang="vi-VN" sz="2400" dirty="0">
                <a:latin typeface="Times New Roman" pitchFamily="18" charset="0"/>
              </a:rPr>
              <a:t>(2</a:t>
            </a:r>
            <a:r>
              <a:rPr lang="en-US" sz="2400" dirty="0">
                <a:latin typeface="Times New Roman" pitchFamily="18" charset="0"/>
              </a:rPr>
              <a:t>x </a:t>
            </a:r>
            <a:r>
              <a:rPr lang="vi-VN" sz="2400" dirty="0">
                <a:latin typeface="Times New Roman" pitchFamily="18" charset="0"/>
              </a:rPr>
              <a:t>+</a:t>
            </a:r>
            <a:r>
              <a:rPr lang="en-US" sz="2400" dirty="0">
                <a:latin typeface="Times New Roman" pitchFamily="18" charset="0"/>
              </a:rPr>
              <a:t> x+3</a:t>
            </a:r>
            <a:r>
              <a:rPr lang="vi-VN" sz="2400" dirty="0">
                <a:latin typeface="Times New Roman" pitchFamily="18" charset="0"/>
              </a:rPr>
              <a:t>)(2x - x - 3)</a:t>
            </a:r>
            <a:r>
              <a:rPr lang="en-US" sz="2400" dirty="0">
                <a:latin typeface="Times New Roman" pitchFamily="18" charset="0"/>
              </a:rPr>
              <a:t> = 0</a:t>
            </a:r>
            <a:endParaRPr lang="vi-VN" sz="2400" dirty="0">
              <a:latin typeface="Times New Roman" pitchFamily="18" charset="0"/>
            </a:endParaRPr>
          </a:p>
          <a:p>
            <a:pPr>
              <a:spcBef>
                <a:spcPts val="0"/>
              </a:spcBef>
            </a:pPr>
            <a:r>
              <a:rPr lang="vi-VN" sz="2400" dirty="0">
                <a:latin typeface="Times New Roman" pitchFamily="18" charset="0"/>
              </a:rPr>
              <a:t>     (3</a:t>
            </a:r>
            <a:r>
              <a:rPr lang="en-US" sz="2400" dirty="0">
                <a:latin typeface="Times New Roman" pitchFamily="18" charset="0"/>
              </a:rPr>
              <a:t>x+</a:t>
            </a:r>
            <a:r>
              <a:rPr lang="vi-VN" sz="2400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3</a:t>
            </a:r>
            <a:r>
              <a:rPr lang="vi-VN" sz="2400" dirty="0">
                <a:latin typeface="Times New Roman" pitchFamily="18" charset="0"/>
              </a:rPr>
              <a:t>)(x - 3)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</a:rPr>
              <a:t>        </a:t>
            </a:r>
            <a:r>
              <a:rPr lang="en-US" sz="2400" dirty="0">
                <a:latin typeface="Times New Roman" pitchFamily="18" charset="0"/>
              </a:rPr>
              <a:t>= 0</a:t>
            </a:r>
            <a:endParaRPr lang="vi-VN" sz="2400" dirty="0">
              <a:latin typeface="Times New Roman" pitchFamily="18" charset="0"/>
            </a:endParaRPr>
          </a:p>
          <a:p>
            <a:pPr>
              <a:spcBef>
                <a:spcPts val="0"/>
              </a:spcBef>
            </a:pPr>
            <a:r>
              <a:rPr lang="vi-VN" sz="2400" dirty="0">
                <a:latin typeface="Times New Roman" pitchFamily="18" charset="0"/>
              </a:rPr>
              <a:t>3x + 3 = 0;         x - 3 = 0</a:t>
            </a:r>
          </a:p>
          <a:p>
            <a:pPr>
              <a:spcBef>
                <a:spcPts val="0"/>
              </a:spcBef>
            </a:pPr>
            <a:r>
              <a:rPr lang="vi-VN" sz="2400" dirty="0">
                <a:latin typeface="Times New Roman" pitchFamily="18" charset="0"/>
              </a:rPr>
              <a:t>     x = -1             x = 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3735F4-61FC-EC9C-5946-066478FB1A42}"/>
              </a:ext>
            </a:extLst>
          </p:cNvPr>
          <p:cNvSpPr txBox="1"/>
          <p:nvPr/>
        </p:nvSpPr>
        <p:spPr>
          <a:xfrm>
            <a:off x="3886200" y="222214"/>
            <a:ext cx="5181600" cy="53091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4x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- 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4x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- 12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x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- 3)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(x - 3)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- 4)          = 0</a:t>
            </a:r>
          </a:p>
          <a:p>
            <a:pPr>
              <a:spcBef>
                <a:spcPct val="50000"/>
              </a:spcBef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(x - 3)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- 2)(x + 2)  = 0</a:t>
            </a:r>
          </a:p>
          <a:p>
            <a:pPr>
              <a:spcBef>
                <a:spcPct val="50000"/>
              </a:spcBef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 x - 3 = 0;      x - 2 = 0;     x + 2 = 0</a:t>
            </a:r>
          </a:p>
          <a:p>
            <a:pPr>
              <a:spcBef>
                <a:spcPct val="50000"/>
              </a:spcBef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        x = 3              x = 2           x = -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28600" y="3333750"/>
            <a:ext cx="16764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84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4479635" y="2312076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4479635" y="2301360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4479635" y="2301360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271464" y="1220077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 eaLnBrk="0" hangingPunct="0"/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5n + 2)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4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 eaLnBrk="0" hangingPunct="0">
              <a:buAutoNum type="arabi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4479635" y="2312076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4479635" y="2312076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21" name="Text Box 65"/>
          <p:cNvSpPr txBox="1">
            <a:spLocks noChangeArrowheads="1"/>
          </p:cNvSpPr>
          <p:nvPr/>
        </p:nvSpPr>
        <p:spPr bwMode="auto">
          <a:xfrm>
            <a:off x="1676400" y="2000250"/>
            <a:ext cx="70104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n + 2)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4 = (5n + 2)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2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l">
              <a:spcBef>
                <a:spcPct val="50000"/>
              </a:spcBef>
            </a:pP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vi-V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5n + 2 – 2) (5n + 2 + 2)</a:t>
            </a:r>
          </a:p>
          <a:p>
            <a:pPr algn="l"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n.(5n + 4)</a:t>
            </a:r>
          </a:p>
          <a:p>
            <a:pPr algn="l">
              <a:spcBef>
                <a:spcPct val="50000"/>
              </a:spcBef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n.(5n + 4)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</a:p>
        </p:txBody>
      </p:sp>
      <p:sp>
        <p:nvSpPr>
          <p:cNvPr id="18" name="Text Box 84"/>
          <p:cNvSpPr txBox="1">
            <a:spLocks noChangeArrowheads="1"/>
          </p:cNvSpPr>
          <p:nvPr/>
        </p:nvSpPr>
        <p:spPr bwMode="auto">
          <a:xfrm>
            <a:off x="271468" y="204195"/>
            <a:ext cx="8609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4:       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TỬ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70726B-8906-A197-5362-860F6E6500CB}"/>
              </a:ext>
            </a:extLst>
          </p:cNvPr>
          <p:cNvSpPr txBox="1"/>
          <p:nvPr/>
        </p:nvSpPr>
        <p:spPr>
          <a:xfrm>
            <a:off x="2352502" y="2332493"/>
            <a:ext cx="47050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1600" b="1" i="1" dirty="0">
              <a:solidFill>
                <a:srgbClr val="D600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8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2400" y="3714750"/>
            <a:ext cx="1117728" cy="12586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2" grpId="0"/>
      <p:bldP spid="195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2940"/>
            <a:ext cx="9144000" cy="3857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174163"/>
            <a:ext cx="932654" cy="1507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Bach tuyet\43ebd44d263606f876d42fd2f199ea61 (4)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98837">
                        <a14:foregroundMark x1="40116" y1="26626" x2="70349" y2="59553"/>
                        <a14:foregroundMark x1="64535" y1="35366" x2="77035" y2="44715"/>
                        <a14:foregroundMark x1="45640" y1="16463" x2="28198" y2="36585"/>
                        <a14:foregroundMark x1="44186" y1="40244" x2="60174" y2="57724"/>
                        <a14:foregroundMark x1="67151" y1="58943" x2="86628" y2="573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519">
            <a:off x="7944333" y="3265469"/>
            <a:ext cx="1410187" cy="1512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36022" y1="32480" x2="72849" y2="415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361056" y="3268502"/>
            <a:ext cx="1434898" cy="1435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50431" y1="17647" x2="56466" y2="31120"/>
                        <a14:foregroundMark x1="79526" y1="14611" x2="53879" y2="29412"/>
                        <a14:foregroundMark x1="77586" y1="15180" x2="59914" y2="22960"/>
                        <a14:foregroundMark x1="53017" y1="6641" x2="44397" y2="25427"/>
                        <a14:foregroundMark x1="57328" y1="8918" x2="88793" y2="17837"/>
                        <a14:foregroundMark x1="54526" y1="6072" x2="66810" y2="9488"/>
                        <a14:foregroundMark x1="76509" y1="31499" x2="69397" y2="43643"/>
                        <a14:foregroundMark x1="95690" y1="16698" x2="76940" y2="10247"/>
                        <a14:foregroundMark x1="77586" y1="33776" x2="74353" y2="40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3735">
            <a:off x="6758" y="3337223"/>
            <a:ext cx="1592716" cy="1356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44267" y1="18935" x2="28800" y2="43984"/>
                        <a14:foregroundMark x1="27200" y1="21696" x2="14667" y2="33728"/>
                        <a14:foregroundMark x1="36533" y1="32150" x2="35467" y2="44576"/>
                        <a14:foregroundMark x1="32533" y1="42801" x2="63733" y2="3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72978">
            <a:off x="5802634" y="3431417"/>
            <a:ext cx="1373981" cy="1393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C:\Users\ADMIN\Desktop\Bach tuyet\43ebd44d263606f876d42fd2f199ea61 (3)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47640" y1="33252" x2="54382" y2="603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893" y="3586164"/>
            <a:ext cx="1659340" cy="1143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C:\Users\ADMIN\Desktop\Bach tuyet\43ebd44d263606f876d42fd2f199ea61 (5)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50482" y1="26157" x2="67203" y2="63581"/>
                        <a14:foregroundMark x1="38907" y1="22133" x2="24116" y2="466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8799">
            <a:off x="1056457" y="3217822"/>
            <a:ext cx="1242725" cy="1489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C:\Users\ADMIN\Desktop\Bach tuyet\43ebd44d263606f876d42fd2f199ea61 (8)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53350" y1="9206" x2="64268" y2="52888"/>
                        <a14:foregroundMark x1="50372" y1="21841" x2="42432" y2="44585"/>
                        <a14:foregroundMark x1="38462" y1="36643" x2="57320" y2="45668"/>
                        <a14:foregroundMark x1="75682" y1="36282" x2="60298" y2="47834"/>
                        <a14:foregroundMark x1="71712" y1="29422" x2="76179" y2="37365"/>
                        <a14:foregroundMark x1="44417" y1="31949" x2="32506" y2="47112"/>
                        <a14:foregroundMark x1="35484" y1="33755" x2="44417" y2="42780"/>
                        <a14:foregroundMark x1="48387" y1="85740" x2="36476" y2="93321"/>
                        <a14:foregroundMark x1="46402" y1="14982" x2="37965" y2="30505"/>
                        <a14:foregroundMark x1="61787" y1="20397" x2="71216" y2="32310"/>
                        <a14:foregroundMark x1="50656" y1="20076" x2="55381" y2="26769"/>
                        <a14:foregroundMark x1="57743" y1="14532" x2="70341" y2="25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097349"/>
            <a:ext cx="1583524" cy="1632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1226" y="-202897"/>
            <a:ext cx="3721826" cy="5346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542" y="-171450"/>
            <a:ext cx="3644515" cy="531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880" y="-504526"/>
            <a:ext cx="6890938" cy="2294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905000" y="819150"/>
            <a:ext cx="5715000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 TRỐN TÌM </a:t>
            </a:r>
          </a:p>
          <a:p>
            <a:pPr algn="ctr"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BẠCH TUYẾT VÀ 7 CHÚ LÙN</a:t>
            </a:r>
          </a:p>
        </p:txBody>
      </p:sp>
      <p:pic>
        <p:nvPicPr>
          <p:cNvPr id="15" name="Picture 11" descr="C:\Users\ADMIN\Desktop\Tai nguyen thiet ke tro choi\Angry birds epic birds\1505573783630 (2).png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127" y="3962558"/>
            <a:ext cx="1069648" cy="439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4588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1028711"/>
            <a:ext cx="7658100" cy="3407671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894559" y="1143000"/>
            <a:ext cx="7255565" cy="3200400"/>
          </a:xfrm>
          <a:prstGeom prst="roundRect">
            <a:avLst/>
          </a:prstGeom>
          <a:solidFill>
            <a:srgbClr val="FFFF00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just" eaLnBrk="0" hangingPunct="0"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ò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ố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ù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à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ạ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uy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7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ù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e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ù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ấ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ở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ỗ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ù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à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ạ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uy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ỗ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1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â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u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ấ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ú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à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ạ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uy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r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iề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ù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i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ều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ẽ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ư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ắ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uộ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45804" y="505491"/>
            <a:ext cx="5486400" cy="52322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eaLnBrk="0" hangingPunct="0"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Ể LỆ TRÒ CHƠI</a:t>
            </a:r>
          </a:p>
        </p:txBody>
      </p:sp>
    </p:spTree>
    <p:extLst>
      <p:ext uri="{BB962C8B-B14F-4D97-AF65-F5344CB8AC3E}">
        <p14:creationId xmlns:p14="http://schemas.microsoft.com/office/powerpoint/2010/main" val="71983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 a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2938"/>
            <a:ext cx="9144000" cy="3859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5834594" y="2891449"/>
            <a:ext cx="990600" cy="1243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3814061" y="3376964"/>
            <a:ext cx="990600" cy="813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1852783" y="3452618"/>
            <a:ext cx="819150" cy="858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ch tuyet\Doc23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2646">
            <a:off x="7515245" y="2909044"/>
            <a:ext cx="1157369" cy="1286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93" y="-95354"/>
            <a:ext cx="5333022" cy="4985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3382" y="12243"/>
            <a:ext cx="4953000" cy="4775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3309" y="253636"/>
            <a:ext cx="5410200" cy="4280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4019" y="2572771"/>
            <a:ext cx="1369010" cy="221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-457199"/>
            <a:ext cx="5941454" cy="2294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81404" y="1869481"/>
            <a:ext cx="2040175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vi-VN" sz="28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(x + y)</a:t>
            </a:r>
            <a:endParaRPr lang="en-US" sz="28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590800" y="1870101"/>
            <a:ext cx="1828800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3(x+6y)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943816" y="1870101"/>
            <a:ext cx="1828800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3xy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010400" y="1851129"/>
            <a:ext cx="1828800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3(x+3y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43100" y="800100"/>
            <a:ext cx="55604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Đa thức 3x + 9y được phân tích thành nhân tử là?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3810000" y="3093585"/>
            <a:ext cx="3012828" cy="153556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pic>
        <p:nvPicPr>
          <p:cNvPr id="1035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03" y="66948"/>
            <a:ext cx="1212850" cy="386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ouble Wave 2"/>
          <p:cNvSpPr/>
          <p:nvPr/>
        </p:nvSpPr>
        <p:spPr>
          <a:xfrm>
            <a:off x="4419600" y="4454800"/>
            <a:ext cx="3962400" cy="498158"/>
          </a:xfrm>
          <a:prstGeom prst="doubleWav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1 đ</a:t>
            </a:r>
          </a:p>
        </p:txBody>
      </p:sp>
      <p:pic>
        <p:nvPicPr>
          <p:cNvPr id="46" name="Picture 115" descr="ALRMCLOK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29" y="84768"/>
            <a:ext cx="10080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321995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321995" y="354186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9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330760" y="3413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8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7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6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353786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5</a:t>
            </a:r>
          </a:p>
        </p:txBody>
      </p:sp>
      <p:sp>
        <p:nvSpPr>
          <p:cNvPr id="53" name="Oval 176"/>
          <p:cNvSpPr>
            <a:spLocks noChangeArrowheads="1"/>
          </p:cNvSpPr>
          <p:nvPr/>
        </p:nvSpPr>
        <p:spPr bwMode="auto">
          <a:xfrm>
            <a:off x="330760" y="3419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4</a:t>
            </a:r>
          </a:p>
        </p:txBody>
      </p:sp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321995" y="3413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3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359779" y="358611"/>
            <a:ext cx="536988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2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1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881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60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7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80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90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4" grpId="0" animBg="1"/>
      <p:bldP spid="25" grpId="0" animBg="1"/>
      <p:bldP spid="26" grpId="0" animBg="1"/>
      <p:bldP spid="27" grpId="0" animBg="1"/>
      <p:bldP spid="27" grpId="1" animBg="1"/>
      <p:bldP spid="5" grpId="0"/>
      <p:bldP spid="6" grpId="0" animBg="1"/>
      <p:bldP spid="6" grpId="1" animBg="1"/>
      <p:bldP spid="6" grpId="2" animBg="1"/>
      <p:bldP spid="3" grpId="0" bldLvl="0" animBg="1"/>
      <p:bldP spid="3" grpId="1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762000" y="820809"/>
            <a:ext cx="7296146" cy="97155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defTabSz="914378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1058" y="903708"/>
            <a:ext cx="72961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914378"/>
            <a:r>
              <a:rPr lang="vi-VN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.P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â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xy - 6</a:t>
            </a:r>
            <a:r>
              <a:rPr lang="en-US" sz="3200" dirty="0">
                <a:solidFill>
                  <a:prstClr val="black"/>
                </a:solidFill>
                <a:latin typeface="Calibri"/>
              </a:rPr>
              <a:t>x</a:t>
            </a:r>
            <a:r>
              <a:rPr lang="en-US" sz="3200" baseline="30000" dirty="0">
                <a:solidFill>
                  <a:prstClr val="black"/>
                </a:solidFill>
                <a:latin typeface="Calibri"/>
              </a:rPr>
              <a:t>2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352800" y="2925563"/>
            <a:ext cx="5410200" cy="97155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defTabSz="914378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72227" y="3359987"/>
            <a:ext cx="5279886" cy="52322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defTabSz="914378"/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3x(y – 2x)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2">
            <a:extLst>
              <a:ext uri="{FF2B5EF4-FFF2-40B4-BE49-F238E27FC236}">
                <a16:creationId xmlns:a16="http://schemas.microsoft.com/office/drawing/2014/main" id="{CE374D0E-51A8-3B6E-34B9-ACD4C4397251}"/>
              </a:ext>
            </a:extLst>
          </p:cNvPr>
          <p:cNvSpPr txBox="1">
            <a:spLocks/>
          </p:cNvSpPr>
          <p:nvPr/>
        </p:nvSpPr>
        <p:spPr>
          <a:xfrm>
            <a:off x="76200" y="96607"/>
            <a:ext cx="6813826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 i="0" u="none" strike="noStrike" cap="none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 i="0" u="none" strike="noStrike" cap="none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 i="0" u="none" strike="noStrike" cap="none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 i="0" u="none" strike="noStrike" cap="none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 i="0" u="none" strike="noStrike" cap="none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 i="0" u="none" strike="noStrike" cap="none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 i="0" u="none" strike="noStrike" cap="none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 i="0" u="none" strike="noStrike" cap="none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chivo Narrow"/>
              <a:buNone/>
              <a:defRPr sz="3000" b="1" i="0" u="none" strike="noStrike" cap="none">
                <a:solidFill>
                  <a:schemeClr val="dk1"/>
                </a:solidFill>
                <a:latin typeface="Archivo Narrow"/>
                <a:ea typeface="Archivo Narrow"/>
                <a:cs typeface="Archivo Narrow"/>
                <a:sym typeface="Archivo Narrow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02B46"/>
              </a:buClr>
              <a:buSzPts val="3000"/>
              <a:buFont typeface="Archivo Narrow"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rgbClr val="D5EAFF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chivo Narrow"/>
              </a:rPr>
              <a:t>	KHỞI ĐỘNG</a:t>
            </a:r>
          </a:p>
        </p:txBody>
      </p:sp>
      <p:pic>
        <p:nvPicPr>
          <p:cNvPr id="10" name="Picture 33">
            <a:extLst>
              <a:ext uri="{FF2B5EF4-FFF2-40B4-BE49-F238E27FC236}">
                <a16:creationId xmlns:a16="http://schemas.microsoft.com/office/drawing/2014/main" id="{FDE1CE83-F255-2BD6-5E4D-861B9A1A84B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304805" y="2925564"/>
            <a:ext cx="2384107" cy="2084587"/>
          </a:xfrm>
          <a:prstGeom prst="rect">
            <a:avLst/>
          </a:prstGeom>
        </p:spPr>
      </p:pic>
      <p:pic>
        <p:nvPicPr>
          <p:cNvPr id="14" name="ELPHRG01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04805" y="7815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106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3" grpId="0" animBg="1"/>
      <p:bldP spid="4" grpId="0"/>
      <p:bldP spid="6" grpId="0" animBg="1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2938"/>
            <a:ext cx="9144000" cy="385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2876756" y="2928581"/>
            <a:ext cx="990600" cy="1243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776461" y="3126527"/>
            <a:ext cx="990600" cy="813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6378036" y="3109586"/>
            <a:ext cx="819150" cy="858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36022" y1="33071" x2="71505" y2="401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3591" flipH="1">
            <a:off x="4404937" y="2790969"/>
            <a:ext cx="1342285" cy="1357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987" y="-89706"/>
            <a:ext cx="5707062" cy="48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390" y="63344"/>
            <a:ext cx="4371610" cy="4258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5674" y="280246"/>
            <a:ext cx="5410200" cy="4280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806" y="393063"/>
            <a:ext cx="5257800" cy="442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-457199"/>
            <a:ext cx="5941454" cy="2294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2005013" y="816096"/>
            <a:ext cx="50203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x</a:t>
            </a:r>
            <a:r>
              <a:rPr lang="en-US" sz="32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xy</a:t>
            </a:r>
            <a:r>
              <a:rPr lang="en-US" sz="32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2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8y</a:t>
            </a:r>
            <a:r>
              <a:rPr lang="en-US" sz="32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 nhân tử chung là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5575" y="15311"/>
            <a:ext cx="1212850" cy="386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Explosion 1 47"/>
          <p:cNvSpPr/>
          <p:nvPr/>
        </p:nvSpPr>
        <p:spPr>
          <a:xfrm>
            <a:off x="3938023" y="3139884"/>
            <a:ext cx="3012828" cy="153556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62000" y="1953874"/>
            <a:ext cx="1828800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vi-VN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xy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2818327" y="2018713"/>
            <a:ext cx="1828800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vi-VN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y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5134316" y="2024961"/>
            <a:ext cx="1828800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vi-VN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y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7262319" y="1993464"/>
            <a:ext cx="1828800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vi-VN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y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70528" y="2586505"/>
            <a:ext cx="1715986" cy="2233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1" y="927744"/>
            <a:ext cx="1235075" cy="386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ouble Wave 2"/>
          <p:cNvSpPr/>
          <p:nvPr/>
        </p:nvSpPr>
        <p:spPr>
          <a:xfrm>
            <a:off x="4419600" y="4572001"/>
            <a:ext cx="3962400" cy="498158"/>
          </a:xfrm>
          <a:prstGeom prst="doubleWav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được  +1 đ</a:t>
            </a:r>
          </a:p>
        </p:txBody>
      </p:sp>
      <p:pic>
        <p:nvPicPr>
          <p:cNvPr id="61" name="Picture 115" descr="ALRMCLOK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29" y="84768"/>
            <a:ext cx="10080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321995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10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321995" y="354186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9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330760" y="3413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8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7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6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353786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5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330760" y="3419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4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321995" y="3413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3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359779" y="358611"/>
            <a:ext cx="536988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2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1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39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4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6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7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9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</p:childTnLst>
        </p:cTn>
      </p:par>
    </p:tnLst>
    <p:bldLst>
      <p:bldP spid="46" grpId="0"/>
      <p:bldP spid="48" grpId="0" animBg="1"/>
      <p:bldP spid="48" grpId="1" animBg="1"/>
      <p:bldP spid="48" grpId="2" animBg="1"/>
      <p:bldP spid="49" grpId="0" animBg="1"/>
      <p:bldP spid="50" grpId="0" animBg="1"/>
      <p:bldP spid="51" grpId="0" animBg="1"/>
      <p:bldP spid="52" grpId="0" animBg="1"/>
      <p:bldP spid="3" grpId="0" bldLvl="0" animBg="1"/>
      <p:bldP spid="3" grpId="1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2938"/>
            <a:ext cx="9144000" cy="385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7296357" y="2878865"/>
            <a:ext cx="990600" cy="1243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505656" y="3287990"/>
            <a:ext cx="990600" cy="813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3576467" y="3274002"/>
            <a:ext cx="819150" cy="858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22133" y1="31361" x2="44000" y2="50296"/>
                        <a14:foregroundMark x1="64267" y1="40039" x2="40800" y2="47535"/>
                        <a14:foregroundMark x1="44533" y1="14398" x2="40800" y2="25444"/>
                        <a14:foregroundMark x1="26400" y1="22288" x2="16800" y2="337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11047">
            <a:off x="1663997" y="2811291"/>
            <a:ext cx="1557336" cy="1579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365" y="157164"/>
            <a:ext cx="5600221" cy="4714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0"/>
            <a:ext cx="5029200" cy="4517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157" y="271555"/>
            <a:ext cx="5410200" cy="4280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285" y="364506"/>
            <a:ext cx="5257800" cy="442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036" y="-414813"/>
            <a:ext cx="5941454" cy="2294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1971213" y="800103"/>
            <a:ext cx="515349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0"/>
              </a:spcBef>
              <a:defRPr/>
            </a:pPr>
            <a:r>
              <a:rPr lang="vi-VN" sz="3200" dirty="0">
                <a:solidFill>
                  <a:schemeClr val="bg1"/>
                </a:solidFill>
              </a:rPr>
              <a:t>  3.</a:t>
            </a:r>
            <a:r>
              <a:rPr lang="en-US" sz="3200" dirty="0" err="1">
                <a:solidFill>
                  <a:schemeClr val="bg1"/>
                </a:solidFill>
              </a:rPr>
              <a:t>Tìm</a:t>
            </a:r>
            <a:r>
              <a:rPr lang="vi-VN" sz="3200" dirty="0">
                <a:solidFill>
                  <a:schemeClr val="bg1"/>
                </a:solidFill>
              </a:rPr>
              <a:t> </a:t>
            </a:r>
            <a:r>
              <a:rPr lang="en-US" sz="3200" dirty="0">
                <a:solidFill>
                  <a:schemeClr val="bg1"/>
                </a:solidFill>
              </a:rPr>
              <a:t>x</a:t>
            </a:r>
            <a:r>
              <a:rPr lang="vi-VN" sz="3200" dirty="0">
                <a:solidFill>
                  <a:schemeClr val="bg1"/>
                </a:solidFill>
              </a:rPr>
              <a:t>,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biết</a:t>
            </a:r>
            <a:r>
              <a:rPr lang="vi-VN" sz="3200" dirty="0">
                <a:solidFill>
                  <a:schemeClr val="bg1"/>
                </a:solidFill>
              </a:rPr>
              <a:t>  </a:t>
            </a:r>
            <a:r>
              <a:rPr lang="en-US" sz="3200" dirty="0">
                <a:solidFill>
                  <a:schemeClr val="bg1"/>
                </a:solidFill>
              </a:rPr>
              <a:t>x</a:t>
            </a:r>
            <a:r>
              <a:rPr lang="en-US" sz="3200" baseline="30000" dirty="0">
                <a:solidFill>
                  <a:schemeClr val="bg1"/>
                </a:solidFill>
              </a:rPr>
              <a:t>3</a:t>
            </a:r>
            <a:r>
              <a:rPr lang="vi-VN" sz="3200" baseline="30000" dirty="0">
                <a:solidFill>
                  <a:schemeClr val="bg1"/>
                </a:solidFill>
              </a:rPr>
              <a:t> </a:t>
            </a:r>
            <a:r>
              <a:rPr lang="en-US" sz="3200" dirty="0">
                <a:solidFill>
                  <a:schemeClr val="bg1"/>
                </a:solidFill>
              </a:rPr>
              <a:t>-</a:t>
            </a:r>
            <a:r>
              <a:rPr lang="vi-VN" sz="3200" dirty="0">
                <a:solidFill>
                  <a:schemeClr val="bg1"/>
                </a:solidFill>
              </a:rPr>
              <a:t> </a:t>
            </a:r>
            <a:r>
              <a:rPr lang="en-US" sz="3200" dirty="0">
                <a:solidFill>
                  <a:schemeClr val="bg1"/>
                </a:solidFill>
              </a:rPr>
              <a:t>4x</a:t>
            </a:r>
            <a:r>
              <a:rPr lang="vi-VN" sz="3200" dirty="0">
                <a:solidFill>
                  <a:schemeClr val="bg1"/>
                </a:solidFill>
              </a:rPr>
              <a:t> </a:t>
            </a:r>
            <a:r>
              <a:rPr lang="en-US" sz="3200" dirty="0">
                <a:solidFill>
                  <a:schemeClr val="bg1"/>
                </a:solidFill>
              </a:rPr>
              <a:t>=</a:t>
            </a:r>
            <a:r>
              <a:rPr lang="vi-VN" sz="3200" dirty="0">
                <a:solidFill>
                  <a:schemeClr val="bg1"/>
                </a:solidFill>
              </a:rPr>
              <a:t> </a:t>
            </a:r>
            <a:r>
              <a:rPr lang="en-US" sz="3200" dirty="0">
                <a:solidFill>
                  <a:schemeClr val="bg1"/>
                </a:solidFill>
              </a:rPr>
              <a:t>0.</a:t>
            </a:r>
            <a:r>
              <a:rPr lang="vi-VN" sz="3200" dirty="0">
                <a:solidFill>
                  <a:schemeClr val="bg1"/>
                </a:solidFill>
              </a:rPr>
              <a:t> </a:t>
            </a:r>
          </a:p>
          <a:p>
            <a:pPr algn="just">
              <a:spcBef>
                <a:spcPts val="0"/>
              </a:spcBef>
              <a:defRPr/>
            </a:pPr>
            <a:r>
              <a:rPr lang="vi-VN" sz="3200" dirty="0">
                <a:solidFill>
                  <a:schemeClr val="bg1"/>
                </a:solidFill>
              </a:rPr>
              <a:t>   </a:t>
            </a:r>
            <a:r>
              <a:rPr lang="en-US" sz="3200" dirty="0" err="1">
                <a:solidFill>
                  <a:schemeClr val="bg1"/>
                </a:solidFill>
              </a:rPr>
              <a:t>Chọn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áp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án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úng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32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3918" y="84768"/>
            <a:ext cx="1212850" cy="386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Explosion 1 32"/>
          <p:cNvSpPr/>
          <p:nvPr/>
        </p:nvSpPr>
        <p:spPr>
          <a:xfrm>
            <a:off x="2928815" y="3211323"/>
            <a:ext cx="3012828" cy="153556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0" y="1949717"/>
            <a:ext cx="2535916" cy="64156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sz="28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0</a:t>
            </a:r>
            <a:r>
              <a:rPr 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x = 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</a:t>
            </a:r>
            <a:r>
              <a:rPr 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vi-V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2658516" y="1964898"/>
            <a:ext cx="1474505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 = 0 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4247874" y="1896255"/>
            <a:ext cx="2353027" cy="69502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.x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vi-VN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; x= - 2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723502" y="1896255"/>
            <a:ext cx="2382397" cy="740385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x = 0</a:t>
            </a:r>
            <a:r>
              <a:rPr 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</a:t>
            </a:r>
            <a:r>
              <a:rPr lang="vi-VN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endParaRPr lang="en-US" sz="28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8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88931" y="813444"/>
            <a:ext cx="1235075" cy="386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Bach tuyet\43ebd44d263606f876d42fd2f199ea61 (6).jp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99730" l="0" r="96894">
                        <a14:foregroundMark x1="46584" y1="15676" x2="56646" y2="19730"/>
                        <a14:foregroundMark x1="66708" y1="13784" x2="66335" y2="24054"/>
                        <a14:foregroundMark x1="68944" y1="14595" x2="68199" y2="23784"/>
                        <a14:foregroundMark x1="19006" y1="52973" x2="19379" y2="70811"/>
                        <a14:foregroundMark x1="7453" y1="65135" x2="38758" y2="64865"/>
                        <a14:foregroundMark x1="17516" y1="51622" x2="29814" y2="58378"/>
                        <a14:foregroundMark x1="7826" y1="63514" x2="19752" y2="629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45830" y="2457238"/>
            <a:ext cx="2304583" cy="2486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ouble Wave 2"/>
          <p:cNvSpPr/>
          <p:nvPr/>
        </p:nvSpPr>
        <p:spPr>
          <a:xfrm>
            <a:off x="5023818" y="4231402"/>
            <a:ext cx="3962400" cy="498158"/>
          </a:xfrm>
          <a:prstGeom prst="doubleWav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1 đ</a:t>
            </a:r>
          </a:p>
        </p:txBody>
      </p:sp>
      <p:pic>
        <p:nvPicPr>
          <p:cNvPr id="60" name="Picture 115" descr="ALRMCLOK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29" y="84768"/>
            <a:ext cx="10080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321995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10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321995" y="354186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9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330760" y="3413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8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7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6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353786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5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330760" y="3419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4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321995" y="3413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3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359779" y="358611"/>
            <a:ext cx="536988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2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1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130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60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7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80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90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</p:childTnLst>
        </p:cTn>
      </p:par>
    </p:tnLst>
    <p:bldLst>
      <p:bldP spid="31" grpId="0"/>
      <p:bldP spid="33" grpId="0" animBg="1"/>
      <p:bldP spid="33" grpId="1" animBg="1"/>
      <p:bldP spid="33" grpId="2" animBg="1"/>
      <p:bldP spid="44" grpId="0" bldLvl="0" animBg="1"/>
      <p:bldP spid="44" grpId="1" bldLvl="0" animBg="1"/>
      <p:bldP spid="45" grpId="0" animBg="1"/>
      <p:bldP spid="46" grpId="0" animBg="1"/>
      <p:bldP spid="47" grpId="0" animBg="1"/>
      <p:bldP spid="3" grpId="0" bldLvl="0" animBg="1"/>
      <p:bldP spid="3" grpId="1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Bach tuyet\51832wid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6782"/>
            <a:ext cx="9144000" cy="3953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842807" y="2814528"/>
            <a:ext cx="990600" cy="1243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520515" y="2935337"/>
            <a:ext cx="990600" cy="813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133046" y="3221231"/>
            <a:ext cx="819150" cy="858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Bach tuyet\happy-dwarf-png-disney-art-1061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96539">
            <a:off x="5507019" y="2715748"/>
            <a:ext cx="987874" cy="1252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59" y="-187225"/>
            <a:ext cx="5791199" cy="4875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404" y="0"/>
            <a:ext cx="5031996" cy="4500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0313" y="1854"/>
            <a:ext cx="5410200" cy="4280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1906" y="261788"/>
            <a:ext cx="5257800" cy="442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62" y="2626282"/>
            <a:ext cx="1369010" cy="221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688" y="-533481"/>
            <a:ext cx="5941454" cy="2294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1775205" y="642936"/>
            <a:ext cx="523879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. Phân tích đa thức thành nhân tử</a:t>
            </a:r>
            <a:r>
              <a:rPr lang="vi-VN" dirty="0"/>
              <a:t>  </a:t>
            </a:r>
            <a:r>
              <a:rPr lang="vi-VN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(x-y) + (x-y)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66" y="886492"/>
            <a:ext cx="1212850" cy="386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Explosion 1 31"/>
          <p:cNvSpPr/>
          <p:nvPr/>
        </p:nvSpPr>
        <p:spPr>
          <a:xfrm>
            <a:off x="2370261" y="2964999"/>
            <a:ext cx="3012828" cy="153556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21533" y="1790403"/>
            <a:ext cx="1839128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(x-y)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1939583" y="1809378"/>
            <a:ext cx="2324821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y)(5x-1)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4380102" y="1809378"/>
            <a:ext cx="2366443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y)(5x+1)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799089" y="1790403"/>
            <a:ext cx="2366443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(x+y)(5x+1)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1" y="870594"/>
            <a:ext cx="1235075" cy="386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ouble Wave 2"/>
          <p:cNvSpPr/>
          <p:nvPr/>
        </p:nvSpPr>
        <p:spPr>
          <a:xfrm>
            <a:off x="4419600" y="4572001"/>
            <a:ext cx="3962400" cy="498158"/>
          </a:xfrm>
          <a:prstGeom prst="doubleWav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được  +1 đ</a:t>
            </a:r>
          </a:p>
        </p:txBody>
      </p:sp>
      <p:pic>
        <p:nvPicPr>
          <p:cNvPr id="60" name="Picture 115" descr="ALRMCLOK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29" y="84768"/>
            <a:ext cx="10080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321995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10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321995" y="354186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9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330760" y="3413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8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7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6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353786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5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330760" y="3419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4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321995" y="3413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3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359779" y="358611"/>
            <a:ext cx="536988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2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1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0443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60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7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80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90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</p:childTnLst>
        </p:cTn>
      </p:par>
    </p:tnLst>
    <p:bldLst>
      <p:bldP spid="30" grpId="0"/>
      <p:bldP spid="32" grpId="0" animBg="1"/>
      <p:bldP spid="32" grpId="1" animBg="1"/>
      <p:bldP spid="32" grpId="2" animBg="1"/>
      <p:bldP spid="33" grpId="0" animBg="1"/>
      <p:bldP spid="44" grpId="0" animBg="1"/>
      <p:bldP spid="45" grpId="0" animBg="1"/>
      <p:bldP spid="45" grpId="1" animBg="1"/>
      <p:bldP spid="46" grpId="0" animBg="1"/>
      <p:bldP spid="3" grpId="0" bldLvl="0" animBg="1"/>
      <p:bldP spid="3" grpId="1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2938"/>
            <a:ext cx="9144000" cy="385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1712699" y="3081524"/>
            <a:ext cx="990600" cy="1243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505656" y="3287990"/>
            <a:ext cx="990600" cy="813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7110583" y="3216469"/>
            <a:ext cx="819150" cy="858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56897" y1="16888" x2="50647" y2="30550"/>
                        <a14:foregroundMark x1="50647" y1="10816" x2="87284" y2="15939"/>
                        <a14:foregroundMark x1="74784" y1="17457" x2="73060" y2="41176"/>
                        <a14:foregroundMark x1="92457" y1="18406" x2="81681" y2="10816"/>
                        <a14:foregroundMark x1="63793" y1="10436" x2="51724" y2="6831"/>
                        <a14:foregroundMark x1="49353" y1="11954" x2="48922" y2="21442"/>
                        <a14:foregroundMark x1="59267" y1="19924" x2="66164" y2="24478"/>
                        <a14:foregroundMark x1="67241" y1="19924" x2="57974" y2="26565"/>
                        <a14:foregroundMark x1="94181" y1="15939" x2="84483" y2="9298"/>
                        <a14:foregroundMark x1="48276" y1="9867" x2="45474" y2="21442"/>
                        <a14:foregroundMark x1="77586" y1="32638" x2="71336" y2="432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96141">
            <a:off x="3064212" y="2994976"/>
            <a:ext cx="1524000" cy="129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8024"/>
            <a:ext cx="5333999" cy="4806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62405"/>
            <a:ext cx="5410200" cy="4280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129" y="393551"/>
            <a:ext cx="5257800" cy="442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251" y="256367"/>
            <a:ext cx="5029200" cy="4280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-1"/>
            <a:ext cx="5941454" cy="1837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1925122" y="904268"/>
            <a:ext cx="542859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Phân tích đa thức thành nhân tử  x</a:t>
            </a:r>
            <a:r>
              <a:rPr lang="vi-VN" sz="32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x</a:t>
            </a:r>
            <a:r>
              <a:rPr lang="vi-VN" sz="32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x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304800" y="1939417"/>
            <a:ext cx="1752600" cy="647088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x+1)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2514600" y="1939417"/>
            <a:ext cx="1828800" cy="647088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x-1)</a:t>
            </a:r>
            <a:r>
              <a:rPr lang="vi-VN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4943816" y="1939417"/>
            <a:ext cx="1828800" cy="64708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x-1)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6993948" y="1981485"/>
            <a:ext cx="1828800" cy="605019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x+1)</a:t>
            </a:r>
            <a:r>
              <a:rPr lang="vi-VN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9598" y="108024"/>
            <a:ext cx="1212850" cy="386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Explosion 1 50"/>
          <p:cNvSpPr/>
          <p:nvPr/>
        </p:nvSpPr>
        <p:spPr>
          <a:xfrm>
            <a:off x="4835772" y="2862030"/>
            <a:ext cx="3012828" cy="153556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pic>
        <p:nvPicPr>
          <p:cNvPr id="3076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70528" y="2586505"/>
            <a:ext cx="1715986" cy="2233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20681" y="710577"/>
            <a:ext cx="1235075" cy="386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ouble Wave 2"/>
          <p:cNvSpPr/>
          <p:nvPr/>
        </p:nvSpPr>
        <p:spPr>
          <a:xfrm>
            <a:off x="4419600" y="4572001"/>
            <a:ext cx="3962400" cy="498158"/>
          </a:xfrm>
          <a:prstGeom prst="doubleWav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được  +1 đ</a:t>
            </a:r>
          </a:p>
        </p:txBody>
      </p:sp>
      <p:pic>
        <p:nvPicPr>
          <p:cNvPr id="61" name="Picture 115" descr="ALRMCLOK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29" y="84768"/>
            <a:ext cx="10080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321995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10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321995" y="354186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9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330760" y="3413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8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7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6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353786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5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330760" y="3419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4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321995" y="3413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3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359779" y="358611"/>
            <a:ext cx="536988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2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1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553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6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7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8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9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</p:childTnLst>
        </p:cTn>
      </p:par>
    </p:tnLst>
    <p:bldLst>
      <p:bldP spid="45" grpId="0"/>
      <p:bldP spid="46" grpId="0" animBg="1"/>
      <p:bldP spid="47" grpId="0" animBg="1"/>
      <p:bldP spid="47" grpId="1" animBg="1"/>
      <p:bldP spid="48" grpId="0" animBg="1"/>
      <p:bldP spid="49" grpId="0" animBg="1"/>
      <p:bldP spid="51" grpId="0" animBg="1"/>
      <p:bldP spid="51" grpId="1" animBg="1"/>
      <p:bldP spid="51" grpId="2" animBg="1"/>
      <p:bldP spid="3" grpId="0" animBg="1"/>
      <p:bldP spid="3" grpId="1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2938"/>
            <a:ext cx="9144000" cy="385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1712699" y="3081524"/>
            <a:ext cx="990600" cy="1243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505656" y="3287990"/>
            <a:ext cx="990600" cy="813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7110583" y="3216469"/>
            <a:ext cx="819150" cy="858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56897" y1="16888" x2="50647" y2="30550"/>
                        <a14:foregroundMark x1="50647" y1="10816" x2="87284" y2="15939"/>
                        <a14:foregroundMark x1="74784" y1="17457" x2="73060" y2="41176"/>
                        <a14:foregroundMark x1="92457" y1="18406" x2="81681" y2="10816"/>
                        <a14:foregroundMark x1="63793" y1="10436" x2="51724" y2="6831"/>
                        <a14:foregroundMark x1="49353" y1="11954" x2="48922" y2="21442"/>
                        <a14:foregroundMark x1="59267" y1="19924" x2="66164" y2="24478"/>
                        <a14:foregroundMark x1="67241" y1="19924" x2="57974" y2="26565"/>
                        <a14:foregroundMark x1="94181" y1="15939" x2="84483" y2="9298"/>
                        <a14:foregroundMark x1="48276" y1="9867" x2="45474" y2="21442"/>
                        <a14:foregroundMark x1="77586" y1="32638" x2="71336" y2="432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96141">
            <a:off x="3064212" y="2994976"/>
            <a:ext cx="1524000" cy="129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9870" y="0"/>
            <a:ext cx="5453870" cy="4914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71971"/>
            <a:ext cx="5524500" cy="4370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956" y="313767"/>
            <a:ext cx="5257800" cy="442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165080"/>
            <a:ext cx="4384428" cy="4280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-457199"/>
            <a:ext cx="5941454" cy="2294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1943512" y="798348"/>
            <a:ext cx="5410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Tính giá trị của biểu thức 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32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4xy + 4y</a:t>
            </a:r>
            <a:r>
              <a:rPr lang="vi-VN" sz="32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biết x - 2y = 2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304800" y="1835163"/>
            <a:ext cx="1828800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2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2590800" y="1854138"/>
            <a:ext cx="1828800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4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4943816" y="1854138"/>
            <a:ext cx="1828800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0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7010400" y="1835163"/>
            <a:ext cx="1828800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6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3535" y="84768"/>
            <a:ext cx="1212850" cy="386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Explosion 1 50"/>
          <p:cNvSpPr/>
          <p:nvPr/>
        </p:nvSpPr>
        <p:spPr>
          <a:xfrm>
            <a:off x="4835772" y="2862030"/>
            <a:ext cx="3012828" cy="153556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pic>
        <p:nvPicPr>
          <p:cNvPr id="3076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70528" y="2586505"/>
            <a:ext cx="1715986" cy="2233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20681" y="710577"/>
            <a:ext cx="1235075" cy="386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ouble Wave 2"/>
          <p:cNvSpPr/>
          <p:nvPr/>
        </p:nvSpPr>
        <p:spPr>
          <a:xfrm>
            <a:off x="4419600" y="4572001"/>
            <a:ext cx="3962400" cy="498158"/>
          </a:xfrm>
          <a:prstGeom prst="doubleWav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được  +1 đ</a:t>
            </a:r>
          </a:p>
        </p:txBody>
      </p:sp>
      <p:pic>
        <p:nvPicPr>
          <p:cNvPr id="61" name="Picture 115" descr="ALRMCLOK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29" y="84768"/>
            <a:ext cx="10080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321995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10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321995" y="354186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9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330760" y="3413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8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7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6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353786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5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330760" y="3419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4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321995" y="3413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3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359779" y="358611"/>
            <a:ext cx="536988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2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1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866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6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7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8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9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</p:childTnLst>
        </p:cTn>
      </p:par>
    </p:tnLst>
    <p:bldLst>
      <p:bldP spid="45" grpId="0"/>
      <p:bldP spid="46" grpId="0" animBg="1"/>
      <p:bldP spid="47" grpId="0" animBg="1"/>
      <p:bldP spid="47" grpId="1" animBg="1"/>
      <p:bldP spid="48" grpId="0" animBg="1"/>
      <p:bldP spid="49" grpId="0" animBg="1"/>
      <p:bldP spid="51" grpId="0" animBg="1"/>
      <p:bldP spid="51" grpId="1" animBg="1"/>
      <p:bldP spid="51" grpId="2" animBg="1"/>
      <p:bldP spid="3" grpId="0" animBg="1"/>
      <p:bldP spid="3" grpId="1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Bach tuyet\51832wid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346" y="1032073"/>
            <a:ext cx="8021653" cy="3468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842807" y="2814528"/>
            <a:ext cx="990600" cy="1243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520515" y="2935337"/>
            <a:ext cx="990600" cy="813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133046" y="3221231"/>
            <a:ext cx="819150" cy="858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Bach tuyet\happy-dwarf-png-disney-art-1061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96539">
            <a:off x="5507019" y="2715748"/>
            <a:ext cx="987874" cy="1252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57" y="-138382"/>
            <a:ext cx="5714998" cy="4810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104" y="29638"/>
            <a:ext cx="4911300" cy="4280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345" y="-183606"/>
            <a:ext cx="5711400" cy="4518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005" y="230161"/>
            <a:ext cx="5257800" cy="442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35" y="2626282"/>
            <a:ext cx="1369010" cy="221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273" y="-504528"/>
            <a:ext cx="5941454" cy="2294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1973420" y="715841"/>
            <a:ext cx="50248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Tổng 299</a:t>
            </a:r>
            <a:r>
              <a:rPr lang="vi-VN" sz="32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99</a:t>
            </a:r>
            <a:r>
              <a:rPr lang="vi-VN" sz="32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201 chia hết cho số nào dưới</a:t>
            </a:r>
            <a:r>
              <a:rPr lang="vi-VN" sz="32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 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66" y="84768"/>
            <a:ext cx="1212850" cy="386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Explosion 1 31"/>
          <p:cNvSpPr/>
          <p:nvPr/>
        </p:nvSpPr>
        <p:spPr>
          <a:xfrm>
            <a:off x="2370261" y="2964999"/>
            <a:ext cx="3012828" cy="1535566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52400" y="1790403"/>
            <a:ext cx="1828800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 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2209805" y="1809378"/>
            <a:ext cx="2045739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99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4485855" y="1809378"/>
            <a:ext cx="2222262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0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889204" y="1801498"/>
            <a:ext cx="2206200" cy="58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6302" y="1031949"/>
            <a:ext cx="1235075" cy="386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ouble Wave 2"/>
          <p:cNvSpPr/>
          <p:nvPr/>
        </p:nvSpPr>
        <p:spPr>
          <a:xfrm>
            <a:off x="4419600" y="4572001"/>
            <a:ext cx="3962400" cy="498158"/>
          </a:xfrm>
          <a:prstGeom prst="doubleWav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được  +1 đ</a:t>
            </a:r>
          </a:p>
        </p:txBody>
      </p:sp>
      <p:pic>
        <p:nvPicPr>
          <p:cNvPr id="60" name="Picture 115" descr="ALRMCLOK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29" y="84768"/>
            <a:ext cx="10080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321995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10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321995" y="354186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9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330760" y="3413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8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7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6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353786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5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330760" y="3419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4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321995" y="341343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3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359779" y="358611"/>
            <a:ext cx="536988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2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  <a:cs typeface="Arial" pitchFamily="34" charset="0"/>
              </a:rPr>
              <a:t>1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304779" y="358611"/>
            <a:ext cx="533400" cy="400050"/>
          </a:xfrm>
          <a:prstGeom prst="ellipse">
            <a:avLst/>
          </a:prstGeom>
          <a:gradFill rotWithShape="1">
            <a:gsLst>
              <a:gs pos="0">
                <a:sysClr val="window" lastClr="FFFFFF"/>
              </a:gs>
              <a:gs pos="50000">
                <a:sysClr val="window" lastClr="FFFFFF">
                  <a:gamma/>
                  <a:tint val="60392"/>
                  <a:invGamma/>
                </a:sysClr>
              </a:gs>
              <a:gs pos="100000">
                <a:sysClr val="window" lastClr="FFFFFF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lIns="91440" tIns="45720" rIns="91440" bIns="45720" anchor="ctr"/>
          <a:lstStyle/>
          <a:p>
            <a:pPr>
              <a:defRPr/>
            </a:pP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359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60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7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80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90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</p:childTnLst>
        </p:cTn>
      </p:par>
    </p:tnLst>
    <p:bldLst>
      <p:bldP spid="30" grpId="0"/>
      <p:bldP spid="32" grpId="0" animBg="1"/>
      <p:bldP spid="32" grpId="1" animBg="1"/>
      <p:bldP spid="32" grpId="2" animBg="1"/>
      <p:bldP spid="33" grpId="0" animBg="1"/>
      <p:bldP spid="44" grpId="0" animBg="1"/>
      <p:bldP spid="45" grpId="0" animBg="1"/>
      <p:bldP spid="45" grpId="1" animBg="1"/>
      <p:bldP spid="46" grpId="0" animBg="1"/>
      <p:bldP spid="3" grpId="0" bldLvl="0" animBg="1"/>
      <p:bldP spid="3" grpId="1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" name="Google Shape;1466;p38"/>
          <p:cNvSpPr txBox="1">
            <a:spLocks noGrp="1"/>
          </p:cNvSpPr>
          <p:nvPr>
            <p:ph type="title"/>
          </p:nvPr>
        </p:nvSpPr>
        <p:spPr>
          <a:xfrm>
            <a:off x="4102047" y="742950"/>
            <a:ext cx="4597513" cy="70743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2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TỰ HỌC</a:t>
            </a:r>
            <a:endParaRPr sz="32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68" name="Google Shape;1468;p38"/>
          <p:cNvSpPr/>
          <p:nvPr/>
        </p:nvSpPr>
        <p:spPr>
          <a:xfrm>
            <a:off x="3000742" y="4310766"/>
            <a:ext cx="15605" cy="62119"/>
          </a:xfrm>
          <a:custGeom>
            <a:avLst/>
            <a:gdLst/>
            <a:ahLst/>
            <a:cxnLst/>
            <a:rect l="l" t="t" r="r" b="b"/>
            <a:pathLst>
              <a:path w="104" h="414" extrusionOk="0">
                <a:moveTo>
                  <a:pt x="78" y="1"/>
                </a:moveTo>
                <a:cubicBezTo>
                  <a:pt x="70" y="1"/>
                  <a:pt x="61" y="1"/>
                  <a:pt x="61" y="9"/>
                </a:cubicBezTo>
                <a:cubicBezTo>
                  <a:pt x="1" y="138"/>
                  <a:pt x="1" y="284"/>
                  <a:pt x="70" y="413"/>
                </a:cubicBezTo>
                <a:lnTo>
                  <a:pt x="95" y="413"/>
                </a:lnTo>
                <a:cubicBezTo>
                  <a:pt x="95" y="413"/>
                  <a:pt x="104" y="405"/>
                  <a:pt x="95" y="396"/>
                </a:cubicBezTo>
                <a:cubicBezTo>
                  <a:pt x="27" y="284"/>
                  <a:pt x="27" y="138"/>
                  <a:pt x="87" y="18"/>
                </a:cubicBezTo>
                <a:cubicBezTo>
                  <a:pt x="87" y="9"/>
                  <a:pt x="87" y="1"/>
                  <a:pt x="7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1469" name="Google Shape;1469;p38"/>
          <p:cNvSpPr/>
          <p:nvPr/>
        </p:nvSpPr>
        <p:spPr>
          <a:xfrm>
            <a:off x="2989191" y="4322310"/>
            <a:ext cx="63319" cy="32410"/>
          </a:xfrm>
          <a:custGeom>
            <a:avLst/>
            <a:gdLst/>
            <a:ahLst/>
            <a:cxnLst/>
            <a:rect l="l" t="t" r="r" b="b"/>
            <a:pathLst>
              <a:path w="422" h="216" extrusionOk="0">
                <a:moveTo>
                  <a:pt x="404" y="1"/>
                </a:moveTo>
                <a:cubicBezTo>
                  <a:pt x="250" y="9"/>
                  <a:pt x="104" y="78"/>
                  <a:pt x="9" y="199"/>
                </a:cubicBezTo>
                <a:cubicBezTo>
                  <a:pt x="0" y="207"/>
                  <a:pt x="9" y="216"/>
                  <a:pt x="18" y="216"/>
                </a:cubicBezTo>
                <a:lnTo>
                  <a:pt x="26" y="216"/>
                </a:lnTo>
                <a:cubicBezTo>
                  <a:pt x="121" y="104"/>
                  <a:pt x="258" y="35"/>
                  <a:pt x="404" y="27"/>
                </a:cubicBezTo>
                <a:cubicBezTo>
                  <a:pt x="413" y="27"/>
                  <a:pt x="422" y="18"/>
                  <a:pt x="422" y="9"/>
                </a:cubicBezTo>
                <a:cubicBezTo>
                  <a:pt x="413" y="9"/>
                  <a:pt x="413" y="1"/>
                  <a:pt x="40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1470" name="Google Shape;1470;p38"/>
          <p:cNvSpPr/>
          <p:nvPr/>
        </p:nvSpPr>
        <p:spPr>
          <a:xfrm>
            <a:off x="3060144" y="4335214"/>
            <a:ext cx="25958" cy="59568"/>
          </a:xfrm>
          <a:custGeom>
            <a:avLst/>
            <a:gdLst/>
            <a:ahLst/>
            <a:cxnLst/>
            <a:rect l="l" t="t" r="r" b="b"/>
            <a:pathLst>
              <a:path w="173" h="397" extrusionOk="0">
                <a:moveTo>
                  <a:pt x="146" y="1"/>
                </a:moveTo>
                <a:cubicBezTo>
                  <a:pt x="43" y="104"/>
                  <a:pt x="0" y="250"/>
                  <a:pt x="26" y="388"/>
                </a:cubicBezTo>
                <a:cubicBezTo>
                  <a:pt x="26" y="396"/>
                  <a:pt x="35" y="396"/>
                  <a:pt x="35" y="396"/>
                </a:cubicBezTo>
                <a:cubicBezTo>
                  <a:pt x="43" y="396"/>
                  <a:pt x="52" y="388"/>
                  <a:pt x="52" y="388"/>
                </a:cubicBezTo>
                <a:cubicBezTo>
                  <a:pt x="26" y="250"/>
                  <a:pt x="69" y="113"/>
                  <a:pt x="172" y="18"/>
                </a:cubicBezTo>
                <a:cubicBezTo>
                  <a:pt x="172" y="18"/>
                  <a:pt x="172" y="9"/>
                  <a:pt x="17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1471" name="Google Shape;1471;p38"/>
          <p:cNvSpPr/>
          <p:nvPr/>
        </p:nvSpPr>
        <p:spPr>
          <a:xfrm>
            <a:off x="3048459" y="4355029"/>
            <a:ext cx="69921" cy="17855"/>
          </a:xfrm>
          <a:custGeom>
            <a:avLst/>
            <a:gdLst/>
            <a:ahLst/>
            <a:cxnLst/>
            <a:rect l="l" t="t" r="r" b="b"/>
            <a:pathLst>
              <a:path w="466" h="119" extrusionOk="0">
                <a:moveTo>
                  <a:pt x="323" y="0"/>
                </a:moveTo>
                <a:cubicBezTo>
                  <a:pt x="211" y="0"/>
                  <a:pt x="102" y="31"/>
                  <a:pt x="9" y="92"/>
                </a:cubicBezTo>
                <a:cubicBezTo>
                  <a:pt x="1" y="101"/>
                  <a:pt x="1" y="110"/>
                  <a:pt x="9" y="110"/>
                </a:cubicBezTo>
                <a:lnTo>
                  <a:pt x="18" y="110"/>
                </a:lnTo>
                <a:cubicBezTo>
                  <a:pt x="18" y="110"/>
                  <a:pt x="18" y="110"/>
                  <a:pt x="18" y="118"/>
                </a:cubicBezTo>
                <a:cubicBezTo>
                  <a:pt x="115" y="53"/>
                  <a:pt x="227" y="23"/>
                  <a:pt x="339" y="23"/>
                </a:cubicBezTo>
                <a:cubicBezTo>
                  <a:pt x="376" y="23"/>
                  <a:pt x="412" y="26"/>
                  <a:pt x="448" y="32"/>
                </a:cubicBezTo>
                <a:cubicBezTo>
                  <a:pt x="450" y="35"/>
                  <a:pt x="453" y="36"/>
                  <a:pt x="455" y="36"/>
                </a:cubicBezTo>
                <a:cubicBezTo>
                  <a:pt x="461" y="36"/>
                  <a:pt x="465" y="30"/>
                  <a:pt x="465" y="24"/>
                </a:cubicBezTo>
                <a:cubicBezTo>
                  <a:pt x="465" y="24"/>
                  <a:pt x="456" y="15"/>
                  <a:pt x="456" y="15"/>
                </a:cubicBezTo>
                <a:cubicBezTo>
                  <a:pt x="412" y="5"/>
                  <a:pt x="367" y="0"/>
                  <a:pt x="32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grpSp>
        <p:nvGrpSpPr>
          <p:cNvPr id="1472" name="Google Shape;1472;p38"/>
          <p:cNvGrpSpPr/>
          <p:nvPr/>
        </p:nvGrpSpPr>
        <p:grpSpPr>
          <a:xfrm>
            <a:off x="76200" y="1581150"/>
            <a:ext cx="2586227" cy="3048000"/>
            <a:chOff x="635341" y="1173996"/>
            <a:chExt cx="3784141" cy="3658188"/>
          </a:xfrm>
        </p:grpSpPr>
        <p:grpSp>
          <p:nvGrpSpPr>
            <p:cNvPr id="1473" name="Google Shape;1473;p38"/>
            <p:cNvGrpSpPr/>
            <p:nvPr/>
          </p:nvGrpSpPr>
          <p:grpSpPr>
            <a:xfrm>
              <a:off x="2237904" y="1173996"/>
              <a:ext cx="1165052" cy="1445566"/>
              <a:chOff x="6225625" y="1320775"/>
              <a:chExt cx="2130283" cy="2643201"/>
            </a:xfrm>
          </p:grpSpPr>
          <p:sp>
            <p:nvSpPr>
              <p:cNvPr id="1474" name="Google Shape;1474;p38"/>
              <p:cNvSpPr/>
              <p:nvPr/>
            </p:nvSpPr>
            <p:spPr>
              <a:xfrm>
                <a:off x="6225625" y="1320775"/>
                <a:ext cx="2130283" cy="2643201"/>
              </a:xfrm>
              <a:custGeom>
                <a:avLst/>
                <a:gdLst/>
                <a:ahLst/>
                <a:cxnLst/>
                <a:rect l="l" t="t" r="r" b="b"/>
                <a:pathLst>
                  <a:path w="21082" h="26158" extrusionOk="0">
                    <a:moveTo>
                      <a:pt x="6397" y="1"/>
                    </a:moveTo>
                    <a:cubicBezTo>
                      <a:pt x="6043" y="1"/>
                      <a:pt x="5725" y="228"/>
                      <a:pt x="5632" y="590"/>
                    </a:cubicBezTo>
                    <a:lnTo>
                      <a:pt x="113" y="21510"/>
                    </a:lnTo>
                    <a:cubicBezTo>
                      <a:pt x="0" y="21944"/>
                      <a:pt x="257" y="22377"/>
                      <a:pt x="690" y="22489"/>
                    </a:cubicBezTo>
                    <a:lnTo>
                      <a:pt x="14471" y="26131"/>
                    </a:lnTo>
                    <a:cubicBezTo>
                      <a:pt x="14540" y="26149"/>
                      <a:pt x="14609" y="26157"/>
                      <a:pt x="14676" y="26157"/>
                    </a:cubicBezTo>
                    <a:cubicBezTo>
                      <a:pt x="15034" y="26157"/>
                      <a:pt x="15356" y="25918"/>
                      <a:pt x="15450" y="25553"/>
                    </a:cubicBezTo>
                    <a:lnTo>
                      <a:pt x="20969" y="4649"/>
                    </a:lnTo>
                    <a:cubicBezTo>
                      <a:pt x="21081" y="4216"/>
                      <a:pt x="20825" y="3766"/>
                      <a:pt x="20392" y="3654"/>
                    </a:cubicBezTo>
                    <a:lnTo>
                      <a:pt x="6610" y="28"/>
                    </a:lnTo>
                    <a:cubicBezTo>
                      <a:pt x="6539" y="10"/>
                      <a:pt x="6467" y="1"/>
                      <a:pt x="63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75" name="Google Shape;1475;p38"/>
              <p:cNvSpPr/>
              <p:nvPr/>
            </p:nvSpPr>
            <p:spPr>
              <a:xfrm>
                <a:off x="6272612" y="1378170"/>
                <a:ext cx="2036309" cy="2527501"/>
              </a:xfrm>
              <a:custGeom>
                <a:avLst/>
                <a:gdLst/>
                <a:ahLst/>
                <a:cxnLst/>
                <a:rect l="l" t="t" r="r" b="b"/>
                <a:pathLst>
                  <a:path w="20152" h="25013" extrusionOk="0">
                    <a:moveTo>
                      <a:pt x="6137" y="1"/>
                    </a:moveTo>
                    <a:cubicBezTo>
                      <a:pt x="5787" y="1"/>
                      <a:pt x="5471" y="226"/>
                      <a:pt x="5375" y="567"/>
                    </a:cubicBezTo>
                    <a:lnTo>
                      <a:pt x="97" y="20573"/>
                    </a:lnTo>
                    <a:cubicBezTo>
                      <a:pt x="1" y="20991"/>
                      <a:pt x="241" y="21408"/>
                      <a:pt x="658" y="21520"/>
                    </a:cubicBezTo>
                    <a:lnTo>
                      <a:pt x="13830" y="24985"/>
                    </a:lnTo>
                    <a:cubicBezTo>
                      <a:pt x="13899" y="25004"/>
                      <a:pt x="13968" y="25013"/>
                      <a:pt x="14036" y="25013"/>
                    </a:cubicBezTo>
                    <a:cubicBezTo>
                      <a:pt x="14377" y="25013"/>
                      <a:pt x="14680" y="24788"/>
                      <a:pt x="14761" y="24440"/>
                    </a:cubicBezTo>
                    <a:lnTo>
                      <a:pt x="20039" y="4450"/>
                    </a:lnTo>
                    <a:cubicBezTo>
                      <a:pt x="20151" y="4033"/>
                      <a:pt x="19910" y="3616"/>
                      <a:pt x="19493" y="3503"/>
                    </a:cubicBezTo>
                    <a:lnTo>
                      <a:pt x="6322" y="22"/>
                    </a:lnTo>
                    <a:cubicBezTo>
                      <a:pt x="6260" y="8"/>
                      <a:pt x="6198" y="1"/>
                      <a:pt x="6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76" name="Google Shape;1476;p38"/>
              <p:cNvSpPr/>
              <p:nvPr/>
            </p:nvSpPr>
            <p:spPr>
              <a:xfrm>
                <a:off x="6786536" y="1637762"/>
                <a:ext cx="778268" cy="697127"/>
              </a:xfrm>
              <a:custGeom>
                <a:avLst/>
                <a:gdLst/>
                <a:ahLst/>
                <a:cxnLst/>
                <a:rect l="l" t="t" r="r" b="b"/>
                <a:pathLst>
                  <a:path w="7702" h="6899" extrusionOk="0">
                    <a:moveTo>
                      <a:pt x="3704" y="1"/>
                    </a:moveTo>
                    <a:cubicBezTo>
                      <a:pt x="3153" y="1"/>
                      <a:pt x="2602" y="141"/>
                      <a:pt x="2102" y="437"/>
                    </a:cubicBezTo>
                    <a:cubicBezTo>
                      <a:pt x="514" y="1367"/>
                      <a:pt x="0" y="3469"/>
                      <a:pt x="979" y="5122"/>
                    </a:cubicBezTo>
                    <a:cubicBezTo>
                      <a:pt x="1636" y="6260"/>
                      <a:pt x="2808" y="6898"/>
                      <a:pt x="3991" y="6898"/>
                    </a:cubicBezTo>
                    <a:cubicBezTo>
                      <a:pt x="4542" y="6898"/>
                      <a:pt x="5095" y="6760"/>
                      <a:pt x="5599" y="6469"/>
                    </a:cubicBezTo>
                    <a:cubicBezTo>
                      <a:pt x="7188" y="5539"/>
                      <a:pt x="7701" y="3437"/>
                      <a:pt x="6723" y="1785"/>
                    </a:cubicBezTo>
                    <a:cubicBezTo>
                      <a:pt x="6066" y="646"/>
                      <a:pt x="4887" y="1"/>
                      <a:pt x="370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77" name="Google Shape;1477;p38"/>
              <p:cNvSpPr/>
              <p:nvPr/>
            </p:nvSpPr>
            <p:spPr>
              <a:xfrm>
                <a:off x="6789769" y="1658780"/>
                <a:ext cx="740981" cy="675300"/>
              </a:xfrm>
              <a:custGeom>
                <a:avLst/>
                <a:gdLst/>
                <a:ahLst/>
                <a:cxnLst/>
                <a:rect l="l" t="t" r="r" b="b"/>
                <a:pathLst>
                  <a:path w="7333" h="6683" extrusionOk="0">
                    <a:moveTo>
                      <a:pt x="3444" y="1"/>
                    </a:moveTo>
                    <a:cubicBezTo>
                      <a:pt x="2927" y="1"/>
                      <a:pt x="2411" y="131"/>
                      <a:pt x="1942" y="405"/>
                    </a:cubicBezTo>
                    <a:cubicBezTo>
                      <a:pt x="450" y="1272"/>
                      <a:pt x="0" y="3293"/>
                      <a:pt x="947" y="4930"/>
                    </a:cubicBezTo>
                    <a:cubicBezTo>
                      <a:pt x="1599" y="6046"/>
                      <a:pt x="2738" y="6682"/>
                      <a:pt x="3876" y="6682"/>
                    </a:cubicBezTo>
                    <a:cubicBezTo>
                      <a:pt x="4391" y="6682"/>
                      <a:pt x="4905" y="6552"/>
                      <a:pt x="5375" y="6277"/>
                    </a:cubicBezTo>
                    <a:cubicBezTo>
                      <a:pt x="6883" y="5411"/>
                      <a:pt x="7332" y="3373"/>
                      <a:pt x="6386" y="1753"/>
                    </a:cubicBezTo>
                    <a:cubicBezTo>
                      <a:pt x="5734" y="637"/>
                      <a:pt x="4587" y="1"/>
                      <a:pt x="344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78" name="Google Shape;1478;p38"/>
              <p:cNvSpPr/>
              <p:nvPr/>
            </p:nvSpPr>
            <p:spPr>
              <a:xfrm>
                <a:off x="6788053" y="1719203"/>
                <a:ext cx="663175" cy="611236"/>
              </a:xfrm>
              <a:custGeom>
                <a:avLst/>
                <a:gdLst/>
                <a:ahLst/>
                <a:cxnLst/>
                <a:rect l="l" t="t" r="r" b="b"/>
                <a:pathLst>
                  <a:path w="6563" h="6049" extrusionOk="0">
                    <a:moveTo>
                      <a:pt x="3026" y="1"/>
                    </a:moveTo>
                    <a:cubicBezTo>
                      <a:pt x="2580" y="1"/>
                      <a:pt x="2137" y="112"/>
                      <a:pt x="1734" y="345"/>
                    </a:cubicBezTo>
                    <a:cubicBezTo>
                      <a:pt x="386" y="1115"/>
                      <a:pt x="1" y="2944"/>
                      <a:pt x="867" y="4436"/>
                    </a:cubicBezTo>
                    <a:cubicBezTo>
                      <a:pt x="1471" y="5464"/>
                      <a:pt x="2517" y="6049"/>
                      <a:pt x="3547" y="6049"/>
                    </a:cubicBezTo>
                    <a:cubicBezTo>
                      <a:pt x="3996" y="6049"/>
                      <a:pt x="4442" y="5938"/>
                      <a:pt x="4846" y="5704"/>
                    </a:cubicBezTo>
                    <a:cubicBezTo>
                      <a:pt x="6178" y="4934"/>
                      <a:pt x="6563" y="3105"/>
                      <a:pt x="5696" y="1629"/>
                    </a:cubicBezTo>
                    <a:cubicBezTo>
                      <a:pt x="5093" y="589"/>
                      <a:pt x="4052" y="1"/>
                      <a:pt x="3026" y="1"/>
                    </a:cubicBez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79" name="Google Shape;1479;p38"/>
              <p:cNvSpPr/>
              <p:nvPr/>
            </p:nvSpPr>
            <p:spPr>
              <a:xfrm>
                <a:off x="6874042" y="1895029"/>
                <a:ext cx="523729" cy="161676"/>
              </a:xfrm>
              <a:custGeom>
                <a:avLst/>
                <a:gdLst/>
                <a:ahLst/>
                <a:cxnLst/>
                <a:rect l="l" t="t" r="r" b="b"/>
                <a:pathLst>
                  <a:path w="5183" h="1600" extrusionOk="0">
                    <a:moveTo>
                      <a:pt x="181" y="0"/>
                    </a:moveTo>
                    <a:cubicBezTo>
                      <a:pt x="113" y="0"/>
                      <a:pt x="46" y="55"/>
                      <a:pt x="33" y="121"/>
                    </a:cubicBezTo>
                    <a:cubicBezTo>
                      <a:pt x="1" y="201"/>
                      <a:pt x="49" y="297"/>
                      <a:pt x="145" y="330"/>
                    </a:cubicBezTo>
                    <a:lnTo>
                      <a:pt x="4958" y="1597"/>
                    </a:lnTo>
                    <a:cubicBezTo>
                      <a:pt x="4968" y="1599"/>
                      <a:pt x="4979" y="1600"/>
                      <a:pt x="4989" y="1600"/>
                    </a:cubicBezTo>
                    <a:cubicBezTo>
                      <a:pt x="5061" y="1600"/>
                      <a:pt x="5137" y="1553"/>
                      <a:pt x="5151" y="1469"/>
                    </a:cubicBezTo>
                    <a:cubicBezTo>
                      <a:pt x="5183" y="1388"/>
                      <a:pt x="5119" y="1292"/>
                      <a:pt x="5038" y="1276"/>
                    </a:cubicBezTo>
                    <a:lnTo>
                      <a:pt x="225" y="9"/>
                    </a:lnTo>
                    <a:cubicBezTo>
                      <a:pt x="211" y="3"/>
                      <a:pt x="196" y="0"/>
                      <a:pt x="181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80" name="Google Shape;1480;p38"/>
              <p:cNvSpPr/>
              <p:nvPr/>
            </p:nvSpPr>
            <p:spPr>
              <a:xfrm>
                <a:off x="7032888" y="2215957"/>
                <a:ext cx="147630" cy="62852"/>
              </a:xfrm>
              <a:custGeom>
                <a:avLst/>
                <a:gdLst/>
                <a:ahLst/>
                <a:cxnLst/>
                <a:rect l="l" t="t" r="r" b="b"/>
                <a:pathLst>
                  <a:path w="1461" h="622" extrusionOk="0">
                    <a:moveTo>
                      <a:pt x="181" y="1"/>
                    </a:moveTo>
                    <a:cubicBezTo>
                      <a:pt x="113" y="1"/>
                      <a:pt x="43" y="56"/>
                      <a:pt x="17" y="122"/>
                    </a:cubicBezTo>
                    <a:cubicBezTo>
                      <a:pt x="1" y="202"/>
                      <a:pt x="49" y="298"/>
                      <a:pt x="145" y="330"/>
                    </a:cubicBezTo>
                    <a:lnTo>
                      <a:pt x="1236" y="619"/>
                    </a:lnTo>
                    <a:cubicBezTo>
                      <a:pt x="1248" y="621"/>
                      <a:pt x="1260" y="622"/>
                      <a:pt x="1272" y="622"/>
                    </a:cubicBezTo>
                    <a:cubicBezTo>
                      <a:pt x="1352" y="622"/>
                      <a:pt x="1417" y="575"/>
                      <a:pt x="1445" y="491"/>
                    </a:cubicBezTo>
                    <a:cubicBezTo>
                      <a:pt x="1461" y="410"/>
                      <a:pt x="1413" y="314"/>
                      <a:pt x="1316" y="298"/>
                    </a:cubicBezTo>
                    <a:lnTo>
                      <a:pt x="226" y="9"/>
                    </a:lnTo>
                    <a:cubicBezTo>
                      <a:pt x="211" y="3"/>
                      <a:pt x="196" y="1"/>
                      <a:pt x="18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81" name="Google Shape;1481;p38"/>
              <p:cNvSpPr/>
              <p:nvPr/>
            </p:nvSpPr>
            <p:spPr>
              <a:xfrm>
                <a:off x="7237306" y="1840867"/>
                <a:ext cx="87507" cy="52242"/>
              </a:xfrm>
              <a:custGeom>
                <a:avLst/>
                <a:gdLst/>
                <a:ahLst/>
                <a:cxnLst/>
                <a:rect l="l" t="t" r="r" b="b"/>
                <a:pathLst>
                  <a:path w="866" h="517" extrusionOk="0">
                    <a:moveTo>
                      <a:pt x="432" y="1"/>
                    </a:moveTo>
                    <a:cubicBezTo>
                      <a:pt x="381" y="1"/>
                      <a:pt x="332" y="14"/>
                      <a:pt x="288" y="31"/>
                    </a:cubicBezTo>
                    <a:cubicBezTo>
                      <a:pt x="254" y="43"/>
                      <a:pt x="236" y="54"/>
                      <a:pt x="217" y="54"/>
                    </a:cubicBezTo>
                    <a:cubicBezTo>
                      <a:pt x="209" y="54"/>
                      <a:pt x="201" y="52"/>
                      <a:pt x="192" y="47"/>
                    </a:cubicBezTo>
                    <a:cubicBezTo>
                      <a:pt x="175" y="39"/>
                      <a:pt x="159" y="35"/>
                      <a:pt x="144" y="35"/>
                    </a:cubicBezTo>
                    <a:cubicBezTo>
                      <a:pt x="46" y="35"/>
                      <a:pt x="0" y="198"/>
                      <a:pt x="112" y="240"/>
                    </a:cubicBezTo>
                    <a:cubicBezTo>
                      <a:pt x="152" y="264"/>
                      <a:pt x="196" y="276"/>
                      <a:pt x="240" y="276"/>
                    </a:cubicBezTo>
                    <a:cubicBezTo>
                      <a:pt x="284" y="276"/>
                      <a:pt x="328" y="264"/>
                      <a:pt x="368" y="240"/>
                    </a:cubicBezTo>
                    <a:cubicBezTo>
                      <a:pt x="400" y="240"/>
                      <a:pt x="425" y="233"/>
                      <a:pt x="443" y="233"/>
                    </a:cubicBezTo>
                    <a:cubicBezTo>
                      <a:pt x="452" y="233"/>
                      <a:pt x="459" y="234"/>
                      <a:pt x="465" y="240"/>
                    </a:cubicBezTo>
                    <a:cubicBezTo>
                      <a:pt x="497" y="256"/>
                      <a:pt x="513" y="272"/>
                      <a:pt x="529" y="320"/>
                    </a:cubicBezTo>
                    <a:cubicBezTo>
                      <a:pt x="545" y="400"/>
                      <a:pt x="609" y="480"/>
                      <a:pt x="705" y="513"/>
                    </a:cubicBezTo>
                    <a:lnTo>
                      <a:pt x="721" y="513"/>
                    </a:lnTo>
                    <a:cubicBezTo>
                      <a:pt x="730" y="515"/>
                      <a:pt x="738" y="517"/>
                      <a:pt x="747" y="517"/>
                    </a:cubicBezTo>
                    <a:cubicBezTo>
                      <a:pt x="786" y="517"/>
                      <a:pt x="820" y="488"/>
                      <a:pt x="834" y="448"/>
                    </a:cubicBezTo>
                    <a:cubicBezTo>
                      <a:pt x="866" y="384"/>
                      <a:pt x="834" y="320"/>
                      <a:pt x="786" y="304"/>
                    </a:cubicBezTo>
                    <a:cubicBezTo>
                      <a:pt x="753" y="288"/>
                      <a:pt x="737" y="272"/>
                      <a:pt x="721" y="224"/>
                    </a:cubicBezTo>
                    <a:cubicBezTo>
                      <a:pt x="705" y="128"/>
                      <a:pt x="641" y="63"/>
                      <a:pt x="561" y="31"/>
                    </a:cubicBezTo>
                    <a:cubicBezTo>
                      <a:pt x="517" y="10"/>
                      <a:pt x="474" y="1"/>
                      <a:pt x="43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82" name="Google Shape;1482;p38"/>
              <p:cNvSpPr/>
              <p:nvPr/>
            </p:nvSpPr>
            <p:spPr>
              <a:xfrm>
                <a:off x="6945381" y="1874820"/>
                <a:ext cx="71441" cy="27889"/>
              </a:xfrm>
              <a:custGeom>
                <a:avLst/>
                <a:gdLst/>
                <a:ahLst/>
                <a:cxnLst/>
                <a:rect l="l" t="t" r="r" b="b"/>
                <a:pathLst>
                  <a:path w="707" h="276" extrusionOk="0">
                    <a:moveTo>
                      <a:pt x="354" y="0"/>
                    </a:moveTo>
                    <a:cubicBezTo>
                      <a:pt x="289" y="0"/>
                      <a:pt x="225" y="32"/>
                      <a:pt x="177" y="64"/>
                    </a:cubicBezTo>
                    <a:cubicBezTo>
                      <a:pt x="145" y="96"/>
                      <a:pt x="129" y="96"/>
                      <a:pt x="97" y="112"/>
                    </a:cubicBezTo>
                    <a:cubicBezTo>
                      <a:pt x="49" y="112"/>
                      <a:pt x="1" y="144"/>
                      <a:pt x="17" y="193"/>
                    </a:cubicBezTo>
                    <a:cubicBezTo>
                      <a:pt x="17" y="234"/>
                      <a:pt x="41" y="276"/>
                      <a:pt x="78" y="276"/>
                    </a:cubicBezTo>
                    <a:cubicBezTo>
                      <a:pt x="84" y="276"/>
                      <a:pt x="90" y="275"/>
                      <a:pt x="97" y="273"/>
                    </a:cubicBezTo>
                    <a:cubicBezTo>
                      <a:pt x="161" y="273"/>
                      <a:pt x="225" y="257"/>
                      <a:pt x="273" y="209"/>
                    </a:cubicBezTo>
                    <a:cubicBezTo>
                      <a:pt x="305" y="193"/>
                      <a:pt x="321" y="177"/>
                      <a:pt x="354" y="177"/>
                    </a:cubicBezTo>
                    <a:cubicBezTo>
                      <a:pt x="386" y="177"/>
                      <a:pt x="418" y="177"/>
                      <a:pt x="450" y="209"/>
                    </a:cubicBezTo>
                    <a:cubicBezTo>
                      <a:pt x="498" y="241"/>
                      <a:pt x="562" y="257"/>
                      <a:pt x="626" y="257"/>
                    </a:cubicBezTo>
                    <a:lnTo>
                      <a:pt x="642" y="257"/>
                    </a:lnTo>
                    <a:cubicBezTo>
                      <a:pt x="674" y="241"/>
                      <a:pt x="706" y="209"/>
                      <a:pt x="706" y="161"/>
                    </a:cubicBezTo>
                    <a:cubicBezTo>
                      <a:pt x="706" y="112"/>
                      <a:pt x="658" y="80"/>
                      <a:pt x="610" y="80"/>
                    </a:cubicBezTo>
                    <a:cubicBezTo>
                      <a:pt x="578" y="80"/>
                      <a:pt x="562" y="64"/>
                      <a:pt x="530" y="48"/>
                    </a:cubicBezTo>
                    <a:cubicBezTo>
                      <a:pt x="482" y="16"/>
                      <a:pt x="418" y="0"/>
                      <a:pt x="35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83" name="Google Shape;1483;p38"/>
              <p:cNvSpPr/>
              <p:nvPr/>
            </p:nvSpPr>
            <p:spPr>
              <a:xfrm>
                <a:off x="7034505" y="2075197"/>
                <a:ext cx="71744" cy="49412"/>
              </a:xfrm>
              <a:custGeom>
                <a:avLst/>
                <a:gdLst/>
                <a:ahLst/>
                <a:cxnLst/>
                <a:rect l="l" t="t" r="r" b="b"/>
                <a:pathLst>
                  <a:path w="710" h="489" extrusionOk="0">
                    <a:moveTo>
                      <a:pt x="107" y="0"/>
                    </a:moveTo>
                    <a:cubicBezTo>
                      <a:pt x="74" y="0"/>
                      <a:pt x="45" y="15"/>
                      <a:pt x="33" y="39"/>
                    </a:cubicBezTo>
                    <a:cubicBezTo>
                      <a:pt x="1" y="87"/>
                      <a:pt x="17" y="135"/>
                      <a:pt x="49" y="167"/>
                    </a:cubicBezTo>
                    <a:cubicBezTo>
                      <a:pt x="81" y="183"/>
                      <a:pt x="97" y="199"/>
                      <a:pt x="97" y="247"/>
                    </a:cubicBezTo>
                    <a:cubicBezTo>
                      <a:pt x="97" y="327"/>
                      <a:pt x="145" y="408"/>
                      <a:pt x="226" y="440"/>
                    </a:cubicBezTo>
                    <a:cubicBezTo>
                      <a:pt x="267" y="471"/>
                      <a:pt x="315" y="488"/>
                      <a:pt x="366" y="488"/>
                    </a:cubicBezTo>
                    <a:cubicBezTo>
                      <a:pt x="393" y="488"/>
                      <a:pt x="422" y="483"/>
                      <a:pt x="450" y="472"/>
                    </a:cubicBezTo>
                    <a:cubicBezTo>
                      <a:pt x="466" y="464"/>
                      <a:pt x="478" y="460"/>
                      <a:pt x="490" y="460"/>
                    </a:cubicBezTo>
                    <a:cubicBezTo>
                      <a:pt x="502" y="460"/>
                      <a:pt x="514" y="464"/>
                      <a:pt x="530" y="472"/>
                    </a:cubicBezTo>
                    <a:cubicBezTo>
                      <a:pt x="544" y="478"/>
                      <a:pt x="557" y="481"/>
                      <a:pt x="570" y="481"/>
                    </a:cubicBezTo>
                    <a:cubicBezTo>
                      <a:pt x="650" y="481"/>
                      <a:pt x="710" y="367"/>
                      <a:pt x="627" y="311"/>
                    </a:cubicBezTo>
                    <a:cubicBezTo>
                      <a:pt x="591" y="285"/>
                      <a:pt x="551" y="273"/>
                      <a:pt x="509" y="273"/>
                    </a:cubicBezTo>
                    <a:cubicBezTo>
                      <a:pt x="474" y="273"/>
                      <a:pt x="438" y="281"/>
                      <a:pt x="402" y="295"/>
                    </a:cubicBezTo>
                    <a:cubicBezTo>
                      <a:pt x="370" y="295"/>
                      <a:pt x="352" y="302"/>
                      <a:pt x="339" y="302"/>
                    </a:cubicBezTo>
                    <a:cubicBezTo>
                      <a:pt x="333" y="302"/>
                      <a:pt x="327" y="301"/>
                      <a:pt x="322" y="295"/>
                    </a:cubicBezTo>
                    <a:cubicBezTo>
                      <a:pt x="290" y="279"/>
                      <a:pt x="290" y="263"/>
                      <a:pt x="274" y="215"/>
                    </a:cubicBezTo>
                    <a:cubicBezTo>
                      <a:pt x="274" y="135"/>
                      <a:pt x="226" y="55"/>
                      <a:pt x="145" y="6"/>
                    </a:cubicBezTo>
                    <a:cubicBezTo>
                      <a:pt x="132" y="2"/>
                      <a:pt x="120" y="0"/>
                      <a:pt x="10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84" name="Google Shape;1484;p38"/>
              <p:cNvSpPr/>
              <p:nvPr/>
            </p:nvSpPr>
            <p:spPr>
              <a:xfrm>
                <a:off x="7015104" y="1738203"/>
                <a:ext cx="296777" cy="104685"/>
              </a:xfrm>
              <a:custGeom>
                <a:avLst/>
                <a:gdLst/>
                <a:ahLst/>
                <a:cxnLst/>
                <a:rect l="l" t="t" r="r" b="b"/>
                <a:pathLst>
                  <a:path w="2937" h="1036" extrusionOk="0">
                    <a:moveTo>
                      <a:pt x="144" y="0"/>
                    </a:moveTo>
                    <a:cubicBezTo>
                      <a:pt x="97" y="0"/>
                      <a:pt x="62" y="29"/>
                      <a:pt x="49" y="69"/>
                    </a:cubicBezTo>
                    <a:lnTo>
                      <a:pt x="16" y="197"/>
                    </a:lnTo>
                    <a:cubicBezTo>
                      <a:pt x="0" y="245"/>
                      <a:pt x="33" y="309"/>
                      <a:pt x="97" y="325"/>
                    </a:cubicBezTo>
                    <a:lnTo>
                      <a:pt x="2760" y="1031"/>
                    </a:lnTo>
                    <a:cubicBezTo>
                      <a:pt x="2771" y="1034"/>
                      <a:pt x="2781" y="1035"/>
                      <a:pt x="2791" y="1035"/>
                    </a:cubicBezTo>
                    <a:cubicBezTo>
                      <a:pt x="2840" y="1035"/>
                      <a:pt x="2875" y="1004"/>
                      <a:pt x="2888" y="951"/>
                    </a:cubicBezTo>
                    <a:lnTo>
                      <a:pt x="2920" y="839"/>
                    </a:lnTo>
                    <a:cubicBezTo>
                      <a:pt x="2936" y="775"/>
                      <a:pt x="2904" y="726"/>
                      <a:pt x="2856" y="710"/>
                    </a:cubicBezTo>
                    <a:lnTo>
                      <a:pt x="177" y="4"/>
                    </a:lnTo>
                    <a:cubicBezTo>
                      <a:pt x="166" y="2"/>
                      <a:pt x="155" y="0"/>
                      <a:pt x="14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85" name="Google Shape;1485;p38"/>
              <p:cNvSpPr/>
              <p:nvPr/>
            </p:nvSpPr>
            <p:spPr>
              <a:xfrm>
                <a:off x="6882126" y="1992843"/>
                <a:ext cx="501095" cy="154704"/>
              </a:xfrm>
              <a:custGeom>
                <a:avLst/>
                <a:gdLst/>
                <a:ahLst/>
                <a:cxnLst/>
                <a:rect l="l" t="t" r="r" b="b"/>
                <a:pathLst>
                  <a:path w="4959" h="1531" extrusionOk="0">
                    <a:moveTo>
                      <a:pt x="194" y="0"/>
                    </a:moveTo>
                    <a:cubicBezTo>
                      <a:pt x="122" y="0"/>
                      <a:pt x="47" y="46"/>
                      <a:pt x="33" y="116"/>
                    </a:cubicBezTo>
                    <a:cubicBezTo>
                      <a:pt x="1" y="212"/>
                      <a:pt x="49" y="292"/>
                      <a:pt x="145" y="324"/>
                    </a:cubicBezTo>
                    <a:lnTo>
                      <a:pt x="4734" y="1527"/>
                    </a:lnTo>
                    <a:cubicBezTo>
                      <a:pt x="4744" y="1529"/>
                      <a:pt x="4755" y="1530"/>
                      <a:pt x="4765" y="1530"/>
                    </a:cubicBezTo>
                    <a:cubicBezTo>
                      <a:pt x="4837" y="1530"/>
                      <a:pt x="4912" y="1485"/>
                      <a:pt x="4926" y="1415"/>
                    </a:cubicBezTo>
                    <a:cubicBezTo>
                      <a:pt x="4958" y="1319"/>
                      <a:pt x="4894" y="1239"/>
                      <a:pt x="4814" y="1207"/>
                    </a:cubicBezTo>
                    <a:lnTo>
                      <a:pt x="225" y="3"/>
                    </a:lnTo>
                    <a:cubicBezTo>
                      <a:pt x="215" y="1"/>
                      <a:pt x="205" y="0"/>
                      <a:pt x="19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86" name="Google Shape;1486;p38"/>
              <p:cNvSpPr/>
              <p:nvPr/>
            </p:nvSpPr>
            <p:spPr>
              <a:xfrm>
                <a:off x="6910510" y="1814541"/>
                <a:ext cx="444306" cy="14520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437" extrusionOk="0">
                    <a:moveTo>
                      <a:pt x="135" y="0"/>
                    </a:moveTo>
                    <a:cubicBezTo>
                      <a:pt x="93" y="0"/>
                      <a:pt x="49" y="32"/>
                      <a:pt x="49" y="85"/>
                    </a:cubicBezTo>
                    <a:lnTo>
                      <a:pt x="16" y="197"/>
                    </a:lnTo>
                    <a:cubicBezTo>
                      <a:pt x="0" y="261"/>
                      <a:pt x="33" y="309"/>
                      <a:pt x="81" y="325"/>
                    </a:cubicBezTo>
                    <a:lnTo>
                      <a:pt x="4220" y="1432"/>
                    </a:lnTo>
                    <a:cubicBezTo>
                      <a:pt x="4231" y="1435"/>
                      <a:pt x="4242" y="1437"/>
                      <a:pt x="4252" y="1437"/>
                    </a:cubicBezTo>
                    <a:cubicBezTo>
                      <a:pt x="4300" y="1437"/>
                      <a:pt x="4335" y="1408"/>
                      <a:pt x="4348" y="1368"/>
                    </a:cubicBezTo>
                    <a:lnTo>
                      <a:pt x="4380" y="1240"/>
                    </a:lnTo>
                    <a:cubicBezTo>
                      <a:pt x="4396" y="1192"/>
                      <a:pt x="4364" y="1128"/>
                      <a:pt x="4316" y="1112"/>
                    </a:cubicBezTo>
                    <a:lnTo>
                      <a:pt x="161" y="5"/>
                    </a:lnTo>
                    <a:cubicBezTo>
                      <a:pt x="153" y="2"/>
                      <a:pt x="144" y="0"/>
                      <a:pt x="135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87" name="Google Shape;1487;p38"/>
              <p:cNvSpPr/>
              <p:nvPr/>
            </p:nvSpPr>
            <p:spPr>
              <a:xfrm>
                <a:off x="6943765" y="2105714"/>
                <a:ext cx="348614" cy="115497"/>
              </a:xfrm>
              <a:custGeom>
                <a:avLst/>
                <a:gdLst/>
                <a:ahLst/>
                <a:cxnLst/>
                <a:rect l="l" t="t" r="r" b="b"/>
                <a:pathLst>
                  <a:path w="3450" h="1143" extrusionOk="0">
                    <a:moveTo>
                      <a:pt x="181" y="1"/>
                    </a:moveTo>
                    <a:cubicBezTo>
                      <a:pt x="113" y="1"/>
                      <a:pt x="46" y="56"/>
                      <a:pt x="33" y="122"/>
                    </a:cubicBezTo>
                    <a:cubicBezTo>
                      <a:pt x="1" y="218"/>
                      <a:pt x="49" y="298"/>
                      <a:pt x="145" y="330"/>
                    </a:cubicBezTo>
                    <a:lnTo>
                      <a:pt x="3225" y="1132"/>
                    </a:lnTo>
                    <a:cubicBezTo>
                      <a:pt x="3245" y="1139"/>
                      <a:pt x="3265" y="1142"/>
                      <a:pt x="3283" y="1142"/>
                    </a:cubicBezTo>
                    <a:cubicBezTo>
                      <a:pt x="3353" y="1142"/>
                      <a:pt x="3408" y="1096"/>
                      <a:pt x="3434" y="1020"/>
                    </a:cubicBezTo>
                    <a:cubicBezTo>
                      <a:pt x="3450" y="940"/>
                      <a:pt x="3402" y="844"/>
                      <a:pt x="3322" y="828"/>
                    </a:cubicBezTo>
                    <a:lnTo>
                      <a:pt x="225" y="9"/>
                    </a:lnTo>
                    <a:cubicBezTo>
                      <a:pt x="211" y="4"/>
                      <a:pt x="196" y="1"/>
                      <a:pt x="18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88" name="Google Shape;1488;p38"/>
              <p:cNvSpPr/>
              <p:nvPr/>
            </p:nvSpPr>
            <p:spPr>
              <a:xfrm>
                <a:off x="7280958" y="1968188"/>
                <a:ext cx="34154" cy="19805"/>
              </a:xfrm>
              <a:custGeom>
                <a:avLst/>
                <a:gdLst/>
                <a:ahLst/>
                <a:cxnLst/>
                <a:rect l="l" t="t" r="r" b="b"/>
                <a:pathLst>
                  <a:path w="338" h="196" extrusionOk="0">
                    <a:moveTo>
                      <a:pt x="134" y="1"/>
                    </a:moveTo>
                    <a:cubicBezTo>
                      <a:pt x="77" y="1"/>
                      <a:pt x="29" y="19"/>
                      <a:pt x="17" y="55"/>
                    </a:cubicBezTo>
                    <a:cubicBezTo>
                      <a:pt x="1" y="103"/>
                      <a:pt x="65" y="167"/>
                      <a:pt x="145" y="183"/>
                    </a:cubicBezTo>
                    <a:cubicBezTo>
                      <a:pt x="167" y="192"/>
                      <a:pt x="190" y="196"/>
                      <a:pt x="211" y="196"/>
                    </a:cubicBezTo>
                    <a:cubicBezTo>
                      <a:pt x="265" y="196"/>
                      <a:pt x="310" y="170"/>
                      <a:pt x="321" y="135"/>
                    </a:cubicBezTo>
                    <a:cubicBezTo>
                      <a:pt x="337" y="87"/>
                      <a:pt x="273" y="23"/>
                      <a:pt x="193" y="7"/>
                    </a:cubicBezTo>
                    <a:cubicBezTo>
                      <a:pt x="173" y="3"/>
                      <a:pt x="153" y="1"/>
                      <a:pt x="13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89" name="Google Shape;1489;p38"/>
              <p:cNvSpPr/>
              <p:nvPr/>
            </p:nvSpPr>
            <p:spPr>
              <a:xfrm>
                <a:off x="6955082" y="2161997"/>
                <a:ext cx="34154" cy="20614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04" extrusionOk="0">
                    <a:moveTo>
                      <a:pt x="128" y="1"/>
                    </a:moveTo>
                    <a:cubicBezTo>
                      <a:pt x="73" y="1"/>
                      <a:pt x="28" y="27"/>
                      <a:pt x="17" y="62"/>
                    </a:cubicBezTo>
                    <a:cubicBezTo>
                      <a:pt x="1" y="110"/>
                      <a:pt x="65" y="174"/>
                      <a:pt x="145" y="190"/>
                    </a:cubicBezTo>
                    <a:cubicBezTo>
                      <a:pt x="172" y="199"/>
                      <a:pt x="196" y="203"/>
                      <a:pt x="218" y="203"/>
                    </a:cubicBezTo>
                    <a:cubicBezTo>
                      <a:pt x="274" y="203"/>
                      <a:pt x="310" y="177"/>
                      <a:pt x="322" y="142"/>
                    </a:cubicBezTo>
                    <a:cubicBezTo>
                      <a:pt x="338" y="94"/>
                      <a:pt x="290" y="30"/>
                      <a:pt x="193" y="14"/>
                    </a:cubicBezTo>
                    <a:cubicBezTo>
                      <a:pt x="171" y="5"/>
                      <a:pt x="149" y="1"/>
                      <a:pt x="12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90" name="Google Shape;1490;p38"/>
              <p:cNvSpPr/>
              <p:nvPr/>
            </p:nvSpPr>
            <p:spPr>
              <a:xfrm>
                <a:off x="7122112" y="1825508"/>
                <a:ext cx="34154" cy="20816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06" extrusionOk="0">
                    <a:moveTo>
                      <a:pt x="134" y="1"/>
                    </a:moveTo>
                    <a:cubicBezTo>
                      <a:pt x="77" y="1"/>
                      <a:pt x="28" y="19"/>
                      <a:pt x="16" y="55"/>
                    </a:cubicBezTo>
                    <a:cubicBezTo>
                      <a:pt x="0" y="119"/>
                      <a:pt x="64" y="167"/>
                      <a:pt x="145" y="199"/>
                    </a:cubicBezTo>
                    <a:cubicBezTo>
                      <a:pt x="164" y="203"/>
                      <a:pt x="183" y="205"/>
                      <a:pt x="201" y="205"/>
                    </a:cubicBezTo>
                    <a:cubicBezTo>
                      <a:pt x="259" y="205"/>
                      <a:pt x="309" y="184"/>
                      <a:pt x="321" y="135"/>
                    </a:cubicBezTo>
                    <a:cubicBezTo>
                      <a:pt x="337" y="87"/>
                      <a:pt x="273" y="23"/>
                      <a:pt x="193" y="7"/>
                    </a:cubicBezTo>
                    <a:cubicBezTo>
                      <a:pt x="173" y="3"/>
                      <a:pt x="153" y="1"/>
                      <a:pt x="13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91" name="Google Shape;1491;p38"/>
              <p:cNvSpPr/>
              <p:nvPr/>
            </p:nvSpPr>
            <p:spPr>
              <a:xfrm>
                <a:off x="7052390" y="2010324"/>
                <a:ext cx="27687" cy="17582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74" extrusionOk="0">
                    <a:moveTo>
                      <a:pt x="104" y="1"/>
                    </a:moveTo>
                    <a:cubicBezTo>
                      <a:pt x="53" y="1"/>
                      <a:pt x="16" y="19"/>
                      <a:pt x="16" y="55"/>
                    </a:cubicBezTo>
                    <a:cubicBezTo>
                      <a:pt x="0" y="103"/>
                      <a:pt x="49" y="151"/>
                      <a:pt x="113" y="167"/>
                    </a:cubicBezTo>
                    <a:cubicBezTo>
                      <a:pt x="129" y="171"/>
                      <a:pt x="145" y="173"/>
                      <a:pt x="160" y="173"/>
                    </a:cubicBezTo>
                    <a:cubicBezTo>
                      <a:pt x="206" y="173"/>
                      <a:pt x="245" y="155"/>
                      <a:pt x="257" y="119"/>
                    </a:cubicBezTo>
                    <a:cubicBezTo>
                      <a:pt x="273" y="71"/>
                      <a:pt x="225" y="23"/>
                      <a:pt x="161" y="7"/>
                    </a:cubicBezTo>
                    <a:cubicBezTo>
                      <a:pt x="141" y="3"/>
                      <a:pt x="122" y="1"/>
                      <a:pt x="10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92" name="Google Shape;1492;p38"/>
              <p:cNvSpPr/>
              <p:nvPr/>
            </p:nvSpPr>
            <p:spPr>
              <a:xfrm>
                <a:off x="7250139" y="1765486"/>
                <a:ext cx="29304" cy="15966"/>
              </a:xfrm>
              <a:custGeom>
                <a:avLst/>
                <a:gdLst/>
                <a:ahLst/>
                <a:cxnLst/>
                <a:rect l="l" t="t" r="r" b="b"/>
                <a:pathLst>
                  <a:path w="290" h="158" extrusionOk="0">
                    <a:moveTo>
                      <a:pt x="108" y="1"/>
                    </a:moveTo>
                    <a:cubicBezTo>
                      <a:pt x="60" y="1"/>
                      <a:pt x="17" y="16"/>
                      <a:pt x="17" y="39"/>
                    </a:cubicBezTo>
                    <a:cubicBezTo>
                      <a:pt x="1" y="87"/>
                      <a:pt x="49" y="136"/>
                      <a:pt x="113" y="152"/>
                    </a:cubicBezTo>
                    <a:cubicBezTo>
                      <a:pt x="135" y="156"/>
                      <a:pt x="155" y="158"/>
                      <a:pt x="173" y="158"/>
                    </a:cubicBezTo>
                    <a:cubicBezTo>
                      <a:pt x="223" y="158"/>
                      <a:pt x="257" y="143"/>
                      <a:pt x="257" y="119"/>
                    </a:cubicBezTo>
                    <a:cubicBezTo>
                      <a:pt x="290" y="71"/>
                      <a:pt x="225" y="23"/>
                      <a:pt x="161" y="7"/>
                    </a:cubicBezTo>
                    <a:cubicBezTo>
                      <a:pt x="144" y="3"/>
                      <a:pt x="126" y="1"/>
                      <a:pt x="10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93" name="Google Shape;1493;p38"/>
              <p:cNvSpPr/>
              <p:nvPr/>
            </p:nvSpPr>
            <p:spPr>
              <a:xfrm>
                <a:off x="7290658" y="2148154"/>
                <a:ext cx="27687" cy="17481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73" extrusionOk="0">
                    <a:moveTo>
                      <a:pt x="98" y="0"/>
                    </a:moveTo>
                    <a:cubicBezTo>
                      <a:pt x="53" y="0"/>
                      <a:pt x="17" y="18"/>
                      <a:pt x="17" y="55"/>
                    </a:cubicBezTo>
                    <a:cubicBezTo>
                      <a:pt x="1" y="103"/>
                      <a:pt x="49" y="151"/>
                      <a:pt x="113" y="167"/>
                    </a:cubicBezTo>
                    <a:cubicBezTo>
                      <a:pt x="129" y="171"/>
                      <a:pt x="146" y="173"/>
                      <a:pt x="163" y="173"/>
                    </a:cubicBezTo>
                    <a:cubicBezTo>
                      <a:pt x="212" y="173"/>
                      <a:pt x="258" y="155"/>
                      <a:pt x="258" y="119"/>
                    </a:cubicBezTo>
                    <a:cubicBezTo>
                      <a:pt x="274" y="87"/>
                      <a:pt x="225" y="22"/>
                      <a:pt x="145" y="6"/>
                    </a:cubicBezTo>
                    <a:cubicBezTo>
                      <a:pt x="129" y="2"/>
                      <a:pt x="113" y="0"/>
                      <a:pt x="98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94" name="Google Shape;1494;p38"/>
              <p:cNvSpPr/>
              <p:nvPr/>
            </p:nvSpPr>
            <p:spPr>
              <a:xfrm>
                <a:off x="6890311" y="2042761"/>
                <a:ext cx="27586" cy="17582"/>
              </a:xfrm>
              <a:custGeom>
                <a:avLst/>
                <a:gdLst/>
                <a:ahLst/>
                <a:cxnLst/>
                <a:rect l="l" t="t" r="r" b="b"/>
                <a:pathLst>
                  <a:path w="273" h="174" extrusionOk="0">
                    <a:moveTo>
                      <a:pt x="113" y="1"/>
                    </a:moveTo>
                    <a:cubicBezTo>
                      <a:pt x="67" y="1"/>
                      <a:pt x="28" y="19"/>
                      <a:pt x="16" y="55"/>
                    </a:cubicBezTo>
                    <a:cubicBezTo>
                      <a:pt x="0" y="103"/>
                      <a:pt x="48" y="135"/>
                      <a:pt x="128" y="167"/>
                    </a:cubicBezTo>
                    <a:cubicBezTo>
                      <a:pt x="144" y="171"/>
                      <a:pt x="162" y="173"/>
                      <a:pt x="178" y="173"/>
                    </a:cubicBezTo>
                    <a:cubicBezTo>
                      <a:pt x="228" y="173"/>
                      <a:pt x="273" y="155"/>
                      <a:pt x="273" y="119"/>
                    </a:cubicBezTo>
                    <a:cubicBezTo>
                      <a:pt x="273" y="71"/>
                      <a:pt x="241" y="23"/>
                      <a:pt x="161" y="7"/>
                    </a:cubicBezTo>
                    <a:cubicBezTo>
                      <a:pt x="144" y="3"/>
                      <a:pt x="128" y="1"/>
                      <a:pt x="11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95" name="Google Shape;1495;p38"/>
              <p:cNvSpPr/>
              <p:nvPr/>
            </p:nvSpPr>
            <p:spPr>
              <a:xfrm>
                <a:off x="7208002" y="2338831"/>
                <a:ext cx="776651" cy="697127"/>
              </a:xfrm>
              <a:custGeom>
                <a:avLst/>
                <a:gdLst/>
                <a:ahLst/>
                <a:cxnLst/>
                <a:rect l="l" t="t" r="r" b="b"/>
                <a:pathLst>
                  <a:path w="7686" h="6899" extrusionOk="0">
                    <a:moveTo>
                      <a:pt x="3695" y="1"/>
                    </a:moveTo>
                    <a:cubicBezTo>
                      <a:pt x="3144" y="1"/>
                      <a:pt x="2591" y="139"/>
                      <a:pt x="2086" y="430"/>
                    </a:cubicBezTo>
                    <a:cubicBezTo>
                      <a:pt x="498" y="1360"/>
                      <a:pt x="1" y="3462"/>
                      <a:pt x="963" y="5130"/>
                    </a:cubicBezTo>
                    <a:cubicBezTo>
                      <a:pt x="1619" y="6257"/>
                      <a:pt x="2797" y="6898"/>
                      <a:pt x="3983" y="6898"/>
                    </a:cubicBezTo>
                    <a:cubicBezTo>
                      <a:pt x="4538" y="6898"/>
                      <a:pt x="5094" y="6758"/>
                      <a:pt x="5600" y="6462"/>
                    </a:cubicBezTo>
                    <a:cubicBezTo>
                      <a:pt x="7188" y="5531"/>
                      <a:pt x="7685" y="3446"/>
                      <a:pt x="6707" y="1777"/>
                    </a:cubicBezTo>
                    <a:cubicBezTo>
                      <a:pt x="6050" y="639"/>
                      <a:pt x="4878" y="1"/>
                      <a:pt x="369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96" name="Google Shape;1496;p38"/>
              <p:cNvSpPr/>
              <p:nvPr/>
            </p:nvSpPr>
            <p:spPr>
              <a:xfrm>
                <a:off x="7209619" y="2359848"/>
                <a:ext cx="740981" cy="675098"/>
              </a:xfrm>
              <a:custGeom>
                <a:avLst/>
                <a:gdLst/>
                <a:ahLst/>
                <a:cxnLst/>
                <a:rect l="l" t="t" r="r" b="b"/>
                <a:pathLst>
                  <a:path w="7333" h="6681" extrusionOk="0">
                    <a:moveTo>
                      <a:pt x="3445" y="1"/>
                    </a:moveTo>
                    <a:cubicBezTo>
                      <a:pt x="2932" y="1"/>
                      <a:pt x="2421" y="129"/>
                      <a:pt x="1958" y="398"/>
                    </a:cubicBezTo>
                    <a:cubicBezTo>
                      <a:pt x="450" y="1281"/>
                      <a:pt x="1" y="3302"/>
                      <a:pt x="947" y="4922"/>
                    </a:cubicBezTo>
                    <a:cubicBezTo>
                      <a:pt x="1602" y="6043"/>
                      <a:pt x="2755" y="6680"/>
                      <a:pt x="3898" y="6680"/>
                    </a:cubicBezTo>
                    <a:cubicBezTo>
                      <a:pt x="4407" y="6680"/>
                      <a:pt x="4915" y="6553"/>
                      <a:pt x="5375" y="6286"/>
                    </a:cubicBezTo>
                    <a:cubicBezTo>
                      <a:pt x="6883" y="5404"/>
                      <a:pt x="7333" y="3382"/>
                      <a:pt x="6386" y="1762"/>
                    </a:cubicBezTo>
                    <a:cubicBezTo>
                      <a:pt x="5733" y="633"/>
                      <a:pt x="4585" y="1"/>
                      <a:pt x="344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97" name="Google Shape;1497;p38"/>
              <p:cNvSpPr/>
              <p:nvPr/>
            </p:nvSpPr>
            <p:spPr>
              <a:xfrm>
                <a:off x="7222654" y="2403400"/>
                <a:ext cx="666307" cy="614268"/>
              </a:xfrm>
              <a:custGeom>
                <a:avLst/>
                <a:gdLst/>
                <a:ahLst/>
                <a:cxnLst/>
                <a:rect l="l" t="t" r="r" b="b"/>
                <a:pathLst>
                  <a:path w="6594" h="6079" extrusionOk="0">
                    <a:moveTo>
                      <a:pt x="3037" y="0"/>
                    </a:moveTo>
                    <a:cubicBezTo>
                      <a:pt x="2585" y="0"/>
                      <a:pt x="2138" y="113"/>
                      <a:pt x="1733" y="352"/>
                    </a:cubicBezTo>
                    <a:cubicBezTo>
                      <a:pt x="385" y="1122"/>
                      <a:pt x="0" y="2967"/>
                      <a:pt x="866" y="4459"/>
                    </a:cubicBezTo>
                    <a:cubicBezTo>
                      <a:pt x="1469" y="5487"/>
                      <a:pt x="2523" y="6079"/>
                      <a:pt x="3557" y="6079"/>
                    </a:cubicBezTo>
                    <a:cubicBezTo>
                      <a:pt x="4009" y="6079"/>
                      <a:pt x="4456" y="5966"/>
                      <a:pt x="4861" y="5727"/>
                    </a:cubicBezTo>
                    <a:cubicBezTo>
                      <a:pt x="6209" y="4957"/>
                      <a:pt x="6594" y="3112"/>
                      <a:pt x="5728" y="1620"/>
                    </a:cubicBezTo>
                    <a:cubicBezTo>
                      <a:pt x="5125" y="592"/>
                      <a:pt x="4071" y="0"/>
                      <a:pt x="3037" y="0"/>
                    </a:cubicBez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98" name="Google Shape;1498;p38"/>
              <p:cNvSpPr/>
              <p:nvPr/>
            </p:nvSpPr>
            <p:spPr>
              <a:xfrm>
                <a:off x="7293892" y="2595896"/>
                <a:ext cx="523729" cy="161171"/>
              </a:xfrm>
              <a:custGeom>
                <a:avLst/>
                <a:gdLst/>
                <a:ahLst/>
                <a:cxnLst/>
                <a:rect l="l" t="t" r="r" b="b"/>
                <a:pathLst>
                  <a:path w="5183" h="1595" extrusionOk="0">
                    <a:moveTo>
                      <a:pt x="194" y="0"/>
                    </a:moveTo>
                    <a:cubicBezTo>
                      <a:pt x="122" y="0"/>
                      <a:pt x="47" y="46"/>
                      <a:pt x="33" y="116"/>
                    </a:cubicBezTo>
                    <a:cubicBezTo>
                      <a:pt x="1" y="212"/>
                      <a:pt x="65" y="292"/>
                      <a:pt x="145" y="324"/>
                    </a:cubicBezTo>
                    <a:lnTo>
                      <a:pt x="4958" y="1592"/>
                    </a:lnTo>
                    <a:cubicBezTo>
                      <a:pt x="4971" y="1594"/>
                      <a:pt x="4983" y="1595"/>
                      <a:pt x="4995" y="1595"/>
                    </a:cubicBezTo>
                    <a:cubicBezTo>
                      <a:pt x="5075" y="1595"/>
                      <a:pt x="5139" y="1549"/>
                      <a:pt x="5167" y="1479"/>
                    </a:cubicBezTo>
                    <a:cubicBezTo>
                      <a:pt x="5183" y="1383"/>
                      <a:pt x="5135" y="1303"/>
                      <a:pt x="5039" y="1271"/>
                    </a:cubicBezTo>
                    <a:lnTo>
                      <a:pt x="226" y="3"/>
                    </a:lnTo>
                    <a:cubicBezTo>
                      <a:pt x="215" y="1"/>
                      <a:pt x="205" y="0"/>
                      <a:pt x="19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499" name="Google Shape;1499;p38"/>
              <p:cNvSpPr/>
              <p:nvPr/>
            </p:nvSpPr>
            <p:spPr>
              <a:xfrm>
                <a:off x="7452838" y="2916217"/>
                <a:ext cx="147630" cy="62043"/>
              </a:xfrm>
              <a:custGeom>
                <a:avLst/>
                <a:gdLst/>
                <a:ahLst/>
                <a:cxnLst/>
                <a:rect l="l" t="t" r="r" b="b"/>
                <a:pathLst>
                  <a:path w="1461" h="614" extrusionOk="0">
                    <a:moveTo>
                      <a:pt x="173" y="0"/>
                    </a:moveTo>
                    <a:cubicBezTo>
                      <a:pt x="108" y="0"/>
                      <a:pt x="45" y="46"/>
                      <a:pt x="32" y="122"/>
                    </a:cubicBezTo>
                    <a:cubicBezTo>
                      <a:pt x="0" y="203"/>
                      <a:pt x="64" y="299"/>
                      <a:pt x="145" y="315"/>
                    </a:cubicBezTo>
                    <a:lnTo>
                      <a:pt x="1236" y="604"/>
                    </a:lnTo>
                    <a:cubicBezTo>
                      <a:pt x="1256" y="610"/>
                      <a:pt x="1276" y="614"/>
                      <a:pt x="1295" y="614"/>
                    </a:cubicBezTo>
                    <a:cubicBezTo>
                      <a:pt x="1364" y="614"/>
                      <a:pt x="1419" y="570"/>
                      <a:pt x="1444" y="507"/>
                    </a:cubicBezTo>
                    <a:cubicBezTo>
                      <a:pt x="1460" y="411"/>
                      <a:pt x="1412" y="315"/>
                      <a:pt x="1332" y="299"/>
                    </a:cubicBezTo>
                    <a:lnTo>
                      <a:pt x="225" y="10"/>
                    </a:lnTo>
                    <a:cubicBezTo>
                      <a:pt x="208" y="3"/>
                      <a:pt x="191" y="0"/>
                      <a:pt x="17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00" name="Google Shape;1500;p38"/>
              <p:cNvSpPr/>
              <p:nvPr/>
            </p:nvSpPr>
            <p:spPr>
              <a:xfrm>
                <a:off x="7657155" y="2543452"/>
                <a:ext cx="87507" cy="50221"/>
              </a:xfrm>
              <a:custGeom>
                <a:avLst/>
                <a:gdLst/>
                <a:ahLst/>
                <a:cxnLst/>
                <a:rect l="l" t="t" r="r" b="b"/>
                <a:pathLst>
                  <a:path w="866" h="497" extrusionOk="0">
                    <a:moveTo>
                      <a:pt x="433" y="1"/>
                    </a:moveTo>
                    <a:cubicBezTo>
                      <a:pt x="389" y="1"/>
                      <a:pt x="345" y="9"/>
                      <a:pt x="304" y="25"/>
                    </a:cubicBezTo>
                    <a:cubicBezTo>
                      <a:pt x="270" y="36"/>
                      <a:pt x="252" y="48"/>
                      <a:pt x="233" y="48"/>
                    </a:cubicBezTo>
                    <a:cubicBezTo>
                      <a:pt x="226" y="48"/>
                      <a:pt x="218" y="46"/>
                      <a:pt x="208" y="41"/>
                    </a:cubicBezTo>
                    <a:cubicBezTo>
                      <a:pt x="189" y="33"/>
                      <a:pt x="171" y="29"/>
                      <a:pt x="155" y="29"/>
                    </a:cubicBezTo>
                    <a:cubicBezTo>
                      <a:pt x="46" y="29"/>
                      <a:pt x="0" y="192"/>
                      <a:pt x="112" y="234"/>
                    </a:cubicBezTo>
                    <a:cubicBezTo>
                      <a:pt x="160" y="250"/>
                      <a:pt x="208" y="258"/>
                      <a:pt x="254" y="258"/>
                    </a:cubicBezTo>
                    <a:cubicBezTo>
                      <a:pt x="300" y="258"/>
                      <a:pt x="345" y="250"/>
                      <a:pt x="385" y="234"/>
                    </a:cubicBezTo>
                    <a:cubicBezTo>
                      <a:pt x="419" y="222"/>
                      <a:pt x="437" y="211"/>
                      <a:pt x="456" y="211"/>
                    </a:cubicBezTo>
                    <a:cubicBezTo>
                      <a:pt x="464" y="211"/>
                      <a:pt x="472" y="213"/>
                      <a:pt x="481" y="218"/>
                    </a:cubicBezTo>
                    <a:cubicBezTo>
                      <a:pt x="513" y="234"/>
                      <a:pt x="513" y="250"/>
                      <a:pt x="529" y="298"/>
                    </a:cubicBezTo>
                    <a:cubicBezTo>
                      <a:pt x="561" y="378"/>
                      <a:pt x="625" y="458"/>
                      <a:pt x="706" y="490"/>
                    </a:cubicBezTo>
                    <a:lnTo>
                      <a:pt x="722" y="490"/>
                    </a:lnTo>
                    <a:cubicBezTo>
                      <a:pt x="734" y="494"/>
                      <a:pt x="746" y="496"/>
                      <a:pt x="757" y="496"/>
                    </a:cubicBezTo>
                    <a:cubicBezTo>
                      <a:pt x="792" y="496"/>
                      <a:pt x="822" y="478"/>
                      <a:pt x="834" y="442"/>
                    </a:cubicBezTo>
                    <a:cubicBezTo>
                      <a:pt x="866" y="394"/>
                      <a:pt x="834" y="330"/>
                      <a:pt x="786" y="298"/>
                    </a:cubicBezTo>
                    <a:cubicBezTo>
                      <a:pt x="754" y="298"/>
                      <a:pt x="754" y="282"/>
                      <a:pt x="738" y="234"/>
                    </a:cubicBezTo>
                    <a:cubicBezTo>
                      <a:pt x="706" y="137"/>
                      <a:pt x="641" y="57"/>
                      <a:pt x="561" y="25"/>
                    </a:cubicBezTo>
                    <a:cubicBezTo>
                      <a:pt x="521" y="9"/>
                      <a:pt x="477" y="1"/>
                      <a:pt x="4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01" name="Google Shape;1501;p38"/>
              <p:cNvSpPr/>
              <p:nvPr/>
            </p:nvSpPr>
            <p:spPr>
              <a:xfrm>
                <a:off x="7366848" y="2576697"/>
                <a:ext cx="69824" cy="27687"/>
              </a:xfrm>
              <a:custGeom>
                <a:avLst/>
                <a:gdLst/>
                <a:ahLst/>
                <a:cxnLst/>
                <a:rect l="l" t="t" r="r" b="b"/>
                <a:pathLst>
                  <a:path w="691" h="274" extrusionOk="0">
                    <a:moveTo>
                      <a:pt x="338" y="1"/>
                    </a:moveTo>
                    <a:cubicBezTo>
                      <a:pt x="274" y="1"/>
                      <a:pt x="209" y="33"/>
                      <a:pt x="161" y="65"/>
                    </a:cubicBezTo>
                    <a:cubicBezTo>
                      <a:pt x="145" y="97"/>
                      <a:pt x="113" y="97"/>
                      <a:pt x="81" y="97"/>
                    </a:cubicBezTo>
                    <a:cubicBezTo>
                      <a:pt x="33" y="113"/>
                      <a:pt x="1" y="145"/>
                      <a:pt x="1" y="193"/>
                    </a:cubicBezTo>
                    <a:cubicBezTo>
                      <a:pt x="1" y="242"/>
                      <a:pt x="49" y="274"/>
                      <a:pt x="97" y="274"/>
                    </a:cubicBezTo>
                    <a:cubicBezTo>
                      <a:pt x="161" y="274"/>
                      <a:pt x="209" y="258"/>
                      <a:pt x="274" y="209"/>
                    </a:cubicBezTo>
                    <a:cubicBezTo>
                      <a:pt x="290" y="193"/>
                      <a:pt x="322" y="177"/>
                      <a:pt x="354" y="177"/>
                    </a:cubicBezTo>
                    <a:cubicBezTo>
                      <a:pt x="370" y="177"/>
                      <a:pt x="402" y="177"/>
                      <a:pt x="434" y="209"/>
                    </a:cubicBezTo>
                    <a:cubicBezTo>
                      <a:pt x="482" y="242"/>
                      <a:pt x="546" y="258"/>
                      <a:pt x="611" y="258"/>
                    </a:cubicBezTo>
                    <a:lnTo>
                      <a:pt x="627" y="258"/>
                    </a:lnTo>
                    <a:cubicBezTo>
                      <a:pt x="675" y="242"/>
                      <a:pt x="691" y="209"/>
                      <a:pt x="691" y="161"/>
                    </a:cubicBezTo>
                    <a:cubicBezTo>
                      <a:pt x="691" y="120"/>
                      <a:pt x="667" y="78"/>
                      <a:pt x="629" y="78"/>
                    </a:cubicBezTo>
                    <a:cubicBezTo>
                      <a:pt x="623" y="78"/>
                      <a:pt x="617" y="79"/>
                      <a:pt x="611" y="81"/>
                    </a:cubicBezTo>
                    <a:cubicBezTo>
                      <a:pt x="578" y="81"/>
                      <a:pt x="546" y="65"/>
                      <a:pt x="514" y="49"/>
                    </a:cubicBezTo>
                    <a:cubicBezTo>
                      <a:pt x="466" y="17"/>
                      <a:pt x="402" y="1"/>
                      <a:pt x="33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02" name="Google Shape;1502;p38"/>
              <p:cNvSpPr/>
              <p:nvPr/>
            </p:nvSpPr>
            <p:spPr>
              <a:xfrm>
                <a:off x="7454455" y="2776064"/>
                <a:ext cx="71340" cy="48907"/>
              </a:xfrm>
              <a:custGeom>
                <a:avLst/>
                <a:gdLst/>
                <a:ahLst/>
                <a:cxnLst/>
                <a:rect l="l" t="t" r="r" b="b"/>
                <a:pathLst>
                  <a:path w="706" h="484" extrusionOk="0">
                    <a:moveTo>
                      <a:pt x="95" y="1"/>
                    </a:moveTo>
                    <a:cubicBezTo>
                      <a:pt x="66" y="1"/>
                      <a:pt x="43" y="18"/>
                      <a:pt x="32" y="49"/>
                    </a:cubicBezTo>
                    <a:cubicBezTo>
                      <a:pt x="0" y="81"/>
                      <a:pt x="16" y="146"/>
                      <a:pt x="64" y="178"/>
                    </a:cubicBezTo>
                    <a:cubicBezTo>
                      <a:pt x="80" y="194"/>
                      <a:pt x="96" y="194"/>
                      <a:pt x="96" y="242"/>
                    </a:cubicBezTo>
                    <a:cubicBezTo>
                      <a:pt x="113" y="322"/>
                      <a:pt x="145" y="402"/>
                      <a:pt x="225" y="450"/>
                    </a:cubicBezTo>
                    <a:cubicBezTo>
                      <a:pt x="264" y="470"/>
                      <a:pt x="310" y="484"/>
                      <a:pt x="358" y="484"/>
                    </a:cubicBezTo>
                    <a:cubicBezTo>
                      <a:pt x="388" y="484"/>
                      <a:pt x="419" y="479"/>
                      <a:pt x="449" y="466"/>
                    </a:cubicBezTo>
                    <a:cubicBezTo>
                      <a:pt x="482" y="466"/>
                      <a:pt x="499" y="459"/>
                      <a:pt x="512" y="459"/>
                    </a:cubicBezTo>
                    <a:cubicBezTo>
                      <a:pt x="519" y="459"/>
                      <a:pt x="524" y="461"/>
                      <a:pt x="530" y="466"/>
                    </a:cubicBezTo>
                    <a:cubicBezTo>
                      <a:pt x="549" y="478"/>
                      <a:pt x="568" y="483"/>
                      <a:pt x="585" y="483"/>
                    </a:cubicBezTo>
                    <a:cubicBezTo>
                      <a:pt x="665" y="483"/>
                      <a:pt x="705" y="375"/>
                      <a:pt x="626" y="322"/>
                    </a:cubicBezTo>
                    <a:cubicBezTo>
                      <a:pt x="584" y="291"/>
                      <a:pt x="536" y="273"/>
                      <a:pt x="486" y="273"/>
                    </a:cubicBezTo>
                    <a:cubicBezTo>
                      <a:pt x="458" y="273"/>
                      <a:pt x="430" y="279"/>
                      <a:pt x="401" y="290"/>
                    </a:cubicBezTo>
                    <a:cubicBezTo>
                      <a:pt x="377" y="298"/>
                      <a:pt x="361" y="302"/>
                      <a:pt x="349" y="302"/>
                    </a:cubicBezTo>
                    <a:cubicBezTo>
                      <a:pt x="337" y="302"/>
                      <a:pt x="329" y="298"/>
                      <a:pt x="321" y="290"/>
                    </a:cubicBezTo>
                    <a:cubicBezTo>
                      <a:pt x="289" y="274"/>
                      <a:pt x="273" y="258"/>
                      <a:pt x="273" y="210"/>
                    </a:cubicBezTo>
                    <a:cubicBezTo>
                      <a:pt x="273" y="130"/>
                      <a:pt x="225" y="49"/>
                      <a:pt x="161" y="17"/>
                    </a:cubicBezTo>
                    <a:lnTo>
                      <a:pt x="145" y="17"/>
                    </a:lnTo>
                    <a:cubicBezTo>
                      <a:pt x="128" y="6"/>
                      <a:pt x="111" y="1"/>
                      <a:pt x="9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03" name="Google Shape;1503;p38"/>
              <p:cNvSpPr/>
              <p:nvPr/>
            </p:nvSpPr>
            <p:spPr>
              <a:xfrm>
                <a:off x="7434953" y="2438565"/>
                <a:ext cx="296777" cy="104685"/>
              </a:xfrm>
              <a:custGeom>
                <a:avLst/>
                <a:gdLst/>
                <a:ahLst/>
                <a:cxnLst/>
                <a:rect l="l" t="t" r="r" b="b"/>
                <a:pathLst>
                  <a:path w="2937" h="1036" extrusionOk="0">
                    <a:moveTo>
                      <a:pt x="151" y="0"/>
                    </a:moveTo>
                    <a:cubicBezTo>
                      <a:pt x="108" y="0"/>
                      <a:pt x="62" y="31"/>
                      <a:pt x="49" y="84"/>
                    </a:cubicBezTo>
                    <a:lnTo>
                      <a:pt x="17" y="197"/>
                    </a:lnTo>
                    <a:cubicBezTo>
                      <a:pt x="1" y="261"/>
                      <a:pt x="33" y="309"/>
                      <a:pt x="97" y="325"/>
                    </a:cubicBezTo>
                    <a:lnTo>
                      <a:pt x="2776" y="1031"/>
                    </a:lnTo>
                    <a:cubicBezTo>
                      <a:pt x="2785" y="1034"/>
                      <a:pt x="2793" y="1035"/>
                      <a:pt x="2802" y="1035"/>
                    </a:cubicBezTo>
                    <a:cubicBezTo>
                      <a:pt x="2840" y="1035"/>
                      <a:pt x="2875" y="1006"/>
                      <a:pt x="2889" y="967"/>
                    </a:cubicBezTo>
                    <a:lnTo>
                      <a:pt x="2921" y="838"/>
                    </a:lnTo>
                    <a:cubicBezTo>
                      <a:pt x="2937" y="790"/>
                      <a:pt x="2905" y="726"/>
                      <a:pt x="2856" y="710"/>
                    </a:cubicBezTo>
                    <a:lnTo>
                      <a:pt x="177" y="4"/>
                    </a:lnTo>
                    <a:cubicBezTo>
                      <a:pt x="169" y="1"/>
                      <a:pt x="160" y="0"/>
                      <a:pt x="151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04" name="Google Shape;1504;p38"/>
              <p:cNvSpPr/>
              <p:nvPr/>
            </p:nvSpPr>
            <p:spPr>
              <a:xfrm>
                <a:off x="7302077" y="2694114"/>
                <a:ext cx="499377" cy="154502"/>
              </a:xfrm>
              <a:custGeom>
                <a:avLst/>
                <a:gdLst/>
                <a:ahLst/>
                <a:cxnLst/>
                <a:rect l="l" t="t" r="r" b="b"/>
                <a:pathLst>
                  <a:path w="4942" h="1529" extrusionOk="0">
                    <a:moveTo>
                      <a:pt x="173" y="0"/>
                    </a:moveTo>
                    <a:cubicBezTo>
                      <a:pt x="108" y="0"/>
                      <a:pt x="45" y="46"/>
                      <a:pt x="32" y="122"/>
                    </a:cubicBezTo>
                    <a:cubicBezTo>
                      <a:pt x="0" y="203"/>
                      <a:pt x="48" y="299"/>
                      <a:pt x="145" y="315"/>
                    </a:cubicBezTo>
                    <a:lnTo>
                      <a:pt x="4717" y="1518"/>
                    </a:lnTo>
                    <a:cubicBezTo>
                      <a:pt x="4737" y="1525"/>
                      <a:pt x="4757" y="1528"/>
                      <a:pt x="4776" y="1528"/>
                    </a:cubicBezTo>
                    <a:cubicBezTo>
                      <a:pt x="4850" y="1528"/>
                      <a:pt x="4913" y="1482"/>
                      <a:pt x="4925" y="1406"/>
                    </a:cubicBezTo>
                    <a:cubicBezTo>
                      <a:pt x="4942" y="1326"/>
                      <a:pt x="4893" y="1229"/>
                      <a:pt x="4813" y="1213"/>
                    </a:cubicBezTo>
                    <a:lnTo>
                      <a:pt x="225" y="10"/>
                    </a:lnTo>
                    <a:cubicBezTo>
                      <a:pt x="208" y="3"/>
                      <a:pt x="191" y="0"/>
                      <a:pt x="17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05" name="Google Shape;1505;p38"/>
              <p:cNvSpPr/>
              <p:nvPr/>
            </p:nvSpPr>
            <p:spPr>
              <a:xfrm>
                <a:off x="7339363" y="2513138"/>
                <a:ext cx="444306" cy="143588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421" extrusionOk="0">
                    <a:moveTo>
                      <a:pt x="150" y="0"/>
                    </a:moveTo>
                    <a:cubicBezTo>
                      <a:pt x="107" y="0"/>
                      <a:pt x="61" y="29"/>
                      <a:pt x="48" y="68"/>
                    </a:cubicBezTo>
                    <a:lnTo>
                      <a:pt x="16" y="197"/>
                    </a:lnTo>
                    <a:cubicBezTo>
                      <a:pt x="0" y="245"/>
                      <a:pt x="32" y="309"/>
                      <a:pt x="96" y="325"/>
                    </a:cubicBezTo>
                    <a:lnTo>
                      <a:pt x="4220" y="1416"/>
                    </a:lnTo>
                    <a:cubicBezTo>
                      <a:pt x="4231" y="1419"/>
                      <a:pt x="4241" y="1420"/>
                      <a:pt x="4251" y="1420"/>
                    </a:cubicBezTo>
                    <a:cubicBezTo>
                      <a:pt x="4299" y="1420"/>
                      <a:pt x="4335" y="1389"/>
                      <a:pt x="4348" y="1336"/>
                    </a:cubicBezTo>
                    <a:lnTo>
                      <a:pt x="4380" y="1223"/>
                    </a:lnTo>
                    <a:cubicBezTo>
                      <a:pt x="4396" y="1159"/>
                      <a:pt x="4364" y="1111"/>
                      <a:pt x="4316" y="1095"/>
                    </a:cubicBezTo>
                    <a:lnTo>
                      <a:pt x="177" y="4"/>
                    </a:lnTo>
                    <a:cubicBezTo>
                      <a:pt x="168" y="1"/>
                      <a:pt x="159" y="0"/>
                      <a:pt x="150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06" name="Google Shape;1506;p38"/>
              <p:cNvSpPr/>
              <p:nvPr/>
            </p:nvSpPr>
            <p:spPr>
              <a:xfrm>
                <a:off x="7363614" y="2806681"/>
                <a:ext cx="348715" cy="115800"/>
              </a:xfrm>
              <a:custGeom>
                <a:avLst/>
                <a:gdLst/>
                <a:ahLst/>
                <a:cxnLst/>
                <a:rect l="l" t="t" r="r" b="b"/>
                <a:pathLst>
                  <a:path w="3451" h="1146" extrusionOk="0">
                    <a:moveTo>
                      <a:pt x="194" y="0"/>
                    </a:moveTo>
                    <a:cubicBezTo>
                      <a:pt x="122" y="0"/>
                      <a:pt x="47" y="47"/>
                      <a:pt x="33" y="131"/>
                    </a:cubicBezTo>
                    <a:cubicBezTo>
                      <a:pt x="1" y="212"/>
                      <a:pt x="65" y="308"/>
                      <a:pt x="145" y="324"/>
                    </a:cubicBezTo>
                    <a:lnTo>
                      <a:pt x="3226" y="1142"/>
                    </a:lnTo>
                    <a:cubicBezTo>
                      <a:pt x="3238" y="1144"/>
                      <a:pt x="3250" y="1145"/>
                      <a:pt x="3261" y="1145"/>
                    </a:cubicBezTo>
                    <a:cubicBezTo>
                      <a:pt x="3341" y="1145"/>
                      <a:pt x="3406" y="1098"/>
                      <a:pt x="3434" y="1014"/>
                    </a:cubicBezTo>
                    <a:cubicBezTo>
                      <a:pt x="3450" y="934"/>
                      <a:pt x="3402" y="837"/>
                      <a:pt x="3322" y="821"/>
                    </a:cubicBezTo>
                    <a:lnTo>
                      <a:pt x="225" y="3"/>
                    </a:lnTo>
                    <a:cubicBezTo>
                      <a:pt x="215" y="1"/>
                      <a:pt x="205" y="0"/>
                      <a:pt x="19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07" name="Google Shape;1507;p38"/>
              <p:cNvSpPr/>
              <p:nvPr/>
            </p:nvSpPr>
            <p:spPr>
              <a:xfrm>
                <a:off x="7700807" y="2668549"/>
                <a:ext cx="34154" cy="20715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05" extrusionOk="0">
                    <a:moveTo>
                      <a:pt x="137" y="1"/>
                    </a:moveTo>
                    <a:cubicBezTo>
                      <a:pt x="79" y="1"/>
                      <a:pt x="29" y="22"/>
                      <a:pt x="17" y="71"/>
                    </a:cubicBezTo>
                    <a:cubicBezTo>
                      <a:pt x="1" y="119"/>
                      <a:pt x="65" y="167"/>
                      <a:pt x="145" y="199"/>
                    </a:cubicBezTo>
                    <a:cubicBezTo>
                      <a:pt x="169" y="203"/>
                      <a:pt x="192" y="205"/>
                      <a:pt x="213" y="205"/>
                    </a:cubicBezTo>
                    <a:cubicBezTo>
                      <a:pt x="277" y="205"/>
                      <a:pt x="322" y="187"/>
                      <a:pt x="322" y="151"/>
                    </a:cubicBezTo>
                    <a:cubicBezTo>
                      <a:pt x="338" y="87"/>
                      <a:pt x="290" y="38"/>
                      <a:pt x="193" y="6"/>
                    </a:cubicBezTo>
                    <a:cubicBezTo>
                      <a:pt x="174" y="3"/>
                      <a:pt x="155" y="1"/>
                      <a:pt x="137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08" name="Google Shape;1508;p38"/>
              <p:cNvSpPr/>
              <p:nvPr/>
            </p:nvSpPr>
            <p:spPr>
              <a:xfrm>
                <a:off x="7376649" y="2862359"/>
                <a:ext cx="32436" cy="20513"/>
              </a:xfrm>
              <a:custGeom>
                <a:avLst/>
                <a:gdLst/>
                <a:ahLst/>
                <a:cxnLst/>
                <a:rect l="l" t="t" r="r" b="b"/>
                <a:pathLst>
                  <a:path w="321" h="203" extrusionOk="0">
                    <a:moveTo>
                      <a:pt x="117" y="1"/>
                    </a:moveTo>
                    <a:cubicBezTo>
                      <a:pt x="58" y="1"/>
                      <a:pt x="16" y="27"/>
                      <a:pt x="16" y="62"/>
                    </a:cubicBezTo>
                    <a:cubicBezTo>
                      <a:pt x="0" y="110"/>
                      <a:pt x="48" y="174"/>
                      <a:pt x="145" y="190"/>
                    </a:cubicBezTo>
                    <a:cubicBezTo>
                      <a:pt x="167" y="199"/>
                      <a:pt x="189" y="203"/>
                      <a:pt x="210" y="203"/>
                    </a:cubicBezTo>
                    <a:cubicBezTo>
                      <a:pt x="265" y="203"/>
                      <a:pt x="309" y="177"/>
                      <a:pt x="321" y="142"/>
                    </a:cubicBezTo>
                    <a:cubicBezTo>
                      <a:pt x="321" y="94"/>
                      <a:pt x="273" y="30"/>
                      <a:pt x="193" y="14"/>
                    </a:cubicBezTo>
                    <a:cubicBezTo>
                      <a:pt x="166" y="5"/>
                      <a:pt x="140" y="1"/>
                      <a:pt x="117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09" name="Google Shape;1509;p38"/>
              <p:cNvSpPr/>
              <p:nvPr/>
            </p:nvSpPr>
            <p:spPr>
              <a:xfrm>
                <a:off x="7541962" y="2526779"/>
                <a:ext cx="34154" cy="20513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03" extrusionOk="0">
                    <a:moveTo>
                      <a:pt x="127" y="1"/>
                    </a:moveTo>
                    <a:cubicBezTo>
                      <a:pt x="73" y="1"/>
                      <a:pt x="28" y="27"/>
                      <a:pt x="17" y="62"/>
                    </a:cubicBezTo>
                    <a:cubicBezTo>
                      <a:pt x="1" y="110"/>
                      <a:pt x="65" y="174"/>
                      <a:pt x="145" y="190"/>
                    </a:cubicBezTo>
                    <a:cubicBezTo>
                      <a:pt x="167" y="199"/>
                      <a:pt x="190" y="203"/>
                      <a:pt x="211" y="203"/>
                    </a:cubicBezTo>
                    <a:cubicBezTo>
                      <a:pt x="265" y="203"/>
                      <a:pt x="310" y="177"/>
                      <a:pt x="321" y="142"/>
                    </a:cubicBezTo>
                    <a:cubicBezTo>
                      <a:pt x="337" y="94"/>
                      <a:pt x="273" y="30"/>
                      <a:pt x="193" y="14"/>
                    </a:cubicBezTo>
                    <a:cubicBezTo>
                      <a:pt x="171" y="5"/>
                      <a:pt x="148" y="1"/>
                      <a:pt x="127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10" name="Google Shape;1510;p38"/>
              <p:cNvSpPr/>
              <p:nvPr/>
            </p:nvSpPr>
            <p:spPr>
              <a:xfrm>
                <a:off x="7472239" y="2712303"/>
                <a:ext cx="27687" cy="15966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58" extrusionOk="0">
                    <a:moveTo>
                      <a:pt x="114" y="1"/>
                    </a:moveTo>
                    <a:cubicBezTo>
                      <a:pt x="68" y="1"/>
                      <a:pt x="29" y="19"/>
                      <a:pt x="17" y="55"/>
                    </a:cubicBezTo>
                    <a:cubicBezTo>
                      <a:pt x="1" y="87"/>
                      <a:pt x="49" y="135"/>
                      <a:pt x="113" y="151"/>
                    </a:cubicBezTo>
                    <a:cubicBezTo>
                      <a:pt x="134" y="155"/>
                      <a:pt x="155" y="157"/>
                      <a:pt x="173" y="157"/>
                    </a:cubicBezTo>
                    <a:cubicBezTo>
                      <a:pt x="223" y="157"/>
                      <a:pt x="257" y="142"/>
                      <a:pt x="257" y="119"/>
                    </a:cubicBezTo>
                    <a:cubicBezTo>
                      <a:pt x="273" y="71"/>
                      <a:pt x="225" y="23"/>
                      <a:pt x="161" y="7"/>
                    </a:cubicBezTo>
                    <a:cubicBezTo>
                      <a:pt x="145" y="3"/>
                      <a:pt x="129" y="1"/>
                      <a:pt x="11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11" name="Google Shape;1511;p38"/>
              <p:cNvSpPr/>
              <p:nvPr/>
            </p:nvSpPr>
            <p:spPr>
              <a:xfrm>
                <a:off x="7670089" y="2465847"/>
                <a:ext cx="27586" cy="17582"/>
              </a:xfrm>
              <a:custGeom>
                <a:avLst/>
                <a:gdLst/>
                <a:ahLst/>
                <a:cxnLst/>
                <a:rect l="l" t="t" r="r" b="b"/>
                <a:pathLst>
                  <a:path w="273" h="174" extrusionOk="0">
                    <a:moveTo>
                      <a:pt x="113" y="1"/>
                    </a:moveTo>
                    <a:cubicBezTo>
                      <a:pt x="67" y="1"/>
                      <a:pt x="28" y="19"/>
                      <a:pt x="16" y="55"/>
                    </a:cubicBezTo>
                    <a:cubicBezTo>
                      <a:pt x="0" y="103"/>
                      <a:pt x="48" y="151"/>
                      <a:pt x="128" y="167"/>
                    </a:cubicBezTo>
                    <a:cubicBezTo>
                      <a:pt x="144" y="171"/>
                      <a:pt x="160" y="173"/>
                      <a:pt x="176" y="173"/>
                    </a:cubicBezTo>
                    <a:cubicBezTo>
                      <a:pt x="222" y="173"/>
                      <a:pt x="261" y="155"/>
                      <a:pt x="273" y="119"/>
                    </a:cubicBezTo>
                    <a:cubicBezTo>
                      <a:pt x="273" y="71"/>
                      <a:pt x="225" y="23"/>
                      <a:pt x="160" y="7"/>
                    </a:cubicBezTo>
                    <a:cubicBezTo>
                      <a:pt x="144" y="3"/>
                      <a:pt x="128" y="1"/>
                      <a:pt x="11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12" name="Google Shape;1512;p38"/>
              <p:cNvSpPr/>
              <p:nvPr/>
            </p:nvSpPr>
            <p:spPr>
              <a:xfrm>
                <a:off x="7710609" y="2848616"/>
                <a:ext cx="27586" cy="17380"/>
              </a:xfrm>
              <a:custGeom>
                <a:avLst/>
                <a:gdLst/>
                <a:ahLst/>
                <a:cxnLst/>
                <a:rect l="l" t="t" r="r" b="b"/>
                <a:pathLst>
                  <a:path w="273" h="172" extrusionOk="0">
                    <a:moveTo>
                      <a:pt x="120" y="1"/>
                    </a:moveTo>
                    <a:cubicBezTo>
                      <a:pt x="64" y="1"/>
                      <a:pt x="29" y="27"/>
                      <a:pt x="16" y="53"/>
                    </a:cubicBezTo>
                    <a:cubicBezTo>
                      <a:pt x="0" y="101"/>
                      <a:pt x="48" y="150"/>
                      <a:pt x="112" y="166"/>
                    </a:cubicBezTo>
                    <a:cubicBezTo>
                      <a:pt x="128" y="170"/>
                      <a:pt x="145" y="172"/>
                      <a:pt x="162" y="172"/>
                    </a:cubicBezTo>
                    <a:cubicBezTo>
                      <a:pt x="212" y="172"/>
                      <a:pt x="257" y="154"/>
                      <a:pt x="257" y="117"/>
                    </a:cubicBezTo>
                    <a:cubicBezTo>
                      <a:pt x="273" y="85"/>
                      <a:pt x="225" y="37"/>
                      <a:pt x="161" y="5"/>
                    </a:cubicBezTo>
                    <a:cubicBezTo>
                      <a:pt x="146" y="2"/>
                      <a:pt x="132" y="1"/>
                      <a:pt x="120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13" name="Google Shape;1513;p38"/>
              <p:cNvSpPr/>
              <p:nvPr/>
            </p:nvSpPr>
            <p:spPr>
              <a:xfrm>
                <a:off x="7311777" y="2743324"/>
                <a:ext cx="27687" cy="17279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71" extrusionOk="0">
                    <a:moveTo>
                      <a:pt x="110" y="0"/>
                    </a:moveTo>
                    <a:cubicBezTo>
                      <a:pt x="59" y="0"/>
                      <a:pt x="13" y="26"/>
                      <a:pt x="0" y="52"/>
                    </a:cubicBezTo>
                    <a:cubicBezTo>
                      <a:pt x="0" y="101"/>
                      <a:pt x="32" y="149"/>
                      <a:pt x="113" y="165"/>
                    </a:cubicBezTo>
                    <a:cubicBezTo>
                      <a:pt x="129" y="169"/>
                      <a:pt x="146" y="171"/>
                      <a:pt x="162" y="171"/>
                    </a:cubicBezTo>
                    <a:cubicBezTo>
                      <a:pt x="212" y="171"/>
                      <a:pt x="257" y="153"/>
                      <a:pt x="257" y="117"/>
                    </a:cubicBezTo>
                    <a:cubicBezTo>
                      <a:pt x="273" y="85"/>
                      <a:pt x="225" y="36"/>
                      <a:pt x="145" y="4"/>
                    </a:cubicBezTo>
                    <a:cubicBezTo>
                      <a:pt x="133" y="1"/>
                      <a:pt x="121" y="0"/>
                      <a:pt x="110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14" name="Google Shape;1514;p38"/>
              <p:cNvSpPr/>
              <p:nvPr/>
            </p:nvSpPr>
            <p:spPr>
              <a:xfrm>
                <a:off x="7370081" y="1718499"/>
                <a:ext cx="778268" cy="696925"/>
              </a:xfrm>
              <a:custGeom>
                <a:avLst/>
                <a:gdLst/>
                <a:ahLst/>
                <a:cxnLst/>
                <a:rect l="l" t="t" r="r" b="b"/>
                <a:pathLst>
                  <a:path w="7702" h="6897" extrusionOk="0">
                    <a:moveTo>
                      <a:pt x="3725" y="0"/>
                    </a:moveTo>
                    <a:cubicBezTo>
                      <a:pt x="3170" y="0"/>
                      <a:pt x="2612" y="142"/>
                      <a:pt x="2103" y="440"/>
                    </a:cubicBezTo>
                    <a:cubicBezTo>
                      <a:pt x="514" y="1355"/>
                      <a:pt x="1" y="3456"/>
                      <a:pt x="980" y="5125"/>
                    </a:cubicBezTo>
                    <a:cubicBezTo>
                      <a:pt x="1634" y="6259"/>
                      <a:pt x="2799" y="6896"/>
                      <a:pt x="3978" y="6896"/>
                    </a:cubicBezTo>
                    <a:cubicBezTo>
                      <a:pt x="4533" y="6896"/>
                      <a:pt x="5091" y="6754"/>
                      <a:pt x="5600" y="6456"/>
                    </a:cubicBezTo>
                    <a:cubicBezTo>
                      <a:pt x="7204" y="5542"/>
                      <a:pt x="7702" y="3440"/>
                      <a:pt x="6723" y="1772"/>
                    </a:cubicBezTo>
                    <a:cubicBezTo>
                      <a:pt x="6069" y="638"/>
                      <a:pt x="4903" y="0"/>
                      <a:pt x="372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15" name="Google Shape;1515;p38"/>
              <p:cNvSpPr/>
              <p:nvPr/>
            </p:nvSpPr>
            <p:spPr>
              <a:xfrm>
                <a:off x="7373416" y="1739315"/>
                <a:ext cx="740880" cy="674997"/>
              </a:xfrm>
              <a:custGeom>
                <a:avLst/>
                <a:gdLst/>
                <a:ahLst/>
                <a:cxnLst/>
                <a:rect l="l" t="t" r="r" b="b"/>
                <a:pathLst>
                  <a:path w="7332" h="6680" extrusionOk="0">
                    <a:moveTo>
                      <a:pt x="3435" y="0"/>
                    </a:moveTo>
                    <a:cubicBezTo>
                      <a:pt x="2925" y="0"/>
                      <a:pt x="2418" y="127"/>
                      <a:pt x="1957" y="395"/>
                    </a:cubicBezTo>
                    <a:cubicBezTo>
                      <a:pt x="449" y="1277"/>
                      <a:pt x="0" y="3298"/>
                      <a:pt x="947" y="4919"/>
                    </a:cubicBezTo>
                    <a:cubicBezTo>
                      <a:pt x="1599" y="6047"/>
                      <a:pt x="2748" y="6680"/>
                      <a:pt x="3887" y="6680"/>
                    </a:cubicBezTo>
                    <a:cubicBezTo>
                      <a:pt x="4400" y="6680"/>
                      <a:pt x="4911" y="6551"/>
                      <a:pt x="5375" y="6282"/>
                    </a:cubicBezTo>
                    <a:cubicBezTo>
                      <a:pt x="6883" y="5400"/>
                      <a:pt x="7332" y="3379"/>
                      <a:pt x="6385" y="1758"/>
                    </a:cubicBezTo>
                    <a:cubicBezTo>
                      <a:pt x="5731" y="638"/>
                      <a:pt x="4578" y="0"/>
                      <a:pt x="3435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16" name="Google Shape;1516;p38"/>
              <p:cNvSpPr/>
              <p:nvPr/>
            </p:nvSpPr>
            <p:spPr>
              <a:xfrm>
                <a:off x="7386350" y="1781957"/>
                <a:ext cx="664792" cy="614773"/>
              </a:xfrm>
              <a:custGeom>
                <a:avLst/>
                <a:gdLst/>
                <a:ahLst/>
                <a:cxnLst/>
                <a:rect l="l" t="t" r="r" b="b"/>
                <a:pathLst>
                  <a:path w="6579" h="6084" extrusionOk="0">
                    <a:moveTo>
                      <a:pt x="3014" y="0"/>
                    </a:moveTo>
                    <a:cubicBezTo>
                      <a:pt x="2567" y="0"/>
                      <a:pt x="2122" y="110"/>
                      <a:pt x="1717" y="342"/>
                    </a:cubicBezTo>
                    <a:cubicBezTo>
                      <a:pt x="385" y="1128"/>
                      <a:pt x="0" y="2973"/>
                      <a:pt x="867" y="4449"/>
                    </a:cubicBezTo>
                    <a:cubicBezTo>
                      <a:pt x="1470" y="5488"/>
                      <a:pt x="2518" y="6084"/>
                      <a:pt x="3553" y="6084"/>
                    </a:cubicBezTo>
                    <a:cubicBezTo>
                      <a:pt x="4004" y="6084"/>
                      <a:pt x="4453" y="5971"/>
                      <a:pt x="4862" y="5732"/>
                    </a:cubicBezTo>
                    <a:cubicBezTo>
                      <a:pt x="6193" y="4946"/>
                      <a:pt x="6578" y="3117"/>
                      <a:pt x="5712" y="1625"/>
                    </a:cubicBezTo>
                    <a:cubicBezTo>
                      <a:pt x="5106" y="593"/>
                      <a:pt x="4053" y="0"/>
                      <a:pt x="3014" y="0"/>
                    </a:cubicBez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17" name="Google Shape;1517;p38"/>
              <p:cNvSpPr/>
              <p:nvPr/>
            </p:nvSpPr>
            <p:spPr>
              <a:xfrm>
                <a:off x="7457689" y="1974958"/>
                <a:ext cx="523729" cy="161272"/>
              </a:xfrm>
              <a:custGeom>
                <a:avLst/>
                <a:gdLst/>
                <a:ahLst/>
                <a:cxnLst/>
                <a:rect l="l" t="t" r="r" b="b"/>
                <a:pathLst>
                  <a:path w="5183" h="1596" extrusionOk="0">
                    <a:moveTo>
                      <a:pt x="193" y="1"/>
                    </a:moveTo>
                    <a:cubicBezTo>
                      <a:pt x="121" y="1"/>
                      <a:pt x="46" y="46"/>
                      <a:pt x="32" y="116"/>
                    </a:cubicBezTo>
                    <a:cubicBezTo>
                      <a:pt x="0" y="212"/>
                      <a:pt x="64" y="293"/>
                      <a:pt x="145" y="325"/>
                    </a:cubicBezTo>
                    <a:lnTo>
                      <a:pt x="4958" y="1592"/>
                    </a:lnTo>
                    <a:cubicBezTo>
                      <a:pt x="4968" y="1594"/>
                      <a:pt x="4979" y="1595"/>
                      <a:pt x="4989" y="1595"/>
                    </a:cubicBezTo>
                    <a:cubicBezTo>
                      <a:pt x="5062" y="1595"/>
                      <a:pt x="5138" y="1550"/>
                      <a:pt x="5166" y="1480"/>
                    </a:cubicBezTo>
                    <a:cubicBezTo>
                      <a:pt x="5182" y="1384"/>
                      <a:pt x="5134" y="1303"/>
                      <a:pt x="5038" y="1271"/>
                    </a:cubicBezTo>
                    <a:lnTo>
                      <a:pt x="225" y="4"/>
                    </a:lnTo>
                    <a:cubicBezTo>
                      <a:pt x="215" y="2"/>
                      <a:pt x="204" y="1"/>
                      <a:pt x="19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18" name="Google Shape;1518;p38"/>
              <p:cNvSpPr/>
              <p:nvPr/>
            </p:nvSpPr>
            <p:spPr>
              <a:xfrm>
                <a:off x="7616534" y="2296997"/>
                <a:ext cx="147630" cy="62953"/>
              </a:xfrm>
              <a:custGeom>
                <a:avLst/>
                <a:gdLst/>
                <a:ahLst/>
                <a:cxnLst/>
                <a:rect l="l" t="t" r="r" b="b"/>
                <a:pathLst>
                  <a:path w="1461" h="623" extrusionOk="0">
                    <a:moveTo>
                      <a:pt x="181" y="1"/>
                    </a:moveTo>
                    <a:cubicBezTo>
                      <a:pt x="113" y="1"/>
                      <a:pt x="46" y="56"/>
                      <a:pt x="33" y="122"/>
                    </a:cubicBezTo>
                    <a:cubicBezTo>
                      <a:pt x="1" y="202"/>
                      <a:pt x="65" y="298"/>
                      <a:pt x="145" y="330"/>
                    </a:cubicBezTo>
                    <a:lnTo>
                      <a:pt x="1236" y="619"/>
                    </a:lnTo>
                    <a:cubicBezTo>
                      <a:pt x="1248" y="621"/>
                      <a:pt x="1260" y="622"/>
                      <a:pt x="1272" y="622"/>
                    </a:cubicBezTo>
                    <a:cubicBezTo>
                      <a:pt x="1352" y="622"/>
                      <a:pt x="1416" y="575"/>
                      <a:pt x="1444" y="491"/>
                    </a:cubicBezTo>
                    <a:cubicBezTo>
                      <a:pt x="1461" y="411"/>
                      <a:pt x="1412" y="314"/>
                      <a:pt x="1316" y="298"/>
                    </a:cubicBezTo>
                    <a:lnTo>
                      <a:pt x="225" y="9"/>
                    </a:lnTo>
                    <a:cubicBezTo>
                      <a:pt x="211" y="4"/>
                      <a:pt x="196" y="1"/>
                      <a:pt x="18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19" name="Google Shape;1519;p38"/>
              <p:cNvSpPr/>
              <p:nvPr/>
            </p:nvSpPr>
            <p:spPr>
              <a:xfrm>
                <a:off x="7824084" y="1923626"/>
                <a:ext cx="84375" cy="50524"/>
              </a:xfrm>
              <a:custGeom>
                <a:avLst/>
                <a:gdLst/>
                <a:ahLst/>
                <a:cxnLst/>
                <a:rect l="l" t="t" r="r" b="b"/>
                <a:pathLst>
                  <a:path w="835" h="500" extrusionOk="0">
                    <a:moveTo>
                      <a:pt x="414" y="0"/>
                    </a:moveTo>
                    <a:cubicBezTo>
                      <a:pt x="366" y="0"/>
                      <a:pt x="317" y="13"/>
                      <a:pt x="273" y="30"/>
                    </a:cubicBezTo>
                    <a:cubicBezTo>
                      <a:pt x="239" y="42"/>
                      <a:pt x="221" y="53"/>
                      <a:pt x="202" y="53"/>
                    </a:cubicBezTo>
                    <a:cubicBezTo>
                      <a:pt x="194" y="53"/>
                      <a:pt x="186" y="51"/>
                      <a:pt x="177" y="47"/>
                    </a:cubicBezTo>
                    <a:cubicBezTo>
                      <a:pt x="159" y="38"/>
                      <a:pt x="141" y="34"/>
                      <a:pt x="124" y="34"/>
                    </a:cubicBezTo>
                    <a:cubicBezTo>
                      <a:pt x="80" y="34"/>
                      <a:pt x="44" y="60"/>
                      <a:pt x="32" y="95"/>
                    </a:cubicBezTo>
                    <a:cubicBezTo>
                      <a:pt x="0" y="159"/>
                      <a:pt x="32" y="223"/>
                      <a:pt x="80" y="239"/>
                    </a:cubicBezTo>
                    <a:cubicBezTo>
                      <a:pt x="124" y="253"/>
                      <a:pt x="164" y="261"/>
                      <a:pt x="203" y="261"/>
                    </a:cubicBezTo>
                    <a:cubicBezTo>
                      <a:pt x="252" y="261"/>
                      <a:pt x="300" y="249"/>
                      <a:pt x="353" y="223"/>
                    </a:cubicBezTo>
                    <a:cubicBezTo>
                      <a:pt x="385" y="223"/>
                      <a:pt x="403" y="216"/>
                      <a:pt x="421" y="216"/>
                    </a:cubicBezTo>
                    <a:cubicBezTo>
                      <a:pt x="430" y="216"/>
                      <a:pt x="439" y="218"/>
                      <a:pt x="449" y="223"/>
                    </a:cubicBezTo>
                    <a:cubicBezTo>
                      <a:pt x="465" y="239"/>
                      <a:pt x="481" y="255"/>
                      <a:pt x="497" y="303"/>
                    </a:cubicBezTo>
                    <a:cubicBezTo>
                      <a:pt x="530" y="383"/>
                      <a:pt x="578" y="464"/>
                      <a:pt x="674" y="496"/>
                    </a:cubicBezTo>
                    <a:lnTo>
                      <a:pt x="690" y="496"/>
                    </a:lnTo>
                    <a:cubicBezTo>
                      <a:pt x="699" y="499"/>
                      <a:pt x="708" y="500"/>
                      <a:pt x="716" y="500"/>
                    </a:cubicBezTo>
                    <a:cubicBezTo>
                      <a:pt x="755" y="500"/>
                      <a:pt x="792" y="474"/>
                      <a:pt x="818" y="448"/>
                    </a:cubicBezTo>
                    <a:cubicBezTo>
                      <a:pt x="834" y="383"/>
                      <a:pt x="802" y="319"/>
                      <a:pt x="754" y="303"/>
                    </a:cubicBezTo>
                    <a:cubicBezTo>
                      <a:pt x="722" y="287"/>
                      <a:pt x="722" y="271"/>
                      <a:pt x="690" y="223"/>
                    </a:cubicBezTo>
                    <a:cubicBezTo>
                      <a:pt x="674" y="127"/>
                      <a:pt x="610" y="63"/>
                      <a:pt x="530" y="30"/>
                    </a:cubicBezTo>
                    <a:cubicBezTo>
                      <a:pt x="493" y="9"/>
                      <a:pt x="454" y="0"/>
                      <a:pt x="41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20" name="Google Shape;1520;p38"/>
              <p:cNvSpPr/>
              <p:nvPr/>
            </p:nvSpPr>
            <p:spPr>
              <a:xfrm>
                <a:off x="7530644" y="1955860"/>
                <a:ext cx="69824" cy="27586"/>
              </a:xfrm>
              <a:custGeom>
                <a:avLst/>
                <a:gdLst/>
                <a:ahLst/>
                <a:cxnLst/>
                <a:rect l="l" t="t" r="r" b="b"/>
                <a:pathLst>
                  <a:path w="691" h="273" extrusionOk="0">
                    <a:moveTo>
                      <a:pt x="337" y="0"/>
                    </a:moveTo>
                    <a:cubicBezTo>
                      <a:pt x="273" y="0"/>
                      <a:pt x="209" y="32"/>
                      <a:pt x="161" y="64"/>
                    </a:cubicBezTo>
                    <a:cubicBezTo>
                      <a:pt x="145" y="97"/>
                      <a:pt x="113" y="97"/>
                      <a:pt x="80" y="97"/>
                    </a:cubicBezTo>
                    <a:cubicBezTo>
                      <a:pt x="32" y="113"/>
                      <a:pt x="0" y="145"/>
                      <a:pt x="0" y="193"/>
                    </a:cubicBezTo>
                    <a:cubicBezTo>
                      <a:pt x="0" y="241"/>
                      <a:pt x="32" y="273"/>
                      <a:pt x="97" y="273"/>
                    </a:cubicBezTo>
                    <a:cubicBezTo>
                      <a:pt x="161" y="273"/>
                      <a:pt x="209" y="257"/>
                      <a:pt x="273" y="209"/>
                    </a:cubicBezTo>
                    <a:cubicBezTo>
                      <a:pt x="289" y="193"/>
                      <a:pt x="321" y="177"/>
                      <a:pt x="353" y="177"/>
                    </a:cubicBezTo>
                    <a:cubicBezTo>
                      <a:pt x="369" y="177"/>
                      <a:pt x="401" y="177"/>
                      <a:pt x="433" y="209"/>
                    </a:cubicBezTo>
                    <a:cubicBezTo>
                      <a:pt x="482" y="241"/>
                      <a:pt x="546" y="257"/>
                      <a:pt x="610" y="257"/>
                    </a:cubicBezTo>
                    <a:lnTo>
                      <a:pt x="626" y="257"/>
                    </a:lnTo>
                    <a:cubicBezTo>
                      <a:pt x="658" y="241"/>
                      <a:pt x="690" y="209"/>
                      <a:pt x="690" y="161"/>
                    </a:cubicBezTo>
                    <a:cubicBezTo>
                      <a:pt x="690" y="119"/>
                      <a:pt x="666" y="77"/>
                      <a:pt x="628" y="77"/>
                    </a:cubicBezTo>
                    <a:cubicBezTo>
                      <a:pt x="623" y="77"/>
                      <a:pt x="616" y="78"/>
                      <a:pt x="610" y="80"/>
                    </a:cubicBezTo>
                    <a:cubicBezTo>
                      <a:pt x="578" y="80"/>
                      <a:pt x="546" y="64"/>
                      <a:pt x="514" y="48"/>
                    </a:cubicBezTo>
                    <a:cubicBezTo>
                      <a:pt x="466" y="16"/>
                      <a:pt x="401" y="0"/>
                      <a:pt x="33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21" name="Google Shape;1521;p38"/>
              <p:cNvSpPr/>
              <p:nvPr/>
            </p:nvSpPr>
            <p:spPr>
              <a:xfrm>
                <a:off x="7618151" y="2156237"/>
                <a:ext cx="69824" cy="49412"/>
              </a:xfrm>
              <a:custGeom>
                <a:avLst/>
                <a:gdLst/>
                <a:ahLst/>
                <a:cxnLst/>
                <a:rect l="l" t="t" r="r" b="b"/>
                <a:pathLst>
                  <a:path w="691" h="489" extrusionOk="0">
                    <a:moveTo>
                      <a:pt x="107" y="0"/>
                    </a:moveTo>
                    <a:cubicBezTo>
                      <a:pt x="73" y="0"/>
                      <a:pt x="44" y="15"/>
                      <a:pt x="33" y="39"/>
                    </a:cubicBezTo>
                    <a:cubicBezTo>
                      <a:pt x="1" y="87"/>
                      <a:pt x="17" y="135"/>
                      <a:pt x="65" y="167"/>
                    </a:cubicBezTo>
                    <a:cubicBezTo>
                      <a:pt x="81" y="183"/>
                      <a:pt x="97" y="199"/>
                      <a:pt x="97" y="247"/>
                    </a:cubicBezTo>
                    <a:cubicBezTo>
                      <a:pt x="113" y="328"/>
                      <a:pt x="145" y="392"/>
                      <a:pt x="225" y="440"/>
                    </a:cubicBezTo>
                    <a:cubicBezTo>
                      <a:pt x="266" y="470"/>
                      <a:pt x="313" y="481"/>
                      <a:pt x="363" y="481"/>
                    </a:cubicBezTo>
                    <a:cubicBezTo>
                      <a:pt x="391" y="481"/>
                      <a:pt x="420" y="478"/>
                      <a:pt x="450" y="472"/>
                    </a:cubicBezTo>
                    <a:cubicBezTo>
                      <a:pt x="474" y="464"/>
                      <a:pt x="490" y="460"/>
                      <a:pt x="502" y="460"/>
                    </a:cubicBezTo>
                    <a:cubicBezTo>
                      <a:pt x="514" y="460"/>
                      <a:pt x="522" y="464"/>
                      <a:pt x="530" y="472"/>
                    </a:cubicBezTo>
                    <a:cubicBezTo>
                      <a:pt x="547" y="483"/>
                      <a:pt x="564" y="489"/>
                      <a:pt x="580" y="489"/>
                    </a:cubicBezTo>
                    <a:cubicBezTo>
                      <a:pt x="610" y="489"/>
                      <a:pt x="638" y="471"/>
                      <a:pt x="658" y="440"/>
                    </a:cubicBezTo>
                    <a:cubicBezTo>
                      <a:pt x="690" y="392"/>
                      <a:pt x="674" y="344"/>
                      <a:pt x="626" y="311"/>
                    </a:cubicBezTo>
                    <a:cubicBezTo>
                      <a:pt x="586" y="281"/>
                      <a:pt x="538" y="270"/>
                      <a:pt x="489" y="270"/>
                    </a:cubicBezTo>
                    <a:cubicBezTo>
                      <a:pt x="460" y="270"/>
                      <a:pt x="431" y="274"/>
                      <a:pt x="402" y="279"/>
                    </a:cubicBezTo>
                    <a:cubicBezTo>
                      <a:pt x="378" y="287"/>
                      <a:pt x="362" y="291"/>
                      <a:pt x="350" y="291"/>
                    </a:cubicBezTo>
                    <a:cubicBezTo>
                      <a:pt x="338" y="291"/>
                      <a:pt x="330" y="287"/>
                      <a:pt x="321" y="279"/>
                    </a:cubicBezTo>
                    <a:cubicBezTo>
                      <a:pt x="289" y="263"/>
                      <a:pt x="289" y="263"/>
                      <a:pt x="273" y="215"/>
                    </a:cubicBezTo>
                    <a:cubicBezTo>
                      <a:pt x="273" y="119"/>
                      <a:pt x="225" y="55"/>
                      <a:pt x="161" y="7"/>
                    </a:cubicBezTo>
                    <a:lnTo>
                      <a:pt x="145" y="7"/>
                    </a:lnTo>
                    <a:cubicBezTo>
                      <a:pt x="132" y="2"/>
                      <a:pt x="119" y="0"/>
                      <a:pt x="10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22" name="Google Shape;1522;p38"/>
              <p:cNvSpPr/>
              <p:nvPr/>
            </p:nvSpPr>
            <p:spPr>
              <a:xfrm>
                <a:off x="7598750" y="1819243"/>
                <a:ext cx="296777" cy="104281"/>
              </a:xfrm>
              <a:custGeom>
                <a:avLst/>
                <a:gdLst/>
                <a:ahLst/>
                <a:cxnLst/>
                <a:rect l="l" t="t" r="r" b="b"/>
                <a:pathLst>
                  <a:path w="2937" h="1032" extrusionOk="0">
                    <a:moveTo>
                      <a:pt x="150" y="0"/>
                    </a:moveTo>
                    <a:cubicBezTo>
                      <a:pt x="107" y="0"/>
                      <a:pt x="61" y="29"/>
                      <a:pt x="48" y="69"/>
                    </a:cubicBezTo>
                    <a:lnTo>
                      <a:pt x="16" y="197"/>
                    </a:lnTo>
                    <a:cubicBezTo>
                      <a:pt x="0" y="245"/>
                      <a:pt x="32" y="309"/>
                      <a:pt x="96" y="325"/>
                    </a:cubicBezTo>
                    <a:lnTo>
                      <a:pt x="2776" y="1031"/>
                    </a:lnTo>
                    <a:cubicBezTo>
                      <a:pt x="2824" y="1031"/>
                      <a:pt x="2872" y="999"/>
                      <a:pt x="2888" y="951"/>
                    </a:cubicBezTo>
                    <a:lnTo>
                      <a:pt x="2920" y="839"/>
                    </a:lnTo>
                    <a:cubicBezTo>
                      <a:pt x="2936" y="775"/>
                      <a:pt x="2904" y="727"/>
                      <a:pt x="2856" y="711"/>
                    </a:cubicBezTo>
                    <a:lnTo>
                      <a:pt x="177" y="5"/>
                    </a:lnTo>
                    <a:cubicBezTo>
                      <a:pt x="168" y="2"/>
                      <a:pt x="159" y="0"/>
                      <a:pt x="150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23" name="Google Shape;1523;p38"/>
              <p:cNvSpPr/>
              <p:nvPr/>
            </p:nvSpPr>
            <p:spPr>
              <a:xfrm>
                <a:off x="7465772" y="2073883"/>
                <a:ext cx="499377" cy="154704"/>
              </a:xfrm>
              <a:custGeom>
                <a:avLst/>
                <a:gdLst/>
                <a:ahLst/>
                <a:cxnLst/>
                <a:rect l="l" t="t" r="r" b="b"/>
                <a:pathLst>
                  <a:path w="4942" h="1531" extrusionOk="0">
                    <a:moveTo>
                      <a:pt x="189" y="0"/>
                    </a:moveTo>
                    <a:cubicBezTo>
                      <a:pt x="109" y="0"/>
                      <a:pt x="45" y="46"/>
                      <a:pt x="17" y="116"/>
                    </a:cubicBezTo>
                    <a:cubicBezTo>
                      <a:pt x="1" y="212"/>
                      <a:pt x="49" y="292"/>
                      <a:pt x="145" y="324"/>
                    </a:cubicBezTo>
                    <a:lnTo>
                      <a:pt x="4717" y="1528"/>
                    </a:lnTo>
                    <a:cubicBezTo>
                      <a:pt x="4730" y="1530"/>
                      <a:pt x="4742" y="1531"/>
                      <a:pt x="4754" y="1531"/>
                    </a:cubicBezTo>
                    <a:cubicBezTo>
                      <a:pt x="4833" y="1531"/>
                      <a:pt x="4898" y="1485"/>
                      <a:pt x="4926" y="1415"/>
                    </a:cubicBezTo>
                    <a:cubicBezTo>
                      <a:pt x="4942" y="1319"/>
                      <a:pt x="4894" y="1223"/>
                      <a:pt x="4814" y="1207"/>
                    </a:cubicBezTo>
                    <a:lnTo>
                      <a:pt x="225" y="3"/>
                    </a:lnTo>
                    <a:cubicBezTo>
                      <a:pt x="213" y="1"/>
                      <a:pt x="201" y="0"/>
                      <a:pt x="189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24" name="Google Shape;1524;p38"/>
              <p:cNvSpPr/>
              <p:nvPr/>
            </p:nvSpPr>
            <p:spPr>
              <a:xfrm>
                <a:off x="7536014" y="1895582"/>
                <a:ext cx="444306" cy="14520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437" extrusionOk="0">
                    <a:moveTo>
                      <a:pt x="135" y="1"/>
                    </a:moveTo>
                    <a:cubicBezTo>
                      <a:pt x="92" y="1"/>
                      <a:pt x="48" y="32"/>
                      <a:pt x="48" y="85"/>
                    </a:cubicBezTo>
                    <a:lnTo>
                      <a:pt x="16" y="197"/>
                    </a:lnTo>
                    <a:cubicBezTo>
                      <a:pt x="0" y="261"/>
                      <a:pt x="32" y="310"/>
                      <a:pt x="80" y="326"/>
                    </a:cubicBezTo>
                    <a:lnTo>
                      <a:pt x="4220" y="1433"/>
                    </a:lnTo>
                    <a:cubicBezTo>
                      <a:pt x="4231" y="1435"/>
                      <a:pt x="4242" y="1437"/>
                      <a:pt x="4252" y="1437"/>
                    </a:cubicBezTo>
                    <a:cubicBezTo>
                      <a:pt x="4300" y="1437"/>
                      <a:pt x="4335" y="1408"/>
                      <a:pt x="4348" y="1368"/>
                    </a:cubicBezTo>
                    <a:lnTo>
                      <a:pt x="4380" y="1240"/>
                    </a:lnTo>
                    <a:cubicBezTo>
                      <a:pt x="4396" y="1192"/>
                      <a:pt x="4364" y="1128"/>
                      <a:pt x="4316" y="1112"/>
                    </a:cubicBezTo>
                    <a:lnTo>
                      <a:pt x="161" y="5"/>
                    </a:lnTo>
                    <a:cubicBezTo>
                      <a:pt x="152" y="2"/>
                      <a:pt x="144" y="1"/>
                      <a:pt x="13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25" name="Google Shape;1525;p38"/>
              <p:cNvSpPr/>
              <p:nvPr/>
            </p:nvSpPr>
            <p:spPr>
              <a:xfrm>
                <a:off x="7527411" y="2186855"/>
                <a:ext cx="348614" cy="114689"/>
              </a:xfrm>
              <a:custGeom>
                <a:avLst/>
                <a:gdLst/>
                <a:ahLst/>
                <a:cxnLst/>
                <a:rect l="l" t="t" r="r" b="b"/>
                <a:pathLst>
                  <a:path w="3450" h="1135" extrusionOk="0">
                    <a:moveTo>
                      <a:pt x="180" y="0"/>
                    </a:moveTo>
                    <a:cubicBezTo>
                      <a:pt x="112" y="0"/>
                      <a:pt x="45" y="55"/>
                      <a:pt x="32" y="121"/>
                    </a:cubicBezTo>
                    <a:cubicBezTo>
                      <a:pt x="0" y="201"/>
                      <a:pt x="64" y="297"/>
                      <a:pt x="145" y="329"/>
                    </a:cubicBezTo>
                    <a:lnTo>
                      <a:pt x="3225" y="1132"/>
                    </a:lnTo>
                    <a:cubicBezTo>
                      <a:pt x="3237" y="1134"/>
                      <a:pt x="3250" y="1135"/>
                      <a:pt x="3261" y="1135"/>
                    </a:cubicBezTo>
                    <a:cubicBezTo>
                      <a:pt x="3341" y="1135"/>
                      <a:pt x="3406" y="1089"/>
                      <a:pt x="3433" y="1019"/>
                    </a:cubicBezTo>
                    <a:cubicBezTo>
                      <a:pt x="3450" y="923"/>
                      <a:pt x="3401" y="843"/>
                      <a:pt x="3305" y="811"/>
                    </a:cubicBezTo>
                    <a:lnTo>
                      <a:pt x="225" y="8"/>
                    </a:lnTo>
                    <a:cubicBezTo>
                      <a:pt x="210" y="3"/>
                      <a:pt x="195" y="0"/>
                      <a:pt x="180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26" name="Google Shape;1526;p38"/>
              <p:cNvSpPr/>
              <p:nvPr/>
            </p:nvSpPr>
            <p:spPr>
              <a:xfrm>
                <a:off x="7864604" y="2048521"/>
                <a:ext cx="34154" cy="20614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04" extrusionOk="0">
                    <a:moveTo>
                      <a:pt x="127" y="1"/>
                    </a:moveTo>
                    <a:cubicBezTo>
                      <a:pt x="73" y="1"/>
                      <a:pt x="28" y="27"/>
                      <a:pt x="16" y="62"/>
                    </a:cubicBezTo>
                    <a:cubicBezTo>
                      <a:pt x="0" y="110"/>
                      <a:pt x="64" y="174"/>
                      <a:pt x="145" y="190"/>
                    </a:cubicBezTo>
                    <a:cubicBezTo>
                      <a:pt x="171" y="199"/>
                      <a:pt x="196" y="203"/>
                      <a:pt x="217" y="203"/>
                    </a:cubicBezTo>
                    <a:cubicBezTo>
                      <a:pt x="273" y="203"/>
                      <a:pt x="310" y="177"/>
                      <a:pt x="321" y="142"/>
                    </a:cubicBezTo>
                    <a:cubicBezTo>
                      <a:pt x="337" y="94"/>
                      <a:pt x="289" y="30"/>
                      <a:pt x="193" y="14"/>
                    </a:cubicBezTo>
                    <a:cubicBezTo>
                      <a:pt x="170" y="5"/>
                      <a:pt x="148" y="1"/>
                      <a:pt x="127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27" name="Google Shape;1527;p38"/>
              <p:cNvSpPr/>
              <p:nvPr/>
            </p:nvSpPr>
            <p:spPr>
              <a:xfrm>
                <a:off x="7540345" y="2243138"/>
                <a:ext cx="32537" cy="20513"/>
              </a:xfrm>
              <a:custGeom>
                <a:avLst/>
                <a:gdLst/>
                <a:ahLst/>
                <a:cxnLst/>
                <a:rect l="l" t="t" r="r" b="b"/>
                <a:pathLst>
                  <a:path w="322" h="203" extrusionOk="0">
                    <a:moveTo>
                      <a:pt x="117" y="0"/>
                    </a:moveTo>
                    <a:cubicBezTo>
                      <a:pt x="57" y="0"/>
                      <a:pt x="12" y="26"/>
                      <a:pt x="1" y="61"/>
                    </a:cubicBezTo>
                    <a:cubicBezTo>
                      <a:pt x="1" y="109"/>
                      <a:pt x="49" y="173"/>
                      <a:pt x="129" y="189"/>
                    </a:cubicBezTo>
                    <a:cubicBezTo>
                      <a:pt x="156" y="198"/>
                      <a:pt x="181" y="202"/>
                      <a:pt x="205" y="202"/>
                    </a:cubicBezTo>
                    <a:cubicBezTo>
                      <a:pt x="265" y="202"/>
                      <a:pt x="310" y="176"/>
                      <a:pt x="321" y="141"/>
                    </a:cubicBezTo>
                    <a:cubicBezTo>
                      <a:pt x="321" y="77"/>
                      <a:pt x="273" y="29"/>
                      <a:pt x="193" y="13"/>
                    </a:cubicBezTo>
                    <a:cubicBezTo>
                      <a:pt x="166" y="4"/>
                      <a:pt x="141" y="0"/>
                      <a:pt x="11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28" name="Google Shape;1528;p38"/>
              <p:cNvSpPr/>
              <p:nvPr/>
            </p:nvSpPr>
            <p:spPr>
              <a:xfrm>
                <a:off x="7705657" y="1906548"/>
                <a:ext cx="34154" cy="19906"/>
              </a:xfrm>
              <a:custGeom>
                <a:avLst/>
                <a:gdLst/>
                <a:ahLst/>
                <a:cxnLst/>
                <a:rect l="l" t="t" r="r" b="b"/>
                <a:pathLst>
                  <a:path w="338" h="197" extrusionOk="0">
                    <a:moveTo>
                      <a:pt x="134" y="1"/>
                    </a:moveTo>
                    <a:cubicBezTo>
                      <a:pt x="77" y="1"/>
                      <a:pt x="29" y="19"/>
                      <a:pt x="17" y="55"/>
                    </a:cubicBezTo>
                    <a:cubicBezTo>
                      <a:pt x="1" y="103"/>
                      <a:pt x="65" y="167"/>
                      <a:pt x="145" y="183"/>
                    </a:cubicBezTo>
                    <a:cubicBezTo>
                      <a:pt x="168" y="192"/>
                      <a:pt x="190" y="196"/>
                      <a:pt x="211" y="196"/>
                    </a:cubicBezTo>
                    <a:cubicBezTo>
                      <a:pt x="265" y="196"/>
                      <a:pt x="310" y="170"/>
                      <a:pt x="322" y="135"/>
                    </a:cubicBezTo>
                    <a:cubicBezTo>
                      <a:pt x="338" y="87"/>
                      <a:pt x="274" y="23"/>
                      <a:pt x="193" y="7"/>
                    </a:cubicBezTo>
                    <a:cubicBezTo>
                      <a:pt x="173" y="3"/>
                      <a:pt x="153" y="1"/>
                      <a:pt x="13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29" name="Google Shape;1529;p38"/>
              <p:cNvSpPr/>
              <p:nvPr/>
            </p:nvSpPr>
            <p:spPr>
              <a:xfrm>
                <a:off x="7636036" y="2091365"/>
                <a:ext cx="27586" cy="17380"/>
              </a:xfrm>
              <a:custGeom>
                <a:avLst/>
                <a:gdLst/>
                <a:ahLst/>
                <a:cxnLst/>
                <a:rect l="l" t="t" r="r" b="b"/>
                <a:pathLst>
                  <a:path w="273" h="172" extrusionOk="0">
                    <a:moveTo>
                      <a:pt x="111" y="1"/>
                    </a:moveTo>
                    <a:cubicBezTo>
                      <a:pt x="61" y="1"/>
                      <a:pt x="16" y="19"/>
                      <a:pt x="16" y="55"/>
                    </a:cubicBezTo>
                    <a:cubicBezTo>
                      <a:pt x="0" y="87"/>
                      <a:pt x="48" y="135"/>
                      <a:pt x="112" y="167"/>
                    </a:cubicBezTo>
                    <a:cubicBezTo>
                      <a:pt x="127" y="170"/>
                      <a:pt x="141" y="172"/>
                      <a:pt x="155" y="172"/>
                    </a:cubicBezTo>
                    <a:cubicBezTo>
                      <a:pt x="214" y="172"/>
                      <a:pt x="257" y="145"/>
                      <a:pt x="257" y="119"/>
                    </a:cubicBezTo>
                    <a:cubicBezTo>
                      <a:pt x="273" y="71"/>
                      <a:pt x="225" y="23"/>
                      <a:pt x="161" y="7"/>
                    </a:cubicBezTo>
                    <a:cubicBezTo>
                      <a:pt x="144" y="3"/>
                      <a:pt x="127" y="1"/>
                      <a:pt x="11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30" name="Google Shape;1530;p38"/>
              <p:cNvSpPr/>
              <p:nvPr/>
            </p:nvSpPr>
            <p:spPr>
              <a:xfrm>
                <a:off x="7833785" y="1846627"/>
                <a:ext cx="27687" cy="15864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57" extrusionOk="0">
                    <a:moveTo>
                      <a:pt x="110" y="0"/>
                    </a:moveTo>
                    <a:cubicBezTo>
                      <a:pt x="66" y="0"/>
                      <a:pt x="28" y="15"/>
                      <a:pt x="16" y="38"/>
                    </a:cubicBezTo>
                    <a:cubicBezTo>
                      <a:pt x="0" y="87"/>
                      <a:pt x="49" y="135"/>
                      <a:pt x="113" y="151"/>
                    </a:cubicBezTo>
                    <a:cubicBezTo>
                      <a:pt x="133" y="155"/>
                      <a:pt x="152" y="157"/>
                      <a:pt x="169" y="157"/>
                    </a:cubicBezTo>
                    <a:cubicBezTo>
                      <a:pt x="221" y="157"/>
                      <a:pt x="257" y="139"/>
                      <a:pt x="257" y="103"/>
                    </a:cubicBezTo>
                    <a:cubicBezTo>
                      <a:pt x="273" y="71"/>
                      <a:pt x="225" y="22"/>
                      <a:pt x="161" y="6"/>
                    </a:cubicBezTo>
                    <a:cubicBezTo>
                      <a:pt x="144" y="2"/>
                      <a:pt x="126" y="0"/>
                      <a:pt x="110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31" name="Google Shape;1531;p38"/>
              <p:cNvSpPr/>
              <p:nvPr/>
            </p:nvSpPr>
            <p:spPr>
              <a:xfrm>
                <a:off x="7874305" y="2229194"/>
                <a:ext cx="27687" cy="17582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74" extrusionOk="0">
                    <a:moveTo>
                      <a:pt x="105" y="1"/>
                    </a:moveTo>
                    <a:cubicBezTo>
                      <a:pt x="53" y="1"/>
                      <a:pt x="17" y="19"/>
                      <a:pt x="17" y="55"/>
                    </a:cubicBezTo>
                    <a:cubicBezTo>
                      <a:pt x="0" y="87"/>
                      <a:pt x="49" y="135"/>
                      <a:pt x="113" y="167"/>
                    </a:cubicBezTo>
                    <a:cubicBezTo>
                      <a:pt x="129" y="171"/>
                      <a:pt x="146" y="173"/>
                      <a:pt x="162" y="173"/>
                    </a:cubicBezTo>
                    <a:cubicBezTo>
                      <a:pt x="212" y="173"/>
                      <a:pt x="257" y="155"/>
                      <a:pt x="257" y="119"/>
                    </a:cubicBezTo>
                    <a:cubicBezTo>
                      <a:pt x="273" y="87"/>
                      <a:pt x="225" y="23"/>
                      <a:pt x="161" y="7"/>
                    </a:cubicBezTo>
                    <a:cubicBezTo>
                      <a:pt x="141" y="3"/>
                      <a:pt x="122" y="1"/>
                      <a:pt x="10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32" name="Google Shape;1532;p38"/>
              <p:cNvSpPr/>
              <p:nvPr/>
            </p:nvSpPr>
            <p:spPr>
              <a:xfrm>
                <a:off x="7475473" y="2123801"/>
                <a:ext cx="26070" cy="17582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74" extrusionOk="0">
                    <a:moveTo>
                      <a:pt x="105" y="1"/>
                    </a:moveTo>
                    <a:cubicBezTo>
                      <a:pt x="53" y="1"/>
                      <a:pt x="17" y="19"/>
                      <a:pt x="17" y="55"/>
                    </a:cubicBezTo>
                    <a:cubicBezTo>
                      <a:pt x="1" y="103"/>
                      <a:pt x="49" y="135"/>
                      <a:pt x="113" y="167"/>
                    </a:cubicBezTo>
                    <a:cubicBezTo>
                      <a:pt x="129" y="171"/>
                      <a:pt x="145" y="173"/>
                      <a:pt x="160" y="173"/>
                    </a:cubicBezTo>
                    <a:cubicBezTo>
                      <a:pt x="206" y="173"/>
                      <a:pt x="245" y="155"/>
                      <a:pt x="257" y="119"/>
                    </a:cubicBezTo>
                    <a:cubicBezTo>
                      <a:pt x="257" y="71"/>
                      <a:pt x="225" y="23"/>
                      <a:pt x="161" y="7"/>
                    </a:cubicBezTo>
                    <a:cubicBezTo>
                      <a:pt x="141" y="3"/>
                      <a:pt x="122" y="1"/>
                      <a:pt x="10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33" name="Google Shape;1533;p38"/>
              <p:cNvSpPr/>
              <p:nvPr/>
            </p:nvSpPr>
            <p:spPr>
              <a:xfrm>
                <a:off x="6626073" y="2246978"/>
                <a:ext cx="776550" cy="696925"/>
              </a:xfrm>
              <a:custGeom>
                <a:avLst/>
                <a:gdLst/>
                <a:ahLst/>
                <a:cxnLst/>
                <a:rect l="l" t="t" r="r" b="b"/>
                <a:pathLst>
                  <a:path w="7685" h="6897" extrusionOk="0">
                    <a:moveTo>
                      <a:pt x="3712" y="0"/>
                    </a:moveTo>
                    <a:cubicBezTo>
                      <a:pt x="3154" y="0"/>
                      <a:pt x="2595" y="142"/>
                      <a:pt x="2086" y="440"/>
                    </a:cubicBezTo>
                    <a:cubicBezTo>
                      <a:pt x="497" y="1355"/>
                      <a:pt x="0" y="3456"/>
                      <a:pt x="979" y="5125"/>
                    </a:cubicBezTo>
                    <a:cubicBezTo>
                      <a:pt x="1633" y="6259"/>
                      <a:pt x="2798" y="6896"/>
                      <a:pt x="3977" y="6896"/>
                    </a:cubicBezTo>
                    <a:cubicBezTo>
                      <a:pt x="4532" y="6896"/>
                      <a:pt x="5090" y="6755"/>
                      <a:pt x="5599" y="6457"/>
                    </a:cubicBezTo>
                    <a:cubicBezTo>
                      <a:pt x="7187" y="5542"/>
                      <a:pt x="7685" y="3440"/>
                      <a:pt x="6722" y="1772"/>
                    </a:cubicBezTo>
                    <a:cubicBezTo>
                      <a:pt x="6068" y="638"/>
                      <a:pt x="4895" y="0"/>
                      <a:pt x="371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34" name="Google Shape;1534;p38"/>
              <p:cNvSpPr/>
              <p:nvPr/>
            </p:nvSpPr>
            <p:spPr>
              <a:xfrm>
                <a:off x="6629307" y="2268299"/>
                <a:ext cx="740880" cy="675300"/>
              </a:xfrm>
              <a:custGeom>
                <a:avLst/>
                <a:gdLst/>
                <a:ahLst/>
                <a:cxnLst/>
                <a:rect l="l" t="t" r="r" b="b"/>
                <a:pathLst>
                  <a:path w="7332" h="6683" extrusionOk="0">
                    <a:moveTo>
                      <a:pt x="3444" y="1"/>
                    </a:moveTo>
                    <a:cubicBezTo>
                      <a:pt x="2927" y="1"/>
                      <a:pt x="2411" y="131"/>
                      <a:pt x="1941" y="406"/>
                    </a:cubicBezTo>
                    <a:cubicBezTo>
                      <a:pt x="449" y="1272"/>
                      <a:pt x="0" y="3310"/>
                      <a:pt x="947" y="4930"/>
                    </a:cubicBezTo>
                    <a:cubicBezTo>
                      <a:pt x="1599" y="6046"/>
                      <a:pt x="2737" y="6682"/>
                      <a:pt x="3876" y="6682"/>
                    </a:cubicBezTo>
                    <a:cubicBezTo>
                      <a:pt x="4391" y="6682"/>
                      <a:pt x="4905" y="6552"/>
                      <a:pt x="5375" y="6278"/>
                    </a:cubicBezTo>
                    <a:cubicBezTo>
                      <a:pt x="6867" y="5411"/>
                      <a:pt x="7332" y="3390"/>
                      <a:pt x="6385" y="1753"/>
                    </a:cubicBezTo>
                    <a:cubicBezTo>
                      <a:pt x="5734" y="637"/>
                      <a:pt x="4587" y="1"/>
                      <a:pt x="344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35" name="Google Shape;1535;p38"/>
              <p:cNvSpPr/>
              <p:nvPr/>
            </p:nvSpPr>
            <p:spPr>
              <a:xfrm>
                <a:off x="6625974" y="2325590"/>
                <a:ext cx="663175" cy="611135"/>
              </a:xfrm>
              <a:custGeom>
                <a:avLst/>
                <a:gdLst/>
                <a:ahLst/>
                <a:cxnLst/>
                <a:rect l="l" t="t" r="r" b="b"/>
                <a:pathLst>
                  <a:path w="6563" h="6048" extrusionOk="0">
                    <a:moveTo>
                      <a:pt x="3013" y="0"/>
                    </a:moveTo>
                    <a:cubicBezTo>
                      <a:pt x="2565" y="0"/>
                      <a:pt x="2121" y="111"/>
                      <a:pt x="1717" y="344"/>
                    </a:cubicBezTo>
                    <a:cubicBezTo>
                      <a:pt x="386" y="1115"/>
                      <a:pt x="1" y="2944"/>
                      <a:pt x="867" y="4436"/>
                    </a:cubicBezTo>
                    <a:cubicBezTo>
                      <a:pt x="1470" y="5463"/>
                      <a:pt x="2509" y="6048"/>
                      <a:pt x="3534" y="6048"/>
                    </a:cubicBezTo>
                    <a:cubicBezTo>
                      <a:pt x="3981" y="6048"/>
                      <a:pt x="4425" y="5937"/>
                      <a:pt x="4830" y="5703"/>
                    </a:cubicBezTo>
                    <a:cubicBezTo>
                      <a:pt x="6177" y="4933"/>
                      <a:pt x="6562" y="3104"/>
                      <a:pt x="5696" y="1628"/>
                    </a:cubicBezTo>
                    <a:cubicBezTo>
                      <a:pt x="5092" y="588"/>
                      <a:pt x="4044" y="0"/>
                      <a:pt x="3013" y="0"/>
                    </a:cubicBez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36" name="Google Shape;1536;p38"/>
              <p:cNvSpPr/>
              <p:nvPr/>
            </p:nvSpPr>
            <p:spPr>
              <a:xfrm>
                <a:off x="6713580" y="2504448"/>
                <a:ext cx="523729" cy="161878"/>
              </a:xfrm>
              <a:custGeom>
                <a:avLst/>
                <a:gdLst/>
                <a:ahLst/>
                <a:cxnLst/>
                <a:rect l="l" t="t" r="r" b="b"/>
                <a:pathLst>
                  <a:path w="5183" h="1602" extrusionOk="0">
                    <a:moveTo>
                      <a:pt x="174" y="0"/>
                    </a:moveTo>
                    <a:cubicBezTo>
                      <a:pt x="108" y="0"/>
                      <a:pt x="45" y="46"/>
                      <a:pt x="32" y="122"/>
                    </a:cubicBezTo>
                    <a:cubicBezTo>
                      <a:pt x="0" y="202"/>
                      <a:pt x="48" y="299"/>
                      <a:pt x="145" y="315"/>
                    </a:cubicBezTo>
                    <a:lnTo>
                      <a:pt x="4958" y="1598"/>
                    </a:lnTo>
                    <a:cubicBezTo>
                      <a:pt x="4968" y="1600"/>
                      <a:pt x="4978" y="1601"/>
                      <a:pt x="4989" y="1601"/>
                    </a:cubicBezTo>
                    <a:cubicBezTo>
                      <a:pt x="5061" y="1601"/>
                      <a:pt x="5136" y="1554"/>
                      <a:pt x="5150" y="1470"/>
                    </a:cubicBezTo>
                    <a:cubicBezTo>
                      <a:pt x="5182" y="1390"/>
                      <a:pt x="5118" y="1293"/>
                      <a:pt x="5038" y="1277"/>
                    </a:cubicBezTo>
                    <a:lnTo>
                      <a:pt x="225" y="10"/>
                    </a:lnTo>
                    <a:cubicBezTo>
                      <a:pt x="208" y="3"/>
                      <a:pt x="191" y="0"/>
                      <a:pt x="17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37" name="Google Shape;1537;p38"/>
              <p:cNvSpPr/>
              <p:nvPr/>
            </p:nvSpPr>
            <p:spPr>
              <a:xfrm>
                <a:off x="6872426" y="2823961"/>
                <a:ext cx="147630" cy="62852"/>
              </a:xfrm>
              <a:custGeom>
                <a:avLst/>
                <a:gdLst/>
                <a:ahLst/>
                <a:cxnLst/>
                <a:rect l="l" t="t" r="r" b="b"/>
                <a:pathLst>
                  <a:path w="1461" h="622" extrusionOk="0">
                    <a:moveTo>
                      <a:pt x="175" y="0"/>
                    </a:moveTo>
                    <a:cubicBezTo>
                      <a:pt x="102" y="0"/>
                      <a:pt x="43" y="55"/>
                      <a:pt x="17" y="121"/>
                    </a:cubicBezTo>
                    <a:cubicBezTo>
                      <a:pt x="1" y="201"/>
                      <a:pt x="49" y="297"/>
                      <a:pt x="145" y="329"/>
                    </a:cubicBezTo>
                    <a:lnTo>
                      <a:pt x="1236" y="618"/>
                    </a:lnTo>
                    <a:cubicBezTo>
                      <a:pt x="1246" y="620"/>
                      <a:pt x="1257" y="621"/>
                      <a:pt x="1267" y="621"/>
                    </a:cubicBezTo>
                    <a:cubicBezTo>
                      <a:pt x="1340" y="621"/>
                      <a:pt x="1417" y="574"/>
                      <a:pt x="1445" y="490"/>
                    </a:cubicBezTo>
                    <a:cubicBezTo>
                      <a:pt x="1461" y="410"/>
                      <a:pt x="1412" y="313"/>
                      <a:pt x="1316" y="297"/>
                    </a:cubicBezTo>
                    <a:lnTo>
                      <a:pt x="225" y="9"/>
                    </a:lnTo>
                    <a:cubicBezTo>
                      <a:pt x="208" y="3"/>
                      <a:pt x="191" y="0"/>
                      <a:pt x="175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38" name="Google Shape;1538;p38"/>
              <p:cNvSpPr/>
              <p:nvPr/>
            </p:nvSpPr>
            <p:spPr>
              <a:xfrm>
                <a:off x="7076540" y="2451297"/>
                <a:ext cx="87810" cy="51433"/>
              </a:xfrm>
              <a:custGeom>
                <a:avLst/>
                <a:gdLst/>
                <a:ahLst/>
                <a:cxnLst/>
                <a:rect l="l" t="t" r="r" b="b"/>
                <a:pathLst>
                  <a:path w="869" h="509" extrusionOk="0">
                    <a:moveTo>
                      <a:pt x="438" y="1"/>
                    </a:moveTo>
                    <a:cubicBezTo>
                      <a:pt x="389" y="1"/>
                      <a:pt x="339" y="12"/>
                      <a:pt x="291" y="39"/>
                    </a:cubicBezTo>
                    <a:cubicBezTo>
                      <a:pt x="259" y="39"/>
                      <a:pt x="241" y="46"/>
                      <a:pt x="223" y="46"/>
                    </a:cubicBezTo>
                    <a:cubicBezTo>
                      <a:pt x="214" y="46"/>
                      <a:pt x="205" y="44"/>
                      <a:pt x="195" y="39"/>
                    </a:cubicBezTo>
                    <a:cubicBezTo>
                      <a:pt x="181" y="33"/>
                      <a:pt x="167" y="31"/>
                      <a:pt x="155" y="31"/>
                    </a:cubicBezTo>
                    <a:cubicBezTo>
                      <a:pt x="51" y="31"/>
                      <a:pt x="0" y="190"/>
                      <a:pt x="114" y="247"/>
                    </a:cubicBezTo>
                    <a:cubicBezTo>
                      <a:pt x="150" y="262"/>
                      <a:pt x="190" y="270"/>
                      <a:pt x="229" y="270"/>
                    </a:cubicBezTo>
                    <a:cubicBezTo>
                      <a:pt x="278" y="270"/>
                      <a:pt x="327" y="258"/>
                      <a:pt x="371" y="231"/>
                    </a:cubicBezTo>
                    <a:cubicBezTo>
                      <a:pt x="419" y="215"/>
                      <a:pt x="435" y="215"/>
                      <a:pt x="467" y="215"/>
                    </a:cubicBezTo>
                    <a:cubicBezTo>
                      <a:pt x="499" y="231"/>
                      <a:pt x="515" y="247"/>
                      <a:pt x="532" y="295"/>
                    </a:cubicBezTo>
                    <a:cubicBezTo>
                      <a:pt x="548" y="392"/>
                      <a:pt x="612" y="456"/>
                      <a:pt x="708" y="504"/>
                    </a:cubicBezTo>
                    <a:cubicBezTo>
                      <a:pt x="719" y="507"/>
                      <a:pt x="730" y="508"/>
                      <a:pt x="741" y="508"/>
                    </a:cubicBezTo>
                    <a:cubicBezTo>
                      <a:pt x="788" y="508"/>
                      <a:pt x="823" y="479"/>
                      <a:pt x="836" y="440"/>
                    </a:cubicBezTo>
                    <a:cubicBezTo>
                      <a:pt x="868" y="376"/>
                      <a:pt x="836" y="327"/>
                      <a:pt x="788" y="295"/>
                    </a:cubicBezTo>
                    <a:cubicBezTo>
                      <a:pt x="756" y="279"/>
                      <a:pt x="740" y="263"/>
                      <a:pt x="724" y="215"/>
                    </a:cubicBezTo>
                    <a:cubicBezTo>
                      <a:pt x="689" y="87"/>
                      <a:pt x="569" y="1"/>
                      <a:pt x="43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39" name="Google Shape;1539;p38"/>
              <p:cNvSpPr/>
              <p:nvPr/>
            </p:nvSpPr>
            <p:spPr>
              <a:xfrm>
                <a:off x="6784919" y="2484339"/>
                <a:ext cx="75685" cy="27687"/>
              </a:xfrm>
              <a:custGeom>
                <a:avLst/>
                <a:gdLst/>
                <a:ahLst/>
                <a:cxnLst/>
                <a:rect l="l" t="t" r="r" b="b"/>
                <a:pathLst>
                  <a:path w="749" h="274" extrusionOk="0">
                    <a:moveTo>
                      <a:pt x="353" y="0"/>
                    </a:moveTo>
                    <a:cubicBezTo>
                      <a:pt x="289" y="0"/>
                      <a:pt x="225" y="32"/>
                      <a:pt x="177" y="65"/>
                    </a:cubicBezTo>
                    <a:cubicBezTo>
                      <a:pt x="145" y="97"/>
                      <a:pt x="113" y="97"/>
                      <a:pt x="97" y="97"/>
                    </a:cubicBezTo>
                    <a:cubicBezTo>
                      <a:pt x="48" y="113"/>
                      <a:pt x="0" y="145"/>
                      <a:pt x="0" y="193"/>
                    </a:cubicBezTo>
                    <a:cubicBezTo>
                      <a:pt x="16" y="241"/>
                      <a:pt x="48" y="273"/>
                      <a:pt x="97" y="273"/>
                    </a:cubicBezTo>
                    <a:cubicBezTo>
                      <a:pt x="161" y="273"/>
                      <a:pt x="225" y="257"/>
                      <a:pt x="273" y="209"/>
                    </a:cubicBezTo>
                    <a:cubicBezTo>
                      <a:pt x="289" y="193"/>
                      <a:pt x="321" y="177"/>
                      <a:pt x="353" y="177"/>
                    </a:cubicBezTo>
                    <a:cubicBezTo>
                      <a:pt x="385" y="177"/>
                      <a:pt x="417" y="177"/>
                      <a:pt x="433" y="193"/>
                    </a:cubicBezTo>
                    <a:cubicBezTo>
                      <a:pt x="498" y="241"/>
                      <a:pt x="562" y="257"/>
                      <a:pt x="626" y="257"/>
                    </a:cubicBezTo>
                    <a:lnTo>
                      <a:pt x="642" y="257"/>
                    </a:lnTo>
                    <a:lnTo>
                      <a:pt x="642" y="241"/>
                    </a:lnTo>
                    <a:cubicBezTo>
                      <a:pt x="749" y="226"/>
                      <a:pt x="725" y="80"/>
                      <a:pt x="625" y="80"/>
                    </a:cubicBezTo>
                    <a:cubicBezTo>
                      <a:pt x="620" y="80"/>
                      <a:pt x="615" y="80"/>
                      <a:pt x="610" y="81"/>
                    </a:cubicBezTo>
                    <a:cubicBezTo>
                      <a:pt x="578" y="81"/>
                      <a:pt x="546" y="65"/>
                      <a:pt x="530" y="49"/>
                    </a:cubicBezTo>
                    <a:cubicBezTo>
                      <a:pt x="482" y="16"/>
                      <a:pt x="417" y="0"/>
                      <a:pt x="35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40" name="Google Shape;1540;p38"/>
              <p:cNvSpPr/>
              <p:nvPr/>
            </p:nvSpPr>
            <p:spPr>
              <a:xfrm>
                <a:off x="6871920" y="2684414"/>
                <a:ext cx="74977" cy="49513"/>
              </a:xfrm>
              <a:custGeom>
                <a:avLst/>
                <a:gdLst/>
                <a:ahLst/>
                <a:cxnLst/>
                <a:rect l="l" t="t" r="r" b="b"/>
                <a:pathLst>
                  <a:path w="742" h="490" extrusionOk="0">
                    <a:moveTo>
                      <a:pt x="122" y="0"/>
                    </a:moveTo>
                    <a:cubicBezTo>
                      <a:pt x="39" y="0"/>
                      <a:pt x="1" y="115"/>
                      <a:pt x="70" y="170"/>
                    </a:cubicBezTo>
                    <a:cubicBezTo>
                      <a:pt x="102" y="186"/>
                      <a:pt x="118" y="202"/>
                      <a:pt x="118" y="250"/>
                    </a:cubicBezTo>
                    <a:cubicBezTo>
                      <a:pt x="118" y="331"/>
                      <a:pt x="166" y="395"/>
                      <a:pt x="230" y="443"/>
                    </a:cubicBezTo>
                    <a:cubicBezTo>
                      <a:pt x="281" y="473"/>
                      <a:pt x="332" y="485"/>
                      <a:pt x="383" y="485"/>
                    </a:cubicBezTo>
                    <a:cubicBezTo>
                      <a:pt x="412" y="485"/>
                      <a:pt x="442" y="481"/>
                      <a:pt x="471" y="475"/>
                    </a:cubicBezTo>
                    <a:cubicBezTo>
                      <a:pt x="487" y="467"/>
                      <a:pt x="499" y="463"/>
                      <a:pt x="511" y="463"/>
                    </a:cubicBezTo>
                    <a:cubicBezTo>
                      <a:pt x="523" y="463"/>
                      <a:pt x="535" y="467"/>
                      <a:pt x="551" y="475"/>
                    </a:cubicBezTo>
                    <a:cubicBezTo>
                      <a:pt x="567" y="485"/>
                      <a:pt x="583" y="490"/>
                      <a:pt x="598" y="490"/>
                    </a:cubicBezTo>
                    <a:cubicBezTo>
                      <a:pt x="678" y="490"/>
                      <a:pt x="742" y="368"/>
                      <a:pt x="647" y="315"/>
                    </a:cubicBezTo>
                    <a:cubicBezTo>
                      <a:pt x="607" y="284"/>
                      <a:pt x="560" y="273"/>
                      <a:pt x="510" y="273"/>
                    </a:cubicBezTo>
                    <a:cubicBezTo>
                      <a:pt x="481" y="273"/>
                      <a:pt x="452" y="277"/>
                      <a:pt x="423" y="283"/>
                    </a:cubicBezTo>
                    <a:cubicBezTo>
                      <a:pt x="399" y="291"/>
                      <a:pt x="383" y="295"/>
                      <a:pt x="371" y="295"/>
                    </a:cubicBezTo>
                    <a:cubicBezTo>
                      <a:pt x="359" y="295"/>
                      <a:pt x="351" y="291"/>
                      <a:pt x="343" y="283"/>
                    </a:cubicBezTo>
                    <a:cubicBezTo>
                      <a:pt x="310" y="266"/>
                      <a:pt x="310" y="250"/>
                      <a:pt x="294" y="218"/>
                    </a:cubicBezTo>
                    <a:cubicBezTo>
                      <a:pt x="278" y="138"/>
                      <a:pt x="246" y="58"/>
                      <a:pt x="166" y="10"/>
                    </a:cubicBezTo>
                    <a:cubicBezTo>
                      <a:pt x="150" y="3"/>
                      <a:pt x="136" y="0"/>
                      <a:pt x="122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41" name="Google Shape;1541;p38"/>
              <p:cNvSpPr/>
              <p:nvPr/>
            </p:nvSpPr>
            <p:spPr>
              <a:xfrm>
                <a:off x="6854641" y="2347723"/>
                <a:ext cx="296777" cy="103068"/>
              </a:xfrm>
              <a:custGeom>
                <a:avLst/>
                <a:gdLst/>
                <a:ahLst/>
                <a:cxnLst/>
                <a:rect l="l" t="t" r="r" b="b"/>
                <a:pathLst>
                  <a:path w="2937" h="1020" extrusionOk="0">
                    <a:moveTo>
                      <a:pt x="144" y="1"/>
                    </a:moveTo>
                    <a:cubicBezTo>
                      <a:pt x="96" y="1"/>
                      <a:pt x="61" y="29"/>
                      <a:pt x="48" y="69"/>
                    </a:cubicBezTo>
                    <a:lnTo>
                      <a:pt x="16" y="197"/>
                    </a:lnTo>
                    <a:cubicBezTo>
                      <a:pt x="0" y="245"/>
                      <a:pt x="32" y="310"/>
                      <a:pt x="80" y="310"/>
                    </a:cubicBezTo>
                    <a:lnTo>
                      <a:pt x="2760" y="1015"/>
                    </a:lnTo>
                    <a:cubicBezTo>
                      <a:pt x="2771" y="1018"/>
                      <a:pt x="2782" y="1020"/>
                      <a:pt x="2792" y="1020"/>
                    </a:cubicBezTo>
                    <a:cubicBezTo>
                      <a:pt x="2840" y="1020"/>
                      <a:pt x="2875" y="991"/>
                      <a:pt x="2888" y="951"/>
                    </a:cubicBezTo>
                    <a:lnTo>
                      <a:pt x="2920" y="823"/>
                    </a:lnTo>
                    <a:cubicBezTo>
                      <a:pt x="2936" y="775"/>
                      <a:pt x="2904" y="727"/>
                      <a:pt x="2840" y="711"/>
                    </a:cubicBezTo>
                    <a:lnTo>
                      <a:pt x="177" y="5"/>
                    </a:lnTo>
                    <a:cubicBezTo>
                      <a:pt x="165" y="2"/>
                      <a:pt x="154" y="1"/>
                      <a:pt x="14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42" name="Google Shape;1542;p38"/>
              <p:cNvSpPr/>
              <p:nvPr/>
            </p:nvSpPr>
            <p:spPr>
              <a:xfrm>
                <a:off x="6736214" y="2718972"/>
                <a:ext cx="501095" cy="159857"/>
              </a:xfrm>
              <a:custGeom>
                <a:avLst/>
                <a:gdLst/>
                <a:ahLst/>
                <a:cxnLst/>
                <a:rect l="l" t="t" r="r" b="b"/>
                <a:pathLst>
                  <a:path w="4959" h="1582" extrusionOk="0">
                    <a:moveTo>
                      <a:pt x="145" y="1"/>
                    </a:moveTo>
                    <a:cubicBezTo>
                      <a:pt x="93" y="1"/>
                      <a:pt x="46" y="32"/>
                      <a:pt x="33" y="85"/>
                    </a:cubicBezTo>
                    <a:lnTo>
                      <a:pt x="17" y="181"/>
                    </a:lnTo>
                    <a:cubicBezTo>
                      <a:pt x="1" y="245"/>
                      <a:pt x="33" y="310"/>
                      <a:pt x="81" y="326"/>
                    </a:cubicBezTo>
                    <a:lnTo>
                      <a:pt x="4782" y="1577"/>
                    </a:lnTo>
                    <a:cubicBezTo>
                      <a:pt x="4793" y="1580"/>
                      <a:pt x="4805" y="1581"/>
                      <a:pt x="4816" y="1581"/>
                    </a:cubicBezTo>
                    <a:cubicBezTo>
                      <a:pt x="4867" y="1581"/>
                      <a:pt x="4913" y="1552"/>
                      <a:pt x="4926" y="1513"/>
                    </a:cubicBezTo>
                    <a:lnTo>
                      <a:pt x="4942" y="1400"/>
                    </a:lnTo>
                    <a:cubicBezTo>
                      <a:pt x="4958" y="1336"/>
                      <a:pt x="4926" y="1272"/>
                      <a:pt x="4878" y="1256"/>
                    </a:cubicBezTo>
                    <a:lnTo>
                      <a:pt x="177" y="5"/>
                    </a:lnTo>
                    <a:cubicBezTo>
                      <a:pt x="166" y="2"/>
                      <a:pt x="155" y="1"/>
                      <a:pt x="14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43" name="Google Shape;1543;p38"/>
              <p:cNvSpPr/>
              <p:nvPr/>
            </p:nvSpPr>
            <p:spPr>
              <a:xfrm>
                <a:off x="6775219" y="2424961"/>
                <a:ext cx="445822" cy="145205"/>
              </a:xfrm>
              <a:custGeom>
                <a:avLst/>
                <a:gdLst/>
                <a:ahLst/>
                <a:cxnLst/>
                <a:rect l="l" t="t" r="r" b="b"/>
                <a:pathLst>
                  <a:path w="4412" h="1437" extrusionOk="0">
                    <a:moveTo>
                      <a:pt x="150" y="1"/>
                    </a:moveTo>
                    <a:cubicBezTo>
                      <a:pt x="107" y="1"/>
                      <a:pt x="61" y="29"/>
                      <a:pt x="48" y="69"/>
                    </a:cubicBezTo>
                    <a:lnTo>
                      <a:pt x="16" y="197"/>
                    </a:lnTo>
                    <a:cubicBezTo>
                      <a:pt x="0" y="246"/>
                      <a:pt x="32" y="310"/>
                      <a:pt x="96" y="326"/>
                    </a:cubicBezTo>
                    <a:lnTo>
                      <a:pt x="4235" y="1433"/>
                    </a:lnTo>
                    <a:cubicBezTo>
                      <a:pt x="4244" y="1436"/>
                      <a:pt x="4253" y="1437"/>
                      <a:pt x="4262" y="1437"/>
                    </a:cubicBezTo>
                    <a:cubicBezTo>
                      <a:pt x="4305" y="1437"/>
                      <a:pt x="4351" y="1408"/>
                      <a:pt x="4364" y="1369"/>
                    </a:cubicBezTo>
                    <a:lnTo>
                      <a:pt x="4396" y="1240"/>
                    </a:lnTo>
                    <a:cubicBezTo>
                      <a:pt x="4412" y="1192"/>
                      <a:pt x="4380" y="1128"/>
                      <a:pt x="4316" y="1112"/>
                    </a:cubicBezTo>
                    <a:lnTo>
                      <a:pt x="176" y="5"/>
                    </a:lnTo>
                    <a:cubicBezTo>
                      <a:pt x="168" y="2"/>
                      <a:pt x="159" y="1"/>
                      <a:pt x="150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44" name="Google Shape;1544;p38"/>
              <p:cNvSpPr/>
              <p:nvPr/>
            </p:nvSpPr>
            <p:spPr>
              <a:xfrm>
                <a:off x="6783302" y="2606283"/>
                <a:ext cx="348614" cy="115295"/>
              </a:xfrm>
              <a:custGeom>
                <a:avLst/>
                <a:gdLst/>
                <a:ahLst/>
                <a:cxnLst/>
                <a:rect l="l" t="t" r="r" b="b"/>
                <a:pathLst>
                  <a:path w="3450" h="1141" extrusionOk="0">
                    <a:moveTo>
                      <a:pt x="180" y="0"/>
                    </a:moveTo>
                    <a:cubicBezTo>
                      <a:pt x="113" y="0"/>
                      <a:pt x="45" y="55"/>
                      <a:pt x="32" y="121"/>
                    </a:cubicBezTo>
                    <a:cubicBezTo>
                      <a:pt x="0" y="201"/>
                      <a:pt x="48" y="297"/>
                      <a:pt x="145" y="329"/>
                    </a:cubicBezTo>
                    <a:lnTo>
                      <a:pt x="3225" y="1132"/>
                    </a:lnTo>
                    <a:cubicBezTo>
                      <a:pt x="3239" y="1137"/>
                      <a:pt x="3254" y="1140"/>
                      <a:pt x="3269" y="1140"/>
                    </a:cubicBezTo>
                    <a:cubicBezTo>
                      <a:pt x="3338" y="1140"/>
                      <a:pt x="3407" y="1085"/>
                      <a:pt x="3434" y="1019"/>
                    </a:cubicBezTo>
                    <a:cubicBezTo>
                      <a:pt x="3450" y="923"/>
                      <a:pt x="3401" y="843"/>
                      <a:pt x="3305" y="811"/>
                    </a:cubicBezTo>
                    <a:lnTo>
                      <a:pt x="225" y="9"/>
                    </a:lnTo>
                    <a:cubicBezTo>
                      <a:pt x="210" y="3"/>
                      <a:pt x="195" y="0"/>
                      <a:pt x="180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45" name="Google Shape;1545;p38"/>
              <p:cNvSpPr/>
              <p:nvPr/>
            </p:nvSpPr>
            <p:spPr>
              <a:xfrm>
                <a:off x="7120495" y="2577101"/>
                <a:ext cx="34154" cy="20513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03" extrusionOk="0">
                    <a:moveTo>
                      <a:pt x="127" y="0"/>
                    </a:moveTo>
                    <a:cubicBezTo>
                      <a:pt x="73" y="0"/>
                      <a:pt x="28" y="26"/>
                      <a:pt x="16" y="61"/>
                    </a:cubicBezTo>
                    <a:cubicBezTo>
                      <a:pt x="0" y="109"/>
                      <a:pt x="64" y="173"/>
                      <a:pt x="145" y="189"/>
                    </a:cubicBezTo>
                    <a:cubicBezTo>
                      <a:pt x="167" y="198"/>
                      <a:pt x="189" y="202"/>
                      <a:pt x="210" y="202"/>
                    </a:cubicBezTo>
                    <a:cubicBezTo>
                      <a:pt x="265" y="202"/>
                      <a:pt x="310" y="176"/>
                      <a:pt x="321" y="141"/>
                    </a:cubicBezTo>
                    <a:cubicBezTo>
                      <a:pt x="337" y="93"/>
                      <a:pt x="273" y="29"/>
                      <a:pt x="193" y="13"/>
                    </a:cubicBezTo>
                    <a:cubicBezTo>
                      <a:pt x="170" y="4"/>
                      <a:pt x="148" y="0"/>
                      <a:pt x="12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46" name="Google Shape;1546;p38"/>
              <p:cNvSpPr/>
              <p:nvPr/>
            </p:nvSpPr>
            <p:spPr>
              <a:xfrm>
                <a:off x="6794620" y="2770809"/>
                <a:ext cx="34154" cy="20614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04" extrusionOk="0">
                    <a:moveTo>
                      <a:pt x="151" y="1"/>
                    </a:moveTo>
                    <a:cubicBezTo>
                      <a:pt x="86" y="1"/>
                      <a:pt x="30" y="30"/>
                      <a:pt x="17" y="69"/>
                    </a:cubicBezTo>
                    <a:cubicBezTo>
                      <a:pt x="1" y="117"/>
                      <a:pt x="65" y="182"/>
                      <a:pt x="145" y="198"/>
                    </a:cubicBezTo>
                    <a:cubicBezTo>
                      <a:pt x="165" y="202"/>
                      <a:pt x="185" y="204"/>
                      <a:pt x="204" y="204"/>
                    </a:cubicBezTo>
                    <a:cubicBezTo>
                      <a:pt x="261" y="204"/>
                      <a:pt x="309" y="186"/>
                      <a:pt x="321" y="149"/>
                    </a:cubicBezTo>
                    <a:cubicBezTo>
                      <a:pt x="337" y="85"/>
                      <a:pt x="273" y="37"/>
                      <a:pt x="193" y="5"/>
                    </a:cubicBezTo>
                    <a:cubicBezTo>
                      <a:pt x="179" y="2"/>
                      <a:pt x="165" y="1"/>
                      <a:pt x="15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47" name="Google Shape;1547;p38"/>
              <p:cNvSpPr/>
              <p:nvPr/>
            </p:nvSpPr>
            <p:spPr>
              <a:xfrm>
                <a:off x="6961650" y="2434422"/>
                <a:ext cx="34053" cy="21220"/>
              </a:xfrm>
              <a:custGeom>
                <a:avLst/>
                <a:gdLst/>
                <a:ahLst/>
                <a:cxnLst/>
                <a:rect l="l" t="t" r="r" b="b"/>
                <a:pathLst>
                  <a:path w="337" h="210" extrusionOk="0">
                    <a:moveTo>
                      <a:pt x="120" y="0"/>
                    </a:moveTo>
                    <a:cubicBezTo>
                      <a:pt x="64" y="0"/>
                      <a:pt x="28" y="27"/>
                      <a:pt x="16" y="61"/>
                    </a:cubicBezTo>
                    <a:cubicBezTo>
                      <a:pt x="0" y="109"/>
                      <a:pt x="48" y="174"/>
                      <a:pt x="144" y="206"/>
                    </a:cubicBezTo>
                    <a:cubicBezTo>
                      <a:pt x="159" y="208"/>
                      <a:pt x="173" y="210"/>
                      <a:pt x="187" y="210"/>
                    </a:cubicBezTo>
                    <a:cubicBezTo>
                      <a:pt x="251" y="210"/>
                      <a:pt x="308" y="181"/>
                      <a:pt x="321" y="141"/>
                    </a:cubicBezTo>
                    <a:cubicBezTo>
                      <a:pt x="337" y="93"/>
                      <a:pt x="273" y="29"/>
                      <a:pt x="193" y="13"/>
                    </a:cubicBezTo>
                    <a:cubicBezTo>
                      <a:pt x="166" y="4"/>
                      <a:pt x="141" y="0"/>
                      <a:pt x="120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48" name="Google Shape;1548;p38"/>
              <p:cNvSpPr/>
              <p:nvPr/>
            </p:nvSpPr>
            <p:spPr>
              <a:xfrm>
                <a:off x="6891928" y="2619945"/>
                <a:ext cx="27586" cy="17481"/>
              </a:xfrm>
              <a:custGeom>
                <a:avLst/>
                <a:gdLst/>
                <a:ahLst/>
                <a:cxnLst/>
                <a:rect l="l" t="t" r="r" b="b"/>
                <a:pathLst>
                  <a:path w="273" h="173" extrusionOk="0">
                    <a:moveTo>
                      <a:pt x="104" y="0"/>
                    </a:moveTo>
                    <a:cubicBezTo>
                      <a:pt x="52" y="0"/>
                      <a:pt x="16" y="18"/>
                      <a:pt x="16" y="54"/>
                    </a:cubicBezTo>
                    <a:cubicBezTo>
                      <a:pt x="0" y="86"/>
                      <a:pt x="48" y="134"/>
                      <a:pt x="112" y="166"/>
                    </a:cubicBezTo>
                    <a:cubicBezTo>
                      <a:pt x="128" y="171"/>
                      <a:pt x="145" y="173"/>
                      <a:pt x="160" y="173"/>
                    </a:cubicBezTo>
                    <a:cubicBezTo>
                      <a:pt x="206" y="173"/>
                      <a:pt x="245" y="154"/>
                      <a:pt x="257" y="118"/>
                    </a:cubicBezTo>
                    <a:cubicBezTo>
                      <a:pt x="273" y="70"/>
                      <a:pt x="225" y="22"/>
                      <a:pt x="161" y="6"/>
                    </a:cubicBezTo>
                    <a:cubicBezTo>
                      <a:pt x="141" y="2"/>
                      <a:pt x="121" y="0"/>
                      <a:pt x="10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49" name="Google Shape;1549;p38"/>
              <p:cNvSpPr/>
              <p:nvPr/>
            </p:nvSpPr>
            <p:spPr>
              <a:xfrm>
                <a:off x="7089676" y="2375107"/>
                <a:ext cx="27687" cy="15864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57" extrusionOk="0">
                    <a:moveTo>
                      <a:pt x="110" y="0"/>
                    </a:moveTo>
                    <a:cubicBezTo>
                      <a:pt x="66" y="0"/>
                      <a:pt x="28" y="15"/>
                      <a:pt x="16" y="39"/>
                    </a:cubicBezTo>
                    <a:cubicBezTo>
                      <a:pt x="0" y="87"/>
                      <a:pt x="49" y="135"/>
                      <a:pt x="129" y="151"/>
                    </a:cubicBezTo>
                    <a:cubicBezTo>
                      <a:pt x="145" y="155"/>
                      <a:pt x="161" y="157"/>
                      <a:pt x="176" y="157"/>
                    </a:cubicBezTo>
                    <a:cubicBezTo>
                      <a:pt x="222" y="157"/>
                      <a:pt x="261" y="139"/>
                      <a:pt x="273" y="103"/>
                    </a:cubicBezTo>
                    <a:cubicBezTo>
                      <a:pt x="273" y="71"/>
                      <a:pt x="225" y="23"/>
                      <a:pt x="161" y="6"/>
                    </a:cubicBezTo>
                    <a:cubicBezTo>
                      <a:pt x="144" y="2"/>
                      <a:pt x="126" y="0"/>
                      <a:pt x="110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50" name="Google Shape;1550;p38"/>
              <p:cNvSpPr/>
              <p:nvPr/>
            </p:nvSpPr>
            <p:spPr>
              <a:xfrm>
                <a:off x="7130196" y="2757673"/>
                <a:ext cx="27687" cy="1738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72" extrusionOk="0">
                    <a:moveTo>
                      <a:pt x="98" y="1"/>
                    </a:moveTo>
                    <a:cubicBezTo>
                      <a:pt x="52" y="1"/>
                      <a:pt x="13" y="19"/>
                      <a:pt x="1" y="55"/>
                    </a:cubicBezTo>
                    <a:cubicBezTo>
                      <a:pt x="1" y="87"/>
                      <a:pt x="49" y="151"/>
                      <a:pt x="113" y="167"/>
                    </a:cubicBezTo>
                    <a:cubicBezTo>
                      <a:pt x="125" y="170"/>
                      <a:pt x="136" y="171"/>
                      <a:pt x="148" y="171"/>
                    </a:cubicBezTo>
                    <a:cubicBezTo>
                      <a:pt x="199" y="171"/>
                      <a:pt x="244" y="145"/>
                      <a:pt x="257" y="119"/>
                    </a:cubicBezTo>
                    <a:cubicBezTo>
                      <a:pt x="273" y="71"/>
                      <a:pt x="225" y="23"/>
                      <a:pt x="145" y="7"/>
                    </a:cubicBezTo>
                    <a:cubicBezTo>
                      <a:pt x="129" y="3"/>
                      <a:pt x="113" y="1"/>
                      <a:pt x="9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51" name="Google Shape;1551;p38"/>
              <p:cNvSpPr/>
              <p:nvPr/>
            </p:nvSpPr>
            <p:spPr>
              <a:xfrm>
                <a:off x="6729747" y="2652280"/>
                <a:ext cx="27687" cy="17582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74" extrusionOk="0">
                    <a:moveTo>
                      <a:pt x="114" y="1"/>
                    </a:moveTo>
                    <a:cubicBezTo>
                      <a:pt x="68" y="1"/>
                      <a:pt x="29" y="19"/>
                      <a:pt x="17" y="55"/>
                    </a:cubicBezTo>
                    <a:cubicBezTo>
                      <a:pt x="1" y="87"/>
                      <a:pt x="49" y="151"/>
                      <a:pt x="113" y="167"/>
                    </a:cubicBezTo>
                    <a:cubicBezTo>
                      <a:pt x="133" y="171"/>
                      <a:pt x="152" y="173"/>
                      <a:pt x="170" y="173"/>
                    </a:cubicBezTo>
                    <a:cubicBezTo>
                      <a:pt x="221" y="173"/>
                      <a:pt x="257" y="155"/>
                      <a:pt x="257" y="119"/>
                    </a:cubicBezTo>
                    <a:cubicBezTo>
                      <a:pt x="274" y="71"/>
                      <a:pt x="225" y="23"/>
                      <a:pt x="161" y="7"/>
                    </a:cubicBezTo>
                    <a:cubicBezTo>
                      <a:pt x="145" y="3"/>
                      <a:pt x="129" y="1"/>
                      <a:pt x="114" y="1"/>
                    </a:cubicBezTo>
                    <a:close/>
                  </a:path>
                </a:pathLst>
              </a:custGeom>
              <a:solidFill>
                <a:srgbClr val="F17F7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52" name="Google Shape;1552;p38"/>
              <p:cNvSpPr/>
              <p:nvPr/>
            </p:nvSpPr>
            <p:spPr>
              <a:xfrm>
                <a:off x="7070174" y="2979776"/>
                <a:ext cx="778268" cy="696824"/>
              </a:xfrm>
              <a:custGeom>
                <a:avLst/>
                <a:gdLst/>
                <a:ahLst/>
                <a:cxnLst/>
                <a:rect l="l" t="t" r="r" b="b"/>
                <a:pathLst>
                  <a:path w="7702" h="6896" extrusionOk="0">
                    <a:moveTo>
                      <a:pt x="3725" y="0"/>
                    </a:moveTo>
                    <a:cubicBezTo>
                      <a:pt x="3170" y="0"/>
                      <a:pt x="2611" y="142"/>
                      <a:pt x="2103" y="440"/>
                    </a:cubicBezTo>
                    <a:cubicBezTo>
                      <a:pt x="498" y="1354"/>
                      <a:pt x="1" y="3456"/>
                      <a:pt x="980" y="5125"/>
                    </a:cubicBezTo>
                    <a:cubicBezTo>
                      <a:pt x="1634" y="6258"/>
                      <a:pt x="2799" y="6896"/>
                      <a:pt x="3977" y="6896"/>
                    </a:cubicBezTo>
                    <a:cubicBezTo>
                      <a:pt x="4533" y="6896"/>
                      <a:pt x="5091" y="6754"/>
                      <a:pt x="5600" y="6456"/>
                    </a:cubicBezTo>
                    <a:cubicBezTo>
                      <a:pt x="7188" y="5542"/>
                      <a:pt x="7702" y="3440"/>
                      <a:pt x="6723" y="1771"/>
                    </a:cubicBezTo>
                    <a:cubicBezTo>
                      <a:pt x="6069" y="638"/>
                      <a:pt x="4903" y="0"/>
                      <a:pt x="372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53" name="Google Shape;1553;p38"/>
              <p:cNvSpPr/>
              <p:nvPr/>
            </p:nvSpPr>
            <p:spPr>
              <a:xfrm>
                <a:off x="7073509" y="3001097"/>
                <a:ext cx="740880" cy="675300"/>
              </a:xfrm>
              <a:custGeom>
                <a:avLst/>
                <a:gdLst/>
                <a:ahLst/>
                <a:cxnLst/>
                <a:rect l="l" t="t" r="r" b="b"/>
                <a:pathLst>
                  <a:path w="7332" h="6683" extrusionOk="0">
                    <a:moveTo>
                      <a:pt x="3444" y="1"/>
                    </a:moveTo>
                    <a:cubicBezTo>
                      <a:pt x="2927" y="1"/>
                      <a:pt x="2411" y="131"/>
                      <a:pt x="1941" y="405"/>
                    </a:cubicBezTo>
                    <a:cubicBezTo>
                      <a:pt x="449" y="1272"/>
                      <a:pt x="0" y="3293"/>
                      <a:pt x="947" y="4930"/>
                    </a:cubicBezTo>
                    <a:cubicBezTo>
                      <a:pt x="1598" y="6046"/>
                      <a:pt x="2737" y="6682"/>
                      <a:pt x="3876" y="6682"/>
                    </a:cubicBezTo>
                    <a:cubicBezTo>
                      <a:pt x="4390" y="6682"/>
                      <a:pt x="4905" y="6552"/>
                      <a:pt x="5375" y="6277"/>
                    </a:cubicBezTo>
                    <a:cubicBezTo>
                      <a:pt x="6883" y="5411"/>
                      <a:pt x="7332" y="3373"/>
                      <a:pt x="6385" y="1753"/>
                    </a:cubicBezTo>
                    <a:cubicBezTo>
                      <a:pt x="5733" y="637"/>
                      <a:pt x="4587" y="1"/>
                      <a:pt x="344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54" name="Google Shape;1554;p38"/>
              <p:cNvSpPr/>
              <p:nvPr/>
            </p:nvSpPr>
            <p:spPr>
              <a:xfrm>
                <a:off x="7086443" y="3042830"/>
                <a:ext cx="664792" cy="614167"/>
              </a:xfrm>
              <a:custGeom>
                <a:avLst/>
                <a:gdLst/>
                <a:ahLst/>
                <a:cxnLst/>
                <a:rect l="l" t="t" r="r" b="b"/>
                <a:pathLst>
                  <a:path w="6579" h="6078" extrusionOk="0">
                    <a:moveTo>
                      <a:pt x="3024" y="1"/>
                    </a:moveTo>
                    <a:cubicBezTo>
                      <a:pt x="2573" y="1"/>
                      <a:pt x="2125" y="112"/>
                      <a:pt x="1717" y="345"/>
                    </a:cubicBezTo>
                    <a:cubicBezTo>
                      <a:pt x="385" y="1131"/>
                      <a:pt x="0" y="2976"/>
                      <a:pt x="867" y="4452"/>
                    </a:cubicBezTo>
                    <a:cubicBezTo>
                      <a:pt x="1472" y="5484"/>
                      <a:pt x="2525" y="6077"/>
                      <a:pt x="3565" y="6077"/>
                    </a:cubicBezTo>
                    <a:cubicBezTo>
                      <a:pt x="4012" y="6077"/>
                      <a:pt x="4456" y="5968"/>
                      <a:pt x="4862" y="5736"/>
                    </a:cubicBezTo>
                    <a:cubicBezTo>
                      <a:pt x="6193" y="4950"/>
                      <a:pt x="6578" y="3121"/>
                      <a:pt x="5712" y="1629"/>
                    </a:cubicBezTo>
                    <a:cubicBezTo>
                      <a:pt x="5108" y="589"/>
                      <a:pt x="4060" y="1"/>
                      <a:pt x="3024" y="1"/>
                    </a:cubicBez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55" name="Google Shape;1555;p38"/>
              <p:cNvSpPr/>
              <p:nvPr/>
            </p:nvSpPr>
            <p:spPr>
              <a:xfrm>
                <a:off x="7157782" y="3236235"/>
                <a:ext cx="523729" cy="161878"/>
              </a:xfrm>
              <a:custGeom>
                <a:avLst/>
                <a:gdLst/>
                <a:ahLst/>
                <a:cxnLst/>
                <a:rect l="l" t="t" r="r" b="b"/>
                <a:pathLst>
                  <a:path w="5183" h="1602" extrusionOk="0">
                    <a:moveTo>
                      <a:pt x="194" y="1"/>
                    </a:moveTo>
                    <a:cubicBezTo>
                      <a:pt x="122" y="1"/>
                      <a:pt x="46" y="48"/>
                      <a:pt x="32" y="132"/>
                    </a:cubicBezTo>
                    <a:cubicBezTo>
                      <a:pt x="0" y="212"/>
                      <a:pt x="48" y="308"/>
                      <a:pt x="145" y="324"/>
                    </a:cubicBezTo>
                    <a:lnTo>
                      <a:pt x="4958" y="1592"/>
                    </a:lnTo>
                    <a:cubicBezTo>
                      <a:pt x="4974" y="1599"/>
                      <a:pt x="4992" y="1602"/>
                      <a:pt x="5009" y="1602"/>
                    </a:cubicBezTo>
                    <a:cubicBezTo>
                      <a:pt x="5075" y="1602"/>
                      <a:pt x="5141" y="1556"/>
                      <a:pt x="5166" y="1480"/>
                    </a:cubicBezTo>
                    <a:cubicBezTo>
                      <a:pt x="5182" y="1399"/>
                      <a:pt x="5134" y="1303"/>
                      <a:pt x="5038" y="1287"/>
                    </a:cubicBezTo>
                    <a:lnTo>
                      <a:pt x="225" y="4"/>
                    </a:lnTo>
                    <a:cubicBezTo>
                      <a:pt x="215" y="2"/>
                      <a:pt x="204" y="1"/>
                      <a:pt x="19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56" name="Google Shape;1556;p38"/>
              <p:cNvSpPr/>
              <p:nvPr/>
            </p:nvSpPr>
            <p:spPr>
              <a:xfrm>
                <a:off x="7316627" y="3557264"/>
                <a:ext cx="147630" cy="62245"/>
              </a:xfrm>
              <a:custGeom>
                <a:avLst/>
                <a:gdLst/>
                <a:ahLst/>
                <a:cxnLst/>
                <a:rect l="l" t="t" r="r" b="b"/>
                <a:pathLst>
                  <a:path w="1461" h="616" extrusionOk="0">
                    <a:moveTo>
                      <a:pt x="177" y="0"/>
                    </a:moveTo>
                    <a:cubicBezTo>
                      <a:pt x="105" y="0"/>
                      <a:pt x="31" y="46"/>
                      <a:pt x="17" y="115"/>
                    </a:cubicBezTo>
                    <a:cubicBezTo>
                      <a:pt x="1" y="212"/>
                      <a:pt x="49" y="292"/>
                      <a:pt x="129" y="324"/>
                    </a:cubicBezTo>
                    <a:lnTo>
                      <a:pt x="1236" y="613"/>
                    </a:lnTo>
                    <a:cubicBezTo>
                      <a:pt x="1246" y="615"/>
                      <a:pt x="1257" y="616"/>
                      <a:pt x="1268" y="616"/>
                    </a:cubicBezTo>
                    <a:cubicBezTo>
                      <a:pt x="1340" y="616"/>
                      <a:pt x="1414" y="570"/>
                      <a:pt x="1428" y="501"/>
                    </a:cubicBezTo>
                    <a:cubicBezTo>
                      <a:pt x="1460" y="404"/>
                      <a:pt x="1396" y="324"/>
                      <a:pt x="1316" y="292"/>
                    </a:cubicBezTo>
                    <a:lnTo>
                      <a:pt x="209" y="3"/>
                    </a:lnTo>
                    <a:cubicBezTo>
                      <a:pt x="199" y="1"/>
                      <a:pt x="188" y="0"/>
                      <a:pt x="17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57" name="Google Shape;1557;p38"/>
              <p:cNvSpPr/>
              <p:nvPr/>
            </p:nvSpPr>
            <p:spPr>
              <a:xfrm>
                <a:off x="7524177" y="3183993"/>
                <a:ext cx="87911" cy="51736"/>
              </a:xfrm>
              <a:custGeom>
                <a:avLst/>
                <a:gdLst/>
                <a:ahLst/>
                <a:cxnLst/>
                <a:rect l="l" t="t" r="r" b="b"/>
                <a:pathLst>
                  <a:path w="870" h="512" extrusionOk="0">
                    <a:moveTo>
                      <a:pt x="401" y="1"/>
                    </a:moveTo>
                    <a:cubicBezTo>
                      <a:pt x="350" y="1"/>
                      <a:pt x="301" y="13"/>
                      <a:pt x="257" y="39"/>
                    </a:cubicBezTo>
                    <a:cubicBezTo>
                      <a:pt x="209" y="55"/>
                      <a:pt x="193" y="55"/>
                      <a:pt x="161" y="55"/>
                    </a:cubicBezTo>
                    <a:cubicBezTo>
                      <a:pt x="147" y="46"/>
                      <a:pt x="132" y="42"/>
                      <a:pt x="118" y="42"/>
                    </a:cubicBezTo>
                    <a:cubicBezTo>
                      <a:pt x="80" y="42"/>
                      <a:pt x="44" y="69"/>
                      <a:pt x="32" y="103"/>
                    </a:cubicBezTo>
                    <a:cubicBezTo>
                      <a:pt x="0" y="152"/>
                      <a:pt x="32" y="216"/>
                      <a:pt x="80" y="248"/>
                    </a:cubicBezTo>
                    <a:cubicBezTo>
                      <a:pt x="116" y="262"/>
                      <a:pt x="156" y="270"/>
                      <a:pt x="195" y="270"/>
                    </a:cubicBezTo>
                    <a:cubicBezTo>
                      <a:pt x="244" y="270"/>
                      <a:pt x="293" y="258"/>
                      <a:pt x="337" y="232"/>
                    </a:cubicBezTo>
                    <a:cubicBezTo>
                      <a:pt x="385" y="216"/>
                      <a:pt x="401" y="216"/>
                      <a:pt x="433" y="216"/>
                    </a:cubicBezTo>
                    <a:cubicBezTo>
                      <a:pt x="465" y="232"/>
                      <a:pt x="481" y="248"/>
                      <a:pt x="497" y="296"/>
                    </a:cubicBezTo>
                    <a:cubicBezTo>
                      <a:pt x="513" y="392"/>
                      <a:pt x="578" y="456"/>
                      <a:pt x="674" y="505"/>
                    </a:cubicBezTo>
                    <a:lnTo>
                      <a:pt x="690" y="505"/>
                    </a:lnTo>
                    <a:cubicBezTo>
                      <a:pt x="703" y="509"/>
                      <a:pt x="716" y="512"/>
                      <a:pt x="727" y="512"/>
                    </a:cubicBezTo>
                    <a:cubicBezTo>
                      <a:pt x="829" y="512"/>
                      <a:pt x="869" y="341"/>
                      <a:pt x="754" y="312"/>
                    </a:cubicBezTo>
                    <a:cubicBezTo>
                      <a:pt x="722" y="296"/>
                      <a:pt x="706" y="280"/>
                      <a:pt x="690" y="232"/>
                    </a:cubicBezTo>
                    <a:cubicBezTo>
                      <a:pt x="674" y="136"/>
                      <a:pt x="610" y="71"/>
                      <a:pt x="530" y="23"/>
                    </a:cubicBezTo>
                    <a:cubicBezTo>
                      <a:pt x="486" y="9"/>
                      <a:pt x="443" y="1"/>
                      <a:pt x="40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58" name="Google Shape;1558;p38"/>
              <p:cNvSpPr/>
              <p:nvPr/>
            </p:nvSpPr>
            <p:spPr>
              <a:xfrm>
                <a:off x="7229121" y="3216632"/>
                <a:ext cx="74674" cy="28091"/>
              </a:xfrm>
              <a:custGeom>
                <a:avLst/>
                <a:gdLst/>
                <a:ahLst/>
                <a:cxnLst/>
                <a:rect l="l" t="t" r="r" b="b"/>
                <a:pathLst>
                  <a:path w="739" h="278" extrusionOk="0">
                    <a:moveTo>
                      <a:pt x="380" y="0"/>
                    </a:moveTo>
                    <a:cubicBezTo>
                      <a:pt x="310" y="0"/>
                      <a:pt x="238" y="25"/>
                      <a:pt x="177" y="69"/>
                    </a:cubicBezTo>
                    <a:cubicBezTo>
                      <a:pt x="161" y="85"/>
                      <a:pt x="129" y="101"/>
                      <a:pt x="96" y="101"/>
                    </a:cubicBezTo>
                    <a:cubicBezTo>
                      <a:pt x="0" y="117"/>
                      <a:pt x="0" y="262"/>
                      <a:pt x="96" y="278"/>
                    </a:cubicBezTo>
                    <a:cubicBezTo>
                      <a:pt x="161" y="278"/>
                      <a:pt x="225" y="246"/>
                      <a:pt x="273" y="214"/>
                    </a:cubicBezTo>
                    <a:cubicBezTo>
                      <a:pt x="305" y="198"/>
                      <a:pt x="321" y="182"/>
                      <a:pt x="353" y="182"/>
                    </a:cubicBezTo>
                    <a:cubicBezTo>
                      <a:pt x="385" y="182"/>
                      <a:pt x="417" y="182"/>
                      <a:pt x="449" y="198"/>
                    </a:cubicBezTo>
                    <a:cubicBezTo>
                      <a:pt x="485" y="234"/>
                      <a:pt x="531" y="252"/>
                      <a:pt x="578" y="252"/>
                    </a:cubicBezTo>
                    <a:cubicBezTo>
                      <a:pt x="594" y="252"/>
                      <a:pt x="610" y="250"/>
                      <a:pt x="626" y="246"/>
                    </a:cubicBezTo>
                    <a:lnTo>
                      <a:pt x="642" y="246"/>
                    </a:lnTo>
                    <a:cubicBezTo>
                      <a:pt x="738" y="214"/>
                      <a:pt x="722" y="85"/>
                      <a:pt x="626" y="69"/>
                    </a:cubicBezTo>
                    <a:cubicBezTo>
                      <a:pt x="616" y="74"/>
                      <a:pt x="607" y="76"/>
                      <a:pt x="598" y="76"/>
                    </a:cubicBezTo>
                    <a:cubicBezTo>
                      <a:pt x="576" y="76"/>
                      <a:pt x="557" y="65"/>
                      <a:pt x="546" y="53"/>
                    </a:cubicBezTo>
                    <a:cubicBezTo>
                      <a:pt x="495" y="17"/>
                      <a:pt x="438" y="0"/>
                      <a:pt x="380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59" name="Google Shape;1559;p38"/>
              <p:cNvSpPr/>
              <p:nvPr/>
            </p:nvSpPr>
            <p:spPr>
              <a:xfrm>
                <a:off x="7318244" y="3417515"/>
                <a:ext cx="72855" cy="49210"/>
              </a:xfrm>
              <a:custGeom>
                <a:avLst/>
                <a:gdLst/>
                <a:ahLst/>
                <a:cxnLst/>
                <a:rect l="l" t="t" r="r" b="b"/>
                <a:pathLst>
                  <a:path w="721" h="487" extrusionOk="0">
                    <a:moveTo>
                      <a:pt x="107" y="0"/>
                    </a:moveTo>
                    <a:cubicBezTo>
                      <a:pt x="72" y="0"/>
                      <a:pt x="40" y="15"/>
                      <a:pt x="17" y="39"/>
                    </a:cubicBezTo>
                    <a:cubicBezTo>
                      <a:pt x="1" y="87"/>
                      <a:pt x="17" y="151"/>
                      <a:pt x="49" y="167"/>
                    </a:cubicBezTo>
                    <a:cubicBezTo>
                      <a:pt x="81" y="183"/>
                      <a:pt x="97" y="199"/>
                      <a:pt x="97" y="247"/>
                    </a:cubicBezTo>
                    <a:cubicBezTo>
                      <a:pt x="110" y="393"/>
                      <a:pt x="233" y="484"/>
                      <a:pt x="366" y="484"/>
                    </a:cubicBezTo>
                    <a:cubicBezTo>
                      <a:pt x="394" y="484"/>
                      <a:pt x="422" y="480"/>
                      <a:pt x="450" y="472"/>
                    </a:cubicBezTo>
                    <a:cubicBezTo>
                      <a:pt x="466" y="464"/>
                      <a:pt x="478" y="460"/>
                      <a:pt x="490" y="460"/>
                    </a:cubicBezTo>
                    <a:cubicBezTo>
                      <a:pt x="502" y="460"/>
                      <a:pt x="514" y="464"/>
                      <a:pt x="530" y="472"/>
                    </a:cubicBezTo>
                    <a:cubicBezTo>
                      <a:pt x="548" y="482"/>
                      <a:pt x="566" y="487"/>
                      <a:pt x="582" y="487"/>
                    </a:cubicBezTo>
                    <a:cubicBezTo>
                      <a:pt x="668" y="487"/>
                      <a:pt x="720" y="365"/>
                      <a:pt x="626" y="311"/>
                    </a:cubicBezTo>
                    <a:cubicBezTo>
                      <a:pt x="586" y="281"/>
                      <a:pt x="538" y="270"/>
                      <a:pt x="489" y="270"/>
                    </a:cubicBezTo>
                    <a:cubicBezTo>
                      <a:pt x="460" y="270"/>
                      <a:pt x="431" y="273"/>
                      <a:pt x="402" y="279"/>
                    </a:cubicBezTo>
                    <a:cubicBezTo>
                      <a:pt x="378" y="287"/>
                      <a:pt x="362" y="291"/>
                      <a:pt x="350" y="291"/>
                    </a:cubicBezTo>
                    <a:cubicBezTo>
                      <a:pt x="337" y="291"/>
                      <a:pt x="329" y="287"/>
                      <a:pt x="321" y="279"/>
                    </a:cubicBezTo>
                    <a:cubicBezTo>
                      <a:pt x="289" y="263"/>
                      <a:pt x="273" y="247"/>
                      <a:pt x="273" y="215"/>
                    </a:cubicBezTo>
                    <a:cubicBezTo>
                      <a:pt x="273" y="119"/>
                      <a:pt x="225" y="55"/>
                      <a:pt x="145" y="6"/>
                    </a:cubicBezTo>
                    <a:cubicBezTo>
                      <a:pt x="132" y="2"/>
                      <a:pt x="119" y="0"/>
                      <a:pt x="10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60" name="Google Shape;1560;p38"/>
              <p:cNvSpPr/>
              <p:nvPr/>
            </p:nvSpPr>
            <p:spPr>
              <a:xfrm>
                <a:off x="7298843" y="3080521"/>
                <a:ext cx="296675" cy="104281"/>
              </a:xfrm>
              <a:custGeom>
                <a:avLst/>
                <a:gdLst/>
                <a:ahLst/>
                <a:cxnLst/>
                <a:rect l="l" t="t" r="r" b="b"/>
                <a:pathLst>
                  <a:path w="2936" h="1032" extrusionOk="0">
                    <a:moveTo>
                      <a:pt x="144" y="0"/>
                    </a:moveTo>
                    <a:cubicBezTo>
                      <a:pt x="96" y="0"/>
                      <a:pt x="61" y="29"/>
                      <a:pt x="48" y="69"/>
                    </a:cubicBezTo>
                    <a:lnTo>
                      <a:pt x="16" y="197"/>
                    </a:lnTo>
                    <a:cubicBezTo>
                      <a:pt x="0" y="245"/>
                      <a:pt x="32" y="309"/>
                      <a:pt x="80" y="325"/>
                    </a:cubicBezTo>
                    <a:lnTo>
                      <a:pt x="2760" y="1031"/>
                    </a:lnTo>
                    <a:cubicBezTo>
                      <a:pt x="2824" y="1031"/>
                      <a:pt x="2872" y="999"/>
                      <a:pt x="2888" y="951"/>
                    </a:cubicBezTo>
                    <a:lnTo>
                      <a:pt x="2920" y="839"/>
                    </a:lnTo>
                    <a:cubicBezTo>
                      <a:pt x="2936" y="774"/>
                      <a:pt x="2904" y="726"/>
                      <a:pt x="2840" y="710"/>
                    </a:cubicBezTo>
                    <a:lnTo>
                      <a:pt x="177" y="4"/>
                    </a:lnTo>
                    <a:cubicBezTo>
                      <a:pt x="165" y="2"/>
                      <a:pt x="154" y="0"/>
                      <a:pt x="14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61" name="Google Shape;1561;p38"/>
              <p:cNvSpPr/>
              <p:nvPr/>
            </p:nvSpPr>
            <p:spPr>
              <a:xfrm>
                <a:off x="7177183" y="3456620"/>
                <a:ext cx="502711" cy="159756"/>
              </a:xfrm>
              <a:custGeom>
                <a:avLst/>
                <a:gdLst/>
                <a:ahLst/>
                <a:cxnLst/>
                <a:rect l="l" t="t" r="r" b="b"/>
                <a:pathLst>
                  <a:path w="4975" h="1581" extrusionOk="0">
                    <a:moveTo>
                      <a:pt x="151" y="0"/>
                    </a:moveTo>
                    <a:cubicBezTo>
                      <a:pt x="108" y="0"/>
                      <a:pt x="62" y="29"/>
                      <a:pt x="49" y="69"/>
                    </a:cubicBezTo>
                    <a:lnTo>
                      <a:pt x="17" y="181"/>
                    </a:lnTo>
                    <a:cubicBezTo>
                      <a:pt x="1" y="245"/>
                      <a:pt x="33" y="309"/>
                      <a:pt x="97" y="325"/>
                    </a:cubicBezTo>
                    <a:lnTo>
                      <a:pt x="4798" y="1577"/>
                    </a:lnTo>
                    <a:cubicBezTo>
                      <a:pt x="4809" y="1579"/>
                      <a:pt x="4819" y="1581"/>
                      <a:pt x="4829" y="1581"/>
                    </a:cubicBezTo>
                    <a:cubicBezTo>
                      <a:pt x="4878" y="1581"/>
                      <a:pt x="4913" y="1550"/>
                      <a:pt x="4926" y="1497"/>
                    </a:cubicBezTo>
                    <a:lnTo>
                      <a:pt x="4958" y="1384"/>
                    </a:lnTo>
                    <a:cubicBezTo>
                      <a:pt x="4974" y="1336"/>
                      <a:pt x="4942" y="1272"/>
                      <a:pt x="4878" y="1256"/>
                    </a:cubicBezTo>
                    <a:lnTo>
                      <a:pt x="177" y="4"/>
                    </a:lnTo>
                    <a:cubicBezTo>
                      <a:pt x="169" y="2"/>
                      <a:pt x="160" y="0"/>
                      <a:pt x="151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62" name="Google Shape;1562;p38"/>
              <p:cNvSpPr/>
              <p:nvPr/>
            </p:nvSpPr>
            <p:spPr>
              <a:xfrm>
                <a:off x="7217702" y="3144202"/>
                <a:ext cx="444306" cy="145205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437" extrusionOk="0">
                    <a:moveTo>
                      <a:pt x="145" y="0"/>
                    </a:moveTo>
                    <a:cubicBezTo>
                      <a:pt x="97" y="0"/>
                      <a:pt x="62" y="29"/>
                      <a:pt x="49" y="69"/>
                    </a:cubicBezTo>
                    <a:lnTo>
                      <a:pt x="17" y="197"/>
                    </a:lnTo>
                    <a:cubicBezTo>
                      <a:pt x="1" y="245"/>
                      <a:pt x="33" y="309"/>
                      <a:pt x="81" y="309"/>
                    </a:cubicBezTo>
                    <a:lnTo>
                      <a:pt x="4236" y="1433"/>
                    </a:lnTo>
                    <a:cubicBezTo>
                      <a:pt x="4245" y="1435"/>
                      <a:pt x="4253" y="1437"/>
                      <a:pt x="4262" y="1437"/>
                    </a:cubicBezTo>
                    <a:cubicBezTo>
                      <a:pt x="4305" y="1437"/>
                      <a:pt x="4351" y="1405"/>
                      <a:pt x="4365" y="1352"/>
                    </a:cubicBezTo>
                    <a:lnTo>
                      <a:pt x="4397" y="1240"/>
                    </a:lnTo>
                    <a:cubicBezTo>
                      <a:pt x="4397" y="1176"/>
                      <a:pt x="4365" y="1128"/>
                      <a:pt x="4317" y="1112"/>
                    </a:cubicBezTo>
                    <a:lnTo>
                      <a:pt x="177" y="5"/>
                    </a:lnTo>
                    <a:cubicBezTo>
                      <a:pt x="166" y="2"/>
                      <a:pt x="155" y="0"/>
                      <a:pt x="145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63" name="Google Shape;1563;p38"/>
              <p:cNvSpPr/>
              <p:nvPr/>
            </p:nvSpPr>
            <p:spPr>
              <a:xfrm>
                <a:off x="7227504" y="3359207"/>
                <a:ext cx="348614" cy="115295"/>
              </a:xfrm>
              <a:custGeom>
                <a:avLst/>
                <a:gdLst/>
                <a:ahLst/>
                <a:cxnLst/>
                <a:rect l="l" t="t" r="r" b="b"/>
                <a:pathLst>
                  <a:path w="3450" h="1141" extrusionOk="0">
                    <a:moveTo>
                      <a:pt x="180" y="1"/>
                    </a:moveTo>
                    <a:cubicBezTo>
                      <a:pt x="112" y="1"/>
                      <a:pt x="45" y="56"/>
                      <a:pt x="32" y="122"/>
                    </a:cubicBezTo>
                    <a:cubicBezTo>
                      <a:pt x="0" y="202"/>
                      <a:pt x="48" y="298"/>
                      <a:pt x="145" y="330"/>
                    </a:cubicBezTo>
                    <a:lnTo>
                      <a:pt x="3225" y="1132"/>
                    </a:lnTo>
                    <a:cubicBezTo>
                      <a:pt x="3242" y="1138"/>
                      <a:pt x="3259" y="1141"/>
                      <a:pt x="3275" y="1141"/>
                    </a:cubicBezTo>
                    <a:cubicBezTo>
                      <a:pt x="3348" y="1141"/>
                      <a:pt x="3407" y="1086"/>
                      <a:pt x="3433" y="1020"/>
                    </a:cubicBezTo>
                    <a:cubicBezTo>
                      <a:pt x="3449" y="924"/>
                      <a:pt x="3401" y="844"/>
                      <a:pt x="3321" y="811"/>
                    </a:cubicBezTo>
                    <a:lnTo>
                      <a:pt x="225" y="9"/>
                    </a:lnTo>
                    <a:cubicBezTo>
                      <a:pt x="210" y="3"/>
                      <a:pt x="195" y="1"/>
                      <a:pt x="180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64" name="Google Shape;1564;p38"/>
              <p:cNvSpPr/>
              <p:nvPr/>
            </p:nvSpPr>
            <p:spPr>
              <a:xfrm>
                <a:off x="7564697" y="3309798"/>
                <a:ext cx="34154" cy="20513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03" extrusionOk="0">
                    <a:moveTo>
                      <a:pt x="127" y="1"/>
                    </a:moveTo>
                    <a:cubicBezTo>
                      <a:pt x="73" y="1"/>
                      <a:pt x="28" y="27"/>
                      <a:pt x="16" y="62"/>
                    </a:cubicBezTo>
                    <a:cubicBezTo>
                      <a:pt x="0" y="110"/>
                      <a:pt x="64" y="174"/>
                      <a:pt x="145" y="190"/>
                    </a:cubicBezTo>
                    <a:cubicBezTo>
                      <a:pt x="167" y="199"/>
                      <a:pt x="189" y="203"/>
                      <a:pt x="210" y="203"/>
                    </a:cubicBezTo>
                    <a:cubicBezTo>
                      <a:pt x="265" y="203"/>
                      <a:pt x="309" y="177"/>
                      <a:pt x="321" y="142"/>
                    </a:cubicBezTo>
                    <a:cubicBezTo>
                      <a:pt x="337" y="94"/>
                      <a:pt x="273" y="30"/>
                      <a:pt x="193" y="14"/>
                    </a:cubicBezTo>
                    <a:cubicBezTo>
                      <a:pt x="170" y="5"/>
                      <a:pt x="148" y="1"/>
                      <a:pt x="127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65" name="Google Shape;1565;p38"/>
              <p:cNvSpPr/>
              <p:nvPr/>
            </p:nvSpPr>
            <p:spPr>
              <a:xfrm>
                <a:off x="7238821" y="3503405"/>
                <a:ext cx="34154" cy="20816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06" extrusionOk="0">
                    <a:moveTo>
                      <a:pt x="134" y="1"/>
                    </a:moveTo>
                    <a:cubicBezTo>
                      <a:pt x="77" y="1"/>
                      <a:pt x="29" y="19"/>
                      <a:pt x="16" y="55"/>
                    </a:cubicBezTo>
                    <a:cubicBezTo>
                      <a:pt x="0" y="119"/>
                      <a:pt x="65" y="167"/>
                      <a:pt x="145" y="199"/>
                    </a:cubicBezTo>
                    <a:cubicBezTo>
                      <a:pt x="169" y="203"/>
                      <a:pt x="191" y="205"/>
                      <a:pt x="211" y="205"/>
                    </a:cubicBezTo>
                    <a:cubicBezTo>
                      <a:pt x="270" y="205"/>
                      <a:pt x="309" y="187"/>
                      <a:pt x="321" y="151"/>
                    </a:cubicBezTo>
                    <a:cubicBezTo>
                      <a:pt x="337" y="87"/>
                      <a:pt x="289" y="39"/>
                      <a:pt x="193" y="7"/>
                    </a:cubicBezTo>
                    <a:cubicBezTo>
                      <a:pt x="173" y="3"/>
                      <a:pt x="153" y="1"/>
                      <a:pt x="13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66" name="Google Shape;1566;p38"/>
              <p:cNvSpPr/>
              <p:nvPr/>
            </p:nvSpPr>
            <p:spPr>
              <a:xfrm>
                <a:off x="7405751" y="3167119"/>
                <a:ext cx="34154" cy="20614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04" extrusionOk="0">
                    <a:moveTo>
                      <a:pt x="128" y="1"/>
                    </a:moveTo>
                    <a:cubicBezTo>
                      <a:pt x="73" y="1"/>
                      <a:pt x="29" y="27"/>
                      <a:pt x="17" y="62"/>
                    </a:cubicBezTo>
                    <a:cubicBezTo>
                      <a:pt x="1" y="110"/>
                      <a:pt x="65" y="174"/>
                      <a:pt x="145" y="190"/>
                    </a:cubicBezTo>
                    <a:cubicBezTo>
                      <a:pt x="168" y="199"/>
                      <a:pt x="190" y="203"/>
                      <a:pt x="211" y="203"/>
                    </a:cubicBezTo>
                    <a:cubicBezTo>
                      <a:pt x="265" y="203"/>
                      <a:pt x="310" y="177"/>
                      <a:pt x="322" y="142"/>
                    </a:cubicBezTo>
                    <a:cubicBezTo>
                      <a:pt x="338" y="94"/>
                      <a:pt x="274" y="30"/>
                      <a:pt x="193" y="14"/>
                    </a:cubicBezTo>
                    <a:cubicBezTo>
                      <a:pt x="171" y="5"/>
                      <a:pt x="149" y="1"/>
                      <a:pt x="12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67" name="Google Shape;1567;p38"/>
              <p:cNvSpPr/>
              <p:nvPr/>
            </p:nvSpPr>
            <p:spPr>
              <a:xfrm>
                <a:off x="7336129" y="3352642"/>
                <a:ext cx="27586" cy="17380"/>
              </a:xfrm>
              <a:custGeom>
                <a:avLst/>
                <a:gdLst/>
                <a:ahLst/>
                <a:cxnLst/>
                <a:rect l="l" t="t" r="r" b="b"/>
                <a:pathLst>
                  <a:path w="273" h="172" extrusionOk="0">
                    <a:moveTo>
                      <a:pt x="104" y="1"/>
                    </a:moveTo>
                    <a:cubicBezTo>
                      <a:pt x="52" y="1"/>
                      <a:pt x="16" y="19"/>
                      <a:pt x="16" y="55"/>
                    </a:cubicBezTo>
                    <a:cubicBezTo>
                      <a:pt x="0" y="87"/>
                      <a:pt x="48" y="135"/>
                      <a:pt x="112" y="167"/>
                    </a:cubicBezTo>
                    <a:cubicBezTo>
                      <a:pt x="124" y="170"/>
                      <a:pt x="136" y="171"/>
                      <a:pt x="149" y="171"/>
                    </a:cubicBezTo>
                    <a:cubicBezTo>
                      <a:pt x="203" y="171"/>
                      <a:pt x="257" y="145"/>
                      <a:pt x="257" y="119"/>
                    </a:cubicBezTo>
                    <a:cubicBezTo>
                      <a:pt x="273" y="71"/>
                      <a:pt x="225" y="23"/>
                      <a:pt x="160" y="7"/>
                    </a:cubicBezTo>
                    <a:cubicBezTo>
                      <a:pt x="140" y="3"/>
                      <a:pt x="121" y="1"/>
                      <a:pt x="10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68" name="Google Shape;1568;p38"/>
              <p:cNvSpPr/>
              <p:nvPr/>
            </p:nvSpPr>
            <p:spPr>
              <a:xfrm>
                <a:off x="7533878" y="3107096"/>
                <a:ext cx="29304" cy="16673"/>
              </a:xfrm>
              <a:custGeom>
                <a:avLst/>
                <a:gdLst/>
                <a:ahLst/>
                <a:cxnLst/>
                <a:rect l="l" t="t" r="r" b="b"/>
                <a:pathLst>
                  <a:path w="290" h="165" extrusionOk="0">
                    <a:moveTo>
                      <a:pt x="106" y="1"/>
                    </a:moveTo>
                    <a:cubicBezTo>
                      <a:pt x="63" y="1"/>
                      <a:pt x="28" y="24"/>
                      <a:pt x="16" y="46"/>
                    </a:cubicBezTo>
                    <a:cubicBezTo>
                      <a:pt x="0" y="94"/>
                      <a:pt x="48" y="142"/>
                      <a:pt x="113" y="159"/>
                    </a:cubicBezTo>
                    <a:cubicBezTo>
                      <a:pt x="133" y="163"/>
                      <a:pt x="152" y="165"/>
                      <a:pt x="169" y="165"/>
                    </a:cubicBezTo>
                    <a:cubicBezTo>
                      <a:pt x="221" y="165"/>
                      <a:pt x="257" y="146"/>
                      <a:pt x="257" y="110"/>
                    </a:cubicBezTo>
                    <a:cubicBezTo>
                      <a:pt x="289" y="78"/>
                      <a:pt x="225" y="30"/>
                      <a:pt x="161" y="14"/>
                    </a:cubicBezTo>
                    <a:cubicBezTo>
                      <a:pt x="142" y="5"/>
                      <a:pt x="123" y="1"/>
                      <a:pt x="10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69" name="Google Shape;1569;p38"/>
              <p:cNvSpPr/>
              <p:nvPr/>
            </p:nvSpPr>
            <p:spPr>
              <a:xfrm>
                <a:off x="7574398" y="3490471"/>
                <a:ext cx="27687" cy="1738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72" extrusionOk="0">
                    <a:moveTo>
                      <a:pt x="97" y="0"/>
                    </a:moveTo>
                    <a:cubicBezTo>
                      <a:pt x="52" y="0"/>
                      <a:pt x="12" y="18"/>
                      <a:pt x="0" y="55"/>
                    </a:cubicBezTo>
                    <a:cubicBezTo>
                      <a:pt x="0" y="87"/>
                      <a:pt x="49" y="135"/>
                      <a:pt x="113" y="167"/>
                    </a:cubicBezTo>
                    <a:cubicBezTo>
                      <a:pt x="125" y="170"/>
                      <a:pt x="136" y="171"/>
                      <a:pt x="148" y="171"/>
                    </a:cubicBezTo>
                    <a:cubicBezTo>
                      <a:pt x="199" y="171"/>
                      <a:pt x="244" y="145"/>
                      <a:pt x="257" y="119"/>
                    </a:cubicBezTo>
                    <a:cubicBezTo>
                      <a:pt x="273" y="71"/>
                      <a:pt x="225" y="22"/>
                      <a:pt x="145" y="6"/>
                    </a:cubicBezTo>
                    <a:cubicBezTo>
                      <a:pt x="129" y="2"/>
                      <a:pt x="113" y="0"/>
                      <a:pt x="9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70" name="Google Shape;1570;p38"/>
              <p:cNvSpPr/>
              <p:nvPr/>
            </p:nvSpPr>
            <p:spPr>
              <a:xfrm>
                <a:off x="7173949" y="3385078"/>
                <a:ext cx="27687" cy="1738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72" extrusionOk="0">
                    <a:moveTo>
                      <a:pt x="114" y="1"/>
                    </a:moveTo>
                    <a:cubicBezTo>
                      <a:pt x="68" y="1"/>
                      <a:pt x="29" y="19"/>
                      <a:pt x="17" y="55"/>
                    </a:cubicBezTo>
                    <a:cubicBezTo>
                      <a:pt x="1" y="87"/>
                      <a:pt x="49" y="135"/>
                      <a:pt x="129" y="167"/>
                    </a:cubicBezTo>
                    <a:cubicBezTo>
                      <a:pt x="141" y="170"/>
                      <a:pt x="153" y="171"/>
                      <a:pt x="164" y="171"/>
                    </a:cubicBezTo>
                    <a:cubicBezTo>
                      <a:pt x="215" y="171"/>
                      <a:pt x="260" y="145"/>
                      <a:pt x="273" y="119"/>
                    </a:cubicBezTo>
                    <a:cubicBezTo>
                      <a:pt x="273" y="71"/>
                      <a:pt x="225" y="23"/>
                      <a:pt x="161" y="7"/>
                    </a:cubicBezTo>
                    <a:cubicBezTo>
                      <a:pt x="145" y="3"/>
                      <a:pt x="129" y="1"/>
                      <a:pt x="11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71" name="Google Shape;1571;p38"/>
              <p:cNvSpPr/>
              <p:nvPr/>
            </p:nvSpPr>
            <p:spPr>
              <a:xfrm>
                <a:off x="6480162" y="2922987"/>
                <a:ext cx="778167" cy="695813"/>
              </a:xfrm>
              <a:custGeom>
                <a:avLst/>
                <a:gdLst/>
                <a:ahLst/>
                <a:cxnLst/>
                <a:rect l="l" t="t" r="r" b="b"/>
                <a:pathLst>
                  <a:path w="7701" h="6886" extrusionOk="0">
                    <a:moveTo>
                      <a:pt x="3715" y="0"/>
                    </a:moveTo>
                    <a:cubicBezTo>
                      <a:pt x="3157" y="0"/>
                      <a:pt x="2596" y="142"/>
                      <a:pt x="2086" y="440"/>
                    </a:cubicBezTo>
                    <a:cubicBezTo>
                      <a:pt x="513" y="1355"/>
                      <a:pt x="0" y="3440"/>
                      <a:pt x="979" y="5109"/>
                    </a:cubicBezTo>
                    <a:cubicBezTo>
                      <a:pt x="1636" y="6247"/>
                      <a:pt x="2808" y="6885"/>
                      <a:pt x="3991" y="6885"/>
                    </a:cubicBezTo>
                    <a:cubicBezTo>
                      <a:pt x="4542" y="6885"/>
                      <a:pt x="5095" y="6747"/>
                      <a:pt x="5599" y="6457"/>
                    </a:cubicBezTo>
                    <a:cubicBezTo>
                      <a:pt x="7188" y="5526"/>
                      <a:pt x="7701" y="3424"/>
                      <a:pt x="6722" y="1756"/>
                    </a:cubicBezTo>
                    <a:cubicBezTo>
                      <a:pt x="6069" y="634"/>
                      <a:pt x="4897" y="0"/>
                      <a:pt x="371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72" name="Google Shape;1572;p38"/>
              <p:cNvSpPr/>
              <p:nvPr/>
            </p:nvSpPr>
            <p:spPr>
              <a:xfrm>
                <a:off x="6483395" y="2942692"/>
                <a:ext cx="740981" cy="675300"/>
              </a:xfrm>
              <a:custGeom>
                <a:avLst/>
                <a:gdLst/>
                <a:ahLst/>
                <a:cxnLst/>
                <a:rect l="l" t="t" r="r" b="b"/>
                <a:pathLst>
                  <a:path w="7333" h="6683" extrusionOk="0">
                    <a:moveTo>
                      <a:pt x="3444" y="1"/>
                    </a:moveTo>
                    <a:cubicBezTo>
                      <a:pt x="2927" y="1"/>
                      <a:pt x="2411" y="131"/>
                      <a:pt x="1941" y="406"/>
                    </a:cubicBezTo>
                    <a:cubicBezTo>
                      <a:pt x="449" y="1272"/>
                      <a:pt x="0" y="3294"/>
                      <a:pt x="947" y="4930"/>
                    </a:cubicBezTo>
                    <a:cubicBezTo>
                      <a:pt x="1599" y="6046"/>
                      <a:pt x="2737" y="6682"/>
                      <a:pt x="3876" y="6682"/>
                    </a:cubicBezTo>
                    <a:cubicBezTo>
                      <a:pt x="4391" y="6682"/>
                      <a:pt x="4905" y="6552"/>
                      <a:pt x="5375" y="6278"/>
                    </a:cubicBezTo>
                    <a:cubicBezTo>
                      <a:pt x="6883" y="5411"/>
                      <a:pt x="7332" y="3374"/>
                      <a:pt x="6385" y="1753"/>
                    </a:cubicBezTo>
                    <a:cubicBezTo>
                      <a:pt x="5734" y="638"/>
                      <a:pt x="4587" y="1"/>
                      <a:pt x="344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73" name="Google Shape;1573;p38"/>
              <p:cNvSpPr/>
              <p:nvPr/>
            </p:nvSpPr>
            <p:spPr>
              <a:xfrm>
                <a:off x="6496329" y="2986142"/>
                <a:ext cx="664792" cy="615076"/>
              </a:xfrm>
              <a:custGeom>
                <a:avLst/>
                <a:gdLst/>
                <a:ahLst/>
                <a:cxnLst/>
                <a:rect l="l" t="t" r="r" b="b"/>
                <a:pathLst>
                  <a:path w="6579" h="6087" extrusionOk="0">
                    <a:moveTo>
                      <a:pt x="3024" y="0"/>
                    </a:moveTo>
                    <a:cubicBezTo>
                      <a:pt x="2574" y="0"/>
                      <a:pt x="2126" y="111"/>
                      <a:pt x="1717" y="345"/>
                    </a:cubicBezTo>
                    <a:cubicBezTo>
                      <a:pt x="386" y="1131"/>
                      <a:pt x="1" y="2976"/>
                      <a:pt x="867" y="4452"/>
                    </a:cubicBezTo>
                    <a:cubicBezTo>
                      <a:pt x="1470" y="5491"/>
                      <a:pt x="2518" y="6087"/>
                      <a:pt x="3553" y="6087"/>
                    </a:cubicBezTo>
                    <a:cubicBezTo>
                      <a:pt x="4004" y="6087"/>
                      <a:pt x="4453" y="5974"/>
                      <a:pt x="4862" y="5735"/>
                    </a:cubicBezTo>
                    <a:cubicBezTo>
                      <a:pt x="6193" y="4949"/>
                      <a:pt x="6578" y="3120"/>
                      <a:pt x="5712" y="1628"/>
                    </a:cubicBezTo>
                    <a:cubicBezTo>
                      <a:pt x="5108" y="588"/>
                      <a:pt x="4060" y="0"/>
                      <a:pt x="3024" y="0"/>
                    </a:cubicBez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74" name="Google Shape;1574;p38"/>
              <p:cNvSpPr/>
              <p:nvPr/>
            </p:nvSpPr>
            <p:spPr>
              <a:xfrm>
                <a:off x="6567668" y="3178941"/>
                <a:ext cx="523729" cy="161777"/>
              </a:xfrm>
              <a:custGeom>
                <a:avLst/>
                <a:gdLst/>
                <a:ahLst/>
                <a:cxnLst/>
                <a:rect l="l" t="t" r="r" b="b"/>
                <a:pathLst>
                  <a:path w="5183" h="1601" extrusionOk="0">
                    <a:moveTo>
                      <a:pt x="181" y="1"/>
                    </a:moveTo>
                    <a:cubicBezTo>
                      <a:pt x="113" y="1"/>
                      <a:pt x="46" y="56"/>
                      <a:pt x="33" y="121"/>
                    </a:cubicBezTo>
                    <a:cubicBezTo>
                      <a:pt x="0" y="218"/>
                      <a:pt x="49" y="298"/>
                      <a:pt x="145" y="330"/>
                    </a:cubicBezTo>
                    <a:lnTo>
                      <a:pt x="4958" y="1597"/>
                    </a:lnTo>
                    <a:cubicBezTo>
                      <a:pt x="4968" y="1599"/>
                      <a:pt x="4979" y="1600"/>
                      <a:pt x="4990" y="1600"/>
                    </a:cubicBezTo>
                    <a:cubicBezTo>
                      <a:pt x="5062" y="1600"/>
                      <a:pt x="5136" y="1555"/>
                      <a:pt x="5150" y="1485"/>
                    </a:cubicBezTo>
                    <a:cubicBezTo>
                      <a:pt x="5182" y="1389"/>
                      <a:pt x="5118" y="1293"/>
                      <a:pt x="5038" y="1276"/>
                    </a:cubicBezTo>
                    <a:lnTo>
                      <a:pt x="225" y="9"/>
                    </a:lnTo>
                    <a:cubicBezTo>
                      <a:pt x="211" y="3"/>
                      <a:pt x="196" y="1"/>
                      <a:pt x="181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75" name="Google Shape;1575;p38"/>
              <p:cNvSpPr/>
              <p:nvPr/>
            </p:nvSpPr>
            <p:spPr>
              <a:xfrm>
                <a:off x="6726514" y="3499768"/>
                <a:ext cx="147630" cy="61942"/>
              </a:xfrm>
              <a:custGeom>
                <a:avLst/>
                <a:gdLst/>
                <a:ahLst/>
                <a:cxnLst/>
                <a:rect l="l" t="t" r="r" b="b"/>
                <a:pathLst>
                  <a:path w="1461" h="613" extrusionOk="0">
                    <a:moveTo>
                      <a:pt x="174" y="1"/>
                    </a:moveTo>
                    <a:cubicBezTo>
                      <a:pt x="108" y="1"/>
                      <a:pt x="42" y="47"/>
                      <a:pt x="17" y="123"/>
                    </a:cubicBezTo>
                    <a:cubicBezTo>
                      <a:pt x="1" y="203"/>
                      <a:pt x="49" y="299"/>
                      <a:pt x="145" y="315"/>
                    </a:cubicBezTo>
                    <a:lnTo>
                      <a:pt x="1236" y="604"/>
                    </a:lnTo>
                    <a:cubicBezTo>
                      <a:pt x="1253" y="610"/>
                      <a:pt x="1270" y="613"/>
                      <a:pt x="1286" y="613"/>
                    </a:cubicBezTo>
                    <a:cubicBezTo>
                      <a:pt x="1360" y="613"/>
                      <a:pt x="1418" y="558"/>
                      <a:pt x="1445" y="492"/>
                    </a:cubicBezTo>
                    <a:cubicBezTo>
                      <a:pt x="1461" y="412"/>
                      <a:pt x="1413" y="315"/>
                      <a:pt x="1316" y="299"/>
                    </a:cubicBezTo>
                    <a:lnTo>
                      <a:pt x="225" y="11"/>
                    </a:lnTo>
                    <a:cubicBezTo>
                      <a:pt x="209" y="4"/>
                      <a:pt x="191" y="1"/>
                      <a:pt x="17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76" name="Google Shape;1576;p38"/>
              <p:cNvSpPr/>
              <p:nvPr/>
            </p:nvSpPr>
            <p:spPr>
              <a:xfrm>
                <a:off x="6930932" y="3124780"/>
                <a:ext cx="87507" cy="52343"/>
              </a:xfrm>
              <a:custGeom>
                <a:avLst/>
                <a:gdLst/>
                <a:ahLst/>
                <a:cxnLst/>
                <a:rect l="l" t="t" r="r" b="b"/>
                <a:pathLst>
                  <a:path w="866" h="518" extrusionOk="0">
                    <a:moveTo>
                      <a:pt x="435" y="1"/>
                    </a:moveTo>
                    <a:cubicBezTo>
                      <a:pt x="391" y="1"/>
                      <a:pt x="346" y="11"/>
                      <a:pt x="304" y="32"/>
                    </a:cubicBezTo>
                    <a:cubicBezTo>
                      <a:pt x="259" y="43"/>
                      <a:pt x="237" y="54"/>
                      <a:pt x="217" y="54"/>
                    </a:cubicBezTo>
                    <a:cubicBezTo>
                      <a:pt x="209" y="54"/>
                      <a:pt x="201" y="52"/>
                      <a:pt x="192" y="48"/>
                    </a:cubicBezTo>
                    <a:cubicBezTo>
                      <a:pt x="175" y="39"/>
                      <a:pt x="159" y="36"/>
                      <a:pt x="144" y="36"/>
                    </a:cubicBezTo>
                    <a:cubicBezTo>
                      <a:pt x="46" y="36"/>
                      <a:pt x="0" y="198"/>
                      <a:pt x="111" y="240"/>
                    </a:cubicBezTo>
                    <a:cubicBezTo>
                      <a:pt x="152" y="264"/>
                      <a:pt x="196" y="276"/>
                      <a:pt x="240" y="276"/>
                    </a:cubicBezTo>
                    <a:cubicBezTo>
                      <a:pt x="284" y="276"/>
                      <a:pt x="328" y="264"/>
                      <a:pt x="368" y="240"/>
                    </a:cubicBezTo>
                    <a:cubicBezTo>
                      <a:pt x="400" y="240"/>
                      <a:pt x="418" y="233"/>
                      <a:pt x="436" y="233"/>
                    </a:cubicBezTo>
                    <a:cubicBezTo>
                      <a:pt x="445" y="233"/>
                      <a:pt x="454" y="235"/>
                      <a:pt x="464" y="240"/>
                    </a:cubicBezTo>
                    <a:cubicBezTo>
                      <a:pt x="497" y="240"/>
                      <a:pt x="513" y="256"/>
                      <a:pt x="529" y="320"/>
                    </a:cubicBezTo>
                    <a:cubicBezTo>
                      <a:pt x="545" y="401"/>
                      <a:pt x="609" y="481"/>
                      <a:pt x="705" y="513"/>
                    </a:cubicBezTo>
                    <a:lnTo>
                      <a:pt x="721" y="513"/>
                    </a:lnTo>
                    <a:cubicBezTo>
                      <a:pt x="729" y="516"/>
                      <a:pt x="738" y="517"/>
                      <a:pt x="747" y="517"/>
                    </a:cubicBezTo>
                    <a:cubicBezTo>
                      <a:pt x="789" y="517"/>
                      <a:pt x="833" y="486"/>
                      <a:pt x="833" y="433"/>
                    </a:cubicBezTo>
                    <a:cubicBezTo>
                      <a:pt x="866" y="385"/>
                      <a:pt x="833" y="320"/>
                      <a:pt x="785" y="304"/>
                    </a:cubicBezTo>
                    <a:cubicBezTo>
                      <a:pt x="753" y="288"/>
                      <a:pt x="753" y="272"/>
                      <a:pt x="721" y="224"/>
                    </a:cubicBezTo>
                    <a:cubicBezTo>
                      <a:pt x="686" y="82"/>
                      <a:pt x="562" y="1"/>
                      <a:pt x="43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77" name="Google Shape;1577;p38"/>
              <p:cNvSpPr/>
              <p:nvPr/>
            </p:nvSpPr>
            <p:spPr>
              <a:xfrm>
                <a:off x="6637391" y="3158732"/>
                <a:ext cx="77402" cy="29304"/>
              </a:xfrm>
              <a:custGeom>
                <a:avLst/>
                <a:gdLst/>
                <a:ahLst/>
                <a:cxnLst/>
                <a:rect l="l" t="t" r="r" b="b"/>
                <a:pathLst>
                  <a:path w="766" h="290" extrusionOk="0">
                    <a:moveTo>
                      <a:pt x="369" y="0"/>
                    </a:moveTo>
                    <a:cubicBezTo>
                      <a:pt x="305" y="0"/>
                      <a:pt x="241" y="33"/>
                      <a:pt x="193" y="81"/>
                    </a:cubicBezTo>
                    <a:cubicBezTo>
                      <a:pt x="161" y="97"/>
                      <a:pt x="145" y="113"/>
                      <a:pt x="113" y="113"/>
                    </a:cubicBezTo>
                    <a:cubicBezTo>
                      <a:pt x="0" y="129"/>
                      <a:pt x="16" y="273"/>
                      <a:pt x="113" y="289"/>
                    </a:cubicBezTo>
                    <a:cubicBezTo>
                      <a:pt x="177" y="273"/>
                      <a:pt x="241" y="257"/>
                      <a:pt x="289" y="209"/>
                    </a:cubicBezTo>
                    <a:cubicBezTo>
                      <a:pt x="321" y="193"/>
                      <a:pt x="337" y="177"/>
                      <a:pt x="369" y="177"/>
                    </a:cubicBezTo>
                    <a:cubicBezTo>
                      <a:pt x="401" y="177"/>
                      <a:pt x="433" y="177"/>
                      <a:pt x="466" y="209"/>
                    </a:cubicBezTo>
                    <a:cubicBezTo>
                      <a:pt x="514" y="241"/>
                      <a:pt x="578" y="257"/>
                      <a:pt x="642" y="257"/>
                    </a:cubicBezTo>
                    <a:lnTo>
                      <a:pt x="658" y="257"/>
                    </a:lnTo>
                    <a:cubicBezTo>
                      <a:pt x="766" y="242"/>
                      <a:pt x="756" y="80"/>
                      <a:pt x="642" y="80"/>
                    </a:cubicBezTo>
                    <a:cubicBezTo>
                      <a:pt x="637" y="80"/>
                      <a:pt x="632" y="80"/>
                      <a:pt x="626" y="81"/>
                    </a:cubicBezTo>
                    <a:cubicBezTo>
                      <a:pt x="610" y="81"/>
                      <a:pt x="578" y="65"/>
                      <a:pt x="546" y="49"/>
                    </a:cubicBezTo>
                    <a:cubicBezTo>
                      <a:pt x="498" y="17"/>
                      <a:pt x="433" y="0"/>
                      <a:pt x="369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78" name="Google Shape;1578;p38"/>
              <p:cNvSpPr/>
              <p:nvPr/>
            </p:nvSpPr>
            <p:spPr>
              <a:xfrm>
                <a:off x="6724695" y="3359715"/>
                <a:ext cx="77706" cy="50827"/>
              </a:xfrm>
              <a:custGeom>
                <a:avLst/>
                <a:gdLst/>
                <a:ahLst/>
                <a:cxnLst/>
                <a:rect l="l" t="t" r="r" b="b"/>
                <a:pathLst>
                  <a:path w="769" h="503" extrusionOk="0">
                    <a:moveTo>
                      <a:pt x="179" y="1"/>
                    </a:moveTo>
                    <a:lnTo>
                      <a:pt x="179" y="17"/>
                    </a:lnTo>
                    <a:cubicBezTo>
                      <a:pt x="165" y="11"/>
                      <a:pt x="151" y="8"/>
                      <a:pt x="138" y="8"/>
                    </a:cubicBezTo>
                    <a:cubicBezTo>
                      <a:pt x="49" y="8"/>
                      <a:pt x="1" y="135"/>
                      <a:pt x="99" y="177"/>
                    </a:cubicBezTo>
                    <a:cubicBezTo>
                      <a:pt x="115" y="193"/>
                      <a:pt x="131" y="209"/>
                      <a:pt x="131" y="258"/>
                    </a:cubicBezTo>
                    <a:cubicBezTo>
                      <a:pt x="144" y="403"/>
                      <a:pt x="267" y="495"/>
                      <a:pt x="400" y="495"/>
                    </a:cubicBezTo>
                    <a:cubicBezTo>
                      <a:pt x="428" y="495"/>
                      <a:pt x="456" y="491"/>
                      <a:pt x="484" y="482"/>
                    </a:cubicBezTo>
                    <a:cubicBezTo>
                      <a:pt x="508" y="474"/>
                      <a:pt x="524" y="470"/>
                      <a:pt x="536" y="470"/>
                    </a:cubicBezTo>
                    <a:cubicBezTo>
                      <a:pt x="548" y="470"/>
                      <a:pt x="556" y="474"/>
                      <a:pt x="564" y="482"/>
                    </a:cubicBezTo>
                    <a:cubicBezTo>
                      <a:pt x="584" y="497"/>
                      <a:pt x="604" y="503"/>
                      <a:pt x="623" y="503"/>
                    </a:cubicBezTo>
                    <a:cubicBezTo>
                      <a:pt x="710" y="503"/>
                      <a:pt x="769" y="374"/>
                      <a:pt x="676" y="322"/>
                    </a:cubicBezTo>
                    <a:cubicBezTo>
                      <a:pt x="625" y="291"/>
                      <a:pt x="573" y="273"/>
                      <a:pt x="521" y="273"/>
                    </a:cubicBezTo>
                    <a:cubicBezTo>
                      <a:pt x="493" y="273"/>
                      <a:pt x="464" y="278"/>
                      <a:pt x="436" y="290"/>
                    </a:cubicBezTo>
                    <a:cubicBezTo>
                      <a:pt x="404" y="290"/>
                      <a:pt x="386" y="297"/>
                      <a:pt x="373" y="297"/>
                    </a:cubicBezTo>
                    <a:cubicBezTo>
                      <a:pt x="366" y="297"/>
                      <a:pt x="361" y="295"/>
                      <a:pt x="356" y="290"/>
                    </a:cubicBezTo>
                    <a:cubicBezTo>
                      <a:pt x="324" y="274"/>
                      <a:pt x="307" y="258"/>
                      <a:pt x="307" y="209"/>
                    </a:cubicBezTo>
                    <a:cubicBezTo>
                      <a:pt x="307" y="129"/>
                      <a:pt x="259" y="49"/>
                      <a:pt x="19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79" name="Google Shape;1579;p38"/>
              <p:cNvSpPr/>
              <p:nvPr/>
            </p:nvSpPr>
            <p:spPr>
              <a:xfrm>
                <a:off x="6708730" y="3022115"/>
                <a:ext cx="296777" cy="104685"/>
              </a:xfrm>
              <a:custGeom>
                <a:avLst/>
                <a:gdLst/>
                <a:ahLst/>
                <a:cxnLst/>
                <a:rect l="l" t="t" r="r" b="b"/>
                <a:pathLst>
                  <a:path w="2937" h="1036" extrusionOk="0">
                    <a:moveTo>
                      <a:pt x="145" y="1"/>
                    </a:moveTo>
                    <a:cubicBezTo>
                      <a:pt x="97" y="1"/>
                      <a:pt x="62" y="32"/>
                      <a:pt x="48" y="85"/>
                    </a:cubicBezTo>
                    <a:lnTo>
                      <a:pt x="16" y="197"/>
                    </a:lnTo>
                    <a:cubicBezTo>
                      <a:pt x="0" y="262"/>
                      <a:pt x="32" y="310"/>
                      <a:pt x="96" y="326"/>
                    </a:cubicBezTo>
                    <a:lnTo>
                      <a:pt x="2760" y="1032"/>
                    </a:lnTo>
                    <a:cubicBezTo>
                      <a:pt x="2771" y="1034"/>
                      <a:pt x="2781" y="1036"/>
                      <a:pt x="2791" y="1036"/>
                    </a:cubicBezTo>
                    <a:cubicBezTo>
                      <a:pt x="2839" y="1036"/>
                      <a:pt x="2875" y="1005"/>
                      <a:pt x="2888" y="951"/>
                    </a:cubicBezTo>
                    <a:lnTo>
                      <a:pt x="2920" y="839"/>
                    </a:lnTo>
                    <a:cubicBezTo>
                      <a:pt x="2936" y="775"/>
                      <a:pt x="2904" y="727"/>
                      <a:pt x="2856" y="711"/>
                    </a:cubicBezTo>
                    <a:lnTo>
                      <a:pt x="177" y="5"/>
                    </a:lnTo>
                    <a:cubicBezTo>
                      <a:pt x="166" y="2"/>
                      <a:pt x="155" y="1"/>
                      <a:pt x="14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80" name="Google Shape;1580;p38"/>
              <p:cNvSpPr/>
              <p:nvPr/>
            </p:nvSpPr>
            <p:spPr>
              <a:xfrm>
                <a:off x="6575752" y="3277665"/>
                <a:ext cx="499478" cy="154401"/>
              </a:xfrm>
              <a:custGeom>
                <a:avLst/>
                <a:gdLst/>
                <a:ahLst/>
                <a:cxnLst/>
                <a:rect l="l" t="t" r="r" b="b"/>
                <a:pathLst>
                  <a:path w="4943" h="1528" extrusionOk="0">
                    <a:moveTo>
                      <a:pt x="167" y="1"/>
                    </a:moveTo>
                    <a:cubicBezTo>
                      <a:pt x="98" y="1"/>
                      <a:pt x="42" y="47"/>
                      <a:pt x="17" y="123"/>
                    </a:cubicBezTo>
                    <a:cubicBezTo>
                      <a:pt x="1" y="203"/>
                      <a:pt x="49" y="299"/>
                      <a:pt x="145" y="316"/>
                    </a:cubicBezTo>
                    <a:lnTo>
                      <a:pt x="4717" y="1519"/>
                    </a:lnTo>
                    <a:cubicBezTo>
                      <a:pt x="4735" y="1525"/>
                      <a:pt x="4752" y="1527"/>
                      <a:pt x="4768" y="1527"/>
                    </a:cubicBezTo>
                    <a:cubicBezTo>
                      <a:pt x="4841" y="1527"/>
                      <a:pt x="4900" y="1472"/>
                      <a:pt x="4926" y="1406"/>
                    </a:cubicBezTo>
                    <a:cubicBezTo>
                      <a:pt x="4942" y="1326"/>
                      <a:pt x="4894" y="1230"/>
                      <a:pt x="4814" y="1214"/>
                    </a:cubicBezTo>
                    <a:lnTo>
                      <a:pt x="225" y="11"/>
                    </a:lnTo>
                    <a:cubicBezTo>
                      <a:pt x="205" y="4"/>
                      <a:pt x="186" y="1"/>
                      <a:pt x="167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81" name="Google Shape;1581;p38"/>
              <p:cNvSpPr/>
              <p:nvPr/>
            </p:nvSpPr>
            <p:spPr>
              <a:xfrm>
                <a:off x="6613038" y="3096688"/>
                <a:ext cx="444306" cy="141972"/>
              </a:xfrm>
              <a:custGeom>
                <a:avLst/>
                <a:gdLst/>
                <a:ahLst/>
                <a:cxnLst/>
                <a:rect l="l" t="t" r="r" b="b"/>
                <a:pathLst>
                  <a:path w="4397" h="1405" extrusionOk="0">
                    <a:moveTo>
                      <a:pt x="150" y="1"/>
                    </a:moveTo>
                    <a:cubicBezTo>
                      <a:pt x="108" y="1"/>
                      <a:pt x="62" y="29"/>
                      <a:pt x="49" y="69"/>
                    </a:cubicBezTo>
                    <a:lnTo>
                      <a:pt x="17" y="197"/>
                    </a:lnTo>
                    <a:cubicBezTo>
                      <a:pt x="1" y="245"/>
                      <a:pt x="33" y="310"/>
                      <a:pt x="97" y="310"/>
                    </a:cubicBezTo>
                    <a:lnTo>
                      <a:pt x="4220" y="1401"/>
                    </a:lnTo>
                    <a:cubicBezTo>
                      <a:pt x="4231" y="1403"/>
                      <a:pt x="4242" y="1405"/>
                      <a:pt x="4253" y="1405"/>
                    </a:cubicBezTo>
                    <a:cubicBezTo>
                      <a:pt x="4300" y="1405"/>
                      <a:pt x="4335" y="1376"/>
                      <a:pt x="4348" y="1336"/>
                    </a:cubicBezTo>
                    <a:lnTo>
                      <a:pt x="4381" y="1208"/>
                    </a:lnTo>
                    <a:cubicBezTo>
                      <a:pt x="4397" y="1160"/>
                      <a:pt x="4364" y="1096"/>
                      <a:pt x="4300" y="1096"/>
                    </a:cubicBezTo>
                    <a:lnTo>
                      <a:pt x="177" y="5"/>
                    </a:lnTo>
                    <a:cubicBezTo>
                      <a:pt x="169" y="2"/>
                      <a:pt x="160" y="1"/>
                      <a:pt x="150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82" name="Google Shape;1582;p38"/>
              <p:cNvSpPr/>
              <p:nvPr/>
            </p:nvSpPr>
            <p:spPr>
              <a:xfrm>
                <a:off x="6637391" y="3390232"/>
                <a:ext cx="348614" cy="115800"/>
              </a:xfrm>
              <a:custGeom>
                <a:avLst/>
                <a:gdLst/>
                <a:ahLst/>
                <a:cxnLst/>
                <a:rect l="l" t="t" r="r" b="b"/>
                <a:pathLst>
                  <a:path w="3450" h="1146" extrusionOk="0">
                    <a:moveTo>
                      <a:pt x="193" y="1"/>
                    </a:moveTo>
                    <a:cubicBezTo>
                      <a:pt x="121" y="1"/>
                      <a:pt x="46" y="46"/>
                      <a:pt x="32" y="116"/>
                    </a:cubicBezTo>
                    <a:cubicBezTo>
                      <a:pt x="0" y="212"/>
                      <a:pt x="64" y="292"/>
                      <a:pt x="145" y="325"/>
                    </a:cubicBezTo>
                    <a:lnTo>
                      <a:pt x="3225" y="1143"/>
                    </a:lnTo>
                    <a:cubicBezTo>
                      <a:pt x="3237" y="1145"/>
                      <a:pt x="3250" y="1146"/>
                      <a:pt x="3261" y="1146"/>
                    </a:cubicBezTo>
                    <a:cubicBezTo>
                      <a:pt x="3341" y="1146"/>
                      <a:pt x="3406" y="1100"/>
                      <a:pt x="3434" y="1030"/>
                    </a:cubicBezTo>
                    <a:cubicBezTo>
                      <a:pt x="3450" y="934"/>
                      <a:pt x="3402" y="854"/>
                      <a:pt x="3305" y="822"/>
                    </a:cubicBezTo>
                    <a:lnTo>
                      <a:pt x="225" y="4"/>
                    </a:lnTo>
                    <a:cubicBezTo>
                      <a:pt x="215" y="2"/>
                      <a:pt x="204" y="1"/>
                      <a:pt x="19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83" name="Google Shape;1583;p38"/>
              <p:cNvSpPr/>
              <p:nvPr/>
            </p:nvSpPr>
            <p:spPr>
              <a:xfrm>
                <a:off x="6974584" y="3252100"/>
                <a:ext cx="34154" cy="20816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06" extrusionOk="0">
                    <a:moveTo>
                      <a:pt x="134" y="1"/>
                    </a:moveTo>
                    <a:cubicBezTo>
                      <a:pt x="77" y="1"/>
                      <a:pt x="28" y="19"/>
                      <a:pt x="16" y="55"/>
                    </a:cubicBezTo>
                    <a:cubicBezTo>
                      <a:pt x="0" y="119"/>
                      <a:pt x="65" y="167"/>
                      <a:pt x="145" y="200"/>
                    </a:cubicBezTo>
                    <a:cubicBezTo>
                      <a:pt x="164" y="203"/>
                      <a:pt x="183" y="205"/>
                      <a:pt x="201" y="205"/>
                    </a:cubicBezTo>
                    <a:cubicBezTo>
                      <a:pt x="259" y="205"/>
                      <a:pt x="309" y="184"/>
                      <a:pt x="321" y="135"/>
                    </a:cubicBezTo>
                    <a:cubicBezTo>
                      <a:pt x="337" y="87"/>
                      <a:pt x="273" y="23"/>
                      <a:pt x="193" y="7"/>
                    </a:cubicBezTo>
                    <a:cubicBezTo>
                      <a:pt x="173" y="3"/>
                      <a:pt x="153" y="1"/>
                      <a:pt x="13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84" name="Google Shape;1584;p38"/>
              <p:cNvSpPr/>
              <p:nvPr/>
            </p:nvSpPr>
            <p:spPr>
              <a:xfrm>
                <a:off x="6648708" y="3446010"/>
                <a:ext cx="34154" cy="20513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03" extrusionOk="0">
                    <a:moveTo>
                      <a:pt x="127" y="0"/>
                    </a:moveTo>
                    <a:cubicBezTo>
                      <a:pt x="73" y="0"/>
                      <a:pt x="28" y="27"/>
                      <a:pt x="17" y="61"/>
                    </a:cubicBezTo>
                    <a:cubicBezTo>
                      <a:pt x="1" y="109"/>
                      <a:pt x="65" y="174"/>
                      <a:pt x="145" y="190"/>
                    </a:cubicBezTo>
                    <a:cubicBezTo>
                      <a:pt x="172" y="199"/>
                      <a:pt x="196" y="203"/>
                      <a:pt x="218" y="203"/>
                    </a:cubicBezTo>
                    <a:cubicBezTo>
                      <a:pt x="273" y="203"/>
                      <a:pt x="310" y="176"/>
                      <a:pt x="321" y="142"/>
                    </a:cubicBezTo>
                    <a:cubicBezTo>
                      <a:pt x="338" y="93"/>
                      <a:pt x="289" y="29"/>
                      <a:pt x="193" y="13"/>
                    </a:cubicBezTo>
                    <a:cubicBezTo>
                      <a:pt x="171" y="4"/>
                      <a:pt x="148" y="0"/>
                      <a:pt x="12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85" name="Google Shape;1585;p38"/>
              <p:cNvSpPr/>
              <p:nvPr/>
            </p:nvSpPr>
            <p:spPr>
              <a:xfrm>
                <a:off x="6815738" y="3109521"/>
                <a:ext cx="34053" cy="20715"/>
              </a:xfrm>
              <a:custGeom>
                <a:avLst/>
                <a:gdLst/>
                <a:ahLst/>
                <a:cxnLst/>
                <a:rect l="l" t="t" r="r" b="b"/>
                <a:pathLst>
                  <a:path w="337" h="205" extrusionOk="0">
                    <a:moveTo>
                      <a:pt x="133" y="0"/>
                    </a:moveTo>
                    <a:cubicBezTo>
                      <a:pt x="76" y="0"/>
                      <a:pt x="28" y="18"/>
                      <a:pt x="16" y="54"/>
                    </a:cubicBezTo>
                    <a:cubicBezTo>
                      <a:pt x="0" y="118"/>
                      <a:pt x="48" y="167"/>
                      <a:pt x="144" y="199"/>
                    </a:cubicBezTo>
                    <a:cubicBezTo>
                      <a:pt x="165" y="203"/>
                      <a:pt x="185" y="205"/>
                      <a:pt x="204" y="205"/>
                    </a:cubicBezTo>
                    <a:cubicBezTo>
                      <a:pt x="261" y="205"/>
                      <a:pt x="309" y="187"/>
                      <a:pt x="321" y="151"/>
                    </a:cubicBezTo>
                    <a:cubicBezTo>
                      <a:pt x="337" y="86"/>
                      <a:pt x="273" y="38"/>
                      <a:pt x="193" y="6"/>
                    </a:cubicBezTo>
                    <a:cubicBezTo>
                      <a:pt x="173" y="2"/>
                      <a:pt x="153" y="0"/>
                      <a:pt x="13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86" name="Google Shape;1586;p38"/>
              <p:cNvSpPr/>
              <p:nvPr/>
            </p:nvSpPr>
            <p:spPr>
              <a:xfrm>
                <a:off x="6746016" y="3294338"/>
                <a:ext cx="27586" cy="17481"/>
              </a:xfrm>
              <a:custGeom>
                <a:avLst/>
                <a:gdLst/>
                <a:ahLst/>
                <a:cxnLst/>
                <a:rect l="l" t="t" r="r" b="b"/>
                <a:pathLst>
                  <a:path w="273" h="173" extrusionOk="0">
                    <a:moveTo>
                      <a:pt x="104" y="0"/>
                    </a:moveTo>
                    <a:cubicBezTo>
                      <a:pt x="52" y="0"/>
                      <a:pt x="16" y="18"/>
                      <a:pt x="16" y="54"/>
                    </a:cubicBezTo>
                    <a:cubicBezTo>
                      <a:pt x="0" y="102"/>
                      <a:pt x="48" y="151"/>
                      <a:pt x="113" y="167"/>
                    </a:cubicBezTo>
                    <a:cubicBezTo>
                      <a:pt x="129" y="171"/>
                      <a:pt x="146" y="173"/>
                      <a:pt x="162" y="173"/>
                    </a:cubicBezTo>
                    <a:cubicBezTo>
                      <a:pt x="212" y="173"/>
                      <a:pt x="257" y="155"/>
                      <a:pt x="257" y="118"/>
                    </a:cubicBezTo>
                    <a:cubicBezTo>
                      <a:pt x="273" y="86"/>
                      <a:pt x="225" y="22"/>
                      <a:pt x="161" y="6"/>
                    </a:cubicBezTo>
                    <a:cubicBezTo>
                      <a:pt x="141" y="2"/>
                      <a:pt x="122" y="0"/>
                      <a:pt x="10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87" name="Google Shape;1587;p38"/>
              <p:cNvSpPr/>
              <p:nvPr/>
            </p:nvSpPr>
            <p:spPr>
              <a:xfrm>
                <a:off x="6943765" y="3049499"/>
                <a:ext cx="27687" cy="16673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65" extrusionOk="0">
                    <a:moveTo>
                      <a:pt x="114" y="1"/>
                    </a:moveTo>
                    <a:cubicBezTo>
                      <a:pt x="68" y="1"/>
                      <a:pt x="29" y="19"/>
                      <a:pt x="17" y="55"/>
                    </a:cubicBezTo>
                    <a:cubicBezTo>
                      <a:pt x="1" y="87"/>
                      <a:pt x="49" y="135"/>
                      <a:pt x="113" y="151"/>
                    </a:cubicBezTo>
                    <a:cubicBezTo>
                      <a:pt x="136" y="160"/>
                      <a:pt x="158" y="164"/>
                      <a:pt x="178" y="164"/>
                    </a:cubicBezTo>
                    <a:cubicBezTo>
                      <a:pt x="225" y="164"/>
                      <a:pt x="257" y="142"/>
                      <a:pt x="257" y="119"/>
                    </a:cubicBezTo>
                    <a:cubicBezTo>
                      <a:pt x="273" y="71"/>
                      <a:pt x="225" y="23"/>
                      <a:pt x="161" y="7"/>
                    </a:cubicBezTo>
                    <a:cubicBezTo>
                      <a:pt x="145" y="3"/>
                      <a:pt x="129" y="1"/>
                      <a:pt x="11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88" name="Google Shape;1588;p38"/>
              <p:cNvSpPr/>
              <p:nvPr/>
            </p:nvSpPr>
            <p:spPr>
              <a:xfrm>
                <a:off x="6984284" y="3432066"/>
                <a:ext cx="27687" cy="17582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74" extrusionOk="0">
                    <a:moveTo>
                      <a:pt x="105" y="1"/>
                    </a:moveTo>
                    <a:cubicBezTo>
                      <a:pt x="53" y="1"/>
                      <a:pt x="17" y="19"/>
                      <a:pt x="17" y="55"/>
                    </a:cubicBezTo>
                    <a:cubicBezTo>
                      <a:pt x="1" y="103"/>
                      <a:pt x="49" y="151"/>
                      <a:pt x="113" y="167"/>
                    </a:cubicBezTo>
                    <a:cubicBezTo>
                      <a:pt x="129" y="171"/>
                      <a:pt x="146" y="173"/>
                      <a:pt x="163" y="173"/>
                    </a:cubicBezTo>
                    <a:cubicBezTo>
                      <a:pt x="212" y="173"/>
                      <a:pt x="257" y="155"/>
                      <a:pt x="257" y="119"/>
                    </a:cubicBezTo>
                    <a:cubicBezTo>
                      <a:pt x="273" y="87"/>
                      <a:pt x="225" y="39"/>
                      <a:pt x="161" y="7"/>
                    </a:cubicBezTo>
                    <a:cubicBezTo>
                      <a:pt x="141" y="3"/>
                      <a:pt x="122" y="1"/>
                      <a:pt x="10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89" name="Google Shape;1589;p38"/>
              <p:cNvSpPr/>
              <p:nvPr/>
            </p:nvSpPr>
            <p:spPr>
              <a:xfrm>
                <a:off x="6559584" y="1631598"/>
                <a:ext cx="1052208" cy="1172151"/>
              </a:xfrm>
              <a:custGeom>
                <a:avLst/>
                <a:gdLst/>
                <a:ahLst/>
                <a:cxnLst/>
                <a:rect l="l" t="t" r="r" b="b"/>
                <a:pathLst>
                  <a:path w="10413" h="11600" extrusionOk="0">
                    <a:moveTo>
                      <a:pt x="5503" y="1"/>
                    </a:moveTo>
                    <a:lnTo>
                      <a:pt x="1669" y="4108"/>
                    </a:lnTo>
                    <a:lnTo>
                      <a:pt x="0" y="11600"/>
                    </a:lnTo>
                    <a:lnTo>
                      <a:pt x="10413" y="129"/>
                    </a:lnTo>
                    <a:lnTo>
                      <a:pt x="5503" y="1"/>
                    </a:ln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90" name="Google Shape;1590;p38"/>
              <p:cNvSpPr/>
              <p:nvPr/>
            </p:nvSpPr>
            <p:spPr>
              <a:xfrm>
                <a:off x="6386086" y="2010931"/>
                <a:ext cx="288693" cy="799387"/>
              </a:xfrm>
              <a:custGeom>
                <a:avLst/>
                <a:gdLst/>
                <a:ahLst/>
                <a:cxnLst/>
                <a:rect l="l" t="t" r="r" b="b"/>
                <a:pathLst>
                  <a:path w="2857" h="7911" extrusionOk="0">
                    <a:moveTo>
                      <a:pt x="1990" y="1"/>
                    </a:moveTo>
                    <a:lnTo>
                      <a:pt x="1" y="7525"/>
                    </a:lnTo>
                    <a:lnTo>
                      <a:pt x="1461" y="7910"/>
                    </a:lnTo>
                    <a:lnTo>
                      <a:pt x="2856" y="225"/>
                    </a:lnTo>
                    <a:lnTo>
                      <a:pt x="1990" y="1"/>
                    </a:ln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91" name="Google Shape;1591;p38"/>
              <p:cNvSpPr/>
              <p:nvPr/>
            </p:nvSpPr>
            <p:spPr>
              <a:xfrm>
                <a:off x="7156164" y="1424147"/>
                <a:ext cx="486443" cy="199468"/>
              </a:xfrm>
              <a:custGeom>
                <a:avLst/>
                <a:gdLst/>
                <a:ahLst/>
                <a:cxnLst/>
                <a:rect l="l" t="t" r="r" b="b"/>
                <a:pathLst>
                  <a:path w="4814" h="1974" extrusionOk="0">
                    <a:moveTo>
                      <a:pt x="835" y="0"/>
                    </a:moveTo>
                    <a:lnTo>
                      <a:pt x="0" y="1588"/>
                    </a:lnTo>
                    <a:lnTo>
                      <a:pt x="4557" y="1973"/>
                    </a:lnTo>
                    <a:lnTo>
                      <a:pt x="4813" y="1059"/>
                    </a:lnTo>
                    <a:lnTo>
                      <a:pt x="835" y="0"/>
                    </a:ln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92" name="Google Shape;1592;p38"/>
              <p:cNvSpPr/>
              <p:nvPr/>
            </p:nvSpPr>
            <p:spPr>
              <a:xfrm>
                <a:off x="6525532" y="2049834"/>
                <a:ext cx="1637475" cy="622655"/>
              </a:xfrm>
              <a:custGeom>
                <a:avLst/>
                <a:gdLst/>
                <a:ahLst/>
                <a:cxnLst/>
                <a:rect l="l" t="t" r="r" b="b"/>
                <a:pathLst>
                  <a:path w="16205" h="6162" extrusionOk="0">
                    <a:moveTo>
                      <a:pt x="530" y="1"/>
                    </a:moveTo>
                    <a:lnTo>
                      <a:pt x="0" y="2022"/>
                    </a:lnTo>
                    <a:lnTo>
                      <a:pt x="15675" y="6161"/>
                    </a:lnTo>
                    <a:lnTo>
                      <a:pt x="16204" y="4140"/>
                    </a:lnTo>
                    <a:lnTo>
                      <a:pt x="530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93" name="Google Shape;1593;p38"/>
              <p:cNvSpPr/>
              <p:nvPr/>
            </p:nvSpPr>
            <p:spPr>
              <a:xfrm>
                <a:off x="7287425" y="2096720"/>
                <a:ext cx="719963" cy="647108"/>
              </a:xfrm>
              <a:custGeom>
                <a:avLst/>
                <a:gdLst/>
                <a:ahLst/>
                <a:cxnLst/>
                <a:rect l="l" t="t" r="r" b="b"/>
                <a:pathLst>
                  <a:path w="7125" h="6404" extrusionOk="0">
                    <a:moveTo>
                      <a:pt x="3552" y="1"/>
                    </a:moveTo>
                    <a:cubicBezTo>
                      <a:pt x="2172" y="1"/>
                      <a:pt x="892" y="912"/>
                      <a:pt x="482" y="2312"/>
                    </a:cubicBezTo>
                    <a:cubicBezTo>
                      <a:pt x="1" y="4013"/>
                      <a:pt x="979" y="5794"/>
                      <a:pt x="2680" y="6275"/>
                    </a:cubicBezTo>
                    <a:cubicBezTo>
                      <a:pt x="2977" y="6362"/>
                      <a:pt x="3277" y="6403"/>
                      <a:pt x="3571" y="6403"/>
                    </a:cubicBezTo>
                    <a:cubicBezTo>
                      <a:pt x="4959" y="6403"/>
                      <a:pt x="6232" y="5483"/>
                      <a:pt x="6643" y="4093"/>
                    </a:cubicBezTo>
                    <a:cubicBezTo>
                      <a:pt x="7124" y="2393"/>
                      <a:pt x="6145" y="612"/>
                      <a:pt x="4445" y="130"/>
                    </a:cubicBezTo>
                    <a:cubicBezTo>
                      <a:pt x="4148" y="43"/>
                      <a:pt x="3847" y="1"/>
                      <a:pt x="355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94" name="Google Shape;1594;p38"/>
              <p:cNvSpPr/>
              <p:nvPr/>
            </p:nvSpPr>
            <p:spPr>
              <a:xfrm>
                <a:off x="7485274" y="2323067"/>
                <a:ext cx="53555" cy="146822"/>
              </a:xfrm>
              <a:custGeom>
                <a:avLst/>
                <a:gdLst/>
                <a:ahLst/>
                <a:cxnLst/>
                <a:rect l="l" t="t" r="r" b="b"/>
                <a:pathLst>
                  <a:path w="530" h="1453" extrusionOk="0">
                    <a:moveTo>
                      <a:pt x="88" y="0"/>
                    </a:moveTo>
                    <a:cubicBezTo>
                      <a:pt x="52" y="0"/>
                      <a:pt x="16" y="24"/>
                      <a:pt x="16" y="72"/>
                    </a:cubicBezTo>
                    <a:lnTo>
                      <a:pt x="0" y="457"/>
                    </a:lnTo>
                    <a:cubicBezTo>
                      <a:pt x="0" y="650"/>
                      <a:pt x="16" y="826"/>
                      <a:pt x="64" y="1003"/>
                    </a:cubicBezTo>
                    <a:cubicBezTo>
                      <a:pt x="112" y="1147"/>
                      <a:pt x="193" y="1276"/>
                      <a:pt x="305" y="1356"/>
                    </a:cubicBezTo>
                    <a:cubicBezTo>
                      <a:pt x="337" y="1388"/>
                      <a:pt x="369" y="1420"/>
                      <a:pt x="417" y="1436"/>
                    </a:cubicBezTo>
                    <a:cubicBezTo>
                      <a:pt x="417" y="1452"/>
                      <a:pt x="433" y="1452"/>
                      <a:pt x="449" y="1452"/>
                    </a:cubicBezTo>
                    <a:cubicBezTo>
                      <a:pt x="481" y="1452"/>
                      <a:pt x="497" y="1436"/>
                      <a:pt x="513" y="1420"/>
                    </a:cubicBezTo>
                    <a:cubicBezTo>
                      <a:pt x="529" y="1388"/>
                      <a:pt x="529" y="1340"/>
                      <a:pt x="497" y="1308"/>
                    </a:cubicBezTo>
                    <a:lnTo>
                      <a:pt x="401" y="1243"/>
                    </a:lnTo>
                    <a:cubicBezTo>
                      <a:pt x="305" y="1163"/>
                      <a:pt x="241" y="1067"/>
                      <a:pt x="209" y="971"/>
                    </a:cubicBezTo>
                    <a:cubicBezTo>
                      <a:pt x="160" y="794"/>
                      <a:pt x="144" y="634"/>
                      <a:pt x="160" y="457"/>
                    </a:cubicBezTo>
                    <a:lnTo>
                      <a:pt x="160" y="72"/>
                    </a:lnTo>
                    <a:cubicBezTo>
                      <a:pt x="160" y="24"/>
                      <a:pt x="124" y="0"/>
                      <a:pt x="88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95" name="Google Shape;1595;p38"/>
              <p:cNvSpPr/>
              <p:nvPr/>
            </p:nvSpPr>
            <p:spPr>
              <a:xfrm>
                <a:off x="7584098" y="2471405"/>
                <a:ext cx="204419" cy="47088"/>
              </a:xfrm>
              <a:custGeom>
                <a:avLst/>
                <a:gdLst/>
                <a:ahLst/>
                <a:cxnLst/>
                <a:rect l="l" t="t" r="r" b="b"/>
                <a:pathLst>
                  <a:path w="2023" h="466" extrusionOk="0">
                    <a:moveTo>
                      <a:pt x="97" y="0"/>
                    </a:moveTo>
                    <a:cubicBezTo>
                      <a:pt x="65" y="0"/>
                      <a:pt x="17" y="16"/>
                      <a:pt x="1" y="64"/>
                    </a:cubicBezTo>
                    <a:cubicBezTo>
                      <a:pt x="1" y="96"/>
                      <a:pt x="17" y="144"/>
                      <a:pt x="65" y="144"/>
                    </a:cubicBezTo>
                    <a:lnTo>
                      <a:pt x="947" y="385"/>
                    </a:lnTo>
                    <a:cubicBezTo>
                      <a:pt x="1156" y="433"/>
                      <a:pt x="1380" y="465"/>
                      <a:pt x="1605" y="465"/>
                    </a:cubicBezTo>
                    <a:lnTo>
                      <a:pt x="1958" y="465"/>
                    </a:lnTo>
                    <a:cubicBezTo>
                      <a:pt x="1990" y="465"/>
                      <a:pt x="2022" y="433"/>
                      <a:pt x="2022" y="401"/>
                    </a:cubicBezTo>
                    <a:cubicBezTo>
                      <a:pt x="2022" y="353"/>
                      <a:pt x="1990" y="321"/>
                      <a:pt x="1942" y="321"/>
                    </a:cubicBezTo>
                    <a:lnTo>
                      <a:pt x="1589" y="321"/>
                    </a:lnTo>
                    <a:cubicBezTo>
                      <a:pt x="1380" y="321"/>
                      <a:pt x="1188" y="289"/>
                      <a:pt x="995" y="241"/>
                    </a:cubicBezTo>
                    <a:lnTo>
                      <a:pt x="97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96" name="Google Shape;1596;p38"/>
              <p:cNvSpPr/>
              <p:nvPr/>
            </p:nvSpPr>
            <p:spPr>
              <a:xfrm>
                <a:off x="7485274" y="2407745"/>
                <a:ext cx="115194" cy="212907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2107" extrusionOk="0">
                    <a:moveTo>
                      <a:pt x="516" y="0"/>
                    </a:moveTo>
                    <a:cubicBezTo>
                      <a:pt x="509" y="0"/>
                      <a:pt x="503" y="2"/>
                      <a:pt x="497" y="4"/>
                    </a:cubicBezTo>
                    <a:cubicBezTo>
                      <a:pt x="449" y="4"/>
                      <a:pt x="417" y="36"/>
                      <a:pt x="433" y="85"/>
                    </a:cubicBezTo>
                    <a:cubicBezTo>
                      <a:pt x="449" y="726"/>
                      <a:pt x="305" y="1352"/>
                      <a:pt x="16" y="1930"/>
                    </a:cubicBezTo>
                    <a:cubicBezTo>
                      <a:pt x="0" y="1946"/>
                      <a:pt x="0" y="1962"/>
                      <a:pt x="16" y="1978"/>
                    </a:cubicBezTo>
                    <a:cubicBezTo>
                      <a:pt x="16" y="2010"/>
                      <a:pt x="32" y="2026"/>
                      <a:pt x="64" y="2026"/>
                    </a:cubicBezTo>
                    <a:lnTo>
                      <a:pt x="337" y="2106"/>
                    </a:lnTo>
                    <a:lnTo>
                      <a:pt x="369" y="2106"/>
                    </a:lnTo>
                    <a:cubicBezTo>
                      <a:pt x="385" y="2106"/>
                      <a:pt x="401" y="2090"/>
                      <a:pt x="417" y="2074"/>
                    </a:cubicBezTo>
                    <a:cubicBezTo>
                      <a:pt x="449" y="2042"/>
                      <a:pt x="1091" y="1240"/>
                      <a:pt x="1123" y="454"/>
                    </a:cubicBezTo>
                    <a:cubicBezTo>
                      <a:pt x="1139" y="421"/>
                      <a:pt x="1107" y="389"/>
                      <a:pt x="1059" y="373"/>
                    </a:cubicBezTo>
                    <a:cubicBezTo>
                      <a:pt x="1027" y="373"/>
                      <a:pt x="979" y="405"/>
                      <a:pt x="979" y="454"/>
                    </a:cubicBezTo>
                    <a:cubicBezTo>
                      <a:pt x="931" y="1095"/>
                      <a:pt x="465" y="1785"/>
                      <a:pt x="337" y="1946"/>
                    </a:cubicBezTo>
                    <a:lnTo>
                      <a:pt x="193" y="1897"/>
                    </a:lnTo>
                    <a:cubicBezTo>
                      <a:pt x="465" y="1336"/>
                      <a:pt x="594" y="694"/>
                      <a:pt x="578" y="69"/>
                    </a:cubicBezTo>
                    <a:cubicBezTo>
                      <a:pt x="578" y="29"/>
                      <a:pt x="545" y="0"/>
                      <a:pt x="51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97" name="Google Shape;1597;p38"/>
              <p:cNvSpPr/>
              <p:nvPr/>
            </p:nvSpPr>
            <p:spPr>
              <a:xfrm>
                <a:off x="7465772" y="2443415"/>
                <a:ext cx="58507" cy="172286"/>
              </a:xfrm>
              <a:custGeom>
                <a:avLst/>
                <a:gdLst/>
                <a:ahLst/>
                <a:cxnLst/>
                <a:rect l="l" t="t" r="r" b="b"/>
                <a:pathLst>
                  <a:path w="579" h="1705" extrusionOk="0">
                    <a:moveTo>
                      <a:pt x="481" y="0"/>
                    </a:moveTo>
                    <a:cubicBezTo>
                      <a:pt x="455" y="0"/>
                      <a:pt x="431" y="29"/>
                      <a:pt x="418" y="68"/>
                    </a:cubicBezTo>
                    <a:cubicBezTo>
                      <a:pt x="386" y="566"/>
                      <a:pt x="241" y="1063"/>
                      <a:pt x="17" y="1512"/>
                    </a:cubicBezTo>
                    <a:cubicBezTo>
                      <a:pt x="1" y="1561"/>
                      <a:pt x="33" y="1609"/>
                      <a:pt x="65" y="1625"/>
                    </a:cubicBezTo>
                    <a:lnTo>
                      <a:pt x="353" y="1705"/>
                    </a:lnTo>
                    <a:cubicBezTo>
                      <a:pt x="386" y="1705"/>
                      <a:pt x="434" y="1689"/>
                      <a:pt x="434" y="1641"/>
                    </a:cubicBezTo>
                    <a:cubicBezTo>
                      <a:pt x="450" y="1609"/>
                      <a:pt x="434" y="1561"/>
                      <a:pt x="386" y="1544"/>
                    </a:cubicBezTo>
                    <a:lnTo>
                      <a:pt x="193" y="1496"/>
                    </a:lnTo>
                    <a:cubicBezTo>
                      <a:pt x="402" y="1047"/>
                      <a:pt x="530" y="566"/>
                      <a:pt x="578" y="85"/>
                    </a:cubicBezTo>
                    <a:cubicBezTo>
                      <a:pt x="578" y="36"/>
                      <a:pt x="546" y="4"/>
                      <a:pt x="498" y="4"/>
                    </a:cubicBezTo>
                    <a:cubicBezTo>
                      <a:pt x="492" y="1"/>
                      <a:pt x="487" y="0"/>
                      <a:pt x="481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98" name="Google Shape;1598;p38"/>
              <p:cNvSpPr/>
              <p:nvPr/>
            </p:nvSpPr>
            <p:spPr>
              <a:xfrm>
                <a:off x="7710609" y="2539410"/>
                <a:ext cx="52848" cy="141163"/>
              </a:xfrm>
              <a:custGeom>
                <a:avLst/>
                <a:gdLst/>
                <a:ahLst/>
                <a:cxnLst/>
                <a:rect l="l" t="t" r="r" b="b"/>
                <a:pathLst>
                  <a:path w="523" h="1397" extrusionOk="0">
                    <a:moveTo>
                      <a:pt x="444" y="0"/>
                    </a:moveTo>
                    <a:cubicBezTo>
                      <a:pt x="411" y="0"/>
                      <a:pt x="376" y="21"/>
                      <a:pt x="369" y="65"/>
                    </a:cubicBezTo>
                    <a:cubicBezTo>
                      <a:pt x="305" y="466"/>
                      <a:pt x="177" y="851"/>
                      <a:pt x="0" y="1204"/>
                    </a:cubicBezTo>
                    <a:cubicBezTo>
                      <a:pt x="0" y="1220"/>
                      <a:pt x="0" y="1252"/>
                      <a:pt x="0" y="1268"/>
                    </a:cubicBezTo>
                    <a:cubicBezTo>
                      <a:pt x="16" y="1284"/>
                      <a:pt x="32" y="1300"/>
                      <a:pt x="48" y="1316"/>
                    </a:cubicBezTo>
                    <a:lnTo>
                      <a:pt x="337" y="1381"/>
                    </a:lnTo>
                    <a:lnTo>
                      <a:pt x="353" y="1381"/>
                    </a:lnTo>
                    <a:lnTo>
                      <a:pt x="353" y="1397"/>
                    </a:lnTo>
                    <a:cubicBezTo>
                      <a:pt x="449" y="1397"/>
                      <a:pt x="465" y="1268"/>
                      <a:pt x="385" y="1236"/>
                    </a:cubicBezTo>
                    <a:lnTo>
                      <a:pt x="177" y="1188"/>
                    </a:lnTo>
                    <a:cubicBezTo>
                      <a:pt x="337" y="835"/>
                      <a:pt x="449" y="466"/>
                      <a:pt x="513" y="81"/>
                    </a:cubicBezTo>
                    <a:cubicBezTo>
                      <a:pt x="522" y="29"/>
                      <a:pt x="484" y="0"/>
                      <a:pt x="44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599" name="Google Shape;1599;p38"/>
              <p:cNvSpPr/>
              <p:nvPr/>
            </p:nvSpPr>
            <p:spPr>
              <a:xfrm>
                <a:off x="7399284" y="2203831"/>
                <a:ext cx="162282" cy="136313"/>
              </a:xfrm>
              <a:custGeom>
                <a:avLst/>
                <a:gdLst/>
                <a:ahLst/>
                <a:cxnLst/>
                <a:rect l="l" t="t" r="r" b="b"/>
                <a:pathLst>
                  <a:path w="1606" h="1349" extrusionOk="0">
                    <a:moveTo>
                      <a:pt x="1236" y="1"/>
                    </a:moveTo>
                    <a:lnTo>
                      <a:pt x="899" y="97"/>
                    </a:lnTo>
                    <a:cubicBezTo>
                      <a:pt x="755" y="129"/>
                      <a:pt x="642" y="242"/>
                      <a:pt x="594" y="386"/>
                    </a:cubicBezTo>
                    <a:lnTo>
                      <a:pt x="370" y="578"/>
                    </a:lnTo>
                    <a:cubicBezTo>
                      <a:pt x="290" y="627"/>
                      <a:pt x="225" y="659"/>
                      <a:pt x="145" y="691"/>
                    </a:cubicBezTo>
                    <a:cubicBezTo>
                      <a:pt x="81" y="723"/>
                      <a:pt x="33" y="771"/>
                      <a:pt x="17" y="835"/>
                    </a:cubicBezTo>
                    <a:cubicBezTo>
                      <a:pt x="1" y="867"/>
                      <a:pt x="1" y="899"/>
                      <a:pt x="17" y="931"/>
                    </a:cubicBezTo>
                    <a:lnTo>
                      <a:pt x="49" y="1076"/>
                    </a:lnTo>
                    <a:cubicBezTo>
                      <a:pt x="49" y="1092"/>
                      <a:pt x="65" y="1108"/>
                      <a:pt x="81" y="1124"/>
                    </a:cubicBezTo>
                    <a:cubicBezTo>
                      <a:pt x="129" y="1172"/>
                      <a:pt x="193" y="1188"/>
                      <a:pt x="257" y="1204"/>
                    </a:cubicBezTo>
                    <a:cubicBezTo>
                      <a:pt x="291" y="1215"/>
                      <a:pt x="326" y="1227"/>
                      <a:pt x="365" y="1227"/>
                    </a:cubicBezTo>
                    <a:cubicBezTo>
                      <a:pt x="382" y="1227"/>
                      <a:pt x="399" y="1225"/>
                      <a:pt x="418" y="1220"/>
                    </a:cubicBezTo>
                    <a:lnTo>
                      <a:pt x="562" y="1220"/>
                    </a:lnTo>
                    <a:cubicBezTo>
                      <a:pt x="691" y="1252"/>
                      <a:pt x="803" y="1268"/>
                      <a:pt x="915" y="1316"/>
                    </a:cubicBezTo>
                    <a:cubicBezTo>
                      <a:pt x="947" y="1333"/>
                      <a:pt x="963" y="1349"/>
                      <a:pt x="995" y="1349"/>
                    </a:cubicBezTo>
                    <a:lnTo>
                      <a:pt x="1011" y="1349"/>
                    </a:lnTo>
                    <a:cubicBezTo>
                      <a:pt x="1140" y="1333"/>
                      <a:pt x="1252" y="1284"/>
                      <a:pt x="1348" y="1220"/>
                    </a:cubicBezTo>
                    <a:cubicBezTo>
                      <a:pt x="1416" y="1179"/>
                      <a:pt x="1381" y="1081"/>
                      <a:pt x="1320" y="1081"/>
                    </a:cubicBezTo>
                    <a:cubicBezTo>
                      <a:pt x="1308" y="1081"/>
                      <a:pt x="1297" y="1084"/>
                      <a:pt x="1284" y="1092"/>
                    </a:cubicBezTo>
                    <a:cubicBezTo>
                      <a:pt x="1204" y="1140"/>
                      <a:pt x="1108" y="1172"/>
                      <a:pt x="1011" y="1204"/>
                    </a:cubicBezTo>
                    <a:lnTo>
                      <a:pt x="963" y="1188"/>
                    </a:lnTo>
                    <a:cubicBezTo>
                      <a:pt x="835" y="1140"/>
                      <a:pt x="707" y="1108"/>
                      <a:pt x="578" y="1092"/>
                    </a:cubicBezTo>
                    <a:lnTo>
                      <a:pt x="402" y="1092"/>
                    </a:lnTo>
                    <a:cubicBezTo>
                      <a:pt x="354" y="1092"/>
                      <a:pt x="322" y="1076"/>
                      <a:pt x="290" y="1076"/>
                    </a:cubicBezTo>
                    <a:cubicBezTo>
                      <a:pt x="241" y="1060"/>
                      <a:pt x="209" y="1044"/>
                      <a:pt x="177" y="1028"/>
                    </a:cubicBezTo>
                    <a:lnTo>
                      <a:pt x="145" y="899"/>
                    </a:lnTo>
                    <a:cubicBezTo>
                      <a:pt x="145" y="899"/>
                      <a:pt x="145" y="883"/>
                      <a:pt x="145" y="883"/>
                    </a:cubicBezTo>
                    <a:cubicBezTo>
                      <a:pt x="161" y="867"/>
                      <a:pt x="177" y="851"/>
                      <a:pt x="193" y="835"/>
                    </a:cubicBezTo>
                    <a:cubicBezTo>
                      <a:pt x="290" y="803"/>
                      <a:pt x="370" y="755"/>
                      <a:pt x="450" y="691"/>
                    </a:cubicBezTo>
                    <a:lnTo>
                      <a:pt x="707" y="498"/>
                    </a:lnTo>
                    <a:cubicBezTo>
                      <a:pt x="723" y="482"/>
                      <a:pt x="723" y="466"/>
                      <a:pt x="739" y="450"/>
                    </a:cubicBezTo>
                    <a:cubicBezTo>
                      <a:pt x="755" y="354"/>
                      <a:pt x="835" y="258"/>
                      <a:pt x="947" y="242"/>
                    </a:cubicBezTo>
                    <a:lnTo>
                      <a:pt x="1252" y="161"/>
                    </a:lnTo>
                    <a:lnTo>
                      <a:pt x="1477" y="306"/>
                    </a:lnTo>
                    <a:cubicBezTo>
                      <a:pt x="1489" y="318"/>
                      <a:pt x="1504" y="323"/>
                      <a:pt x="1518" y="323"/>
                    </a:cubicBezTo>
                    <a:cubicBezTo>
                      <a:pt x="1541" y="323"/>
                      <a:pt x="1563" y="310"/>
                      <a:pt x="1573" y="290"/>
                    </a:cubicBezTo>
                    <a:cubicBezTo>
                      <a:pt x="1605" y="258"/>
                      <a:pt x="1589" y="209"/>
                      <a:pt x="1557" y="193"/>
                    </a:cubicBezTo>
                    <a:lnTo>
                      <a:pt x="1300" y="17"/>
                    </a:lnTo>
                    <a:cubicBezTo>
                      <a:pt x="1284" y="1"/>
                      <a:pt x="1268" y="1"/>
                      <a:pt x="123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00" name="Google Shape;1600;p38"/>
              <p:cNvSpPr/>
              <p:nvPr/>
            </p:nvSpPr>
            <p:spPr>
              <a:xfrm>
                <a:off x="7558634" y="2243239"/>
                <a:ext cx="343359" cy="442184"/>
              </a:xfrm>
              <a:custGeom>
                <a:avLst/>
                <a:gdLst/>
                <a:ahLst/>
                <a:cxnLst/>
                <a:rect l="l" t="t" r="r" b="b"/>
                <a:pathLst>
                  <a:path w="3398" h="4376" extrusionOk="0">
                    <a:moveTo>
                      <a:pt x="107" y="1"/>
                    </a:moveTo>
                    <a:cubicBezTo>
                      <a:pt x="53" y="1"/>
                      <a:pt x="0" y="59"/>
                      <a:pt x="44" y="124"/>
                    </a:cubicBezTo>
                    <a:lnTo>
                      <a:pt x="76" y="172"/>
                    </a:lnTo>
                    <a:cubicBezTo>
                      <a:pt x="221" y="397"/>
                      <a:pt x="461" y="557"/>
                      <a:pt x="718" y="622"/>
                    </a:cubicBezTo>
                    <a:lnTo>
                      <a:pt x="1552" y="830"/>
                    </a:lnTo>
                    <a:lnTo>
                      <a:pt x="1568" y="830"/>
                    </a:lnTo>
                    <a:lnTo>
                      <a:pt x="2595" y="910"/>
                    </a:lnTo>
                    <a:cubicBezTo>
                      <a:pt x="2707" y="926"/>
                      <a:pt x="2836" y="975"/>
                      <a:pt x="2932" y="1071"/>
                    </a:cubicBezTo>
                    <a:lnTo>
                      <a:pt x="3060" y="1183"/>
                    </a:lnTo>
                    <a:cubicBezTo>
                      <a:pt x="3173" y="1295"/>
                      <a:pt x="3221" y="1456"/>
                      <a:pt x="3189" y="1600"/>
                    </a:cubicBezTo>
                    <a:lnTo>
                      <a:pt x="3108" y="1873"/>
                    </a:lnTo>
                    <a:cubicBezTo>
                      <a:pt x="3092" y="1921"/>
                      <a:pt x="3076" y="1969"/>
                      <a:pt x="3060" y="2017"/>
                    </a:cubicBezTo>
                    <a:cubicBezTo>
                      <a:pt x="3028" y="2066"/>
                      <a:pt x="2996" y="2098"/>
                      <a:pt x="2964" y="2130"/>
                    </a:cubicBezTo>
                    <a:cubicBezTo>
                      <a:pt x="2948" y="2146"/>
                      <a:pt x="2948" y="2146"/>
                      <a:pt x="2948" y="2162"/>
                    </a:cubicBezTo>
                    <a:lnTo>
                      <a:pt x="2836" y="2354"/>
                    </a:lnTo>
                    <a:cubicBezTo>
                      <a:pt x="2755" y="2547"/>
                      <a:pt x="2675" y="2739"/>
                      <a:pt x="2643" y="2948"/>
                    </a:cubicBezTo>
                    <a:cubicBezTo>
                      <a:pt x="2515" y="3413"/>
                      <a:pt x="2306" y="3830"/>
                      <a:pt x="2017" y="4215"/>
                    </a:cubicBezTo>
                    <a:lnTo>
                      <a:pt x="1873" y="4183"/>
                    </a:lnTo>
                    <a:cubicBezTo>
                      <a:pt x="2162" y="3606"/>
                      <a:pt x="2290" y="2980"/>
                      <a:pt x="2274" y="2338"/>
                    </a:cubicBezTo>
                    <a:cubicBezTo>
                      <a:pt x="2274" y="2299"/>
                      <a:pt x="2242" y="2270"/>
                      <a:pt x="2212" y="2270"/>
                    </a:cubicBezTo>
                    <a:cubicBezTo>
                      <a:pt x="2206" y="2270"/>
                      <a:pt x="2200" y="2271"/>
                      <a:pt x="2194" y="2274"/>
                    </a:cubicBezTo>
                    <a:cubicBezTo>
                      <a:pt x="2146" y="2274"/>
                      <a:pt x="2130" y="2306"/>
                      <a:pt x="2130" y="2354"/>
                    </a:cubicBezTo>
                    <a:cubicBezTo>
                      <a:pt x="2146" y="2996"/>
                      <a:pt x="2001" y="3622"/>
                      <a:pt x="1713" y="4199"/>
                    </a:cubicBezTo>
                    <a:cubicBezTo>
                      <a:pt x="1697" y="4215"/>
                      <a:pt x="1697" y="4231"/>
                      <a:pt x="1713" y="4263"/>
                    </a:cubicBezTo>
                    <a:cubicBezTo>
                      <a:pt x="1713" y="4280"/>
                      <a:pt x="1745" y="4296"/>
                      <a:pt x="1761" y="4296"/>
                    </a:cubicBezTo>
                    <a:lnTo>
                      <a:pt x="2050" y="4376"/>
                    </a:lnTo>
                    <a:lnTo>
                      <a:pt x="2066" y="4376"/>
                    </a:lnTo>
                    <a:cubicBezTo>
                      <a:pt x="2098" y="4376"/>
                      <a:pt x="2114" y="4360"/>
                      <a:pt x="2130" y="4344"/>
                    </a:cubicBezTo>
                    <a:cubicBezTo>
                      <a:pt x="2451" y="3943"/>
                      <a:pt x="2675" y="3477"/>
                      <a:pt x="2804" y="2980"/>
                    </a:cubicBezTo>
                    <a:cubicBezTo>
                      <a:pt x="2836" y="2787"/>
                      <a:pt x="2900" y="2595"/>
                      <a:pt x="2996" y="2418"/>
                    </a:cubicBezTo>
                    <a:lnTo>
                      <a:pt x="3092" y="2226"/>
                    </a:lnTo>
                    <a:cubicBezTo>
                      <a:pt x="3124" y="2178"/>
                      <a:pt x="3173" y="2130"/>
                      <a:pt x="3205" y="2082"/>
                    </a:cubicBezTo>
                    <a:cubicBezTo>
                      <a:pt x="3237" y="2017"/>
                      <a:pt x="3253" y="1969"/>
                      <a:pt x="3269" y="1905"/>
                    </a:cubicBezTo>
                    <a:lnTo>
                      <a:pt x="3349" y="1632"/>
                    </a:lnTo>
                    <a:cubicBezTo>
                      <a:pt x="3397" y="1424"/>
                      <a:pt x="3333" y="1199"/>
                      <a:pt x="3173" y="1071"/>
                    </a:cubicBezTo>
                    <a:lnTo>
                      <a:pt x="3044" y="943"/>
                    </a:lnTo>
                    <a:cubicBezTo>
                      <a:pt x="2916" y="830"/>
                      <a:pt x="2772" y="782"/>
                      <a:pt x="2595" y="766"/>
                    </a:cubicBezTo>
                    <a:lnTo>
                      <a:pt x="1584" y="686"/>
                    </a:lnTo>
                    <a:lnTo>
                      <a:pt x="750" y="477"/>
                    </a:lnTo>
                    <a:cubicBezTo>
                      <a:pt x="525" y="429"/>
                      <a:pt x="333" y="285"/>
                      <a:pt x="205" y="92"/>
                    </a:cubicBezTo>
                    <a:lnTo>
                      <a:pt x="172" y="44"/>
                    </a:lnTo>
                    <a:cubicBezTo>
                      <a:pt x="157" y="13"/>
                      <a:pt x="132" y="1"/>
                      <a:pt x="107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01" name="Google Shape;1601;p38"/>
              <p:cNvSpPr/>
              <p:nvPr/>
            </p:nvSpPr>
            <p:spPr>
              <a:xfrm>
                <a:off x="7540345" y="2210702"/>
                <a:ext cx="55172" cy="50019"/>
              </a:xfrm>
              <a:custGeom>
                <a:avLst/>
                <a:gdLst/>
                <a:ahLst/>
                <a:cxnLst/>
                <a:rect l="l" t="t" r="r" b="b"/>
                <a:pathLst>
                  <a:path w="546" h="495" extrusionOk="0">
                    <a:moveTo>
                      <a:pt x="382" y="1"/>
                    </a:moveTo>
                    <a:cubicBezTo>
                      <a:pt x="226" y="1"/>
                      <a:pt x="83" y="92"/>
                      <a:pt x="17" y="238"/>
                    </a:cubicBezTo>
                    <a:cubicBezTo>
                      <a:pt x="1" y="270"/>
                      <a:pt x="17" y="318"/>
                      <a:pt x="49" y="334"/>
                    </a:cubicBezTo>
                    <a:cubicBezTo>
                      <a:pt x="57" y="338"/>
                      <a:pt x="67" y="340"/>
                      <a:pt x="77" y="340"/>
                    </a:cubicBezTo>
                    <a:cubicBezTo>
                      <a:pt x="104" y="340"/>
                      <a:pt x="133" y="325"/>
                      <a:pt x="145" y="302"/>
                    </a:cubicBezTo>
                    <a:cubicBezTo>
                      <a:pt x="193" y="206"/>
                      <a:pt x="273" y="158"/>
                      <a:pt x="370" y="158"/>
                    </a:cubicBezTo>
                    <a:lnTo>
                      <a:pt x="386" y="158"/>
                    </a:lnTo>
                    <a:cubicBezTo>
                      <a:pt x="370" y="238"/>
                      <a:pt x="305" y="318"/>
                      <a:pt x="209" y="350"/>
                    </a:cubicBezTo>
                    <a:cubicBezTo>
                      <a:pt x="177" y="366"/>
                      <a:pt x="145" y="398"/>
                      <a:pt x="161" y="446"/>
                    </a:cubicBezTo>
                    <a:cubicBezTo>
                      <a:pt x="177" y="478"/>
                      <a:pt x="193" y="494"/>
                      <a:pt x="241" y="494"/>
                    </a:cubicBezTo>
                    <a:lnTo>
                      <a:pt x="257" y="494"/>
                    </a:lnTo>
                    <a:cubicBezTo>
                      <a:pt x="434" y="446"/>
                      <a:pt x="546" y="270"/>
                      <a:pt x="530" y="77"/>
                    </a:cubicBezTo>
                    <a:cubicBezTo>
                      <a:pt x="530" y="45"/>
                      <a:pt x="498" y="29"/>
                      <a:pt x="482" y="13"/>
                    </a:cubicBezTo>
                    <a:cubicBezTo>
                      <a:pt x="448" y="5"/>
                      <a:pt x="415" y="1"/>
                      <a:pt x="38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02" name="Google Shape;1602;p38"/>
              <p:cNvSpPr/>
              <p:nvPr/>
            </p:nvSpPr>
            <p:spPr>
              <a:xfrm>
                <a:off x="7491741" y="2182207"/>
                <a:ext cx="46078" cy="42844"/>
              </a:xfrm>
              <a:custGeom>
                <a:avLst/>
                <a:gdLst/>
                <a:ahLst/>
                <a:cxnLst/>
                <a:rect l="l" t="t" r="r" b="b"/>
                <a:pathLst>
                  <a:path w="456" h="424" extrusionOk="0">
                    <a:moveTo>
                      <a:pt x="132" y="0"/>
                    </a:moveTo>
                    <a:cubicBezTo>
                      <a:pt x="105" y="0"/>
                      <a:pt x="76" y="15"/>
                      <a:pt x="64" y="38"/>
                    </a:cubicBezTo>
                    <a:cubicBezTo>
                      <a:pt x="16" y="135"/>
                      <a:pt x="0" y="263"/>
                      <a:pt x="32" y="375"/>
                    </a:cubicBezTo>
                    <a:cubicBezTo>
                      <a:pt x="32" y="407"/>
                      <a:pt x="64" y="423"/>
                      <a:pt x="96" y="423"/>
                    </a:cubicBezTo>
                    <a:lnTo>
                      <a:pt x="113" y="423"/>
                    </a:lnTo>
                    <a:cubicBezTo>
                      <a:pt x="161" y="423"/>
                      <a:pt x="177" y="375"/>
                      <a:pt x="177" y="343"/>
                    </a:cubicBezTo>
                    <a:cubicBezTo>
                      <a:pt x="161" y="279"/>
                      <a:pt x="161" y="231"/>
                      <a:pt x="177" y="167"/>
                    </a:cubicBezTo>
                    <a:cubicBezTo>
                      <a:pt x="225" y="215"/>
                      <a:pt x="273" y="263"/>
                      <a:pt x="289" y="327"/>
                    </a:cubicBezTo>
                    <a:cubicBezTo>
                      <a:pt x="304" y="353"/>
                      <a:pt x="328" y="364"/>
                      <a:pt x="351" y="364"/>
                    </a:cubicBezTo>
                    <a:cubicBezTo>
                      <a:pt x="402" y="364"/>
                      <a:pt x="455" y="313"/>
                      <a:pt x="433" y="247"/>
                    </a:cubicBezTo>
                    <a:cubicBezTo>
                      <a:pt x="369" y="135"/>
                      <a:pt x="273" y="54"/>
                      <a:pt x="161" y="6"/>
                    </a:cubicBezTo>
                    <a:cubicBezTo>
                      <a:pt x="152" y="2"/>
                      <a:pt x="142" y="0"/>
                      <a:pt x="132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03" name="Google Shape;1603;p38"/>
              <p:cNvSpPr/>
              <p:nvPr/>
            </p:nvSpPr>
            <p:spPr>
              <a:xfrm>
                <a:off x="7866221" y="2372783"/>
                <a:ext cx="32537" cy="12620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1249" extrusionOk="0">
                    <a:moveTo>
                      <a:pt x="229" y="1"/>
                    </a:moveTo>
                    <a:cubicBezTo>
                      <a:pt x="186" y="1"/>
                      <a:pt x="144" y="34"/>
                      <a:pt x="161" y="94"/>
                    </a:cubicBezTo>
                    <a:cubicBezTo>
                      <a:pt x="177" y="447"/>
                      <a:pt x="129" y="816"/>
                      <a:pt x="16" y="1153"/>
                    </a:cubicBezTo>
                    <a:cubicBezTo>
                      <a:pt x="0" y="1201"/>
                      <a:pt x="16" y="1233"/>
                      <a:pt x="64" y="1249"/>
                    </a:cubicBezTo>
                    <a:lnTo>
                      <a:pt x="80" y="1249"/>
                    </a:lnTo>
                    <a:cubicBezTo>
                      <a:pt x="113" y="1249"/>
                      <a:pt x="145" y="1233"/>
                      <a:pt x="145" y="1201"/>
                    </a:cubicBezTo>
                    <a:cubicBezTo>
                      <a:pt x="273" y="848"/>
                      <a:pt x="321" y="463"/>
                      <a:pt x="305" y="78"/>
                    </a:cubicBezTo>
                    <a:cubicBezTo>
                      <a:pt x="305" y="25"/>
                      <a:pt x="267" y="1"/>
                      <a:pt x="22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04" name="Google Shape;1604;p38"/>
              <p:cNvSpPr/>
              <p:nvPr/>
            </p:nvSpPr>
            <p:spPr>
              <a:xfrm>
                <a:off x="7841869" y="2484642"/>
                <a:ext cx="45471" cy="58102"/>
              </a:xfrm>
              <a:custGeom>
                <a:avLst/>
                <a:gdLst/>
                <a:ahLst/>
                <a:cxnLst/>
                <a:rect l="l" t="t" r="r" b="b"/>
                <a:pathLst>
                  <a:path w="450" h="575" extrusionOk="0">
                    <a:moveTo>
                      <a:pt x="289" y="158"/>
                    </a:moveTo>
                    <a:cubicBezTo>
                      <a:pt x="305" y="158"/>
                      <a:pt x="321" y="222"/>
                      <a:pt x="273" y="318"/>
                    </a:cubicBezTo>
                    <a:cubicBezTo>
                      <a:pt x="257" y="350"/>
                      <a:pt x="225" y="382"/>
                      <a:pt x="177" y="415"/>
                    </a:cubicBezTo>
                    <a:cubicBezTo>
                      <a:pt x="161" y="366"/>
                      <a:pt x="161" y="318"/>
                      <a:pt x="177" y="270"/>
                    </a:cubicBezTo>
                    <a:cubicBezTo>
                      <a:pt x="225" y="190"/>
                      <a:pt x="273" y="158"/>
                      <a:pt x="289" y="158"/>
                    </a:cubicBezTo>
                    <a:close/>
                    <a:moveTo>
                      <a:pt x="281" y="0"/>
                    </a:moveTo>
                    <a:cubicBezTo>
                      <a:pt x="240" y="0"/>
                      <a:pt x="197" y="15"/>
                      <a:pt x="161" y="46"/>
                    </a:cubicBezTo>
                    <a:cubicBezTo>
                      <a:pt x="113" y="94"/>
                      <a:pt x="65" y="142"/>
                      <a:pt x="49" y="206"/>
                    </a:cubicBezTo>
                    <a:cubicBezTo>
                      <a:pt x="1" y="318"/>
                      <a:pt x="17" y="431"/>
                      <a:pt x="65" y="543"/>
                    </a:cubicBezTo>
                    <a:cubicBezTo>
                      <a:pt x="81" y="559"/>
                      <a:pt x="113" y="575"/>
                      <a:pt x="145" y="575"/>
                    </a:cubicBezTo>
                    <a:lnTo>
                      <a:pt x="161" y="575"/>
                    </a:lnTo>
                    <a:cubicBezTo>
                      <a:pt x="273" y="543"/>
                      <a:pt x="354" y="463"/>
                      <a:pt x="418" y="366"/>
                    </a:cubicBezTo>
                    <a:cubicBezTo>
                      <a:pt x="450" y="302"/>
                      <a:pt x="450" y="238"/>
                      <a:pt x="450" y="174"/>
                    </a:cubicBezTo>
                    <a:cubicBezTo>
                      <a:pt x="450" y="65"/>
                      <a:pt x="368" y="0"/>
                      <a:pt x="281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05" name="Google Shape;1605;p38"/>
              <p:cNvSpPr/>
              <p:nvPr/>
            </p:nvSpPr>
            <p:spPr>
              <a:xfrm>
                <a:off x="7672615" y="2496263"/>
                <a:ext cx="114285" cy="57900"/>
              </a:xfrm>
              <a:custGeom>
                <a:avLst/>
                <a:gdLst/>
                <a:ahLst/>
                <a:cxnLst/>
                <a:rect l="l" t="t" r="r" b="b"/>
                <a:pathLst>
                  <a:path w="1131" h="573" extrusionOk="0">
                    <a:moveTo>
                      <a:pt x="99" y="1"/>
                    </a:moveTo>
                    <a:cubicBezTo>
                      <a:pt x="51" y="1"/>
                      <a:pt x="0" y="50"/>
                      <a:pt x="23" y="107"/>
                    </a:cubicBezTo>
                    <a:cubicBezTo>
                      <a:pt x="184" y="364"/>
                      <a:pt x="456" y="524"/>
                      <a:pt x="745" y="572"/>
                    </a:cubicBezTo>
                    <a:lnTo>
                      <a:pt x="841" y="572"/>
                    </a:lnTo>
                    <a:cubicBezTo>
                      <a:pt x="922" y="572"/>
                      <a:pt x="1018" y="556"/>
                      <a:pt x="1098" y="508"/>
                    </a:cubicBezTo>
                    <a:cubicBezTo>
                      <a:pt x="1130" y="492"/>
                      <a:pt x="1130" y="444"/>
                      <a:pt x="1114" y="412"/>
                    </a:cubicBezTo>
                    <a:cubicBezTo>
                      <a:pt x="1094" y="392"/>
                      <a:pt x="1068" y="378"/>
                      <a:pt x="1044" y="378"/>
                    </a:cubicBezTo>
                    <a:cubicBezTo>
                      <a:pt x="1029" y="378"/>
                      <a:pt x="1014" y="384"/>
                      <a:pt x="1002" y="396"/>
                    </a:cubicBezTo>
                    <a:cubicBezTo>
                      <a:pt x="955" y="419"/>
                      <a:pt x="899" y="434"/>
                      <a:pt x="835" y="434"/>
                    </a:cubicBezTo>
                    <a:cubicBezTo>
                      <a:pt x="812" y="434"/>
                      <a:pt x="787" y="432"/>
                      <a:pt x="761" y="428"/>
                    </a:cubicBezTo>
                    <a:cubicBezTo>
                      <a:pt x="520" y="396"/>
                      <a:pt x="296" y="251"/>
                      <a:pt x="151" y="27"/>
                    </a:cubicBezTo>
                    <a:cubicBezTo>
                      <a:pt x="138" y="8"/>
                      <a:pt x="119" y="1"/>
                      <a:pt x="9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p:grpSp>
        <p:grpSp>
          <p:nvGrpSpPr>
            <p:cNvPr id="1606" name="Google Shape;1606;p38"/>
            <p:cNvGrpSpPr/>
            <p:nvPr/>
          </p:nvGrpSpPr>
          <p:grpSpPr>
            <a:xfrm rot="1398867">
              <a:off x="2564366" y="2138616"/>
              <a:ext cx="1379525" cy="1722605"/>
              <a:chOff x="3010877" y="2319177"/>
              <a:chExt cx="1379444" cy="1722505"/>
            </a:xfrm>
          </p:grpSpPr>
          <p:sp>
            <p:nvSpPr>
              <p:cNvPr id="1607" name="Google Shape;1607;p38"/>
              <p:cNvSpPr/>
              <p:nvPr/>
            </p:nvSpPr>
            <p:spPr>
              <a:xfrm>
                <a:off x="3010877" y="2319177"/>
                <a:ext cx="1379444" cy="1722505"/>
              </a:xfrm>
              <a:custGeom>
                <a:avLst/>
                <a:gdLst/>
                <a:ahLst/>
                <a:cxnLst/>
                <a:rect l="l" t="t" r="r" b="b"/>
                <a:pathLst>
                  <a:path w="20873" h="26064" extrusionOk="0">
                    <a:moveTo>
                      <a:pt x="6171" y="1"/>
                    </a:moveTo>
                    <a:cubicBezTo>
                      <a:pt x="5804" y="1"/>
                      <a:pt x="5471" y="242"/>
                      <a:pt x="5375" y="614"/>
                    </a:cubicBezTo>
                    <a:lnTo>
                      <a:pt x="113" y="21599"/>
                    </a:lnTo>
                    <a:cubicBezTo>
                      <a:pt x="0" y="22016"/>
                      <a:pt x="257" y="22465"/>
                      <a:pt x="690" y="22562"/>
                    </a:cubicBezTo>
                    <a:lnTo>
                      <a:pt x="14520" y="26043"/>
                    </a:lnTo>
                    <a:cubicBezTo>
                      <a:pt x="14581" y="26057"/>
                      <a:pt x="14642" y="26063"/>
                      <a:pt x="14702" y="26063"/>
                    </a:cubicBezTo>
                    <a:cubicBezTo>
                      <a:pt x="15069" y="26063"/>
                      <a:pt x="15402" y="25821"/>
                      <a:pt x="15498" y="25450"/>
                    </a:cubicBezTo>
                    <a:lnTo>
                      <a:pt x="20760" y="4465"/>
                    </a:lnTo>
                    <a:cubicBezTo>
                      <a:pt x="20873" y="4032"/>
                      <a:pt x="20600" y="3598"/>
                      <a:pt x="20167" y="3486"/>
                    </a:cubicBezTo>
                    <a:lnTo>
                      <a:pt x="6353" y="21"/>
                    </a:lnTo>
                    <a:cubicBezTo>
                      <a:pt x="6292" y="7"/>
                      <a:pt x="6231" y="1"/>
                      <a:pt x="617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08" name="Google Shape;1608;p38"/>
              <p:cNvSpPr/>
              <p:nvPr/>
            </p:nvSpPr>
            <p:spPr>
              <a:xfrm>
                <a:off x="3040550" y="2356913"/>
                <a:ext cx="1319040" cy="1646636"/>
              </a:xfrm>
              <a:custGeom>
                <a:avLst/>
                <a:gdLst/>
                <a:ahLst/>
                <a:cxnLst/>
                <a:rect l="l" t="t" r="r" b="b"/>
                <a:pathLst>
                  <a:path w="19959" h="24916" extrusionOk="0">
                    <a:moveTo>
                      <a:pt x="5883" y="1"/>
                    </a:moveTo>
                    <a:cubicBezTo>
                      <a:pt x="5539" y="1"/>
                      <a:pt x="5231" y="238"/>
                      <a:pt x="5150" y="589"/>
                    </a:cubicBezTo>
                    <a:lnTo>
                      <a:pt x="113" y="20643"/>
                    </a:lnTo>
                    <a:cubicBezTo>
                      <a:pt x="0" y="21060"/>
                      <a:pt x="257" y="21477"/>
                      <a:pt x="674" y="21574"/>
                    </a:cubicBezTo>
                    <a:lnTo>
                      <a:pt x="13894" y="24895"/>
                    </a:lnTo>
                    <a:cubicBezTo>
                      <a:pt x="13953" y="24909"/>
                      <a:pt x="14013" y="24916"/>
                      <a:pt x="14072" y="24916"/>
                    </a:cubicBezTo>
                    <a:cubicBezTo>
                      <a:pt x="14412" y="24916"/>
                      <a:pt x="14729" y="24688"/>
                      <a:pt x="14825" y="24333"/>
                    </a:cubicBezTo>
                    <a:lnTo>
                      <a:pt x="19862" y="4279"/>
                    </a:lnTo>
                    <a:cubicBezTo>
                      <a:pt x="19959" y="3862"/>
                      <a:pt x="19702" y="3445"/>
                      <a:pt x="19301" y="3332"/>
                    </a:cubicBezTo>
                    <a:lnTo>
                      <a:pt x="6081" y="27"/>
                    </a:lnTo>
                    <a:cubicBezTo>
                      <a:pt x="6014" y="9"/>
                      <a:pt x="5948" y="1"/>
                      <a:pt x="588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09" name="Google Shape;1609;p38"/>
              <p:cNvSpPr/>
              <p:nvPr/>
            </p:nvSpPr>
            <p:spPr>
              <a:xfrm>
                <a:off x="3770012" y="2689197"/>
                <a:ext cx="13812" cy="10971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66" extrusionOk="0">
                    <a:moveTo>
                      <a:pt x="113" y="1"/>
                    </a:moveTo>
                    <a:cubicBezTo>
                      <a:pt x="89" y="1"/>
                      <a:pt x="65" y="13"/>
                      <a:pt x="48" y="37"/>
                    </a:cubicBezTo>
                    <a:cubicBezTo>
                      <a:pt x="0" y="69"/>
                      <a:pt x="0" y="117"/>
                      <a:pt x="32" y="165"/>
                    </a:cubicBezTo>
                    <a:lnTo>
                      <a:pt x="209" y="133"/>
                    </a:lnTo>
                    <a:cubicBezTo>
                      <a:pt x="209" y="101"/>
                      <a:pt x="209" y="53"/>
                      <a:pt x="177" y="37"/>
                    </a:cubicBezTo>
                    <a:cubicBezTo>
                      <a:pt x="161" y="13"/>
                      <a:pt x="137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10" name="Google Shape;1610;p38"/>
              <p:cNvSpPr/>
              <p:nvPr/>
            </p:nvSpPr>
            <p:spPr>
              <a:xfrm>
                <a:off x="3584441" y="2717152"/>
                <a:ext cx="14936" cy="13746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8" extrusionOk="0">
                    <a:moveTo>
                      <a:pt x="120" y="1"/>
                    </a:moveTo>
                    <a:cubicBezTo>
                      <a:pt x="94" y="1"/>
                      <a:pt x="66" y="13"/>
                      <a:pt x="49" y="31"/>
                    </a:cubicBezTo>
                    <a:cubicBezTo>
                      <a:pt x="1" y="79"/>
                      <a:pt x="17" y="143"/>
                      <a:pt x="49" y="175"/>
                    </a:cubicBezTo>
                    <a:cubicBezTo>
                      <a:pt x="65" y="191"/>
                      <a:pt x="81" y="191"/>
                      <a:pt x="97" y="208"/>
                    </a:cubicBezTo>
                    <a:lnTo>
                      <a:pt x="177" y="191"/>
                    </a:lnTo>
                    <a:lnTo>
                      <a:pt x="193" y="159"/>
                    </a:lnTo>
                    <a:cubicBezTo>
                      <a:pt x="225" y="127"/>
                      <a:pt x="225" y="63"/>
                      <a:pt x="177" y="31"/>
                    </a:cubicBezTo>
                    <a:cubicBezTo>
                      <a:pt x="163" y="9"/>
                      <a:pt x="142" y="1"/>
                      <a:pt x="12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11" name="Google Shape;1611;p38"/>
              <p:cNvSpPr/>
              <p:nvPr/>
            </p:nvSpPr>
            <p:spPr>
              <a:xfrm>
                <a:off x="3609885" y="2689461"/>
                <a:ext cx="44609" cy="37207"/>
              </a:xfrm>
              <a:custGeom>
                <a:avLst/>
                <a:gdLst/>
                <a:ahLst/>
                <a:cxnLst/>
                <a:rect l="l" t="t" r="r" b="b"/>
                <a:pathLst>
                  <a:path w="675" h="563" extrusionOk="0">
                    <a:moveTo>
                      <a:pt x="482" y="1"/>
                    </a:moveTo>
                    <a:lnTo>
                      <a:pt x="322" y="49"/>
                    </a:lnTo>
                    <a:cubicBezTo>
                      <a:pt x="322" y="97"/>
                      <a:pt x="338" y="145"/>
                      <a:pt x="354" y="193"/>
                    </a:cubicBezTo>
                    <a:cubicBezTo>
                      <a:pt x="375" y="214"/>
                      <a:pt x="403" y="235"/>
                      <a:pt x="433" y="252"/>
                    </a:cubicBezTo>
                    <a:lnTo>
                      <a:pt x="433" y="252"/>
                    </a:lnTo>
                    <a:cubicBezTo>
                      <a:pt x="427" y="251"/>
                      <a:pt x="421" y="250"/>
                      <a:pt x="415" y="250"/>
                    </a:cubicBezTo>
                    <a:cubicBezTo>
                      <a:pt x="370" y="250"/>
                      <a:pt x="327" y="279"/>
                      <a:pt x="306" y="322"/>
                    </a:cubicBezTo>
                    <a:cubicBezTo>
                      <a:pt x="241" y="434"/>
                      <a:pt x="145" y="402"/>
                      <a:pt x="97" y="418"/>
                    </a:cubicBezTo>
                    <a:cubicBezTo>
                      <a:pt x="49" y="482"/>
                      <a:pt x="17" y="530"/>
                      <a:pt x="1" y="562"/>
                    </a:cubicBezTo>
                    <a:lnTo>
                      <a:pt x="81" y="562"/>
                    </a:lnTo>
                    <a:lnTo>
                      <a:pt x="193" y="546"/>
                    </a:lnTo>
                    <a:lnTo>
                      <a:pt x="257" y="514"/>
                    </a:lnTo>
                    <a:cubicBezTo>
                      <a:pt x="257" y="466"/>
                      <a:pt x="290" y="402"/>
                      <a:pt x="338" y="370"/>
                    </a:cubicBezTo>
                    <a:cubicBezTo>
                      <a:pt x="347" y="365"/>
                      <a:pt x="359" y="363"/>
                      <a:pt x="373" y="363"/>
                    </a:cubicBezTo>
                    <a:cubicBezTo>
                      <a:pt x="407" y="363"/>
                      <a:pt x="453" y="375"/>
                      <a:pt x="498" y="386"/>
                    </a:cubicBezTo>
                    <a:cubicBezTo>
                      <a:pt x="527" y="357"/>
                      <a:pt x="530" y="252"/>
                      <a:pt x="632" y="252"/>
                    </a:cubicBezTo>
                    <a:cubicBezTo>
                      <a:pt x="645" y="252"/>
                      <a:pt x="659" y="254"/>
                      <a:pt x="675" y="258"/>
                    </a:cubicBezTo>
                    <a:lnTo>
                      <a:pt x="659" y="225"/>
                    </a:lnTo>
                    <a:lnTo>
                      <a:pt x="546" y="193"/>
                    </a:lnTo>
                    <a:lnTo>
                      <a:pt x="482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12" name="Google Shape;1612;p38"/>
              <p:cNvSpPr/>
              <p:nvPr/>
            </p:nvSpPr>
            <p:spPr>
              <a:xfrm>
                <a:off x="3526153" y="2724487"/>
                <a:ext cx="17051" cy="15927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41" extrusionOk="0">
                    <a:moveTo>
                      <a:pt x="161" y="0"/>
                    </a:moveTo>
                    <a:lnTo>
                      <a:pt x="0" y="48"/>
                    </a:lnTo>
                    <a:cubicBezTo>
                      <a:pt x="16" y="113"/>
                      <a:pt x="48" y="177"/>
                      <a:pt x="65" y="241"/>
                    </a:cubicBezTo>
                    <a:lnTo>
                      <a:pt x="177" y="225"/>
                    </a:lnTo>
                    <a:cubicBezTo>
                      <a:pt x="257" y="177"/>
                      <a:pt x="225" y="129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13" name="Google Shape;1613;p38"/>
              <p:cNvSpPr/>
              <p:nvPr/>
            </p:nvSpPr>
            <p:spPr>
              <a:xfrm>
                <a:off x="3710601" y="2695872"/>
                <a:ext cx="15993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09" extrusionOk="0">
                    <a:moveTo>
                      <a:pt x="177" y="0"/>
                    </a:moveTo>
                    <a:lnTo>
                      <a:pt x="1" y="48"/>
                    </a:lnTo>
                    <a:lnTo>
                      <a:pt x="49" y="209"/>
                    </a:lnTo>
                    <a:lnTo>
                      <a:pt x="242" y="177"/>
                    </a:lnTo>
                    <a:cubicBezTo>
                      <a:pt x="209" y="112"/>
                      <a:pt x="193" y="64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14" name="Google Shape;1614;p38"/>
              <p:cNvSpPr/>
              <p:nvPr/>
            </p:nvSpPr>
            <p:spPr>
              <a:xfrm>
                <a:off x="3825128" y="2671420"/>
                <a:ext cx="30797" cy="15993"/>
              </a:xfrm>
              <a:custGeom>
                <a:avLst/>
                <a:gdLst/>
                <a:ahLst/>
                <a:cxnLst/>
                <a:rect l="l" t="t" r="r" b="b"/>
                <a:pathLst>
                  <a:path w="466" h="242" extrusionOk="0">
                    <a:moveTo>
                      <a:pt x="351" y="0"/>
                    </a:moveTo>
                    <a:cubicBezTo>
                      <a:pt x="321" y="0"/>
                      <a:pt x="294" y="18"/>
                      <a:pt x="273" y="49"/>
                    </a:cubicBezTo>
                    <a:cubicBezTo>
                      <a:pt x="257" y="65"/>
                      <a:pt x="241" y="65"/>
                      <a:pt x="209" y="81"/>
                    </a:cubicBezTo>
                    <a:cubicBezTo>
                      <a:pt x="145" y="65"/>
                      <a:pt x="81" y="49"/>
                      <a:pt x="17" y="49"/>
                    </a:cubicBezTo>
                    <a:cubicBezTo>
                      <a:pt x="49" y="129"/>
                      <a:pt x="1" y="242"/>
                      <a:pt x="113" y="242"/>
                    </a:cubicBezTo>
                    <a:cubicBezTo>
                      <a:pt x="209" y="242"/>
                      <a:pt x="225" y="178"/>
                      <a:pt x="241" y="113"/>
                    </a:cubicBezTo>
                    <a:lnTo>
                      <a:pt x="257" y="113"/>
                    </a:lnTo>
                    <a:cubicBezTo>
                      <a:pt x="257" y="129"/>
                      <a:pt x="273" y="162"/>
                      <a:pt x="289" y="194"/>
                    </a:cubicBezTo>
                    <a:cubicBezTo>
                      <a:pt x="305" y="210"/>
                      <a:pt x="338" y="226"/>
                      <a:pt x="354" y="226"/>
                    </a:cubicBezTo>
                    <a:cubicBezTo>
                      <a:pt x="370" y="226"/>
                      <a:pt x="386" y="210"/>
                      <a:pt x="386" y="194"/>
                    </a:cubicBezTo>
                    <a:cubicBezTo>
                      <a:pt x="418" y="162"/>
                      <a:pt x="450" y="129"/>
                      <a:pt x="450" y="81"/>
                    </a:cubicBezTo>
                    <a:cubicBezTo>
                      <a:pt x="466" y="65"/>
                      <a:pt x="418" y="33"/>
                      <a:pt x="402" y="17"/>
                    </a:cubicBezTo>
                    <a:cubicBezTo>
                      <a:pt x="385" y="6"/>
                      <a:pt x="368" y="0"/>
                      <a:pt x="35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15" name="Google Shape;1615;p38"/>
              <p:cNvSpPr/>
              <p:nvPr/>
            </p:nvSpPr>
            <p:spPr>
              <a:xfrm>
                <a:off x="3680928" y="2700101"/>
                <a:ext cx="19165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25" extrusionOk="0">
                    <a:moveTo>
                      <a:pt x="241" y="0"/>
                    </a:moveTo>
                    <a:lnTo>
                      <a:pt x="161" y="32"/>
                    </a:lnTo>
                    <a:cubicBezTo>
                      <a:pt x="129" y="80"/>
                      <a:pt x="113" y="145"/>
                      <a:pt x="65" y="161"/>
                    </a:cubicBezTo>
                    <a:cubicBezTo>
                      <a:pt x="33" y="177"/>
                      <a:pt x="17" y="209"/>
                      <a:pt x="1" y="225"/>
                    </a:cubicBezTo>
                    <a:lnTo>
                      <a:pt x="145" y="209"/>
                    </a:lnTo>
                    <a:cubicBezTo>
                      <a:pt x="145" y="156"/>
                      <a:pt x="178" y="125"/>
                      <a:pt x="244" y="125"/>
                    </a:cubicBezTo>
                    <a:cubicBezTo>
                      <a:pt x="258" y="125"/>
                      <a:pt x="273" y="126"/>
                      <a:pt x="289" y="129"/>
                    </a:cubicBezTo>
                    <a:cubicBezTo>
                      <a:pt x="273" y="80"/>
                      <a:pt x="257" y="32"/>
                      <a:pt x="24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16" name="Google Shape;1616;p38"/>
              <p:cNvSpPr/>
              <p:nvPr/>
            </p:nvSpPr>
            <p:spPr>
              <a:xfrm>
                <a:off x="3780586" y="2652981"/>
                <a:ext cx="18108" cy="2676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405" extrusionOk="0">
                    <a:moveTo>
                      <a:pt x="126" y="0"/>
                    </a:moveTo>
                    <a:cubicBezTo>
                      <a:pt x="92" y="0"/>
                      <a:pt x="60" y="29"/>
                      <a:pt x="49" y="72"/>
                    </a:cubicBezTo>
                    <a:cubicBezTo>
                      <a:pt x="33" y="104"/>
                      <a:pt x="33" y="136"/>
                      <a:pt x="49" y="152"/>
                    </a:cubicBezTo>
                    <a:cubicBezTo>
                      <a:pt x="49" y="248"/>
                      <a:pt x="113" y="328"/>
                      <a:pt x="1" y="392"/>
                    </a:cubicBezTo>
                    <a:cubicBezTo>
                      <a:pt x="30" y="401"/>
                      <a:pt x="55" y="405"/>
                      <a:pt x="75" y="405"/>
                    </a:cubicBezTo>
                    <a:cubicBezTo>
                      <a:pt x="135" y="405"/>
                      <a:pt x="161" y="372"/>
                      <a:pt x="161" y="312"/>
                    </a:cubicBezTo>
                    <a:cubicBezTo>
                      <a:pt x="161" y="280"/>
                      <a:pt x="177" y="264"/>
                      <a:pt x="193" y="264"/>
                    </a:cubicBezTo>
                    <a:cubicBezTo>
                      <a:pt x="274" y="200"/>
                      <a:pt x="274" y="72"/>
                      <a:pt x="177" y="23"/>
                    </a:cubicBezTo>
                    <a:cubicBezTo>
                      <a:pt x="161" y="7"/>
                      <a:pt x="143" y="0"/>
                      <a:pt x="12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17" name="Google Shape;1617;p38"/>
              <p:cNvSpPr/>
              <p:nvPr/>
            </p:nvSpPr>
            <p:spPr>
              <a:xfrm>
                <a:off x="3896171" y="2638376"/>
                <a:ext cx="25510" cy="16456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49" extrusionOk="0">
                    <a:moveTo>
                      <a:pt x="99" y="0"/>
                    </a:moveTo>
                    <a:cubicBezTo>
                      <a:pt x="84" y="0"/>
                      <a:pt x="67" y="6"/>
                      <a:pt x="49" y="20"/>
                    </a:cubicBezTo>
                    <a:cubicBezTo>
                      <a:pt x="17" y="36"/>
                      <a:pt x="1" y="84"/>
                      <a:pt x="1" y="116"/>
                    </a:cubicBezTo>
                    <a:cubicBezTo>
                      <a:pt x="14" y="144"/>
                      <a:pt x="100" y="183"/>
                      <a:pt x="154" y="183"/>
                    </a:cubicBezTo>
                    <a:cubicBezTo>
                      <a:pt x="163" y="183"/>
                      <a:pt x="170" y="182"/>
                      <a:pt x="177" y="180"/>
                    </a:cubicBezTo>
                    <a:cubicBezTo>
                      <a:pt x="200" y="214"/>
                      <a:pt x="230" y="248"/>
                      <a:pt x="269" y="248"/>
                    </a:cubicBezTo>
                    <a:cubicBezTo>
                      <a:pt x="285" y="248"/>
                      <a:pt x="303" y="242"/>
                      <a:pt x="321" y="228"/>
                    </a:cubicBezTo>
                    <a:cubicBezTo>
                      <a:pt x="370" y="212"/>
                      <a:pt x="386" y="164"/>
                      <a:pt x="370" y="116"/>
                    </a:cubicBezTo>
                    <a:cubicBezTo>
                      <a:pt x="352" y="73"/>
                      <a:pt x="321" y="58"/>
                      <a:pt x="286" y="58"/>
                    </a:cubicBezTo>
                    <a:cubicBezTo>
                      <a:pt x="256" y="58"/>
                      <a:pt x="223" y="69"/>
                      <a:pt x="193" y="84"/>
                    </a:cubicBezTo>
                    <a:cubicBezTo>
                      <a:pt x="170" y="38"/>
                      <a:pt x="139" y="0"/>
                      <a:pt x="9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18" name="Google Shape;1618;p38"/>
              <p:cNvSpPr/>
              <p:nvPr/>
            </p:nvSpPr>
            <p:spPr>
              <a:xfrm>
                <a:off x="3743512" y="2686289"/>
                <a:ext cx="21280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290" extrusionOk="0">
                    <a:moveTo>
                      <a:pt x="113" y="1"/>
                    </a:moveTo>
                    <a:cubicBezTo>
                      <a:pt x="113" y="81"/>
                      <a:pt x="97" y="145"/>
                      <a:pt x="97" y="225"/>
                    </a:cubicBezTo>
                    <a:cubicBezTo>
                      <a:pt x="64" y="241"/>
                      <a:pt x="16" y="241"/>
                      <a:pt x="0" y="289"/>
                    </a:cubicBezTo>
                    <a:lnTo>
                      <a:pt x="145" y="257"/>
                    </a:lnTo>
                    <a:lnTo>
                      <a:pt x="161" y="241"/>
                    </a:lnTo>
                    <a:cubicBezTo>
                      <a:pt x="209" y="209"/>
                      <a:pt x="257" y="193"/>
                      <a:pt x="321" y="177"/>
                    </a:cubicBezTo>
                    <a:cubicBezTo>
                      <a:pt x="193" y="129"/>
                      <a:pt x="177" y="113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19" name="Google Shape;1619;p38"/>
              <p:cNvSpPr/>
              <p:nvPr/>
            </p:nvSpPr>
            <p:spPr>
              <a:xfrm>
                <a:off x="3596139" y="2684835"/>
                <a:ext cx="14870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225" h="342" extrusionOk="0">
                    <a:moveTo>
                      <a:pt x="148" y="1"/>
                    </a:moveTo>
                    <a:cubicBezTo>
                      <a:pt x="137" y="1"/>
                      <a:pt x="125" y="3"/>
                      <a:pt x="113" y="7"/>
                    </a:cubicBezTo>
                    <a:cubicBezTo>
                      <a:pt x="64" y="7"/>
                      <a:pt x="32" y="55"/>
                      <a:pt x="48" y="103"/>
                    </a:cubicBezTo>
                    <a:cubicBezTo>
                      <a:pt x="48" y="119"/>
                      <a:pt x="48" y="135"/>
                      <a:pt x="48" y="167"/>
                    </a:cubicBezTo>
                    <a:cubicBezTo>
                      <a:pt x="80" y="215"/>
                      <a:pt x="64" y="295"/>
                      <a:pt x="0" y="328"/>
                    </a:cubicBezTo>
                    <a:cubicBezTo>
                      <a:pt x="32" y="328"/>
                      <a:pt x="64" y="342"/>
                      <a:pt x="87" y="342"/>
                    </a:cubicBezTo>
                    <a:cubicBezTo>
                      <a:pt x="98" y="342"/>
                      <a:pt x="107" y="338"/>
                      <a:pt x="113" y="328"/>
                    </a:cubicBezTo>
                    <a:cubicBezTo>
                      <a:pt x="145" y="295"/>
                      <a:pt x="161" y="263"/>
                      <a:pt x="177" y="215"/>
                    </a:cubicBezTo>
                    <a:lnTo>
                      <a:pt x="161" y="199"/>
                    </a:lnTo>
                    <a:cubicBezTo>
                      <a:pt x="177" y="199"/>
                      <a:pt x="209" y="183"/>
                      <a:pt x="209" y="167"/>
                    </a:cubicBezTo>
                    <a:cubicBezTo>
                      <a:pt x="225" y="135"/>
                      <a:pt x="225" y="87"/>
                      <a:pt x="225" y="55"/>
                    </a:cubicBezTo>
                    <a:cubicBezTo>
                      <a:pt x="213" y="19"/>
                      <a:pt x="183" y="1"/>
                      <a:pt x="14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20" name="Google Shape;1620;p38"/>
              <p:cNvSpPr/>
              <p:nvPr/>
            </p:nvSpPr>
            <p:spPr>
              <a:xfrm>
                <a:off x="3834645" y="2623375"/>
                <a:ext cx="17051" cy="23329"/>
              </a:xfrm>
              <a:custGeom>
                <a:avLst/>
                <a:gdLst/>
                <a:ahLst/>
                <a:cxnLst/>
                <a:rect l="l" t="t" r="r" b="b"/>
                <a:pathLst>
                  <a:path w="258" h="353" extrusionOk="0">
                    <a:moveTo>
                      <a:pt x="149" y="0"/>
                    </a:moveTo>
                    <a:cubicBezTo>
                      <a:pt x="137" y="0"/>
                      <a:pt x="125" y="2"/>
                      <a:pt x="113" y="6"/>
                    </a:cubicBezTo>
                    <a:cubicBezTo>
                      <a:pt x="49" y="22"/>
                      <a:pt x="33" y="54"/>
                      <a:pt x="49" y="134"/>
                    </a:cubicBezTo>
                    <a:cubicBezTo>
                      <a:pt x="65" y="215"/>
                      <a:pt x="97" y="279"/>
                      <a:pt x="1" y="343"/>
                    </a:cubicBezTo>
                    <a:cubicBezTo>
                      <a:pt x="24" y="350"/>
                      <a:pt x="44" y="353"/>
                      <a:pt x="62" y="353"/>
                    </a:cubicBezTo>
                    <a:cubicBezTo>
                      <a:pt x="131" y="353"/>
                      <a:pt x="161" y="304"/>
                      <a:pt x="161" y="215"/>
                    </a:cubicBezTo>
                    <a:lnTo>
                      <a:pt x="161" y="199"/>
                    </a:lnTo>
                    <a:cubicBezTo>
                      <a:pt x="226" y="167"/>
                      <a:pt x="258" y="118"/>
                      <a:pt x="226" y="54"/>
                    </a:cubicBezTo>
                    <a:cubicBezTo>
                      <a:pt x="214" y="18"/>
                      <a:pt x="183" y="0"/>
                      <a:pt x="14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21" name="Google Shape;1621;p38"/>
              <p:cNvSpPr/>
              <p:nvPr/>
            </p:nvSpPr>
            <p:spPr>
              <a:xfrm>
                <a:off x="3964042" y="2635138"/>
                <a:ext cx="19165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31" extrusionOk="0">
                    <a:moveTo>
                      <a:pt x="186" y="0"/>
                    </a:moveTo>
                    <a:cubicBezTo>
                      <a:pt x="178" y="0"/>
                      <a:pt x="169" y="2"/>
                      <a:pt x="161" y="5"/>
                    </a:cubicBezTo>
                    <a:cubicBezTo>
                      <a:pt x="97" y="5"/>
                      <a:pt x="64" y="69"/>
                      <a:pt x="81" y="117"/>
                    </a:cubicBezTo>
                    <a:cubicBezTo>
                      <a:pt x="97" y="197"/>
                      <a:pt x="97" y="261"/>
                      <a:pt x="0" y="309"/>
                    </a:cubicBezTo>
                    <a:cubicBezTo>
                      <a:pt x="38" y="323"/>
                      <a:pt x="68" y="331"/>
                      <a:pt x="93" y="331"/>
                    </a:cubicBezTo>
                    <a:cubicBezTo>
                      <a:pt x="153" y="331"/>
                      <a:pt x="177" y="288"/>
                      <a:pt x="177" y="197"/>
                    </a:cubicBezTo>
                    <a:lnTo>
                      <a:pt x="193" y="181"/>
                    </a:lnTo>
                    <a:cubicBezTo>
                      <a:pt x="257" y="165"/>
                      <a:pt x="289" y="133"/>
                      <a:pt x="273" y="69"/>
                    </a:cubicBezTo>
                    <a:cubicBezTo>
                      <a:pt x="260" y="29"/>
                      <a:pt x="225" y="0"/>
                      <a:pt x="18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22" name="Google Shape;1622;p38"/>
              <p:cNvSpPr/>
              <p:nvPr/>
            </p:nvSpPr>
            <p:spPr>
              <a:xfrm>
                <a:off x="3700027" y="2651329"/>
                <a:ext cx="17051" cy="22073"/>
              </a:xfrm>
              <a:custGeom>
                <a:avLst/>
                <a:gdLst/>
                <a:ahLst/>
                <a:cxnLst/>
                <a:rect l="l" t="t" r="r" b="b"/>
                <a:pathLst>
                  <a:path w="258" h="334" extrusionOk="0">
                    <a:moveTo>
                      <a:pt x="113" y="0"/>
                    </a:moveTo>
                    <a:cubicBezTo>
                      <a:pt x="49" y="16"/>
                      <a:pt x="33" y="64"/>
                      <a:pt x="49" y="129"/>
                    </a:cubicBezTo>
                    <a:cubicBezTo>
                      <a:pt x="49" y="129"/>
                      <a:pt x="49" y="145"/>
                      <a:pt x="49" y="161"/>
                    </a:cubicBezTo>
                    <a:cubicBezTo>
                      <a:pt x="81" y="209"/>
                      <a:pt x="65" y="289"/>
                      <a:pt x="0" y="321"/>
                    </a:cubicBezTo>
                    <a:cubicBezTo>
                      <a:pt x="29" y="329"/>
                      <a:pt x="54" y="333"/>
                      <a:pt x="75" y="333"/>
                    </a:cubicBezTo>
                    <a:cubicBezTo>
                      <a:pt x="134" y="333"/>
                      <a:pt x="161" y="300"/>
                      <a:pt x="161" y="241"/>
                    </a:cubicBezTo>
                    <a:cubicBezTo>
                      <a:pt x="161" y="209"/>
                      <a:pt x="161" y="193"/>
                      <a:pt x="177" y="177"/>
                    </a:cubicBezTo>
                    <a:cubicBezTo>
                      <a:pt x="225" y="145"/>
                      <a:pt x="257" y="97"/>
                      <a:pt x="225" y="48"/>
                    </a:cubicBezTo>
                    <a:cubicBezTo>
                      <a:pt x="193" y="16"/>
                      <a:pt x="161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23" name="Google Shape;1623;p38"/>
              <p:cNvSpPr/>
              <p:nvPr/>
            </p:nvSpPr>
            <p:spPr>
              <a:xfrm>
                <a:off x="3656542" y="2694814"/>
                <a:ext cx="14936" cy="2015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305" extrusionOk="0">
                    <a:moveTo>
                      <a:pt x="225" y="0"/>
                    </a:moveTo>
                    <a:cubicBezTo>
                      <a:pt x="193" y="0"/>
                      <a:pt x="161" y="0"/>
                      <a:pt x="129" y="16"/>
                    </a:cubicBezTo>
                    <a:cubicBezTo>
                      <a:pt x="33" y="64"/>
                      <a:pt x="1" y="177"/>
                      <a:pt x="33" y="257"/>
                    </a:cubicBezTo>
                    <a:cubicBezTo>
                      <a:pt x="33" y="273"/>
                      <a:pt x="49" y="305"/>
                      <a:pt x="65" y="305"/>
                    </a:cubicBezTo>
                    <a:cubicBezTo>
                      <a:pt x="81" y="305"/>
                      <a:pt x="81" y="305"/>
                      <a:pt x="113" y="273"/>
                    </a:cubicBezTo>
                    <a:cubicBezTo>
                      <a:pt x="145" y="241"/>
                      <a:pt x="193" y="225"/>
                      <a:pt x="209" y="177"/>
                    </a:cubicBezTo>
                    <a:cubicBezTo>
                      <a:pt x="209" y="128"/>
                      <a:pt x="209" y="80"/>
                      <a:pt x="22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24" name="Google Shape;1624;p38"/>
              <p:cNvSpPr/>
              <p:nvPr/>
            </p:nvSpPr>
            <p:spPr>
              <a:xfrm>
                <a:off x="3785873" y="2689065"/>
                <a:ext cx="18108" cy="7931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20" extrusionOk="0">
                    <a:moveTo>
                      <a:pt x="171" y="0"/>
                    </a:moveTo>
                    <a:cubicBezTo>
                      <a:pt x="143" y="0"/>
                      <a:pt x="120" y="12"/>
                      <a:pt x="97" y="23"/>
                    </a:cubicBezTo>
                    <a:cubicBezTo>
                      <a:pt x="65" y="55"/>
                      <a:pt x="33" y="87"/>
                      <a:pt x="1" y="119"/>
                    </a:cubicBezTo>
                    <a:lnTo>
                      <a:pt x="33" y="119"/>
                    </a:lnTo>
                    <a:lnTo>
                      <a:pt x="274" y="87"/>
                    </a:lnTo>
                    <a:cubicBezTo>
                      <a:pt x="274" y="71"/>
                      <a:pt x="274" y="71"/>
                      <a:pt x="274" y="71"/>
                    </a:cubicBezTo>
                    <a:cubicBezTo>
                      <a:pt x="258" y="39"/>
                      <a:pt x="242" y="7"/>
                      <a:pt x="210" y="7"/>
                    </a:cubicBezTo>
                    <a:cubicBezTo>
                      <a:pt x="195" y="2"/>
                      <a:pt x="183" y="0"/>
                      <a:pt x="17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25" name="Google Shape;1625;p38"/>
              <p:cNvSpPr/>
              <p:nvPr/>
            </p:nvSpPr>
            <p:spPr>
              <a:xfrm>
                <a:off x="3721240" y="2672345"/>
                <a:ext cx="15927" cy="14209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15" extrusionOk="0">
                    <a:moveTo>
                      <a:pt x="136" y="0"/>
                    </a:moveTo>
                    <a:cubicBezTo>
                      <a:pt x="81" y="0"/>
                      <a:pt x="30" y="44"/>
                      <a:pt x="16" y="99"/>
                    </a:cubicBezTo>
                    <a:cubicBezTo>
                      <a:pt x="0" y="164"/>
                      <a:pt x="65" y="196"/>
                      <a:pt x="113" y="212"/>
                    </a:cubicBezTo>
                    <a:cubicBezTo>
                      <a:pt x="116" y="213"/>
                      <a:pt x="120" y="214"/>
                      <a:pt x="124" y="214"/>
                    </a:cubicBezTo>
                    <a:cubicBezTo>
                      <a:pt x="161" y="214"/>
                      <a:pt x="225" y="158"/>
                      <a:pt x="225" y="115"/>
                    </a:cubicBezTo>
                    <a:cubicBezTo>
                      <a:pt x="241" y="67"/>
                      <a:pt x="209" y="3"/>
                      <a:pt x="161" y="3"/>
                    </a:cubicBezTo>
                    <a:cubicBezTo>
                      <a:pt x="152" y="1"/>
                      <a:pt x="144" y="0"/>
                      <a:pt x="13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26" name="Google Shape;1626;p38"/>
              <p:cNvSpPr/>
              <p:nvPr/>
            </p:nvSpPr>
            <p:spPr>
              <a:xfrm>
                <a:off x="3809202" y="2661903"/>
                <a:ext cx="15993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06" extrusionOk="0">
                    <a:moveTo>
                      <a:pt x="33" y="17"/>
                    </a:moveTo>
                    <a:lnTo>
                      <a:pt x="33" y="17"/>
                    </a:lnTo>
                    <a:cubicBezTo>
                      <a:pt x="1" y="81"/>
                      <a:pt x="33" y="161"/>
                      <a:pt x="81" y="193"/>
                    </a:cubicBezTo>
                    <a:cubicBezTo>
                      <a:pt x="97" y="201"/>
                      <a:pt x="117" y="205"/>
                      <a:pt x="137" y="205"/>
                    </a:cubicBezTo>
                    <a:cubicBezTo>
                      <a:pt x="157" y="205"/>
                      <a:pt x="177" y="201"/>
                      <a:pt x="193" y="193"/>
                    </a:cubicBezTo>
                    <a:cubicBezTo>
                      <a:pt x="242" y="177"/>
                      <a:pt x="242" y="129"/>
                      <a:pt x="242" y="81"/>
                    </a:cubicBezTo>
                    <a:cubicBezTo>
                      <a:pt x="193" y="1"/>
                      <a:pt x="97" y="49"/>
                      <a:pt x="33" y="17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27" name="Google Shape;1627;p38"/>
              <p:cNvSpPr/>
              <p:nvPr/>
            </p:nvSpPr>
            <p:spPr>
              <a:xfrm>
                <a:off x="3480553" y="2729510"/>
                <a:ext cx="14936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30" extrusionOk="0">
                    <a:moveTo>
                      <a:pt x="96" y="0"/>
                    </a:moveTo>
                    <a:cubicBezTo>
                      <a:pt x="49" y="0"/>
                      <a:pt x="14" y="29"/>
                      <a:pt x="0" y="69"/>
                    </a:cubicBezTo>
                    <a:cubicBezTo>
                      <a:pt x="0" y="117"/>
                      <a:pt x="65" y="229"/>
                      <a:pt x="113" y="229"/>
                    </a:cubicBezTo>
                    <a:cubicBezTo>
                      <a:pt x="193" y="229"/>
                      <a:pt x="177" y="165"/>
                      <a:pt x="193" y="117"/>
                    </a:cubicBezTo>
                    <a:cubicBezTo>
                      <a:pt x="225" y="53"/>
                      <a:pt x="177" y="21"/>
                      <a:pt x="129" y="4"/>
                    </a:cubicBezTo>
                    <a:cubicBezTo>
                      <a:pt x="117" y="2"/>
                      <a:pt x="107" y="0"/>
                      <a:pt x="9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28" name="Google Shape;1628;p38"/>
              <p:cNvSpPr/>
              <p:nvPr/>
            </p:nvSpPr>
            <p:spPr>
              <a:xfrm>
                <a:off x="3536066" y="2700035"/>
                <a:ext cx="16654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52" h="194" extrusionOk="0">
                    <a:moveTo>
                      <a:pt x="141" y="0"/>
                    </a:moveTo>
                    <a:cubicBezTo>
                      <a:pt x="39" y="0"/>
                      <a:pt x="0" y="163"/>
                      <a:pt x="123" y="194"/>
                    </a:cubicBezTo>
                    <a:cubicBezTo>
                      <a:pt x="171" y="194"/>
                      <a:pt x="219" y="162"/>
                      <a:pt x="235" y="114"/>
                    </a:cubicBezTo>
                    <a:cubicBezTo>
                      <a:pt x="251" y="65"/>
                      <a:pt x="219" y="17"/>
                      <a:pt x="155" y="1"/>
                    </a:cubicBezTo>
                    <a:cubicBezTo>
                      <a:pt x="150" y="1"/>
                      <a:pt x="146" y="0"/>
                      <a:pt x="14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29" name="Google Shape;1629;p38"/>
              <p:cNvSpPr/>
              <p:nvPr/>
            </p:nvSpPr>
            <p:spPr>
              <a:xfrm>
                <a:off x="3647025" y="2679680"/>
                <a:ext cx="14870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2" extrusionOk="0">
                    <a:moveTo>
                      <a:pt x="104" y="0"/>
                    </a:moveTo>
                    <a:cubicBezTo>
                      <a:pt x="65" y="0"/>
                      <a:pt x="30" y="31"/>
                      <a:pt x="16" y="85"/>
                    </a:cubicBezTo>
                    <a:cubicBezTo>
                      <a:pt x="0" y="133"/>
                      <a:pt x="32" y="181"/>
                      <a:pt x="81" y="197"/>
                    </a:cubicBezTo>
                    <a:cubicBezTo>
                      <a:pt x="92" y="200"/>
                      <a:pt x="102" y="201"/>
                      <a:pt x="112" y="201"/>
                    </a:cubicBezTo>
                    <a:cubicBezTo>
                      <a:pt x="160" y="201"/>
                      <a:pt x="196" y="170"/>
                      <a:pt x="209" y="117"/>
                    </a:cubicBezTo>
                    <a:cubicBezTo>
                      <a:pt x="225" y="69"/>
                      <a:pt x="193" y="20"/>
                      <a:pt x="129" y="4"/>
                    </a:cubicBezTo>
                    <a:cubicBezTo>
                      <a:pt x="120" y="2"/>
                      <a:pt x="112" y="0"/>
                      <a:pt x="1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30" name="Google Shape;1630;p38"/>
              <p:cNvSpPr/>
              <p:nvPr/>
            </p:nvSpPr>
            <p:spPr>
              <a:xfrm>
                <a:off x="3907472" y="2657409"/>
                <a:ext cx="17381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02" extrusionOk="0">
                    <a:moveTo>
                      <a:pt x="136" y="1"/>
                    </a:moveTo>
                    <a:cubicBezTo>
                      <a:pt x="31" y="1"/>
                      <a:pt x="1" y="153"/>
                      <a:pt x="118" y="197"/>
                    </a:cubicBezTo>
                    <a:cubicBezTo>
                      <a:pt x="127" y="200"/>
                      <a:pt x="136" y="201"/>
                      <a:pt x="145" y="201"/>
                    </a:cubicBezTo>
                    <a:cubicBezTo>
                      <a:pt x="188" y="201"/>
                      <a:pt x="233" y="172"/>
                      <a:pt x="247" y="133"/>
                    </a:cubicBezTo>
                    <a:cubicBezTo>
                      <a:pt x="263" y="69"/>
                      <a:pt x="231" y="21"/>
                      <a:pt x="166" y="5"/>
                    </a:cubicBezTo>
                    <a:cubicBezTo>
                      <a:pt x="156" y="2"/>
                      <a:pt x="146" y="1"/>
                      <a:pt x="13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31" name="Google Shape;1631;p38"/>
              <p:cNvSpPr/>
              <p:nvPr/>
            </p:nvSpPr>
            <p:spPr>
              <a:xfrm>
                <a:off x="3543137" y="2714640"/>
                <a:ext cx="13812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02" extrusionOk="0">
                    <a:moveTo>
                      <a:pt x="103" y="1"/>
                    </a:moveTo>
                    <a:cubicBezTo>
                      <a:pt x="64" y="1"/>
                      <a:pt x="29" y="29"/>
                      <a:pt x="16" y="69"/>
                    </a:cubicBezTo>
                    <a:cubicBezTo>
                      <a:pt x="0" y="117"/>
                      <a:pt x="32" y="181"/>
                      <a:pt x="80" y="197"/>
                    </a:cubicBezTo>
                    <a:cubicBezTo>
                      <a:pt x="89" y="200"/>
                      <a:pt x="98" y="202"/>
                      <a:pt x="107" y="202"/>
                    </a:cubicBezTo>
                    <a:cubicBezTo>
                      <a:pt x="150" y="202"/>
                      <a:pt x="195" y="173"/>
                      <a:pt x="209" y="133"/>
                    </a:cubicBezTo>
                    <a:cubicBezTo>
                      <a:pt x="209" y="69"/>
                      <a:pt x="193" y="21"/>
                      <a:pt x="128" y="5"/>
                    </a:cubicBezTo>
                    <a:cubicBezTo>
                      <a:pt x="120" y="2"/>
                      <a:pt x="111" y="1"/>
                      <a:pt x="1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32" name="Google Shape;1632;p38"/>
              <p:cNvSpPr/>
              <p:nvPr/>
            </p:nvSpPr>
            <p:spPr>
              <a:xfrm>
                <a:off x="3727585" y="2686025"/>
                <a:ext cx="1493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2" extrusionOk="0">
                    <a:moveTo>
                      <a:pt x="113" y="1"/>
                    </a:moveTo>
                    <a:cubicBezTo>
                      <a:pt x="65" y="1"/>
                      <a:pt x="30" y="32"/>
                      <a:pt x="17" y="85"/>
                    </a:cubicBezTo>
                    <a:cubicBezTo>
                      <a:pt x="1" y="133"/>
                      <a:pt x="33" y="181"/>
                      <a:pt x="97" y="197"/>
                    </a:cubicBezTo>
                    <a:cubicBezTo>
                      <a:pt x="105" y="200"/>
                      <a:pt x="114" y="201"/>
                      <a:pt x="122" y="201"/>
                    </a:cubicBezTo>
                    <a:cubicBezTo>
                      <a:pt x="161" y="201"/>
                      <a:pt x="196" y="173"/>
                      <a:pt x="209" y="133"/>
                    </a:cubicBezTo>
                    <a:cubicBezTo>
                      <a:pt x="225" y="69"/>
                      <a:pt x="193" y="21"/>
                      <a:pt x="145" y="5"/>
                    </a:cubicBezTo>
                    <a:cubicBezTo>
                      <a:pt x="134" y="2"/>
                      <a:pt x="123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33" name="Google Shape;1633;p38"/>
              <p:cNvSpPr/>
              <p:nvPr/>
            </p:nvSpPr>
            <p:spPr>
              <a:xfrm>
                <a:off x="3468856" y="2740612"/>
                <a:ext cx="14936" cy="1044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58" extrusionOk="0">
                    <a:moveTo>
                      <a:pt x="91" y="0"/>
                    </a:moveTo>
                    <a:cubicBezTo>
                      <a:pt x="58" y="0"/>
                      <a:pt x="29" y="30"/>
                      <a:pt x="17" y="77"/>
                    </a:cubicBezTo>
                    <a:cubicBezTo>
                      <a:pt x="1" y="109"/>
                      <a:pt x="17" y="141"/>
                      <a:pt x="33" y="157"/>
                    </a:cubicBezTo>
                    <a:lnTo>
                      <a:pt x="210" y="141"/>
                    </a:lnTo>
                    <a:lnTo>
                      <a:pt x="210" y="125"/>
                    </a:lnTo>
                    <a:cubicBezTo>
                      <a:pt x="226" y="61"/>
                      <a:pt x="194" y="13"/>
                      <a:pt x="129" y="13"/>
                    </a:cubicBezTo>
                    <a:cubicBezTo>
                      <a:pt x="116" y="4"/>
                      <a:pt x="104" y="0"/>
                      <a:pt x="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34" name="Google Shape;1634;p38"/>
              <p:cNvSpPr/>
              <p:nvPr/>
            </p:nvSpPr>
            <p:spPr>
              <a:xfrm>
                <a:off x="3642796" y="2665868"/>
                <a:ext cx="13812" cy="12292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86" extrusionOk="0">
                    <a:moveTo>
                      <a:pt x="96" y="1"/>
                    </a:moveTo>
                    <a:cubicBezTo>
                      <a:pt x="48" y="1"/>
                      <a:pt x="13" y="29"/>
                      <a:pt x="0" y="69"/>
                    </a:cubicBezTo>
                    <a:cubicBezTo>
                      <a:pt x="0" y="133"/>
                      <a:pt x="32" y="181"/>
                      <a:pt x="80" y="181"/>
                    </a:cubicBezTo>
                    <a:cubicBezTo>
                      <a:pt x="89" y="184"/>
                      <a:pt x="98" y="186"/>
                      <a:pt x="107" y="186"/>
                    </a:cubicBezTo>
                    <a:cubicBezTo>
                      <a:pt x="149" y="186"/>
                      <a:pt x="193" y="157"/>
                      <a:pt x="193" y="117"/>
                    </a:cubicBezTo>
                    <a:cubicBezTo>
                      <a:pt x="209" y="69"/>
                      <a:pt x="177" y="5"/>
                      <a:pt x="128" y="5"/>
                    </a:cubicBezTo>
                    <a:cubicBezTo>
                      <a:pt x="117" y="2"/>
                      <a:pt x="106" y="1"/>
                      <a:pt x="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35" name="Google Shape;1635;p38"/>
              <p:cNvSpPr/>
              <p:nvPr/>
            </p:nvSpPr>
            <p:spPr>
              <a:xfrm>
                <a:off x="3995698" y="2644654"/>
                <a:ext cx="14936" cy="12094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3" extrusionOk="0">
                    <a:moveTo>
                      <a:pt x="99" y="1"/>
                    </a:moveTo>
                    <a:cubicBezTo>
                      <a:pt x="51" y="1"/>
                      <a:pt x="19" y="30"/>
                      <a:pt x="19" y="69"/>
                    </a:cubicBezTo>
                    <a:cubicBezTo>
                      <a:pt x="1" y="141"/>
                      <a:pt x="58" y="183"/>
                      <a:pt x="116" y="183"/>
                    </a:cubicBezTo>
                    <a:cubicBezTo>
                      <a:pt x="160" y="183"/>
                      <a:pt x="204" y="158"/>
                      <a:pt x="211" y="101"/>
                    </a:cubicBezTo>
                    <a:cubicBezTo>
                      <a:pt x="225" y="58"/>
                      <a:pt x="189" y="2"/>
                      <a:pt x="146" y="2"/>
                    </a:cubicBezTo>
                    <a:cubicBezTo>
                      <a:pt x="141" y="2"/>
                      <a:pt x="136" y="3"/>
                      <a:pt x="131" y="5"/>
                    </a:cubicBezTo>
                    <a:cubicBezTo>
                      <a:pt x="120" y="2"/>
                      <a:pt x="109" y="1"/>
                      <a:pt x="9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36" name="Google Shape;1636;p38"/>
              <p:cNvSpPr/>
              <p:nvPr/>
            </p:nvSpPr>
            <p:spPr>
              <a:xfrm>
                <a:off x="3730757" y="2656352"/>
                <a:ext cx="14936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7" extrusionOk="0">
                    <a:moveTo>
                      <a:pt x="114" y="0"/>
                    </a:moveTo>
                    <a:cubicBezTo>
                      <a:pt x="65" y="0"/>
                      <a:pt x="30" y="32"/>
                      <a:pt x="17" y="85"/>
                    </a:cubicBezTo>
                    <a:cubicBezTo>
                      <a:pt x="1" y="133"/>
                      <a:pt x="33" y="181"/>
                      <a:pt x="97" y="197"/>
                    </a:cubicBezTo>
                    <a:cubicBezTo>
                      <a:pt x="145" y="197"/>
                      <a:pt x="193" y="165"/>
                      <a:pt x="209" y="117"/>
                    </a:cubicBezTo>
                    <a:cubicBezTo>
                      <a:pt x="225" y="69"/>
                      <a:pt x="193" y="21"/>
                      <a:pt x="145" y="4"/>
                    </a:cubicBezTo>
                    <a:cubicBezTo>
                      <a:pt x="134" y="2"/>
                      <a:pt x="124" y="0"/>
                      <a:pt x="11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37" name="Google Shape;1637;p38"/>
              <p:cNvSpPr/>
              <p:nvPr/>
            </p:nvSpPr>
            <p:spPr>
              <a:xfrm>
                <a:off x="3844227" y="2655162"/>
                <a:ext cx="14870" cy="12491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89" extrusionOk="0">
                    <a:moveTo>
                      <a:pt x="93" y="1"/>
                    </a:moveTo>
                    <a:cubicBezTo>
                      <a:pt x="54" y="1"/>
                      <a:pt x="16" y="22"/>
                      <a:pt x="16" y="71"/>
                    </a:cubicBezTo>
                    <a:cubicBezTo>
                      <a:pt x="0" y="119"/>
                      <a:pt x="32" y="167"/>
                      <a:pt x="81" y="183"/>
                    </a:cubicBezTo>
                    <a:cubicBezTo>
                      <a:pt x="92" y="187"/>
                      <a:pt x="104" y="189"/>
                      <a:pt x="116" y="189"/>
                    </a:cubicBezTo>
                    <a:cubicBezTo>
                      <a:pt x="155" y="189"/>
                      <a:pt x="193" y="168"/>
                      <a:pt x="193" y="119"/>
                    </a:cubicBezTo>
                    <a:cubicBezTo>
                      <a:pt x="225" y="71"/>
                      <a:pt x="193" y="22"/>
                      <a:pt x="129" y="6"/>
                    </a:cubicBezTo>
                    <a:cubicBezTo>
                      <a:pt x="117" y="3"/>
                      <a:pt x="105" y="1"/>
                      <a:pt x="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38" name="Google Shape;1638;p38"/>
              <p:cNvSpPr/>
              <p:nvPr/>
            </p:nvSpPr>
            <p:spPr>
              <a:xfrm>
                <a:off x="3865441" y="2629851"/>
                <a:ext cx="15663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37" h="198" extrusionOk="0">
                    <a:moveTo>
                      <a:pt x="102" y="0"/>
                    </a:moveTo>
                    <a:cubicBezTo>
                      <a:pt x="60" y="0"/>
                      <a:pt x="16" y="29"/>
                      <a:pt x="16" y="69"/>
                    </a:cubicBezTo>
                    <a:cubicBezTo>
                      <a:pt x="0" y="117"/>
                      <a:pt x="32" y="181"/>
                      <a:pt x="97" y="197"/>
                    </a:cubicBezTo>
                    <a:cubicBezTo>
                      <a:pt x="101" y="198"/>
                      <a:pt x="106" y="198"/>
                      <a:pt x="111" y="198"/>
                    </a:cubicBezTo>
                    <a:cubicBezTo>
                      <a:pt x="211" y="198"/>
                      <a:pt x="236" y="35"/>
                      <a:pt x="129" y="4"/>
                    </a:cubicBezTo>
                    <a:cubicBezTo>
                      <a:pt x="120" y="2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39" name="Google Shape;1639;p38"/>
              <p:cNvSpPr/>
              <p:nvPr/>
            </p:nvSpPr>
            <p:spPr>
              <a:xfrm>
                <a:off x="3776357" y="2638971"/>
                <a:ext cx="13878" cy="126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92" extrusionOk="0">
                    <a:moveTo>
                      <a:pt x="97" y="0"/>
                    </a:moveTo>
                    <a:cubicBezTo>
                      <a:pt x="61" y="0"/>
                      <a:pt x="29" y="38"/>
                      <a:pt x="17" y="75"/>
                    </a:cubicBezTo>
                    <a:cubicBezTo>
                      <a:pt x="1" y="123"/>
                      <a:pt x="49" y="171"/>
                      <a:pt x="97" y="187"/>
                    </a:cubicBezTo>
                    <a:cubicBezTo>
                      <a:pt x="105" y="190"/>
                      <a:pt x="113" y="191"/>
                      <a:pt x="121" y="191"/>
                    </a:cubicBezTo>
                    <a:cubicBezTo>
                      <a:pt x="161" y="191"/>
                      <a:pt x="196" y="160"/>
                      <a:pt x="209" y="107"/>
                    </a:cubicBezTo>
                    <a:cubicBezTo>
                      <a:pt x="209" y="59"/>
                      <a:pt x="193" y="11"/>
                      <a:pt x="129" y="11"/>
                    </a:cubicBezTo>
                    <a:cubicBezTo>
                      <a:pt x="118" y="4"/>
                      <a:pt x="107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40" name="Google Shape;1640;p38"/>
              <p:cNvSpPr/>
              <p:nvPr/>
            </p:nvSpPr>
            <p:spPr>
              <a:xfrm>
                <a:off x="3450881" y="2739026"/>
                <a:ext cx="13812" cy="12424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88" extrusionOk="0">
                    <a:moveTo>
                      <a:pt x="97" y="1"/>
                    </a:moveTo>
                    <a:cubicBezTo>
                      <a:pt x="49" y="1"/>
                      <a:pt x="16" y="32"/>
                      <a:pt x="16" y="85"/>
                    </a:cubicBezTo>
                    <a:cubicBezTo>
                      <a:pt x="0" y="133"/>
                      <a:pt x="32" y="181"/>
                      <a:pt x="80" y="181"/>
                    </a:cubicBezTo>
                    <a:cubicBezTo>
                      <a:pt x="92" y="185"/>
                      <a:pt x="103" y="187"/>
                      <a:pt x="114" y="187"/>
                    </a:cubicBezTo>
                    <a:cubicBezTo>
                      <a:pt x="150" y="187"/>
                      <a:pt x="181" y="166"/>
                      <a:pt x="193" y="117"/>
                    </a:cubicBezTo>
                    <a:cubicBezTo>
                      <a:pt x="209" y="69"/>
                      <a:pt x="177" y="21"/>
                      <a:pt x="129" y="5"/>
                    </a:cubicBezTo>
                    <a:cubicBezTo>
                      <a:pt x="118" y="2"/>
                      <a:pt x="107" y="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41" name="Google Shape;1641;p38"/>
              <p:cNvSpPr/>
              <p:nvPr/>
            </p:nvSpPr>
            <p:spPr>
              <a:xfrm>
                <a:off x="3824071" y="2656616"/>
                <a:ext cx="14936" cy="1103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67" extrusionOk="0">
                    <a:moveTo>
                      <a:pt x="97" y="0"/>
                    </a:moveTo>
                    <a:cubicBezTo>
                      <a:pt x="65" y="0"/>
                      <a:pt x="33" y="65"/>
                      <a:pt x="17" y="81"/>
                    </a:cubicBezTo>
                    <a:cubicBezTo>
                      <a:pt x="1" y="97"/>
                      <a:pt x="17" y="129"/>
                      <a:pt x="17" y="161"/>
                    </a:cubicBezTo>
                    <a:lnTo>
                      <a:pt x="17" y="145"/>
                    </a:lnTo>
                    <a:cubicBezTo>
                      <a:pt x="33" y="161"/>
                      <a:pt x="45" y="166"/>
                      <a:pt x="57" y="166"/>
                    </a:cubicBezTo>
                    <a:cubicBezTo>
                      <a:pt x="81" y="166"/>
                      <a:pt x="102" y="145"/>
                      <a:pt x="145" y="145"/>
                    </a:cubicBezTo>
                    <a:cubicBezTo>
                      <a:pt x="225" y="129"/>
                      <a:pt x="225" y="81"/>
                      <a:pt x="193" y="49"/>
                    </a:cubicBezTo>
                    <a:cubicBezTo>
                      <a:pt x="177" y="17"/>
                      <a:pt x="129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42" name="Google Shape;1642;p38"/>
              <p:cNvSpPr/>
              <p:nvPr/>
            </p:nvSpPr>
            <p:spPr>
              <a:xfrm>
                <a:off x="3881302" y="2640821"/>
                <a:ext cx="12821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02" extrusionOk="0">
                    <a:moveTo>
                      <a:pt x="76" y="1"/>
                    </a:moveTo>
                    <a:cubicBezTo>
                      <a:pt x="69" y="1"/>
                      <a:pt x="60" y="4"/>
                      <a:pt x="49" y="15"/>
                    </a:cubicBezTo>
                    <a:cubicBezTo>
                      <a:pt x="33" y="47"/>
                      <a:pt x="1" y="79"/>
                      <a:pt x="1" y="111"/>
                    </a:cubicBezTo>
                    <a:cubicBezTo>
                      <a:pt x="1" y="143"/>
                      <a:pt x="1" y="159"/>
                      <a:pt x="65" y="191"/>
                    </a:cubicBezTo>
                    <a:cubicBezTo>
                      <a:pt x="76" y="199"/>
                      <a:pt x="85" y="202"/>
                      <a:pt x="92" y="202"/>
                    </a:cubicBezTo>
                    <a:cubicBezTo>
                      <a:pt x="114" y="202"/>
                      <a:pt x="117" y="168"/>
                      <a:pt x="129" y="143"/>
                    </a:cubicBezTo>
                    <a:cubicBezTo>
                      <a:pt x="129" y="127"/>
                      <a:pt x="145" y="127"/>
                      <a:pt x="145" y="111"/>
                    </a:cubicBezTo>
                    <a:cubicBezTo>
                      <a:pt x="193" y="79"/>
                      <a:pt x="177" y="31"/>
                      <a:pt x="97" y="15"/>
                    </a:cubicBezTo>
                    <a:cubicBezTo>
                      <a:pt x="97" y="15"/>
                      <a:pt x="90" y="1"/>
                      <a:pt x="7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43" name="Google Shape;1643;p38"/>
              <p:cNvSpPr/>
              <p:nvPr/>
            </p:nvSpPr>
            <p:spPr>
              <a:xfrm>
                <a:off x="3689453" y="2682919"/>
                <a:ext cx="13812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97" extrusionOk="0">
                    <a:moveTo>
                      <a:pt x="121" y="0"/>
                    </a:moveTo>
                    <a:cubicBezTo>
                      <a:pt x="113" y="0"/>
                      <a:pt x="105" y="1"/>
                      <a:pt x="96" y="4"/>
                    </a:cubicBezTo>
                    <a:cubicBezTo>
                      <a:pt x="64" y="20"/>
                      <a:pt x="32" y="52"/>
                      <a:pt x="16" y="84"/>
                    </a:cubicBezTo>
                    <a:cubicBezTo>
                      <a:pt x="0" y="132"/>
                      <a:pt x="32" y="180"/>
                      <a:pt x="80" y="196"/>
                    </a:cubicBezTo>
                    <a:lnTo>
                      <a:pt x="209" y="84"/>
                    </a:lnTo>
                    <a:cubicBezTo>
                      <a:pt x="209" y="42"/>
                      <a:pt x="173" y="0"/>
                      <a:pt x="12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44" name="Google Shape;1644;p38"/>
              <p:cNvSpPr/>
              <p:nvPr/>
            </p:nvSpPr>
            <p:spPr>
              <a:xfrm>
                <a:off x="3932189" y="2657674"/>
                <a:ext cx="10706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162" h="226" extrusionOk="0">
                    <a:moveTo>
                      <a:pt x="17" y="1"/>
                    </a:moveTo>
                    <a:lnTo>
                      <a:pt x="65" y="97"/>
                    </a:lnTo>
                    <a:lnTo>
                      <a:pt x="1" y="193"/>
                    </a:lnTo>
                    <a:lnTo>
                      <a:pt x="17" y="225"/>
                    </a:lnTo>
                    <a:lnTo>
                      <a:pt x="161" y="193"/>
                    </a:lnTo>
                    <a:cubicBezTo>
                      <a:pt x="97" y="161"/>
                      <a:pt x="81" y="129"/>
                      <a:pt x="113" y="17"/>
                    </a:cubicBezTo>
                    <a:lnTo>
                      <a:pt x="17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45" name="Google Shape;1645;p38"/>
              <p:cNvSpPr/>
              <p:nvPr/>
            </p:nvSpPr>
            <p:spPr>
              <a:xfrm>
                <a:off x="3745626" y="2664018"/>
                <a:ext cx="13812" cy="10706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62" extrusionOk="0">
                    <a:moveTo>
                      <a:pt x="113" y="1"/>
                    </a:moveTo>
                    <a:cubicBezTo>
                      <a:pt x="81" y="1"/>
                      <a:pt x="48" y="17"/>
                      <a:pt x="32" y="33"/>
                    </a:cubicBezTo>
                    <a:cubicBezTo>
                      <a:pt x="16" y="81"/>
                      <a:pt x="0" y="129"/>
                      <a:pt x="0" y="161"/>
                    </a:cubicBezTo>
                    <a:lnTo>
                      <a:pt x="209" y="113"/>
                    </a:lnTo>
                    <a:cubicBezTo>
                      <a:pt x="177" y="65"/>
                      <a:pt x="145" y="33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46" name="Google Shape;1646;p38"/>
              <p:cNvSpPr/>
              <p:nvPr/>
            </p:nvSpPr>
            <p:spPr>
              <a:xfrm>
                <a:off x="3931131" y="2637121"/>
                <a:ext cx="12821" cy="1004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52" extrusionOk="0">
                    <a:moveTo>
                      <a:pt x="85" y="0"/>
                    </a:moveTo>
                    <a:cubicBezTo>
                      <a:pt x="64" y="0"/>
                      <a:pt x="44" y="11"/>
                      <a:pt x="33" y="23"/>
                    </a:cubicBezTo>
                    <a:cubicBezTo>
                      <a:pt x="17" y="71"/>
                      <a:pt x="1" y="103"/>
                      <a:pt x="1" y="151"/>
                    </a:cubicBezTo>
                    <a:lnTo>
                      <a:pt x="177" y="119"/>
                    </a:lnTo>
                    <a:cubicBezTo>
                      <a:pt x="161" y="87"/>
                      <a:pt x="193" y="7"/>
                      <a:pt x="113" y="7"/>
                    </a:cubicBezTo>
                    <a:cubicBezTo>
                      <a:pt x="104" y="2"/>
                      <a:pt x="94" y="0"/>
                      <a:pt x="8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47" name="Google Shape;1647;p38"/>
              <p:cNvSpPr/>
              <p:nvPr/>
            </p:nvSpPr>
            <p:spPr>
              <a:xfrm>
                <a:off x="3565342" y="2712790"/>
                <a:ext cx="11764" cy="17315"/>
              </a:xfrm>
              <a:custGeom>
                <a:avLst/>
                <a:gdLst/>
                <a:ahLst/>
                <a:cxnLst/>
                <a:rect l="l" t="t" r="r" b="b"/>
                <a:pathLst>
                  <a:path w="178" h="262" extrusionOk="0">
                    <a:moveTo>
                      <a:pt x="1" y="1"/>
                    </a:moveTo>
                    <a:lnTo>
                      <a:pt x="49" y="97"/>
                    </a:lnTo>
                    <a:cubicBezTo>
                      <a:pt x="33" y="145"/>
                      <a:pt x="1" y="209"/>
                      <a:pt x="49" y="241"/>
                    </a:cubicBezTo>
                    <a:cubicBezTo>
                      <a:pt x="68" y="256"/>
                      <a:pt x="84" y="261"/>
                      <a:pt x="98" y="261"/>
                    </a:cubicBezTo>
                    <a:cubicBezTo>
                      <a:pt x="132" y="261"/>
                      <a:pt x="155" y="227"/>
                      <a:pt x="177" y="193"/>
                    </a:cubicBezTo>
                    <a:cubicBezTo>
                      <a:pt x="97" y="177"/>
                      <a:pt x="65" y="81"/>
                      <a:pt x="97" y="1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48" name="Google Shape;1648;p38"/>
              <p:cNvSpPr/>
              <p:nvPr/>
            </p:nvSpPr>
            <p:spPr>
              <a:xfrm>
                <a:off x="3665067" y="2657674"/>
                <a:ext cx="13812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61" extrusionOk="0">
                    <a:moveTo>
                      <a:pt x="112" y="1"/>
                    </a:moveTo>
                    <a:cubicBezTo>
                      <a:pt x="96" y="1"/>
                      <a:pt x="32" y="33"/>
                      <a:pt x="16" y="49"/>
                    </a:cubicBezTo>
                    <a:cubicBezTo>
                      <a:pt x="0" y="81"/>
                      <a:pt x="16" y="129"/>
                      <a:pt x="16" y="161"/>
                    </a:cubicBezTo>
                    <a:lnTo>
                      <a:pt x="209" y="113"/>
                    </a:lnTo>
                    <a:cubicBezTo>
                      <a:pt x="177" y="65"/>
                      <a:pt x="144" y="33"/>
                      <a:pt x="11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49" name="Google Shape;1649;p38"/>
              <p:cNvSpPr/>
              <p:nvPr/>
            </p:nvSpPr>
            <p:spPr>
              <a:xfrm>
                <a:off x="3669296" y="2678887"/>
                <a:ext cx="12755" cy="16786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5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2" y="32"/>
                      <a:pt x="48" y="65"/>
                      <a:pt x="64" y="97"/>
                    </a:cubicBezTo>
                    <a:cubicBezTo>
                      <a:pt x="16" y="161"/>
                      <a:pt x="0" y="225"/>
                      <a:pt x="64" y="241"/>
                    </a:cubicBezTo>
                    <a:cubicBezTo>
                      <a:pt x="82" y="250"/>
                      <a:pt x="98" y="254"/>
                      <a:pt x="111" y="254"/>
                    </a:cubicBezTo>
                    <a:cubicBezTo>
                      <a:pt x="146" y="254"/>
                      <a:pt x="170" y="228"/>
                      <a:pt x="193" y="193"/>
                    </a:cubicBezTo>
                    <a:cubicBezTo>
                      <a:pt x="96" y="177"/>
                      <a:pt x="64" y="81"/>
                      <a:pt x="113" y="16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50" name="Google Shape;1650;p38"/>
              <p:cNvSpPr/>
              <p:nvPr/>
            </p:nvSpPr>
            <p:spPr>
              <a:xfrm>
                <a:off x="3855859" y="2649214"/>
                <a:ext cx="14936" cy="931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41" extrusionOk="0">
                    <a:moveTo>
                      <a:pt x="177" y="0"/>
                    </a:moveTo>
                    <a:lnTo>
                      <a:pt x="17" y="48"/>
                    </a:lnTo>
                    <a:cubicBezTo>
                      <a:pt x="1" y="80"/>
                      <a:pt x="17" y="129"/>
                      <a:pt x="65" y="129"/>
                    </a:cubicBezTo>
                    <a:cubicBezTo>
                      <a:pt x="81" y="137"/>
                      <a:pt x="101" y="141"/>
                      <a:pt x="121" y="141"/>
                    </a:cubicBezTo>
                    <a:cubicBezTo>
                      <a:pt x="141" y="141"/>
                      <a:pt x="161" y="137"/>
                      <a:pt x="177" y="129"/>
                    </a:cubicBezTo>
                    <a:cubicBezTo>
                      <a:pt x="209" y="96"/>
                      <a:pt x="225" y="32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51" name="Google Shape;1651;p38"/>
              <p:cNvSpPr/>
              <p:nvPr/>
            </p:nvSpPr>
            <p:spPr>
              <a:xfrm>
                <a:off x="3798628" y="2631173"/>
                <a:ext cx="13878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45" extrusionOk="0">
                    <a:moveTo>
                      <a:pt x="129" y="0"/>
                    </a:moveTo>
                    <a:cubicBezTo>
                      <a:pt x="113" y="0"/>
                      <a:pt x="65" y="16"/>
                      <a:pt x="49" y="33"/>
                    </a:cubicBezTo>
                    <a:cubicBezTo>
                      <a:pt x="1" y="65"/>
                      <a:pt x="1" y="113"/>
                      <a:pt x="49" y="145"/>
                    </a:cubicBezTo>
                    <a:lnTo>
                      <a:pt x="209" y="97"/>
                    </a:lnTo>
                    <a:cubicBezTo>
                      <a:pt x="193" y="65"/>
                      <a:pt x="161" y="16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52" name="Google Shape;1652;p38"/>
              <p:cNvSpPr/>
              <p:nvPr/>
            </p:nvSpPr>
            <p:spPr>
              <a:xfrm>
                <a:off x="3560056" y="2692369"/>
                <a:ext cx="13878" cy="9913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0" extrusionOk="0">
                    <a:moveTo>
                      <a:pt x="117" y="1"/>
                    </a:moveTo>
                    <a:cubicBezTo>
                      <a:pt x="95" y="1"/>
                      <a:pt x="59" y="24"/>
                      <a:pt x="33" y="37"/>
                    </a:cubicBezTo>
                    <a:cubicBezTo>
                      <a:pt x="1" y="69"/>
                      <a:pt x="1" y="117"/>
                      <a:pt x="33" y="149"/>
                    </a:cubicBezTo>
                    <a:lnTo>
                      <a:pt x="209" y="101"/>
                    </a:lnTo>
                    <a:cubicBezTo>
                      <a:pt x="177" y="69"/>
                      <a:pt x="161" y="21"/>
                      <a:pt x="129" y="5"/>
                    </a:cubicBezTo>
                    <a:cubicBezTo>
                      <a:pt x="126" y="2"/>
                      <a:pt x="122" y="1"/>
                      <a:pt x="11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53" name="Google Shape;1653;p38"/>
              <p:cNvSpPr/>
              <p:nvPr/>
            </p:nvSpPr>
            <p:spPr>
              <a:xfrm>
                <a:off x="3870728" y="2665075"/>
                <a:ext cx="9583" cy="8591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30" extrusionOk="0">
                    <a:moveTo>
                      <a:pt x="81" y="1"/>
                    </a:moveTo>
                    <a:cubicBezTo>
                      <a:pt x="33" y="1"/>
                      <a:pt x="0" y="65"/>
                      <a:pt x="33" y="129"/>
                    </a:cubicBezTo>
                    <a:lnTo>
                      <a:pt x="145" y="129"/>
                    </a:lnTo>
                    <a:cubicBezTo>
                      <a:pt x="129" y="17"/>
                      <a:pt x="129" y="1"/>
                      <a:pt x="8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54" name="Google Shape;1654;p38"/>
              <p:cNvSpPr/>
              <p:nvPr/>
            </p:nvSpPr>
            <p:spPr>
              <a:xfrm>
                <a:off x="3507054" y="2723430"/>
                <a:ext cx="7468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113" h="177" extrusionOk="0">
                    <a:moveTo>
                      <a:pt x="17" y="0"/>
                    </a:moveTo>
                    <a:cubicBezTo>
                      <a:pt x="1" y="32"/>
                      <a:pt x="1" y="64"/>
                      <a:pt x="1" y="113"/>
                    </a:cubicBezTo>
                    <a:cubicBezTo>
                      <a:pt x="1" y="161"/>
                      <a:pt x="49" y="177"/>
                      <a:pt x="113" y="177"/>
                    </a:cubicBezTo>
                    <a:lnTo>
                      <a:pt x="4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55" name="Google Shape;1655;p38"/>
              <p:cNvSpPr/>
              <p:nvPr/>
            </p:nvSpPr>
            <p:spPr>
              <a:xfrm>
                <a:off x="3760430" y="2673600"/>
                <a:ext cx="10706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45" extrusionOk="0">
                    <a:moveTo>
                      <a:pt x="161" y="0"/>
                    </a:moveTo>
                    <a:lnTo>
                      <a:pt x="161" y="0"/>
                    </a:lnTo>
                    <a:cubicBezTo>
                      <a:pt x="81" y="32"/>
                      <a:pt x="33" y="80"/>
                      <a:pt x="1" y="145"/>
                    </a:cubicBezTo>
                    <a:lnTo>
                      <a:pt x="65" y="145"/>
                    </a:lnTo>
                    <a:lnTo>
                      <a:pt x="16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56" name="Google Shape;1656;p38"/>
              <p:cNvSpPr/>
              <p:nvPr/>
            </p:nvSpPr>
            <p:spPr>
              <a:xfrm>
                <a:off x="3813497" y="2642804"/>
                <a:ext cx="8525" cy="8591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30" extrusionOk="0">
                    <a:moveTo>
                      <a:pt x="128" y="1"/>
                    </a:moveTo>
                    <a:lnTo>
                      <a:pt x="0" y="113"/>
                    </a:lnTo>
                    <a:lnTo>
                      <a:pt x="80" y="129"/>
                    </a:lnTo>
                    <a:cubicBezTo>
                      <a:pt x="96" y="81"/>
                      <a:pt x="112" y="49"/>
                      <a:pt x="128" y="17"/>
                    </a:cubicBezTo>
                    <a:lnTo>
                      <a:pt x="128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57" name="Google Shape;1657;p38"/>
              <p:cNvSpPr/>
              <p:nvPr/>
            </p:nvSpPr>
            <p:spPr>
              <a:xfrm>
                <a:off x="3942828" y="2650272"/>
                <a:ext cx="9583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13" extrusionOk="0">
                    <a:moveTo>
                      <a:pt x="129" y="0"/>
                    </a:moveTo>
                    <a:lnTo>
                      <a:pt x="0" y="96"/>
                    </a:lnTo>
                    <a:lnTo>
                      <a:pt x="97" y="113"/>
                    </a:lnTo>
                    <a:cubicBezTo>
                      <a:pt x="113" y="80"/>
                      <a:pt x="129" y="48"/>
                      <a:pt x="145" y="16"/>
                    </a:cubicBezTo>
                    <a:lnTo>
                      <a:pt x="12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58" name="Google Shape;1658;p38"/>
              <p:cNvSpPr/>
              <p:nvPr/>
            </p:nvSpPr>
            <p:spPr>
              <a:xfrm>
                <a:off x="3574925" y="2704331"/>
                <a:ext cx="8525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13" extrusionOk="0">
                    <a:moveTo>
                      <a:pt x="113" y="0"/>
                    </a:moveTo>
                    <a:lnTo>
                      <a:pt x="0" y="113"/>
                    </a:lnTo>
                    <a:lnTo>
                      <a:pt x="97" y="113"/>
                    </a:lnTo>
                    <a:cubicBezTo>
                      <a:pt x="97" y="81"/>
                      <a:pt x="113" y="33"/>
                      <a:pt x="129" y="16"/>
                    </a:cubicBezTo>
                    <a:lnTo>
                      <a:pt x="113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59" name="Google Shape;1659;p38"/>
              <p:cNvSpPr/>
              <p:nvPr/>
            </p:nvSpPr>
            <p:spPr>
              <a:xfrm>
                <a:off x="3678813" y="2670428"/>
                <a:ext cx="9583" cy="6410"/>
              </a:xfrm>
              <a:custGeom>
                <a:avLst/>
                <a:gdLst/>
                <a:ahLst/>
                <a:cxnLst/>
                <a:rect l="l" t="t" r="r" b="b"/>
                <a:pathLst>
                  <a:path w="145" h="97" extrusionOk="0">
                    <a:moveTo>
                      <a:pt x="129" y="0"/>
                    </a:moveTo>
                    <a:lnTo>
                      <a:pt x="1" y="96"/>
                    </a:lnTo>
                    <a:lnTo>
                      <a:pt x="97" y="9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60" name="Google Shape;1660;p38"/>
              <p:cNvSpPr/>
              <p:nvPr/>
            </p:nvSpPr>
            <p:spPr>
              <a:xfrm>
                <a:off x="3797570" y="2670428"/>
                <a:ext cx="6410" cy="4296"/>
              </a:xfrm>
              <a:custGeom>
                <a:avLst/>
                <a:gdLst/>
                <a:ahLst/>
                <a:cxnLst/>
                <a:rect l="l" t="t" r="r" b="b"/>
                <a:pathLst>
                  <a:path w="97" h="65" extrusionOk="0">
                    <a:moveTo>
                      <a:pt x="0" y="0"/>
                    </a:moveTo>
                    <a:lnTo>
                      <a:pt x="0" y="64"/>
                    </a:lnTo>
                    <a:lnTo>
                      <a:pt x="97" y="32"/>
                    </a:lnTo>
                    <a:lnTo>
                      <a:pt x="9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61" name="Google Shape;1661;p38"/>
              <p:cNvSpPr/>
              <p:nvPr/>
            </p:nvSpPr>
            <p:spPr>
              <a:xfrm>
                <a:off x="3323664" y="2643928"/>
                <a:ext cx="874734" cy="315370"/>
              </a:xfrm>
              <a:custGeom>
                <a:avLst/>
                <a:gdLst/>
                <a:ahLst/>
                <a:cxnLst/>
                <a:rect l="l" t="t" r="r" b="b"/>
                <a:pathLst>
                  <a:path w="13236" h="4772" extrusionOk="0">
                    <a:moveTo>
                      <a:pt x="9269" y="1"/>
                    </a:moveTo>
                    <a:cubicBezTo>
                      <a:pt x="8355" y="1"/>
                      <a:pt x="7329" y="88"/>
                      <a:pt x="6257" y="273"/>
                    </a:cubicBezTo>
                    <a:cubicBezTo>
                      <a:pt x="2711" y="882"/>
                      <a:pt x="0" y="2342"/>
                      <a:pt x="209" y="3497"/>
                    </a:cubicBezTo>
                    <a:cubicBezTo>
                      <a:pt x="343" y="4302"/>
                      <a:pt x="1861" y="4772"/>
                      <a:pt x="3963" y="4772"/>
                    </a:cubicBezTo>
                    <a:cubicBezTo>
                      <a:pt x="4879" y="4772"/>
                      <a:pt x="5907" y="4682"/>
                      <a:pt x="6979" y="4492"/>
                    </a:cubicBezTo>
                    <a:cubicBezTo>
                      <a:pt x="10525" y="3882"/>
                      <a:pt x="13236" y="2455"/>
                      <a:pt x="13043" y="1283"/>
                    </a:cubicBezTo>
                    <a:cubicBezTo>
                      <a:pt x="12898" y="466"/>
                      <a:pt x="11378" y="1"/>
                      <a:pt x="92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62" name="Google Shape;1662;p38"/>
              <p:cNvSpPr/>
              <p:nvPr/>
            </p:nvSpPr>
            <p:spPr>
              <a:xfrm>
                <a:off x="3988428" y="2699176"/>
                <a:ext cx="62585" cy="63510"/>
              </a:xfrm>
              <a:custGeom>
                <a:avLst/>
                <a:gdLst/>
                <a:ahLst/>
                <a:cxnLst/>
                <a:rect l="l" t="t" r="r" b="b"/>
                <a:pathLst>
                  <a:path w="947" h="961" extrusionOk="0">
                    <a:moveTo>
                      <a:pt x="610" y="512"/>
                    </a:moveTo>
                    <a:lnTo>
                      <a:pt x="738" y="576"/>
                    </a:lnTo>
                    <a:lnTo>
                      <a:pt x="625" y="632"/>
                    </a:lnTo>
                    <a:lnTo>
                      <a:pt x="610" y="512"/>
                    </a:lnTo>
                    <a:close/>
                    <a:moveTo>
                      <a:pt x="778" y="0"/>
                    </a:moveTo>
                    <a:cubicBezTo>
                      <a:pt x="701" y="0"/>
                      <a:pt x="602" y="112"/>
                      <a:pt x="690" y="175"/>
                    </a:cubicBezTo>
                    <a:cubicBezTo>
                      <a:pt x="706" y="207"/>
                      <a:pt x="738" y="223"/>
                      <a:pt x="754" y="239"/>
                    </a:cubicBezTo>
                    <a:lnTo>
                      <a:pt x="626" y="319"/>
                    </a:lnTo>
                    <a:cubicBezTo>
                      <a:pt x="594" y="351"/>
                      <a:pt x="562" y="415"/>
                      <a:pt x="514" y="431"/>
                    </a:cubicBezTo>
                    <a:cubicBezTo>
                      <a:pt x="417" y="480"/>
                      <a:pt x="369" y="528"/>
                      <a:pt x="385" y="640"/>
                    </a:cubicBezTo>
                    <a:cubicBezTo>
                      <a:pt x="346" y="620"/>
                      <a:pt x="313" y="589"/>
                      <a:pt x="283" y="589"/>
                    </a:cubicBezTo>
                    <a:cubicBezTo>
                      <a:pt x="263" y="589"/>
                      <a:pt x="244" y="602"/>
                      <a:pt x="225" y="640"/>
                    </a:cubicBezTo>
                    <a:cubicBezTo>
                      <a:pt x="193" y="672"/>
                      <a:pt x="177" y="720"/>
                      <a:pt x="145" y="768"/>
                    </a:cubicBezTo>
                    <a:lnTo>
                      <a:pt x="0" y="832"/>
                    </a:lnTo>
                    <a:cubicBezTo>
                      <a:pt x="48" y="865"/>
                      <a:pt x="97" y="865"/>
                      <a:pt x="129" y="881"/>
                    </a:cubicBezTo>
                    <a:cubicBezTo>
                      <a:pt x="145" y="897"/>
                      <a:pt x="177" y="929"/>
                      <a:pt x="193" y="961"/>
                    </a:cubicBezTo>
                    <a:lnTo>
                      <a:pt x="225" y="961"/>
                    </a:lnTo>
                    <a:lnTo>
                      <a:pt x="225" y="752"/>
                    </a:lnTo>
                    <a:lnTo>
                      <a:pt x="417" y="784"/>
                    </a:lnTo>
                    <a:cubicBezTo>
                      <a:pt x="433" y="832"/>
                      <a:pt x="466" y="881"/>
                      <a:pt x="482" y="929"/>
                    </a:cubicBezTo>
                    <a:cubicBezTo>
                      <a:pt x="594" y="929"/>
                      <a:pt x="674" y="865"/>
                      <a:pt x="658" y="784"/>
                    </a:cubicBezTo>
                    <a:cubicBezTo>
                      <a:pt x="646" y="725"/>
                      <a:pt x="599" y="692"/>
                      <a:pt x="530" y="692"/>
                    </a:cubicBezTo>
                    <a:cubicBezTo>
                      <a:pt x="505" y="692"/>
                      <a:pt x="479" y="696"/>
                      <a:pt x="450" y="704"/>
                    </a:cubicBezTo>
                    <a:lnTo>
                      <a:pt x="450" y="688"/>
                    </a:lnTo>
                    <a:lnTo>
                      <a:pt x="615" y="643"/>
                    </a:lnTo>
                    <a:lnTo>
                      <a:pt x="615" y="643"/>
                    </a:lnTo>
                    <a:lnTo>
                      <a:pt x="754" y="736"/>
                    </a:lnTo>
                    <a:lnTo>
                      <a:pt x="947" y="608"/>
                    </a:lnTo>
                    <a:lnTo>
                      <a:pt x="819" y="512"/>
                    </a:lnTo>
                    <a:lnTo>
                      <a:pt x="915" y="399"/>
                    </a:lnTo>
                    <a:cubicBezTo>
                      <a:pt x="867" y="367"/>
                      <a:pt x="819" y="319"/>
                      <a:pt x="786" y="287"/>
                    </a:cubicBezTo>
                    <a:cubicBezTo>
                      <a:pt x="738" y="223"/>
                      <a:pt x="819" y="223"/>
                      <a:pt x="835" y="191"/>
                    </a:cubicBezTo>
                    <a:cubicBezTo>
                      <a:pt x="883" y="143"/>
                      <a:pt x="883" y="78"/>
                      <a:pt x="835" y="30"/>
                    </a:cubicBezTo>
                    <a:cubicBezTo>
                      <a:pt x="820" y="9"/>
                      <a:pt x="800" y="0"/>
                      <a:pt x="77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63" name="Google Shape;1663;p38"/>
              <p:cNvSpPr/>
              <p:nvPr/>
            </p:nvSpPr>
            <p:spPr>
              <a:xfrm>
                <a:off x="3439183" y="2809276"/>
                <a:ext cx="43552" cy="60801"/>
              </a:xfrm>
              <a:custGeom>
                <a:avLst/>
                <a:gdLst/>
                <a:ahLst/>
                <a:cxnLst/>
                <a:rect l="l" t="t" r="r" b="b"/>
                <a:pathLst>
                  <a:path w="659" h="920" extrusionOk="0">
                    <a:moveTo>
                      <a:pt x="113" y="1"/>
                    </a:moveTo>
                    <a:cubicBezTo>
                      <a:pt x="49" y="1"/>
                      <a:pt x="1" y="49"/>
                      <a:pt x="1" y="97"/>
                    </a:cubicBezTo>
                    <a:cubicBezTo>
                      <a:pt x="1" y="161"/>
                      <a:pt x="33" y="225"/>
                      <a:pt x="97" y="225"/>
                    </a:cubicBezTo>
                    <a:lnTo>
                      <a:pt x="177" y="225"/>
                    </a:lnTo>
                    <a:lnTo>
                      <a:pt x="193" y="306"/>
                    </a:lnTo>
                    <a:lnTo>
                      <a:pt x="129" y="354"/>
                    </a:lnTo>
                    <a:lnTo>
                      <a:pt x="161" y="354"/>
                    </a:lnTo>
                    <a:cubicBezTo>
                      <a:pt x="161" y="418"/>
                      <a:pt x="161" y="466"/>
                      <a:pt x="161" y="530"/>
                    </a:cubicBezTo>
                    <a:cubicBezTo>
                      <a:pt x="113" y="610"/>
                      <a:pt x="97" y="691"/>
                      <a:pt x="209" y="755"/>
                    </a:cubicBezTo>
                    <a:lnTo>
                      <a:pt x="97" y="787"/>
                    </a:lnTo>
                    <a:cubicBezTo>
                      <a:pt x="121" y="795"/>
                      <a:pt x="145" y="799"/>
                      <a:pt x="169" y="799"/>
                    </a:cubicBezTo>
                    <a:cubicBezTo>
                      <a:pt x="193" y="799"/>
                      <a:pt x="217" y="795"/>
                      <a:pt x="241" y="787"/>
                    </a:cubicBezTo>
                    <a:cubicBezTo>
                      <a:pt x="255" y="778"/>
                      <a:pt x="271" y="774"/>
                      <a:pt x="288" y="774"/>
                    </a:cubicBezTo>
                    <a:cubicBezTo>
                      <a:pt x="331" y="774"/>
                      <a:pt x="379" y="800"/>
                      <a:pt x="402" y="835"/>
                    </a:cubicBezTo>
                    <a:cubicBezTo>
                      <a:pt x="418" y="883"/>
                      <a:pt x="450" y="915"/>
                      <a:pt x="498" y="915"/>
                    </a:cubicBezTo>
                    <a:cubicBezTo>
                      <a:pt x="512" y="918"/>
                      <a:pt x="525" y="919"/>
                      <a:pt x="537" y="919"/>
                    </a:cubicBezTo>
                    <a:cubicBezTo>
                      <a:pt x="594" y="919"/>
                      <a:pt x="629" y="888"/>
                      <a:pt x="643" y="835"/>
                    </a:cubicBezTo>
                    <a:cubicBezTo>
                      <a:pt x="659" y="771"/>
                      <a:pt x="594" y="707"/>
                      <a:pt x="530" y="707"/>
                    </a:cubicBezTo>
                    <a:cubicBezTo>
                      <a:pt x="434" y="707"/>
                      <a:pt x="434" y="642"/>
                      <a:pt x="434" y="594"/>
                    </a:cubicBezTo>
                    <a:cubicBezTo>
                      <a:pt x="418" y="530"/>
                      <a:pt x="450" y="482"/>
                      <a:pt x="498" y="466"/>
                    </a:cubicBezTo>
                    <a:cubicBezTo>
                      <a:pt x="530" y="450"/>
                      <a:pt x="546" y="450"/>
                      <a:pt x="562" y="418"/>
                    </a:cubicBezTo>
                    <a:cubicBezTo>
                      <a:pt x="594" y="386"/>
                      <a:pt x="626" y="338"/>
                      <a:pt x="659" y="290"/>
                    </a:cubicBezTo>
                    <a:cubicBezTo>
                      <a:pt x="626" y="273"/>
                      <a:pt x="578" y="225"/>
                      <a:pt x="530" y="225"/>
                    </a:cubicBezTo>
                    <a:cubicBezTo>
                      <a:pt x="450" y="241"/>
                      <a:pt x="450" y="322"/>
                      <a:pt x="466" y="386"/>
                    </a:cubicBezTo>
                    <a:lnTo>
                      <a:pt x="434" y="386"/>
                    </a:lnTo>
                    <a:cubicBezTo>
                      <a:pt x="418" y="338"/>
                      <a:pt x="402" y="290"/>
                      <a:pt x="402" y="241"/>
                    </a:cubicBezTo>
                    <a:cubicBezTo>
                      <a:pt x="357" y="256"/>
                      <a:pt x="322" y="265"/>
                      <a:pt x="297" y="265"/>
                    </a:cubicBezTo>
                    <a:cubicBezTo>
                      <a:pt x="241" y="265"/>
                      <a:pt x="225" y="223"/>
                      <a:pt x="225" y="113"/>
                    </a:cubicBezTo>
                    <a:cubicBezTo>
                      <a:pt x="225" y="65"/>
                      <a:pt x="177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64" name="Google Shape;1664;p38"/>
              <p:cNvSpPr/>
              <p:nvPr/>
            </p:nvSpPr>
            <p:spPr>
              <a:xfrm>
                <a:off x="3801800" y="2717548"/>
                <a:ext cx="47781" cy="62387"/>
              </a:xfrm>
              <a:custGeom>
                <a:avLst/>
                <a:gdLst/>
                <a:ahLst/>
                <a:cxnLst/>
                <a:rect l="l" t="t" r="r" b="b"/>
                <a:pathLst>
                  <a:path w="723" h="944" extrusionOk="0">
                    <a:moveTo>
                      <a:pt x="465" y="0"/>
                    </a:moveTo>
                    <a:cubicBezTo>
                      <a:pt x="385" y="0"/>
                      <a:pt x="314" y="102"/>
                      <a:pt x="386" y="185"/>
                    </a:cubicBezTo>
                    <a:cubicBezTo>
                      <a:pt x="402" y="234"/>
                      <a:pt x="418" y="266"/>
                      <a:pt x="450" y="330"/>
                    </a:cubicBezTo>
                    <a:lnTo>
                      <a:pt x="354" y="330"/>
                    </a:lnTo>
                    <a:lnTo>
                      <a:pt x="370" y="346"/>
                    </a:lnTo>
                    <a:cubicBezTo>
                      <a:pt x="338" y="378"/>
                      <a:pt x="305" y="442"/>
                      <a:pt x="257" y="474"/>
                    </a:cubicBezTo>
                    <a:cubicBezTo>
                      <a:pt x="177" y="522"/>
                      <a:pt x="129" y="571"/>
                      <a:pt x="177" y="683"/>
                    </a:cubicBezTo>
                    <a:cubicBezTo>
                      <a:pt x="161" y="683"/>
                      <a:pt x="129" y="667"/>
                      <a:pt x="113" y="667"/>
                    </a:cubicBezTo>
                    <a:cubicBezTo>
                      <a:pt x="102" y="664"/>
                      <a:pt x="92" y="663"/>
                      <a:pt x="82" y="663"/>
                    </a:cubicBezTo>
                    <a:cubicBezTo>
                      <a:pt x="34" y="663"/>
                      <a:pt x="1" y="696"/>
                      <a:pt x="1" y="763"/>
                    </a:cubicBezTo>
                    <a:cubicBezTo>
                      <a:pt x="17" y="779"/>
                      <a:pt x="17" y="811"/>
                      <a:pt x="33" y="827"/>
                    </a:cubicBezTo>
                    <a:lnTo>
                      <a:pt x="225" y="859"/>
                    </a:lnTo>
                    <a:cubicBezTo>
                      <a:pt x="225" y="912"/>
                      <a:pt x="269" y="944"/>
                      <a:pt x="330" y="944"/>
                    </a:cubicBezTo>
                    <a:cubicBezTo>
                      <a:pt x="343" y="944"/>
                      <a:pt x="356" y="942"/>
                      <a:pt x="370" y="940"/>
                    </a:cubicBezTo>
                    <a:cubicBezTo>
                      <a:pt x="418" y="940"/>
                      <a:pt x="450" y="875"/>
                      <a:pt x="434" y="827"/>
                    </a:cubicBezTo>
                    <a:cubicBezTo>
                      <a:pt x="434" y="795"/>
                      <a:pt x="418" y="763"/>
                      <a:pt x="402" y="763"/>
                    </a:cubicBezTo>
                    <a:cubicBezTo>
                      <a:pt x="338" y="747"/>
                      <a:pt x="273" y="731"/>
                      <a:pt x="225" y="731"/>
                    </a:cubicBezTo>
                    <a:lnTo>
                      <a:pt x="402" y="667"/>
                    </a:lnTo>
                    <a:cubicBezTo>
                      <a:pt x="386" y="635"/>
                      <a:pt x="386" y="587"/>
                      <a:pt x="370" y="538"/>
                    </a:cubicBezTo>
                    <a:lnTo>
                      <a:pt x="370" y="538"/>
                    </a:lnTo>
                    <a:lnTo>
                      <a:pt x="498" y="587"/>
                    </a:lnTo>
                    <a:lnTo>
                      <a:pt x="402" y="667"/>
                    </a:lnTo>
                    <a:lnTo>
                      <a:pt x="546" y="731"/>
                    </a:lnTo>
                    <a:lnTo>
                      <a:pt x="723" y="587"/>
                    </a:lnTo>
                    <a:lnTo>
                      <a:pt x="578" y="506"/>
                    </a:lnTo>
                    <a:cubicBezTo>
                      <a:pt x="594" y="458"/>
                      <a:pt x="610" y="410"/>
                      <a:pt x="642" y="362"/>
                    </a:cubicBezTo>
                    <a:lnTo>
                      <a:pt x="610" y="362"/>
                    </a:lnTo>
                    <a:cubicBezTo>
                      <a:pt x="578" y="346"/>
                      <a:pt x="546" y="314"/>
                      <a:pt x="514" y="282"/>
                    </a:cubicBezTo>
                    <a:cubicBezTo>
                      <a:pt x="498" y="282"/>
                      <a:pt x="530" y="218"/>
                      <a:pt x="546" y="202"/>
                    </a:cubicBezTo>
                    <a:cubicBezTo>
                      <a:pt x="594" y="153"/>
                      <a:pt x="594" y="89"/>
                      <a:pt x="546" y="41"/>
                    </a:cubicBezTo>
                    <a:cubicBezTo>
                      <a:pt x="522" y="12"/>
                      <a:pt x="493" y="0"/>
                      <a:pt x="46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65" name="Google Shape;1665;p38"/>
              <p:cNvSpPr/>
              <p:nvPr/>
            </p:nvSpPr>
            <p:spPr>
              <a:xfrm>
                <a:off x="3508112" y="2833398"/>
                <a:ext cx="40379" cy="61858"/>
              </a:xfrm>
              <a:custGeom>
                <a:avLst/>
                <a:gdLst/>
                <a:ahLst/>
                <a:cxnLst/>
                <a:rect l="l" t="t" r="r" b="b"/>
                <a:pathLst>
                  <a:path w="611" h="936" extrusionOk="0">
                    <a:moveTo>
                      <a:pt x="113" y="1"/>
                    </a:moveTo>
                    <a:cubicBezTo>
                      <a:pt x="65" y="1"/>
                      <a:pt x="30" y="32"/>
                      <a:pt x="17" y="85"/>
                    </a:cubicBezTo>
                    <a:cubicBezTo>
                      <a:pt x="1" y="149"/>
                      <a:pt x="33" y="197"/>
                      <a:pt x="97" y="229"/>
                    </a:cubicBezTo>
                    <a:cubicBezTo>
                      <a:pt x="145" y="245"/>
                      <a:pt x="193" y="261"/>
                      <a:pt x="225" y="294"/>
                    </a:cubicBezTo>
                    <a:lnTo>
                      <a:pt x="145" y="358"/>
                    </a:lnTo>
                    <a:cubicBezTo>
                      <a:pt x="193" y="406"/>
                      <a:pt x="209" y="486"/>
                      <a:pt x="161" y="550"/>
                    </a:cubicBezTo>
                    <a:cubicBezTo>
                      <a:pt x="113" y="630"/>
                      <a:pt x="129" y="695"/>
                      <a:pt x="225" y="759"/>
                    </a:cubicBezTo>
                    <a:cubicBezTo>
                      <a:pt x="193" y="759"/>
                      <a:pt x="161" y="759"/>
                      <a:pt x="145" y="775"/>
                    </a:cubicBezTo>
                    <a:cubicBezTo>
                      <a:pt x="113" y="791"/>
                      <a:pt x="81" y="807"/>
                      <a:pt x="97" y="839"/>
                    </a:cubicBezTo>
                    <a:cubicBezTo>
                      <a:pt x="97" y="871"/>
                      <a:pt x="129" y="935"/>
                      <a:pt x="161" y="935"/>
                    </a:cubicBezTo>
                    <a:cubicBezTo>
                      <a:pt x="209" y="935"/>
                      <a:pt x="241" y="919"/>
                      <a:pt x="273" y="903"/>
                    </a:cubicBezTo>
                    <a:cubicBezTo>
                      <a:pt x="289" y="903"/>
                      <a:pt x="305" y="871"/>
                      <a:pt x="321" y="855"/>
                    </a:cubicBezTo>
                    <a:cubicBezTo>
                      <a:pt x="366" y="882"/>
                      <a:pt x="406" y="904"/>
                      <a:pt x="441" y="904"/>
                    </a:cubicBezTo>
                    <a:cubicBezTo>
                      <a:pt x="469" y="904"/>
                      <a:pt x="493" y="890"/>
                      <a:pt x="514" y="855"/>
                    </a:cubicBezTo>
                    <a:cubicBezTo>
                      <a:pt x="562" y="823"/>
                      <a:pt x="562" y="743"/>
                      <a:pt x="514" y="711"/>
                    </a:cubicBezTo>
                    <a:cubicBezTo>
                      <a:pt x="498" y="695"/>
                      <a:pt x="450" y="679"/>
                      <a:pt x="434" y="679"/>
                    </a:cubicBezTo>
                    <a:cubicBezTo>
                      <a:pt x="386" y="711"/>
                      <a:pt x="338" y="727"/>
                      <a:pt x="289" y="759"/>
                    </a:cubicBezTo>
                    <a:cubicBezTo>
                      <a:pt x="305" y="727"/>
                      <a:pt x="354" y="695"/>
                      <a:pt x="354" y="646"/>
                    </a:cubicBezTo>
                    <a:cubicBezTo>
                      <a:pt x="354" y="598"/>
                      <a:pt x="338" y="550"/>
                      <a:pt x="321" y="518"/>
                    </a:cubicBezTo>
                    <a:lnTo>
                      <a:pt x="418" y="486"/>
                    </a:lnTo>
                    <a:lnTo>
                      <a:pt x="418" y="582"/>
                    </a:lnTo>
                    <a:lnTo>
                      <a:pt x="546" y="598"/>
                    </a:lnTo>
                    <a:cubicBezTo>
                      <a:pt x="562" y="518"/>
                      <a:pt x="578" y="454"/>
                      <a:pt x="610" y="374"/>
                    </a:cubicBezTo>
                    <a:lnTo>
                      <a:pt x="610" y="374"/>
                    </a:lnTo>
                    <a:lnTo>
                      <a:pt x="434" y="390"/>
                    </a:lnTo>
                    <a:cubicBezTo>
                      <a:pt x="434" y="342"/>
                      <a:pt x="418" y="277"/>
                      <a:pt x="402" y="229"/>
                    </a:cubicBezTo>
                    <a:cubicBezTo>
                      <a:pt x="386" y="245"/>
                      <a:pt x="354" y="245"/>
                      <a:pt x="321" y="261"/>
                    </a:cubicBezTo>
                    <a:cubicBezTo>
                      <a:pt x="257" y="261"/>
                      <a:pt x="209" y="229"/>
                      <a:pt x="225" y="149"/>
                    </a:cubicBezTo>
                    <a:cubicBezTo>
                      <a:pt x="241" y="69"/>
                      <a:pt x="209" y="21"/>
                      <a:pt x="145" y="5"/>
                    </a:cubicBezTo>
                    <a:cubicBezTo>
                      <a:pt x="134" y="2"/>
                      <a:pt x="123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66" name="Google Shape;1666;p38"/>
              <p:cNvSpPr/>
              <p:nvPr/>
            </p:nvSpPr>
            <p:spPr>
              <a:xfrm>
                <a:off x="3619467" y="2830490"/>
                <a:ext cx="55183" cy="64766"/>
              </a:xfrm>
              <a:custGeom>
                <a:avLst/>
                <a:gdLst/>
                <a:ahLst/>
                <a:cxnLst/>
                <a:rect l="l" t="t" r="r" b="b"/>
                <a:pathLst>
                  <a:path w="835" h="980" extrusionOk="0">
                    <a:moveTo>
                      <a:pt x="16" y="1"/>
                    </a:moveTo>
                    <a:lnTo>
                      <a:pt x="0" y="33"/>
                    </a:lnTo>
                    <a:cubicBezTo>
                      <a:pt x="16" y="65"/>
                      <a:pt x="0" y="97"/>
                      <a:pt x="16" y="129"/>
                    </a:cubicBezTo>
                    <a:cubicBezTo>
                      <a:pt x="56" y="181"/>
                      <a:pt x="95" y="234"/>
                      <a:pt x="152" y="234"/>
                    </a:cubicBezTo>
                    <a:cubicBezTo>
                      <a:pt x="164" y="234"/>
                      <a:pt x="178" y="231"/>
                      <a:pt x="193" y="225"/>
                    </a:cubicBezTo>
                    <a:cubicBezTo>
                      <a:pt x="201" y="217"/>
                      <a:pt x="209" y="213"/>
                      <a:pt x="217" y="213"/>
                    </a:cubicBezTo>
                    <a:cubicBezTo>
                      <a:pt x="225" y="213"/>
                      <a:pt x="233" y="217"/>
                      <a:pt x="241" y="225"/>
                    </a:cubicBezTo>
                    <a:lnTo>
                      <a:pt x="385" y="289"/>
                    </a:lnTo>
                    <a:lnTo>
                      <a:pt x="401" y="273"/>
                    </a:lnTo>
                    <a:lnTo>
                      <a:pt x="417" y="370"/>
                    </a:lnTo>
                    <a:lnTo>
                      <a:pt x="369" y="402"/>
                    </a:lnTo>
                    <a:lnTo>
                      <a:pt x="385" y="402"/>
                    </a:lnTo>
                    <a:cubicBezTo>
                      <a:pt x="401" y="466"/>
                      <a:pt x="385" y="530"/>
                      <a:pt x="385" y="578"/>
                    </a:cubicBezTo>
                    <a:cubicBezTo>
                      <a:pt x="337" y="658"/>
                      <a:pt x="353" y="739"/>
                      <a:pt x="433" y="787"/>
                    </a:cubicBezTo>
                    <a:cubicBezTo>
                      <a:pt x="417" y="787"/>
                      <a:pt x="401" y="803"/>
                      <a:pt x="385" y="803"/>
                    </a:cubicBezTo>
                    <a:cubicBezTo>
                      <a:pt x="337" y="819"/>
                      <a:pt x="289" y="835"/>
                      <a:pt x="305" y="883"/>
                    </a:cubicBezTo>
                    <a:cubicBezTo>
                      <a:pt x="321" y="915"/>
                      <a:pt x="369" y="979"/>
                      <a:pt x="401" y="979"/>
                    </a:cubicBezTo>
                    <a:cubicBezTo>
                      <a:pt x="465" y="963"/>
                      <a:pt x="514" y="947"/>
                      <a:pt x="578" y="915"/>
                    </a:cubicBezTo>
                    <a:cubicBezTo>
                      <a:pt x="594" y="931"/>
                      <a:pt x="622" y="939"/>
                      <a:pt x="652" y="939"/>
                    </a:cubicBezTo>
                    <a:cubicBezTo>
                      <a:pt x="682" y="939"/>
                      <a:pt x="714" y="931"/>
                      <a:pt x="738" y="915"/>
                    </a:cubicBezTo>
                    <a:cubicBezTo>
                      <a:pt x="770" y="867"/>
                      <a:pt x="770" y="803"/>
                      <a:pt x="738" y="771"/>
                    </a:cubicBezTo>
                    <a:cubicBezTo>
                      <a:pt x="722" y="755"/>
                      <a:pt x="674" y="739"/>
                      <a:pt x="658" y="739"/>
                    </a:cubicBezTo>
                    <a:cubicBezTo>
                      <a:pt x="610" y="755"/>
                      <a:pt x="546" y="787"/>
                      <a:pt x="498" y="803"/>
                    </a:cubicBezTo>
                    <a:cubicBezTo>
                      <a:pt x="530" y="771"/>
                      <a:pt x="562" y="739"/>
                      <a:pt x="562" y="690"/>
                    </a:cubicBezTo>
                    <a:cubicBezTo>
                      <a:pt x="562" y="642"/>
                      <a:pt x="546" y="610"/>
                      <a:pt x="530" y="562"/>
                    </a:cubicBezTo>
                    <a:lnTo>
                      <a:pt x="626" y="546"/>
                    </a:lnTo>
                    <a:cubicBezTo>
                      <a:pt x="642" y="578"/>
                      <a:pt x="642" y="610"/>
                      <a:pt x="642" y="642"/>
                    </a:cubicBezTo>
                    <a:lnTo>
                      <a:pt x="834" y="434"/>
                    </a:lnTo>
                    <a:lnTo>
                      <a:pt x="834" y="418"/>
                    </a:lnTo>
                    <a:lnTo>
                      <a:pt x="674" y="418"/>
                    </a:lnTo>
                    <a:cubicBezTo>
                      <a:pt x="658" y="370"/>
                      <a:pt x="642" y="321"/>
                      <a:pt x="626" y="273"/>
                    </a:cubicBezTo>
                    <a:lnTo>
                      <a:pt x="610" y="273"/>
                    </a:lnTo>
                    <a:cubicBezTo>
                      <a:pt x="577" y="287"/>
                      <a:pt x="550" y="295"/>
                      <a:pt x="528" y="295"/>
                    </a:cubicBezTo>
                    <a:cubicBezTo>
                      <a:pt x="475" y="295"/>
                      <a:pt x="454" y="252"/>
                      <a:pt x="465" y="161"/>
                    </a:cubicBezTo>
                    <a:cubicBezTo>
                      <a:pt x="465" y="97"/>
                      <a:pt x="433" y="65"/>
                      <a:pt x="369" y="49"/>
                    </a:cubicBezTo>
                    <a:cubicBezTo>
                      <a:pt x="355" y="106"/>
                      <a:pt x="340" y="164"/>
                      <a:pt x="257" y="164"/>
                    </a:cubicBezTo>
                    <a:cubicBezTo>
                      <a:pt x="247" y="164"/>
                      <a:pt x="237" y="163"/>
                      <a:pt x="225" y="161"/>
                    </a:cubicBezTo>
                    <a:cubicBezTo>
                      <a:pt x="112" y="161"/>
                      <a:pt x="112" y="81"/>
                      <a:pt x="112" y="17"/>
                    </a:cubicBezTo>
                    <a:lnTo>
                      <a:pt x="16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67" name="Google Shape;1667;p38"/>
              <p:cNvSpPr/>
              <p:nvPr/>
            </p:nvSpPr>
            <p:spPr>
              <a:xfrm>
                <a:off x="3591909" y="2741141"/>
                <a:ext cx="46658" cy="62651"/>
              </a:xfrm>
              <a:custGeom>
                <a:avLst/>
                <a:gdLst/>
                <a:ahLst/>
                <a:cxnLst/>
                <a:rect l="l" t="t" r="r" b="b"/>
                <a:pathLst>
                  <a:path w="706" h="948" extrusionOk="0">
                    <a:moveTo>
                      <a:pt x="465" y="1"/>
                    </a:moveTo>
                    <a:cubicBezTo>
                      <a:pt x="437" y="1"/>
                      <a:pt x="409" y="13"/>
                      <a:pt x="385" y="37"/>
                    </a:cubicBezTo>
                    <a:cubicBezTo>
                      <a:pt x="337" y="69"/>
                      <a:pt x="337" y="149"/>
                      <a:pt x="385" y="181"/>
                    </a:cubicBezTo>
                    <a:cubicBezTo>
                      <a:pt x="417" y="214"/>
                      <a:pt x="449" y="230"/>
                      <a:pt x="481" y="246"/>
                    </a:cubicBezTo>
                    <a:lnTo>
                      <a:pt x="369" y="326"/>
                    </a:lnTo>
                    <a:cubicBezTo>
                      <a:pt x="321" y="374"/>
                      <a:pt x="305" y="454"/>
                      <a:pt x="257" y="470"/>
                    </a:cubicBezTo>
                    <a:cubicBezTo>
                      <a:pt x="160" y="502"/>
                      <a:pt x="128" y="599"/>
                      <a:pt x="160" y="679"/>
                    </a:cubicBezTo>
                    <a:cubicBezTo>
                      <a:pt x="156" y="680"/>
                      <a:pt x="151" y="681"/>
                      <a:pt x="146" y="681"/>
                    </a:cubicBezTo>
                    <a:cubicBezTo>
                      <a:pt x="116" y="681"/>
                      <a:pt x="79" y="659"/>
                      <a:pt x="52" y="659"/>
                    </a:cubicBezTo>
                    <a:cubicBezTo>
                      <a:pt x="35" y="659"/>
                      <a:pt x="22" y="667"/>
                      <a:pt x="16" y="695"/>
                    </a:cubicBezTo>
                    <a:cubicBezTo>
                      <a:pt x="0" y="727"/>
                      <a:pt x="0" y="807"/>
                      <a:pt x="32" y="823"/>
                    </a:cubicBezTo>
                    <a:cubicBezTo>
                      <a:pt x="80" y="839"/>
                      <a:pt x="144" y="855"/>
                      <a:pt x="209" y="855"/>
                    </a:cubicBezTo>
                    <a:cubicBezTo>
                      <a:pt x="232" y="915"/>
                      <a:pt x="265" y="948"/>
                      <a:pt x="306" y="948"/>
                    </a:cubicBezTo>
                    <a:cubicBezTo>
                      <a:pt x="321" y="948"/>
                      <a:pt x="336" y="944"/>
                      <a:pt x="353" y="935"/>
                    </a:cubicBezTo>
                    <a:cubicBezTo>
                      <a:pt x="401" y="919"/>
                      <a:pt x="433" y="871"/>
                      <a:pt x="433" y="823"/>
                    </a:cubicBezTo>
                    <a:cubicBezTo>
                      <a:pt x="417" y="791"/>
                      <a:pt x="401" y="759"/>
                      <a:pt x="385" y="759"/>
                    </a:cubicBezTo>
                    <a:cubicBezTo>
                      <a:pt x="321" y="743"/>
                      <a:pt x="257" y="727"/>
                      <a:pt x="193" y="727"/>
                    </a:cubicBezTo>
                    <a:cubicBezTo>
                      <a:pt x="305" y="695"/>
                      <a:pt x="417" y="679"/>
                      <a:pt x="353" y="534"/>
                    </a:cubicBezTo>
                    <a:lnTo>
                      <a:pt x="353" y="534"/>
                    </a:lnTo>
                    <a:lnTo>
                      <a:pt x="481" y="583"/>
                    </a:lnTo>
                    <a:cubicBezTo>
                      <a:pt x="449" y="615"/>
                      <a:pt x="433" y="631"/>
                      <a:pt x="417" y="663"/>
                    </a:cubicBezTo>
                    <a:lnTo>
                      <a:pt x="529" y="743"/>
                    </a:lnTo>
                    <a:lnTo>
                      <a:pt x="706" y="599"/>
                    </a:lnTo>
                    <a:cubicBezTo>
                      <a:pt x="594" y="566"/>
                      <a:pt x="449" y="534"/>
                      <a:pt x="562" y="358"/>
                    </a:cubicBezTo>
                    <a:cubicBezTo>
                      <a:pt x="465" y="278"/>
                      <a:pt x="465" y="278"/>
                      <a:pt x="546" y="181"/>
                    </a:cubicBezTo>
                    <a:cubicBezTo>
                      <a:pt x="594" y="149"/>
                      <a:pt x="594" y="69"/>
                      <a:pt x="546" y="37"/>
                    </a:cubicBezTo>
                    <a:cubicBezTo>
                      <a:pt x="521" y="13"/>
                      <a:pt x="493" y="1"/>
                      <a:pt x="46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68" name="Google Shape;1668;p38"/>
              <p:cNvSpPr/>
              <p:nvPr/>
            </p:nvSpPr>
            <p:spPr>
              <a:xfrm>
                <a:off x="3902516" y="2807162"/>
                <a:ext cx="59479" cy="42494"/>
              </a:xfrm>
              <a:custGeom>
                <a:avLst/>
                <a:gdLst/>
                <a:ahLst/>
                <a:cxnLst/>
                <a:rect l="l" t="t" r="r" b="b"/>
                <a:pathLst>
                  <a:path w="900" h="643" extrusionOk="0">
                    <a:moveTo>
                      <a:pt x="530" y="1"/>
                    </a:moveTo>
                    <a:cubicBezTo>
                      <a:pt x="466" y="49"/>
                      <a:pt x="418" y="97"/>
                      <a:pt x="370" y="145"/>
                    </a:cubicBezTo>
                    <a:cubicBezTo>
                      <a:pt x="354" y="161"/>
                      <a:pt x="338" y="209"/>
                      <a:pt x="306" y="209"/>
                    </a:cubicBezTo>
                    <a:cubicBezTo>
                      <a:pt x="225" y="225"/>
                      <a:pt x="225" y="273"/>
                      <a:pt x="241" y="338"/>
                    </a:cubicBezTo>
                    <a:lnTo>
                      <a:pt x="81" y="305"/>
                    </a:lnTo>
                    <a:lnTo>
                      <a:pt x="1" y="514"/>
                    </a:lnTo>
                    <a:lnTo>
                      <a:pt x="257" y="514"/>
                    </a:lnTo>
                    <a:lnTo>
                      <a:pt x="386" y="642"/>
                    </a:lnTo>
                    <a:cubicBezTo>
                      <a:pt x="482" y="610"/>
                      <a:pt x="546" y="530"/>
                      <a:pt x="530" y="466"/>
                    </a:cubicBezTo>
                    <a:cubicBezTo>
                      <a:pt x="514" y="450"/>
                      <a:pt x="498" y="402"/>
                      <a:pt x="466" y="402"/>
                    </a:cubicBezTo>
                    <a:lnTo>
                      <a:pt x="322" y="402"/>
                    </a:lnTo>
                    <a:cubicBezTo>
                      <a:pt x="322" y="338"/>
                      <a:pt x="482" y="402"/>
                      <a:pt x="418" y="273"/>
                    </a:cubicBezTo>
                    <a:lnTo>
                      <a:pt x="418" y="273"/>
                    </a:lnTo>
                    <a:cubicBezTo>
                      <a:pt x="438" y="281"/>
                      <a:pt x="459" y="285"/>
                      <a:pt x="480" y="285"/>
                    </a:cubicBezTo>
                    <a:cubicBezTo>
                      <a:pt x="542" y="285"/>
                      <a:pt x="602" y="249"/>
                      <a:pt x="626" y="177"/>
                    </a:cubicBezTo>
                    <a:cubicBezTo>
                      <a:pt x="643" y="225"/>
                      <a:pt x="659" y="225"/>
                      <a:pt x="643" y="257"/>
                    </a:cubicBezTo>
                    <a:cubicBezTo>
                      <a:pt x="643" y="305"/>
                      <a:pt x="610" y="354"/>
                      <a:pt x="594" y="386"/>
                    </a:cubicBezTo>
                    <a:cubicBezTo>
                      <a:pt x="643" y="418"/>
                      <a:pt x="707" y="434"/>
                      <a:pt x="771" y="434"/>
                    </a:cubicBezTo>
                    <a:cubicBezTo>
                      <a:pt x="803" y="434"/>
                      <a:pt x="851" y="418"/>
                      <a:pt x="867" y="370"/>
                    </a:cubicBezTo>
                    <a:cubicBezTo>
                      <a:pt x="899" y="322"/>
                      <a:pt x="883" y="257"/>
                      <a:pt x="819" y="241"/>
                    </a:cubicBezTo>
                    <a:cubicBezTo>
                      <a:pt x="787" y="225"/>
                      <a:pt x="755" y="209"/>
                      <a:pt x="707" y="209"/>
                    </a:cubicBezTo>
                    <a:cubicBezTo>
                      <a:pt x="610" y="177"/>
                      <a:pt x="578" y="161"/>
                      <a:pt x="578" y="49"/>
                    </a:cubicBezTo>
                    <a:cubicBezTo>
                      <a:pt x="578" y="33"/>
                      <a:pt x="530" y="1"/>
                      <a:pt x="53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69" name="Google Shape;1669;p38"/>
              <p:cNvSpPr/>
              <p:nvPr/>
            </p:nvSpPr>
            <p:spPr>
              <a:xfrm>
                <a:off x="3799685" y="2841130"/>
                <a:ext cx="55183" cy="42428"/>
              </a:xfrm>
              <a:custGeom>
                <a:avLst/>
                <a:gdLst/>
                <a:ahLst/>
                <a:cxnLst/>
                <a:rect l="l" t="t" r="r" b="b"/>
                <a:pathLst>
                  <a:path w="835" h="642" extrusionOk="0">
                    <a:moveTo>
                      <a:pt x="771" y="0"/>
                    </a:moveTo>
                    <a:cubicBezTo>
                      <a:pt x="658" y="80"/>
                      <a:pt x="546" y="144"/>
                      <a:pt x="546" y="305"/>
                    </a:cubicBezTo>
                    <a:lnTo>
                      <a:pt x="337" y="193"/>
                    </a:lnTo>
                    <a:lnTo>
                      <a:pt x="337" y="193"/>
                    </a:lnTo>
                    <a:cubicBezTo>
                      <a:pt x="402" y="289"/>
                      <a:pt x="402" y="401"/>
                      <a:pt x="337" y="481"/>
                    </a:cubicBezTo>
                    <a:lnTo>
                      <a:pt x="225" y="449"/>
                    </a:lnTo>
                    <a:cubicBezTo>
                      <a:pt x="225" y="433"/>
                      <a:pt x="241" y="401"/>
                      <a:pt x="241" y="385"/>
                    </a:cubicBezTo>
                    <a:cubicBezTo>
                      <a:pt x="257" y="321"/>
                      <a:pt x="225" y="273"/>
                      <a:pt x="161" y="257"/>
                    </a:cubicBezTo>
                    <a:cubicBezTo>
                      <a:pt x="148" y="248"/>
                      <a:pt x="134" y="244"/>
                      <a:pt x="120" y="244"/>
                    </a:cubicBezTo>
                    <a:cubicBezTo>
                      <a:pt x="82" y="244"/>
                      <a:pt x="44" y="274"/>
                      <a:pt x="33" y="321"/>
                    </a:cubicBezTo>
                    <a:cubicBezTo>
                      <a:pt x="1" y="369"/>
                      <a:pt x="1" y="433"/>
                      <a:pt x="81" y="449"/>
                    </a:cubicBezTo>
                    <a:cubicBezTo>
                      <a:pt x="161" y="465"/>
                      <a:pt x="177" y="513"/>
                      <a:pt x="177" y="578"/>
                    </a:cubicBezTo>
                    <a:cubicBezTo>
                      <a:pt x="196" y="574"/>
                      <a:pt x="216" y="572"/>
                      <a:pt x="236" y="572"/>
                    </a:cubicBezTo>
                    <a:cubicBezTo>
                      <a:pt x="300" y="572"/>
                      <a:pt x="365" y="593"/>
                      <a:pt x="402" y="642"/>
                    </a:cubicBezTo>
                    <a:lnTo>
                      <a:pt x="402" y="481"/>
                    </a:lnTo>
                    <a:lnTo>
                      <a:pt x="594" y="449"/>
                    </a:lnTo>
                    <a:cubicBezTo>
                      <a:pt x="594" y="465"/>
                      <a:pt x="594" y="497"/>
                      <a:pt x="610" y="513"/>
                    </a:cubicBezTo>
                    <a:cubicBezTo>
                      <a:pt x="642" y="546"/>
                      <a:pt x="690" y="562"/>
                      <a:pt x="739" y="578"/>
                    </a:cubicBezTo>
                    <a:cubicBezTo>
                      <a:pt x="755" y="578"/>
                      <a:pt x="803" y="529"/>
                      <a:pt x="803" y="481"/>
                    </a:cubicBezTo>
                    <a:cubicBezTo>
                      <a:pt x="819" y="449"/>
                      <a:pt x="803" y="417"/>
                      <a:pt x="771" y="401"/>
                    </a:cubicBezTo>
                    <a:cubicBezTo>
                      <a:pt x="706" y="385"/>
                      <a:pt x="642" y="369"/>
                      <a:pt x="578" y="353"/>
                    </a:cubicBezTo>
                    <a:cubicBezTo>
                      <a:pt x="626" y="337"/>
                      <a:pt x="642" y="305"/>
                      <a:pt x="674" y="305"/>
                    </a:cubicBezTo>
                    <a:cubicBezTo>
                      <a:pt x="819" y="289"/>
                      <a:pt x="835" y="273"/>
                      <a:pt x="803" y="128"/>
                    </a:cubicBezTo>
                    <a:lnTo>
                      <a:pt x="803" y="80"/>
                    </a:lnTo>
                    <a:cubicBezTo>
                      <a:pt x="787" y="48"/>
                      <a:pt x="787" y="16"/>
                      <a:pt x="77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70" name="Google Shape;1670;p38"/>
              <p:cNvSpPr/>
              <p:nvPr/>
            </p:nvSpPr>
            <p:spPr>
              <a:xfrm>
                <a:off x="3861212" y="2779604"/>
                <a:ext cx="61527" cy="42494"/>
              </a:xfrm>
              <a:custGeom>
                <a:avLst/>
                <a:gdLst/>
                <a:ahLst/>
                <a:cxnLst/>
                <a:rect l="l" t="t" r="r" b="b"/>
                <a:pathLst>
                  <a:path w="931" h="643" extrusionOk="0">
                    <a:moveTo>
                      <a:pt x="738" y="1"/>
                    </a:moveTo>
                    <a:lnTo>
                      <a:pt x="786" y="97"/>
                    </a:lnTo>
                    <a:cubicBezTo>
                      <a:pt x="729" y="177"/>
                      <a:pt x="679" y="242"/>
                      <a:pt x="620" y="242"/>
                    </a:cubicBezTo>
                    <a:cubicBezTo>
                      <a:pt x="597" y="242"/>
                      <a:pt x="573" y="232"/>
                      <a:pt x="546" y="209"/>
                    </a:cubicBezTo>
                    <a:cubicBezTo>
                      <a:pt x="546" y="193"/>
                      <a:pt x="546" y="177"/>
                      <a:pt x="546" y="177"/>
                    </a:cubicBezTo>
                    <a:cubicBezTo>
                      <a:pt x="578" y="113"/>
                      <a:pt x="578" y="49"/>
                      <a:pt x="497" y="17"/>
                    </a:cubicBezTo>
                    <a:cubicBezTo>
                      <a:pt x="480" y="8"/>
                      <a:pt x="463" y="4"/>
                      <a:pt x="446" y="4"/>
                    </a:cubicBezTo>
                    <a:cubicBezTo>
                      <a:pt x="401" y="4"/>
                      <a:pt x="360" y="34"/>
                      <a:pt x="337" y="81"/>
                    </a:cubicBezTo>
                    <a:cubicBezTo>
                      <a:pt x="337" y="97"/>
                      <a:pt x="321" y="113"/>
                      <a:pt x="321" y="129"/>
                    </a:cubicBezTo>
                    <a:lnTo>
                      <a:pt x="48" y="225"/>
                    </a:lnTo>
                    <a:cubicBezTo>
                      <a:pt x="64" y="289"/>
                      <a:pt x="80" y="370"/>
                      <a:pt x="96" y="450"/>
                    </a:cubicBezTo>
                    <a:cubicBezTo>
                      <a:pt x="32" y="466"/>
                      <a:pt x="0" y="514"/>
                      <a:pt x="0" y="594"/>
                    </a:cubicBezTo>
                    <a:lnTo>
                      <a:pt x="16" y="594"/>
                    </a:lnTo>
                    <a:cubicBezTo>
                      <a:pt x="39" y="575"/>
                      <a:pt x="61" y="568"/>
                      <a:pt x="83" y="568"/>
                    </a:cubicBezTo>
                    <a:cubicBezTo>
                      <a:pt x="152" y="568"/>
                      <a:pt x="219" y="642"/>
                      <a:pt x="305" y="642"/>
                    </a:cubicBezTo>
                    <a:lnTo>
                      <a:pt x="225" y="498"/>
                    </a:lnTo>
                    <a:cubicBezTo>
                      <a:pt x="257" y="418"/>
                      <a:pt x="289" y="353"/>
                      <a:pt x="337" y="289"/>
                    </a:cubicBezTo>
                    <a:cubicBezTo>
                      <a:pt x="353" y="257"/>
                      <a:pt x="369" y="209"/>
                      <a:pt x="401" y="209"/>
                    </a:cubicBezTo>
                    <a:cubicBezTo>
                      <a:pt x="530" y="209"/>
                      <a:pt x="578" y="241"/>
                      <a:pt x="578" y="386"/>
                    </a:cubicBezTo>
                    <a:cubicBezTo>
                      <a:pt x="578" y="441"/>
                      <a:pt x="626" y="485"/>
                      <a:pt x="681" y="485"/>
                    </a:cubicBezTo>
                    <a:cubicBezTo>
                      <a:pt x="689" y="485"/>
                      <a:pt x="698" y="484"/>
                      <a:pt x="706" y="482"/>
                    </a:cubicBezTo>
                    <a:lnTo>
                      <a:pt x="754" y="273"/>
                    </a:lnTo>
                    <a:lnTo>
                      <a:pt x="786" y="289"/>
                    </a:lnTo>
                    <a:lnTo>
                      <a:pt x="931" y="241"/>
                    </a:lnTo>
                    <a:cubicBezTo>
                      <a:pt x="850" y="161"/>
                      <a:pt x="786" y="113"/>
                      <a:pt x="850" y="17"/>
                    </a:cubicBezTo>
                    <a:lnTo>
                      <a:pt x="738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71" name="Google Shape;1671;p38"/>
              <p:cNvSpPr/>
              <p:nvPr/>
            </p:nvSpPr>
            <p:spPr>
              <a:xfrm>
                <a:off x="3971444" y="2788063"/>
                <a:ext cx="53068" cy="44014"/>
              </a:xfrm>
              <a:custGeom>
                <a:avLst/>
                <a:gdLst/>
                <a:ahLst/>
                <a:cxnLst/>
                <a:rect l="l" t="t" r="r" b="b"/>
                <a:pathLst>
                  <a:path w="803" h="666" extrusionOk="0">
                    <a:moveTo>
                      <a:pt x="530" y="1"/>
                    </a:moveTo>
                    <a:cubicBezTo>
                      <a:pt x="546" y="129"/>
                      <a:pt x="498" y="161"/>
                      <a:pt x="338" y="161"/>
                    </a:cubicBezTo>
                    <a:cubicBezTo>
                      <a:pt x="289" y="242"/>
                      <a:pt x="289" y="242"/>
                      <a:pt x="209" y="242"/>
                    </a:cubicBezTo>
                    <a:cubicBezTo>
                      <a:pt x="209" y="225"/>
                      <a:pt x="225" y="209"/>
                      <a:pt x="225" y="193"/>
                    </a:cubicBezTo>
                    <a:cubicBezTo>
                      <a:pt x="241" y="129"/>
                      <a:pt x="209" y="65"/>
                      <a:pt x="161" y="49"/>
                    </a:cubicBezTo>
                    <a:cubicBezTo>
                      <a:pt x="150" y="46"/>
                      <a:pt x="139" y="45"/>
                      <a:pt x="128" y="45"/>
                    </a:cubicBezTo>
                    <a:cubicBezTo>
                      <a:pt x="76" y="45"/>
                      <a:pt x="30" y="76"/>
                      <a:pt x="17" y="129"/>
                    </a:cubicBezTo>
                    <a:cubicBezTo>
                      <a:pt x="1" y="193"/>
                      <a:pt x="49" y="258"/>
                      <a:pt x="113" y="258"/>
                    </a:cubicBezTo>
                    <a:cubicBezTo>
                      <a:pt x="193" y="258"/>
                      <a:pt x="209" y="306"/>
                      <a:pt x="193" y="354"/>
                    </a:cubicBezTo>
                    <a:lnTo>
                      <a:pt x="402" y="434"/>
                    </a:lnTo>
                    <a:lnTo>
                      <a:pt x="402" y="258"/>
                    </a:lnTo>
                    <a:cubicBezTo>
                      <a:pt x="434" y="274"/>
                      <a:pt x="466" y="274"/>
                      <a:pt x="498" y="274"/>
                    </a:cubicBezTo>
                    <a:cubicBezTo>
                      <a:pt x="530" y="274"/>
                      <a:pt x="546" y="258"/>
                      <a:pt x="578" y="258"/>
                    </a:cubicBezTo>
                    <a:cubicBezTo>
                      <a:pt x="626" y="370"/>
                      <a:pt x="610" y="418"/>
                      <a:pt x="514" y="482"/>
                    </a:cubicBezTo>
                    <a:cubicBezTo>
                      <a:pt x="450" y="514"/>
                      <a:pt x="466" y="562"/>
                      <a:pt x="482" y="627"/>
                    </a:cubicBezTo>
                    <a:cubicBezTo>
                      <a:pt x="508" y="613"/>
                      <a:pt x="538" y="605"/>
                      <a:pt x="566" y="605"/>
                    </a:cubicBezTo>
                    <a:cubicBezTo>
                      <a:pt x="607" y="605"/>
                      <a:pt x="646" y="621"/>
                      <a:pt x="674" y="659"/>
                    </a:cubicBezTo>
                    <a:cubicBezTo>
                      <a:pt x="680" y="664"/>
                      <a:pt x="687" y="666"/>
                      <a:pt x="695" y="666"/>
                    </a:cubicBezTo>
                    <a:cubicBezTo>
                      <a:pt x="712" y="666"/>
                      <a:pt x="733" y="659"/>
                      <a:pt x="755" y="659"/>
                    </a:cubicBezTo>
                    <a:cubicBezTo>
                      <a:pt x="674" y="643"/>
                      <a:pt x="642" y="594"/>
                      <a:pt x="626" y="514"/>
                    </a:cubicBezTo>
                    <a:cubicBezTo>
                      <a:pt x="594" y="434"/>
                      <a:pt x="658" y="418"/>
                      <a:pt x="707" y="386"/>
                    </a:cubicBezTo>
                    <a:cubicBezTo>
                      <a:pt x="755" y="354"/>
                      <a:pt x="787" y="306"/>
                      <a:pt x="803" y="242"/>
                    </a:cubicBezTo>
                    <a:cubicBezTo>
                      <a:pt x="803" y="145"/>
                      <a:pt x="642" y="1"/>
                      <a:pt x="53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72" name="Google Shape;1672;p38"/>
              <p:cNvSpPr/>
              <p:nvPr/>
            </p:nvSpPr>
            <p:spPr>
              <a:xfrm>
                <a:off x="3678813" y="2782776"/>
                <a:ext cx="37207" cy="45270"/>
              </a:xfrm>
              <a:custGeom>
                <a:avLst/>
                <a:gdLst/>
                <a:ahLst/>
                <a:cxnLst/>
                <a:rect l="l" t="t" r="r" b="b"/>
                <a:pathLst>
                  <a:path w="563" h="685" extrusionOk="0">
                    <a:moveTo>
                      <a:pt x="273" y="1"/>
                    </a:moveTo>
                    <a:cubicBezTo>
                      <a:pt x="286" y="3"/>
                      <a:pt x="298" y="6"/>
                      <a:pt x="310" y="9"/>
                    </a:cubicBezTo>
                    <a:lnTo>
                      <a:pt x="310" y="9"/>
                    </a:lnTo>
                    <a:cubicBezTo>
                      <a:pt x="308" y="6"/>
                      <a:pt x="307" y="3"/>
                      <a:pt x="305" y="1"/>
                    </a:cubicBezTo>
                    <a:close/>
                    <a:moveTo>
                      <a:pt x="310" y="9"/>
                    </a:moveTo>
                    <a:lnTo>
                      <a:pt x="310" y="9"/>
                    </a:lnTo>
                    <a:cubicBezTo>
                      <a:pt x="339" y="71"/>
                      <a:pt x="351" y="132"/>
                      <a:pt x="305" y="193"/>
                    </a:cubicBezTo>
                    <a:lnTo>
                      <a:pt x="225" y="193"/>
                    </a:lnTo>
                    <a:cubicBezTo>
                      <a:pt x="193" y="161"/>
                      <a:pt x="157" y="149"/>
                      <a:pt x="119" y="149"/>
                    </a:cubicBezTo>
                    <a:cubicBezTo>
                      <a:pt x="81" y="149"/>
                      <a:pt x="41" y="161"/>
                      <a:pt x="1" y="177"/>
                    </a:cubicBezTo>
                    <a:cubicBezTo>
                      <a:pt x="17" y="241"/>
                      <a:pt x="33" y="305"/>
                      <a:pt x="49" y="386"/>
                    </a:cubicBezTo>
                    <a:cubicBezTo>
                      <a:pt x="1" y="450"/>
                      <a:pt x="81" y="530"/>
                      <a:pt x="97" y="594"/>
                    </a:cubicBezTo>
                    <a:cubicBezTo>
                      <a:pt x="109" y="644"/>
                      <a:pt x="141" y="685"/>
                      <a:pt x="178" y="685"/>
                    </a:cubicBezTo>
                    <a:cubicBezTo>
                      <a:pt x="188" y="685"/>
                      <a:pt x="199" y="681"/>
                      <a:pt x="209" y="674"/>
                    </a:cubicBezTo>
                    <a:cubicBezTo>
                      <a:pt x="257" y="642"/>
                      <a:pt x="289" y="594"/>
                      <a:pt x="305" y="530"/>
                    </a:cubicBezTo>
                    <a:cubicBezTo>
                      <a:pt x="273" y="466"/>
                      <a:pt x="257" y="386"/>
                      <a:pt x="209" y="322"/>
                    </a:cubicBezTo>
                    <a:cubicBezTo>
                      <a:pt x="209" y="305"/>
                      <a:pt x="225" y="273"/>
                      <a:pt x="241" y="241"/>
                    </a:cubicBezTo>
                    <a:cubicBezTo>
                      <a:pt x="294" y="250"/>
                      <a:pt x="342" y="264"/>
                      <a:pt x="387" y="264"/>
                    </a:cubicBezTo>
                    <a:cubicBezTo>
                      <a:pt x="425" y="264"/>
                      <a:pt x="462" y="254"/>
                      <a:pt x="498" y="225"/>
                    </a:cubicBezTo>
                    <a:lnTo>
                      <a:pt x="562" y="161"/>
                    </a:lnTo>
                    <a:cubicBezTo>
                      <a:pt x="546" y="129"/>
                      <a:pt x="514" y="97"/>
                      <a:pt x="482" y="81"/>
                    </a:cubicBezTo>
                    <a:cubicBezTo>
                      <a:pt x="428" y="54"/>
                      <a:pt x="373" y="27"/>
                      <a:pt x="310" y="9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73" name="Google Shape;1673;p38"/>
              <p:cNvSpPr/>
              <p:nvPr/>
            </p:nvSpPr>
            <p:spPr>
              <a:xfrm>
                <a:off x="3642796" y="2712790"/>
                <a:ext cx="50953" cy="40379"/>
              </a:xfrm>
              <a:custGeom>
                <a:avLst/>
                <a:gdLst/>
                <a:ahLst/>
                <a:cxnLst/>
                <a:rect l="l" t="t" r="r" b="b"/>
                <a:pathLst>
                  <a:path w="771" h="611" extrusionOk="0">
                    <a:moveTo>
                      <a:pt x="562" y="1"/>
                    </a:moveTo>
                    <a:lnTo>
                      <a:pt x="369" y="33"/>
                    </a:lnTo>
                    <a:cubicBezTo>
                      <a:pt x="369" y="97"/>
                      <a:pt x="385" y="145"/>
                      <a:pt x="401" y="209"/>
                    </a:cubicBezTo>
                    <a:cubicBezTo>
                      <a:pt x="430" y="238"/>
                      <a:pt x="484" y="267"/>
                      <a:pt x="529" y="295"/>
                    </a:cubicBezTo>
                    <a:lnTo>
                      <a:pt x="529" y="295"/>
                    </a:lnTo>
                    <a:cubicBezTo>
                      <a:pt x="508" y="283"/>
                      <a:pt x="484" y="278"/>
                      <a:pt x="461" y="278"/>
                    </a:cubicBezTo>
                    <a:cubicBezTo>
                      <a:pt x="415" y="278"/>
                      <a:pt x="373" y="299"/>
                      <a:pt x="353" y="338"/>
                    </a:cubicBezTo>
                    <a:cubicBezTo>
                      <a:pt x="310" y="423"/>
                      <a:pt x="246" y="430"/>
                      <a:pt x="189" y="430"/>
                    </a:cubicBezTo>
                    <a:cubicBezTo>
                      <a:pt x="178" y="430"/>
                      <a:pt x="167" y="430"/>
                      <a:pt x="156" y="430"/>
                    </a:cubicBezTo>
                    <a:cubicBezTo>
                      <a:pt x="140" y="430"/>
                      <a:pt x="125" y="431"/>
                      <a:pt x="112" y="434"/>
                    </a:cubicBezTo>
                    <a:lnTo>
                      <a:pt x="0" y="594"/>
                    </a:lnTo>
                    <a:lnTo>
                      <a:pt x="145" y="610"/>
                    </a:lnTo>
                    <a:lnTo>
                      <a:pt x="305" y="562"/>
                    </a:lnTo>
                    <a:cubicBezTo>
                      <a:pt x="321" y="498"/>
                      <a:pt x="337" y="434"/>
                      <a:pt x="385" y="402"/>
                    </a:cubicBezTo>
                    <a:cubicBezTo>
                      <a:pt x="391" y="399"/>
                      <a:pt x="399" y="397"/>
                      <a:pt x="407" y="397"/>
                    </a:cubicBezTo>
                    <a:cubicBezTo>
                      <a:pt x="442" y="397"/>
                      <a:pt x="497" y="421"/>
                      <a:pt x="562" y="434"/>
                    </a:cubicBezTo>
                    <a:cubicBezTo>
                      <a:pt x="605" y="391"/>
                      <a:pt x="609" y="284"/>
                      <a:pt x="723" y="284"/>
                    </a:cubicBezTo>
                    <a:cubicBezTo>
                      <a:pt x="737" y="284"/>
                      <a:pt x="753" y="286"/>
                      <a:pt x="770" y="290"/>
                    </a:cubicBezTo>
                    <a:lnTo>
                      <a:pt x="754" y="257"/>
                    </a:lnTo>
                    <a:lnTo>
                      <a:pt x="626" y="209"/>
                    </a:lnTo>
                    <a:cubicBezTo>
                      <a:pt x="610" y="129"/>
                      <a:pt x="578" y="49"/>
                      <a:pt x="56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74" name="Google Shape;1674;p38"/>
              <p:cNvSpPr/>
              <p:nvPr/>
            </p:nvSpPr>
            <p:spPr>
              <a:xfrm>
                <a:off x="3761487" y="2820974"/>
                <a:ext cx="41437" cy="41371"/>
              </a:xfrm>
              <a:custGeom>
                <a:avLst/>
                <a:gdLst/>
                <a:ahLst/>
                <a:cxnLst/>
                <a:rect l="l" t="t" r="r" b="b"/>
                <a:pathLst>
                  <a:path w="627" h="626" extrusionOk="0">
                    <a:moveTo>
                      <a:pt x="482" y="0"/>
                    </a:moveTo>
                    <a:lnTo>
                      <a:pt x="290" y="48"/>
                    </a:lnTo>
                    <a:lnTo>
                      <a:pt x="370" y="305"/>
                    </a:lnTo>
                    <a:lnTo>
                      <a:pt x="226" y="241"/>
                    </a:lnTo>
                    <a:lnTo>
                      <a:pt x="226" y="257"/>
                    </a:lnTo>
                    <a:cubicBezTo>
                      <a:pt x="258" y="385"/>
                      <a:pt x="226" y="433"/>
                      <a:pt x="113" y="449"/>
                    </a:cubicBezTo>
                    <a:cubicBezTo>
                      <a:pt x="65" y="449"/>
                      <a:pt x="17" y="482"/>
                      <a:pt x="1" y="514"/>
                    </a:cubicBezTo>
                    <a:cubicBezTo>
                      <a:pt x="1" y="546"/>
                      <a:pt x="33" y="594"/>
                      <a:pt x="33" y="626"/>
                    </a:cubicBezTo>
                    <a:lnTo>
                      <a:pt x="226" y="578"/>
                    </a:lnTo>
                    <a:cubicBezTo>
                      <a:pt x="226" y="530"/>
                      <a:pt x="210" y="449"/>
                      <a:pt x="242" y="433"/>
                    </a:cubicBezTo>
                    <a:cubicBezTo>
                      <a:pt x="268" y="407"/>
                      <a:pt x="304" y="394"/>
                      <a:pt x="339" y="394"/>
                    </a:cubicBezTo>
                    <a:cubicBezTo>
                      <a:pt x="388" y="394"/>
                      <a:pt x="438" y="419"/>
                      <a:pt x="466" y="465"/>
                    </a:cubicBezTo>
                    <a:cubicBezTo>
                      <a:pt x="514" y="385"/>
                      <a:pt x="579" y="321"/>
                      <a:pt x="627" y="257"/>
                    </a:cubicBezTo>
                    <a:cubicBezTo>
                      <a:pt x="595" y="225"/>
                      <a:pt x="579" y="193"/>
                      <a:pt x="546" y="145"/>
                    </a:cubicBezTo>
                    <a:cubicBezTo>
                      <a:pt x="514" y="96"/>
                      <a:pt x="498" y="48"/>
                      <a:pt x="48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75" name="Google Shape;1675;p38"/>
              <p:cNvSpPr/>
              <p:nvPr/>
            </p:nvSpPr>
            <p:spPr>
              <a:xfrm>
                <a:off x="3556883" y="2816744"/>
                <a:ext cx="40379" cy="34365"/>
              </a:xfrm>
              <a:custGeom>
                <a:avLst/>
                <a:gdLst/>
                <a:ahLst/>
                <a:cxnLst/>
                <a:rect l="l" t="t" r="r" b="b"/>
                <a:pathLst>
                  <a:path w="611" h="520" extrusionOk="0">
                    <a:moveTo>
                      <a:pt x="578" y="0"/>
                    </a:moveTo>
                    <a:lnTo>
                      <a:pt x="354" y="160"/>
                    </a:lnTo>
                    <a:lnTo>
                      <a:pt x="321" y="193"/>
                    </a:lnTo>
                    <a:cubicBezTo>
                      <a:pt x="305" y="209"/>
                      <a:pt x="293" y="217"/>
                      <a:pt x="279" y="217"/>
                    </a:cubicBezTo>
                    <a:cubicBezTo>
                      <a:pt x="265" y="217"/>
                      <a:pt x="249" y="209"/>
                      <a:pt x="225" y="193"/>
                    </a:cubicBezTo>
                    <a:cubicBezTo>
                      <a:pt x="177" y="144"/>
                      <a:pt x="129" y="128"/>
                      <a:pt x="65" y="112"/>
                    </a:cubicBezTo>
                    <a:cubicBezTo>
                      <a:pt x="49" y="209"/>
                      <a:pt x="17" y="273"/>
                      <a:pt x="17" y="353"/>
                    </a:cubicBezTo>
                    <a:cubicBezTo>
                      <a:pt x="1" y="401"/>
                      <a:pt x="1" y="449"/>
                      <a:pt x="17" y="481"/>
                    </a:cubicBezTo>
                    <a:cubicBezTo>
                      <a:pt x="40" y="505"/>
                      <a:pt x="72" y="520"/>
                      <a:pt x="100" y="520"/>
                    </a:cubicBezTo>
                    <a:cubicBezTo>
                      <a:pt x="111" y="520"/>
                      <a:pt x="120" y="518"/>
                      <a:pt x="129" y="513"/>
                    </a:cubicBezTo>
                    <a:cubicBezTo>
                      <a:pt x="177" y="497"/>
                      <a:pt x="193" y="433"/>
                      <a:pt x="209" y="401"/>
                    </a:cubicBezTo>
                    <a:cubicBezTo>
                      <a:pt x="209" y="369"/>
                      <a:pt x="209" y="337"/>
                      <a:pt x="225" y="305"/>
                    </a:cubicBezTo>
                    <a:lnTo>
                      <a:pt x="321" y="385"/>
                    </a:lnTo>
                    <a:lnTo>
                      <a:pt x="354" y="225"/>
                    </a:lnTo>
                    <a:lnTo>
                      <a:pt x="418" y="257"/>
                    </a:lnTo>
                    <a:lnTo>
                      <a:pt x="610" y="225"/>
                    </a:lnTo>
                    <a:cubicBezTo>
                      <a:pt x="610" y="160"/>
                      <a:pt x="594" y="96"/>
                      <a:pt x="57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76" name="Google Shape;1676;p38"/>
              <p:cNvSpPr/>
              <p:nvPr/>
            </p:nvSpPr>
            <p:spPr>
              <a:xfrm>
                <a:off x="3581269" y="2859040"/>
                <a:ext cx="28352" cy="43618"/>
              </a:xfrm>
              <a:custGeom>
                <a:avLst/>
                <a:gdLst/>
                <a:ahLst/>
                <a:cxnLst/>
                <a:rect l="l" t="t" r="r" b="b"/>
                <a:pathLst>
                  <a:path w="429" h="660" extrusionOk="0">
                    <a:moveTo>
                      <a:pt x="227" y="1"/>
                    </a:moveTo>
                    <a:cubicBezTo>
                      <a:pt x="195" y="1"/>
                      <a:pt x="172" y="19"/>
                      <a:pt x="177" y="66"/>
                    </a:cubicBezTo>
                    <a:cubicBezTo>
                      <a:pt x="161" y="178"/>
                      <a:pt x="97" y="291"/>
                      <a:pt x="1" y="355"/>
                    </a:cubicBezTo>
                    <a:lnTo>
                      <a:pt x="193" y="531"/>
                    </a:lnTo>
                    <a:cubicBezTo>
                      <a:pt x="177" y="563"/>
                      <a:pt x="145" y="627"/>
                      <a:pt x="177" y="660"/>
                    </a:cubicBezTo>
                    <a:lnTo>
                      <a:pt x="402" y="595"/>
                    </a:lnTo>
                    <a:lnTo>
                      <a:pt x="273" y="483"/>
                    </a:lnTo>
                    <a:cubicBezTo>
                      <a:pt x="305" y="419"/>
                      <a:pt x="305" y="355"/>
                      <a:pt x="273" y="307"/>
                    </a:cubicBezTo>
                    <a:cubicBezTo>
                      <a:pt x="225" y="242"/>
                      <a:pt x="257" y="162"/>
                      <a:pt x="338" y="162"/>
                    </a:cubicBezTo>
                    <a:cubicBezTo>
                      <a:pt x="428" y="106"/>
                      <a:pt x="303" y="1"/>
                      <a:pt x="22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77" name="Google Shape;1677;p38"/>
              <p:cNvSpPr/>
              <p:nvPr/>
            </p:nvSpPr>
            <p:spPr>
              <a:xfrm>
                <a:off x="3709543" y="2803725"/>
                <a:ext cx="28748" cy="40644"/>
              </a:xfrm>
              <a:custGeom>
                <a:avLst/>
                <a:gdLst/>
                <a:ahLst/>
                <a:cxnLst/>
                <a:rect l="l" t="t" r="r" b="b"/>
                <a:pathLst>
                  <a:path w="435" h="615" extrusionOk="0">
                    <a:moveTo>
                      <a:pt x="258" y="1"/>
                    </a:moveTo>
                    <a:cubicBezTo>
                      <a:pt x="223" y="1"/>
                      <a:pt x="197" y="20"/>
                      <a:pt x="177" y="69"/>
                    </a:cubicBezTo>
                    <a:cubicBezTo>
                      <a:pt x="161" y="101"/>
                      <a:pt x="129" y="101"/>
                      <a:pt x="113" y="117"/>
                    </a:cubicBezTo>
                    <a:cubicBezTo>
                      <a:pt x="17" y="165"/>
                      <a:pt x="1" y="213"/>
                      <a:pt x="65" y="277"/>
                    </a:cubicBezTo>
                    <a:cubicBezTo>
                      <a:pt x="113" y="325"/>
                      <a:pt x="161" y="357"/>
                      <a:pt x="209" y="390"/>
                    </a:cubicBezTo>
                    <a:cubicBezTo>
                      <a:pt x="145" y="502"/>
                      <a:pt x="129" y="550"/>
                      <a:pt x="209" y="598"/>
                    </a:cubicBezTo>
                    <a:cubicBezTo>
                      <a:pt x="226" y="609"/>
                      <a:pt x="244" y="615"/>
                      <a:pt x="261" y="615"/>
                    </a:cubicBezTo>
                    <a:cubicBezTo>
                      <a:pt x="292" y="615"/>
                      <a:pt x="323" y="597"/>
                      <a:pt x="354" y="566"/>
                    </a:cubicBezTo>
                    <a:cubicBezTo>
                      <a:pt x="402" y="518"/>
                      <a:pt x="370" y="422"/>
                      <a:pt x="274" y="341"/>
                    </a:cubicBezTo>
                    <a:cubicBezTo>
                      <a:pt x="274" y="261"/>
                      <a:pt x="322" y="197"/>
                      <a:pt x="370" y="165"/>
                    </a:cubicBezTo>
                    <a:cubicBezTo>
                      <a:pt x="434" y="117"/>
                      <a:pt x="418" y="53"/>
                      <a:pt x="338" y="21"/>
                    </a:cubicBezTo>
                    <a:cubicBezTo>
                      <a:pt x="307" y="8"/>
                      <a:pt x="280" y="1"/>
                      <a:pt x="25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78" name="Google Shape;1678;p38"/>
              <p:cNvSpPr/>
              <p:nvPr/>
            </p:nvSpPr>
            <p:spPr>
              <a:xfrm>
                <a:off x="3527211" y="2746758"/>
                <a:ext cx="40379" cy="41371"/>
              </a:xfrm>
              <a:custGeom>
                <a:avLst/>
                <a:gdLst/>
                <a:ahLst/>
                <a:cxnLst/>
                <a:rect l="l" t="t" r="r" b="b"/>
                <a:pathLst>
                  <a:path w="611" h="626" extrusionOk="0">
                    <a:moveTo>
                      <a:pt x="482" y="0"/>
                    </a:moveTo>
                    <a:lnTo>
                      <a:pt x="305" y="48"/>
                    </a:lnTo>
                    <a:lnTo>
                      <a:pt x="369" y="289"/>
                    </a:lnTo>
                    <a:lnTo>
                      <a:pt x="369" y="289"/>
                    </a:lnTo>
                    <a:lnTo>
                      <a:pt x="273" y="273"/>
                    </a:lnTo>
                    <a:cubicBezTo>
                      <a:pt x="257" y="401"/>
                      <a:pt x="257" y="401"/>
                      <a:pt x="113" y="433"/>
                    </a:cubicBezTo>
                    <a:cubicBezTo>
                      <a:pt x="65" y="449"/>
                      <a:pt x="32" y="481"/>
                      <a:pt x="16" y="530"/>
                    </a:cubicBezTo>
                    <a:cubicBezTo>
                      <a:pt x="0" y="562"/>
                      <a:pt x="32" y="594"/>
                      <a:pt x="49" y="626"/>
                    </a:cubicBezTo>
                    <a:lnTo>
                      <a:pt x="225" y="562"/>
                    </a:lnTo>
                    <a:lnTo>
                      <a:pt x="209" y="562"/>
                    </a:lnTo>
                    <a:cubicBezTo>
                      <a:pt x="241" y="514"/>
                      <a:pt x="241" y="433"/>
                      <a:pt x="289" y="417"/>
                    </a:cubicBezTo>
                    <a:cubicBezTo>
                      <a:pt x="309" y="407"/>
                      <a:pt x="329" y="404"/>
                      <a:pt x="349" y="404"/>
                    </a:cubicBezTo>
                    <a:cubicBezTo>
                      <a:pt x="395" y="404"/>
                      <a:pt x="442" y="422"/>
                      <a:pt x="498" y="433"/>
                    </a:cubicBezTo>
                    <a:lnTo>
                      <a:pt x="466" y="289"/>
                    </a:lnTo>
                    <a:cubicBezTo>
                      <a:pt x="610" y="209"/>
                      <a:pt x="562" y="161"/>
                      <a:pt x="48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79" name="Google Shape;1679;p38"/>
              <p:cNvSpPr/>
              <p:nvPr/>
            </p:nvSpPr>
            <p:spPr>
              <a:xfrm>
                <a:off x="3857973" y="2740348"/>
                <a:ext cx="38265" cy="37273"/>
              </a:xfrm>
              <a:custGeom>
                <a:avLst/>
                <a:gdLst/>
                <a:ahLst/>
                <a:cxnLst/>
                <a:rect l="l" t="t" r="r" b="b"/>
                <a:pathLst>
                  <a:path w="579" h="564" extrusionOk="0">
                    <a:moveTo>
                      <a:pt x="1" y="1"/>
                    </a:moveTo>
                    <a:cubicBezTo>
                      <a:pt x="49" y="65"/>
                      <a:pt x="81" y="145"/>
                      <a:pt x="81" y="242"/>
                    </a:cubicBezTo>
                    <a:cubicBezTo>
                      <a:pt x="70" y="287"/>
                      <a:pt x="123" y="332"/>
                      <a:pt x="177" y="332"/>
                    </a:cubicBezTo>
                    <a:cubicBezTo>
                      <a:pt x="200" y="332"/>
                      <a:pt x="223" y="325"/>
                      <a:pt x="242" y="306"/>
                    </a:cubicBezTo>
                    <a:cubicBezTo>
                      <a:pt x="268" y="290"/>
                      <a:pt x="290" y="283"/>
                      <a:pt x="308" y="283"/>
                    </a:cubicBezTo>
                    <a:cubicBezTo>
                      <a:pt x="343" y="283"/>
                      <a:pt x="365" y="311"/>
                      <a:pt x="386" y="354"/>
                    </a:cubicBezTo>
                    <a:cubicBezTo>
                      <a:pt x="306" y="434"/>
                      <a:pt x="306" y="498"/>
                      <a:pt x="370" y="546"/>
                    </a:cubicBezTo>
                    <a:cubicBezTo>
                      <a:pt x="387" y="558"/>
                      <a:pt x="406" y="563"/>
                      <a:pt x="426" y="563"/>
                    </a:cubicBezTo>
                    <a:cubicBezTo>
                      <a:pt x="462" y="563"/>
                      <a:pt x="499" y="545"/>
                      <a:pt x="530" y="514"/>
                    </a:cubicBezTo>
                    <a:cubicBezTo>
                      <a:pt x="562" y="450"/>
                      <a:pt x="530" y="386"/>
                      <a:pt x="402" y="322"/>
                    </a:cubicBezTo>
                    <a:cubicBezTo>
                      <a:pt x="418" y="226"/>
                      <a:pt x="482" y="209"/>
                      <a:pt x="579" y="209"/>
                    </a:cubicBezTo>
                    <a:cubicBezTo>
                      <a:pt x="544" y="157"/>
                      <a:pt x="509" y="129"/>
                      <a:pt x="474" y="129"/>
                    </a:cubicBezTo>
                    <a:cubicBezTo>
                      <a:pt x="445" y="129"/>
                      <a:pt x="415" y="149"/>
                      <a:pt x="386" y="193"/>
                    </a:cubicBezTo>
                    <a:cubicBezTo>
                      <a:pt x="367" y="212"/>
                      <a:pt x="343" y="220"/>
                      <a:pt x="326" y="220"/>
                    </a:cubicBezTo>
                    <a:cubicBezTo>
                      <a:pt x="314" y="220"/>
                      <a:pt x="306" y="216"/>
                      <a:pt x="306" y="209"/>
                    </a:cubicBezTo>
                    <a:cubicBezTo>
                      <a:pt x="274" y="136"/>
                      <a:pt x="236" y="111"/>
                      <a:pt x="187" y="111"/>
                    </a:cubicBezTo>
                    <a:cubicBezTo>
                      <a:pt x="160" y="111"/>
                      <a:pt x="131" y="118"/>
                      <a:pt x="97" y="129"/>
                    </a:cubicBezTo>
                    <a:cubicBezTo>
                      <a:pt x="81" y="1"/>
                      <a:pt x="81" y="1"/>
                      <a:pt x="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80" name="Google Shape;1680;p38"/>
              <p:cNvSpPr/>
              <p:nvPr/>
            </p:nvSpPr>
            <p:spPr>
              <a:xfrm>
                <a:off x="3804972" y="2806104"/>
                <a:ext cx="32978" cy="37207"/>
              </a:xfrm>
              <a:custGeom>
                <a:avLst/>
                <a:gdLst/>
                <a:ahLst/>
                <a:cxnLst/>
                <a:rect l="l" t="t" r="r" b="b"/>
                <a:pathLst>
                  <a:path w="499" h="563" extrusionOk="0">
                    <a:moveTo>
                      <a:pt x="498" y="1"/>
                    </a:moveTo>
                    <a:cubicBezTo>
                      <a:pt x="434" y="49"/>
                      <a:pt x="386" y="129"/>
                      <a:pt x="322" y="145"/>
                    </a:cubicBezTo>
                    <a:cubicBezTo>
                      <a:pt x="241" y="145"/>
                      <a:pt x="161" y="129"/>
                      <a:pt x="97" y="97"/>
                    </a:cubicBezTo>
                    <a:lnTo>
                      <a:pt x="97" y="97"/>
                    </a:lnTo>
                    <a:cubicBezTo>
                      <a:pt x="113" y="177"/>
                      <a:pt x="81" y="241"/>
                      <a:pt x="1" y="273"/>
                    </a:cubicBezTo>
                    <a:cubicBezTo>
                      <a:pt x="9" y="295"/>
                      <a:pt x="23" y="301"/>
                      <a:pt x="40" y="301"/>
                    </a:cubicBezTo>
                    <a:cubicBezTo>
                      <a:pt x="66" y="301"/>
                      <a:pt x="98" y="284"/>
                      <a:pt x="120" y="284"/>
                    </a:cubicBezTo>
                    <a:cubicBezTo>
                      <a:pt x="135" y="284"/>
                      <a:pt x="145" y="292"/>
                      <a:pt x="145" y="321"/>
                    </a:cubicBezTo>
                    <a:cubicBezTo>
                      <a:pt x="161" y="402"/>
                      <a:pt x="129" y="466"/>
                      <a:pt x="49" y="498"/>
                    </a:cubicBezTo>
                    <a:cubicBezTo>
                      <a:pt x="73" y="506"/>
                      <a:pt x="97" y="506"/>
                      <a:pt x="121" y="506"/>
                    </a:cubicBezTo>
                    <a:cubicBezTo>
                      <a:pt x="145" y="506"/>
                      <a:pt x="169" y="506"/>
                      <a:pt x="193" y="514"/>
                    </a:cubicBezTo>
                    <a:cubicBezTo>
                      <a:pt x="225" y="514"/>
                      <a:pt x="257" y="530"/>
                      <a:pt x="306" y="562"/>
                    </a:cubicBezTo>
                    <a:lnTo>
                      <a:pt x="338" y="354"/>
                    </a:lnTo>
                    <a:lnTo>
                      <a:pt x="290" y="321"/>
                    </a:lnTo>
                    <a:cubicBezTo>
                      <a:pt x="290" y="305"/>
                      <a:pt x="290" y="305"/>
                      <a:pt x="306" y="305"/>
                    </a:cubicBezTo>
                    <a:lnTo>
                      <a:pt x="418" y="354"/>
                    </a:lnTo>
                    <a:cubicBezTo>
                      <a:pt x="322" y="225"/>
                      <a:pt x="338" y="161"/>
                      <a:pt x="498" y="113"/>
                    </a:cubicBezTo>
                    <a:lnTo>
                      <a:pt x="498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81" name="Google Shape;1681;p38"/>
              <p:cNvSpPr/>
              <p:nvPr/>
            </p:nvSpPr>
            <p:spPr>
              <a:xfrm>
                <a:off x="3547367" y="2777489"/>
                <a:ext cx="37141" cy="26765"/>
              </a:xfrm>
              <a:custGeom>
                <a:avLst/>
                <a:gdLst/>
                <a:ahLst/>
                <a:cxnLst/>
                <a:rect l="l" t="t" r="r" b="b"/>
                <a:pathLst>
                  <a:path w="562" h="405" extrusionOk="0">
                    <a:moveTo>
                      <a:pt x="482" y="0"/>
                    </a:moveTo>
                    <a:lnTo>
                      <a:pt x="289" y="65"/>
                    </a:lnTo>
                    <a:lnTo>
                      <a:pt x="305" y="177"/>
                    </a:lnTo>
                    <a:cubicBezTo>
                      <a:pt x="273" y="198"/>
                      <a:pt x="239" y="205"/>
                      <a:pt x="205" y="205"/>
                    </a:cubicBezTo>
                    <a:cubicBezTo>
                      <a:pt x="136" y="205"/>
                      <a:pt x="64" y="177"/>
                      <a:pt x="0" y="177"/>
                    </a:cubicBezTo>
                    <a:cubicBezTo>
                      <a:pt x="0" y="209"/>
                      <a:pt x="16" y="257"/>
                      <a:pt x="16" y="289"/>
                    </a:cubicBezTo>
                    <a:cubicBezTo>
                      <a:pt x="48" y="337"/>
                      <a:pt x="96" y="385"/>
                      <a:pt x="129" y="402"/>
                    </a:cubicBezTo>
                    <a:cubicBezTo>
                      <a:pt x="132" y="403"/>
                      <a:pt x="136" y="404"/>
                      <a:pt x="139" y="404"/>
                    </a:cubicBezTo>
                    <a:cubicBezTo>
                      <a:pt x="171" y="404"/>
                      <a:pt x="212" y="350"/>
                      <a:pt x="241" y="321"/>
                    </a:cubicBezTo>
                    <a:cubicBezTo>
                      <a:pt x="257" y="305"/>
                      <a:pt x="289" y="273"/>
                      <a:pt x="305" y="241"/>
                    </a:cubicBezTo>
                    <a:cubicBezTo>
                      <a:pt x="359" y="286"/>
                      <a:pt x="403" y="306"/>
                      <a:pt x="440" y="306"/>
                    </a:cubicBezTo>
                    <a:cubicBezTo>
                      <a:pt x="469" y="306"/>
                      <a:pt x="493" y="294"/>
                      <a:pt x="514" y="273"/>
                    </a:cubicBezTo>
                    <a:cubicBezTo>
                      <a:pt x="562" y="209"/>
                      <a:pt x="546" y="145"/>
                      <a:pt x="449" y="65"/>
                    </a:cubicBezTo>
                    <a:lnTo>
                      <a:pt x="482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82" name="Google Shape;1682;p38"/>
              <p:cNvSpPr/>
              <p:nvPr/>
            </p:nvSpPr>
            <p:spPr>
              <a:xfrm>
                <a:off x="3755143" y="2723430"/>
                <a:ext cx="27625" cy="28682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34" extrusionOk="0">
                    <a:moveTo>
                      <a:pt x="241" y="0"/>
                    </a:moveTo>
                    <a:lnTo>
                      <a:pt x="49" y="32"/>
                    </a:lnTo>
                    <a:cubicBezTo>
                      <a:pt x="65" y="113"/>
                      <a:pt x="81" y="193"/>
                      <a:pt x="113" y="289"/>
                    </a:cubicBezTo>
                    <a:cubicBezTo>
                      <a:pt x="81" y="289"/>
                      <a:pt x="49" y="305"/>
                      <a:pt x="33" y="321"/>
                    </a:cubicBezTo>
                    <a:cubicBezTo>
                      <a:pt x="1" y="337"/>
                      <a:pt x="1" y="353"/>
                      <a:pt x="1" y="369"/>
                    </a:cubicBezTo>
                    <a:cubicBezTo>
                      <a:pt x="1" y="385"/>
                      <a:pt x="33" y="401"/>
                      <a:pt x="49" y="401"/>
                    </a:cubicBezTo>
                    <a:cubicBezTo>
                      <a:pt x="97" y="417"/>
                      <a:pt x="161" y="417"/>
                      <a:pt x="225" y="433"/>
                    </a:cubicBezTo>
                    <a:cubicBezTo>
                      <a:pt x="257" y="385"/>
                      <a:pt x="225" y="337"/>
                      <a:pt x="177" y="289"/>
                    </a:cubicBezTo>
                    <a:lnTo>
                      <a:pt x="241" y="273"/>
                    </a:lnTo>
                    <a:lnTo>
                      <a:pt x="257" y="353"/>
                    </a:lnTo>
                    <a:lnTo>
                      <a:pt x="418" y="257"/>
                    </a:lnTo>
                    <a:lnTo>
                      <a:pt x="306" y="193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83" name="Google Shape;1683;p38"/>
              <p:cNvSpPr/>
              <p:nvPr/>
            </p:nvSpPr>
            <p:spPr>
              <a:xfrm>
                <a:off x="4049889" y="2731625"/>
                <a:ext cx="30863" cy="31524"/>
              </a:xfrm>
              <a:custGeom>
                <a:avLst/>
                <a:gdLst/>
                <a:ahLst/>
                <a:cxnLst/>
                <a:rect l="l" t="t" r="r" b="b"/>
                <a:pathLst>
                  <a:path w="467" h="477" extrusionOk="0">
                    <a:moveTo>
                      <a:pt x="338" y="0"/>
                    </a:moveTo>
                    <a:cubicBezTo>
                      <a:pt x="328" y="0"/>
                      <a:pt x="317" y="2"/>
                      <a:pt x="306" y="5"/>
                    </a:cubicBezTo>
                    <a:cubicBezTo>
                      <a:pt x="241" y="37"/>
                      <a:pt x="225" y="85"/>
                      <a:pt x="241" y="149"/>
                    </a:cubicBezTo>
                    <a:cubicBezTo>
                      <a:pt x="241" y="213"/>
                      <a:pt x="258" y="261"/>
                      <a:pt x="177" y="293"/>
                    </a:cubicBezTo>
                    <a:cubicBezTo>
                      <a:pt x="113" y="309"/>
                      <a:pt x="65" y="341"/>
                      <a:pt x="17" y="390"/>
                    </a:cubicBezTo>
                    <a:lnTo>
                      <a:pt x="1" y="390"/>
                    </a:lnTo>
                    <a:cubicBezTo>
                      <a:pt x="33" y="406"/>
                      <a:pt x="65" y="422"/>
                      <a:pt x="97" y="438"/>
                    </a:cubicBezTo>
                    <a:cubicBezTo>
                      <a:pt x="132" y="461"/>
                      <a:pt x="176" y="476"/>
                      <a:pt x="222" y="476"/>
                    </a:cubicBezTo>
                    <a:cubicBezTo>
                      <a:pt x="239" y="476"/>
                      <a:pt x="256" y="474"/>
                      <a:pt x="274" y="470"/>
                    </a:cubicBezTo>
                    <a:cubicBezTo>
                      <a:pt x="338" y="454"/>
                      <a:pt x="338" y="390"/>
                      <a:pt x="306" y="325"/>
                    </a:cubicBezTo>
                    <a:cubicBezTo>
                      <a:pt x="274" y="261"/>
                      <a:pt x="290" y="213"/>
                      <a:pt x="370" y="213"/>
                    </a:cubicBezTo>
                    <a:cubicBezTo>
                      <a:pt x="434" y="213"/>
                      <a:pt x="466" y="149"/>
                      <a:pt x="450" y="85"/>
                    </a:cubicBezTo>
                    <a:cubicBezTo>
                      <a:pt x="437" y="32"/>
                      <a:pt x="390" y="0"/>
                      <a:pt x="33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84" name="Google Shape;1684;p38"/>
              <p:cNvSpPr/>
              <p:nvPr/>
            </p:nvSpPr>
            <p:spPr>
              <a:xfrm>
                <a:off x="3960870" y="2732946"/>
                <a:ext cx="35026" cy="27625"/>
              </a:xfrm>
              <a:custGeom>
                <a:avLst/>
                <a:gdLst/>
                <a:ahLst/>
                <a:cxnLst/>
                <a:rect l="l" t="t" r="r" b="b"/>
                <a:pathLst>
                  <a:path w="530" h="418" extrusionOk="0">
                    <a:moveTo>
                      <a:pt x="289" y="1"/>
                    </a:moveTo>
                    <a:cubicBezTo>
                      <a:pt x="279" y="80"/>
                      <a:pt x="269" y="110"/>
                      <a:pt x="232" y="110"/>
                    </a:cubicBezTo>
                    <a:cubicBezTo>
                      <a:pt x="210" y="110"/>
                      <a:pt x="177" y="99"/>
                      <a:pt x="129" y="81"/>
                    </a:cubicBezTo>
                    <a:cubicBezTo>
                      <a:pt x="80" y="81"/>
                      <a:pt x="48" y="97"/>
                      <a:pt x="16" y="129"/>
                    </a:cubicBezTo>
                    <a:cubicBezTo>
                      <a:pt x="0" y="129"/>
                      <a:pt x="0" y="177"/>
                      <a:pt x="16" y="209"/>
                    </a:cubicBezTo>
                    <a:cubicBezTo>
                      <a:pt x="64" y="321"/>
                      <a:pt x="209" y="305"/>
                      <a:pt x="257" y="418"/>
                    </a:cubicBezTo>
                    <a:cubicBezTo>
                      <a:pt x="241" y="354"/>
                      <a:pt x="193" y="305"/>
                      <a:pt x="193" y="257"/>
                    </a:cubicBezTo>
                    <a:cubicBezTo>
                      <a:pt x="209" y="209"/>
                      <a:pt x="177" y="145"/>
                      <a:pt x="273" y="145"/>
                    </a:cubicBezTo>
                    <a:lnTo>
                      <a:pt x="289" y="145"/>
                    </a:lnTo>
                    <a:cubicBezTo>
                      <a:pt x="313" y="204"/>
                      <a:pt x="345" y="238"/>
                      <a:pt x="393" y="238"/>
                    </a:cubicBezTo>
                    <a:cubicBezTo>
                      <a:pt x="410" y="238"/>
                      <a:pt x="429" y="233"/>
                      <a:pt x="449" y="225"/>
                    </a:cubicBezTo>
                    <a:cubicBezTo>
                      <a:pt x="498" y="209"/>
                      <a:pt x="530" y="145"/>
                      <a:pt x="498" y="81"/>
                    </a:cubicBezTo>
                    <a:cubicBezTo>
                      <a:pt x="486" y="34"/>
                      <a:pt x="448" y="4"/>
                      <a:pt x="404" y="4"/>
                    </a:cubicBezTo>
                    <a:cubicBezTo>
                      <a:pt x="388" y="4"/>
                      <a:pt x="370" y="8"/>
                      <a:pt x="353" y="17"/>
                    </a:cubicBezTo>
                    <a:cubicBezTo>
                      <a:pt x="337" y="17"/>
                      <a:pt x="305" y="1"/>
                      <a:pt x="28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85" name="Google Shape;1685;p38"/>
              <p:cNvSpPr/>
              <p:nvPr/>
            </p:nvSpPr>
            <p:spPr>
              <a:xfrm>
                <a:off x="3887712" y="2701093"/>
                <a:ext cx="33969" cy="17051"/>
              </a:xfrm>
              <a:custGeom>
                <a:avLst/>
                <a:gdLst/>
                <a:ahLst/>
                <a:cxnLst/>
                <a:rect l="l" t="t" r="r" b="b"/>
                <a:pathLst>
                  <a:path w="514" h="258" extrusionOk="0">
                    <a:moveTo>
                      <a:pt x="394" y="1"/>
                    </a:moveTo>
                    <a:cubicBezTo>
                      <a:pt x="360" y="1"/>
                      <a:pt x="326" y="18"/>
                      <a:pt x="305" y="49"/>
                    </a:cubicBezTo>
                    <a:cubicBezTo>
                      <a:pt x="289" y="65"/>
                      <a:pt x="257" y="82"/>
                      <a:pt x="241" y="82"/>
                    </a:cubicBezTo>
                    <a:cubicBezTo>
                      <a:pt x="161" y="65"/>
                      <a:pt x="96" y="49"/>
                      <a:pt x="16" y="33"/>
                    </a:cubicBezTo>
                    <a:lnTo>
                      <a:pt x="16" y="33"/>
                    </a:lnTo>
                    <a:cubicBezTo>
                      <a:pt x="48" y="130"/>
                      <a:pt x="0" y="242"/>
                      <a:pt x="129" y="258"/>
                    </a:cubicBezTo>
                    <a:cubicBezTo>
                      <a:pt x="225" y="258"/>
                      <a:pt x="257" y="194"/>
                      <a:pt x="273" y="114"/>
                    </a:cubicBezTo>
                    <a:lnTo>
                      <a:pt x="289" y="114"/>
                    </a:lnTo>
                    <a:cubicBezTo>
                      <a:pt x="289" y="146"/>
                      <a:pt x="305" y="178"/>
                      <a:pt x="321" y="210"/>
                    </a:cubicBezTo>
                    <a:cubicBezTo>
                      <a:pt x="337" y="242"/>
                      <a:pt x="369" y="242"/>
                      <a:pt x="401" y="258"/>
                    </a:cubicBezTo>
                    <a:cubicBezTo>
                      <a:pt x="401" y="258"/>
                      <a:pt x="417" y="226"/>
                      <a:pt x="433" y="210"/>
                    </a:cubicBezTo>
                    <a:cubicBezTo>
                      <a:pt x="465" y="178"/>
                      <a:pt x="498" y="146"/>
                      <a:pt x="514" y="98"/>
                    </a:cubicBezTo>
                    <a:cubicBezTo>
                      <a:pt x="514" y="82"/>
                      <a:pt x="481" y="33"/>
                      <a:pt x="449" y="17"/>
                    </a:cubicBezTo>
                    <a:cubicBezTo>
                      <a:pt x="432" y="6"/>
                      <a:pt x="413" y="1"/>
                      <a:pt x="39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86" name="Google Shape;1686;p38"/>
              <p:cNvSpPr/>
              <p:nvPr/>
            </p:nvSpPr>
            <p:spPr>
              <a:xfrm>
                <a:off x="3864384" y="2827318"/>
                <a:ext cx="35026" cy="20223"/>
              </a:xfrm>
              <a:custGeom>
                <a:avLst/>
                <a:gdLst/>
                <a:ahLst/>
                <a:cxnLst/>
                <a:rect l="l" t="t" r="r" b="b"/>
                <a:pathLst>
                  <a:path w="530" h="306" extrusionOk="0">
                    <a:moveTo>
                      <a:pt x="353" y="0"/>
                    </a:moveTo>
                    <a:cubicBezTo>
                      <a:pt x="321" y="17"/>
                      <a:pt x="305" y="65"/>
                      <a:pt x="273" y="81"/>
                    </a:cubicBezTo>
                    <a:cubicBezTo>
                      <a:pt x="257" y="97"/>
                      <a:pt x="225" y="113"/>
                      <a:pt x="193" y="113"/>
                    </a:cubicBezTo>
                    <a:cubicBezTo>
                      <a:pt x="148" y="102"/>
                      <a:pt x="119" y="94"/>
                      <a:pt x="97" y="94"/>
                    </a:cubicBezTo>
                    <a:cubicBezTo>
                      <a:pt x="57" y="94"/>
                      <a:pt x="42" y="120"/>
                      <a:pt x="0" y="193"/>
                    </a:cubicBezTo>
                    <a:cubicBezTo>
                      <a:pt x="16" y="225"/>
                      <a:pt x="16" y="241"/>
                      <a:pt x="48" y="257"/>
                    </a:cubicBezTo>
                    <a:cubicBezTo>
                      <a:pt x="80" y="273"/>
                      <a:pt x="113" y="305"/>
                      <a:pt x="129" y="305"/>
                    </a:cubicBezTo>
                    <a:cubicBezTo>
                      <a:pt x="161" y="289"/>
                      <a:pt x="193" y="273"/>
                      <a:pt x="209" y="241"/>
                    </a:cubicBezTo>
                    <a:cubicBezTo>
                      <a:pt x="239" y="191"/>
                      <a:pt x="256" y="166"/>
                      <a:pt x="285" y="166"/>
                    </a:cubicBezTo>
                    <a:cubicBezTo>
                      <a:pt x="302" y="166"/>
                      <a:pt x="323" y="175"/>
                      <a:pt x="353" y="193"/>
                    </a:cubicBezTo>
                    <a:cubicBezTo>
                      <a:pt x="370" y="204"/>
                      <a:pt x="389" y="210"/>
                      <a:pt x="408" y="210"/>
                    </a:cubicBezTo>
                    <a:cubicBezTo>
                      <a:pt x="443" y="210"/>
                      <a:pt x="477" y="192"/>
                      <a:pt x="498" y="161"/>
                    </a:cubicBezTo>
                    <a:cubicBezTo>
                      <a:pt x="530" y="129"/>
                      <a:pt x="530" y="65"/>
                      <a:pt x="498" y="33"/>
                    </a:cubicBezTo>
                    <a:cubicBezTo>
                      <a:pt x="449" y="0"/>
                      <a:pt x="401" y="0"/>
                      <a:pt x="35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87" name="Google Shape;1687;p38"/>
              <p:cNvSpPr/>
              <p:nvPr/>
            </p:nvSpPr>
            <p:spPr>
              <a:xfrm>
                <a:off x="3862269" y="2711732"/>
                <a:ext cx="31854" cy="32978"/>
              </a:xfrm>
              <a:custGeom>
                <a:avLst/>
                <a:gdLst/>
                <a:ahLst/>
                <a:cxnLst/>
                <a:rect l="l" t="t" r="r" b="b"/>
                <a:pathLst>
                  <a:path w="482" h="499" extrusionOk="0">
                    <a:moveTo>
                      <a:pt x="209" y="1"/>
                    </a:moveTo>
                    <a:lnTo>
                      <a:pt x="16" y="49"/>
                    </a:lnTo>
                    <a:cubicBezTo>
                      <a:pt x="0" y="129"/>
                      <a:pt x="32" y="161"/>
                      <a:pt x="112" y="161"/>
                    </a:cubicBezTo>
                    <a:cubicBezTo>
                      <a:pt x="193" y="161"/>
                      <a:pt x="241" y="257"/>
                      <a:pt x="209" y="322"/>
                    </a:cubicBezTo>
                    <a:cubicBezTo>
                      <a:pt x="193" y="354"/>
                      <a:pt x="177" y="370"/>
                      <a:pt x="161" y="386"/>
                    </a:cubicBezTo>
                    <a:cubicBezTo>
                      <a:pt x="209" y="402"/>
                      <a:pt x="225" y="418"/>
                      <a:pt x="257" y="450"/>
                    </a:cubicBezTo>
                    <a:cubicBezTo>
                      <a:pt x="289" y="466"/>
                      <a:pt x="337" y="498"/>
                      <a:pt x="353" y="498"/>
                    </a:cubicBezTo>
                    <a:cubicBezTo>
                      <a:pt x="401" y="482"/>
                      <a:pt x="433" y="450"/>
                      <a:pt x="449" y="418"/>
                    </a:cubicBezTo>
                    <a:cubicBezTo>
                      <a:pt x="481" y="338"/>
                      <a:pt x="417" y="273"/>
                      <a:pt x="321" y="241"/>
                    </a:cubicBezTo>
                    <a:cubicBezTo>
                      <a:pt x="209" y="209"/>
                      <a:pt x="193" y="177"/>
                      <a:pt x="209" y="81"/>
                    </a:cubicBezTo>
                    <a:cubicBezTo>
                      <a:pt x="209" y="49"/>
                      <a:pt x="209" y="17"/>
                      <a:pt x="2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88" name="Google Shape;1688;p38"/>
              <p:cNvSpPr/>
              <p:nvPr/>
            </p:nvSpPr>
            <p:spPr>
              <a:xfrm>
                <a:off x="3959813" y="2696929"/>
                <a:ext cx="20157" cy="29739"/>
              </a:xfrm>
              <a:custGeom>
                <a:avLst/>
                <a:gdLst/>
                <a:ahLst/>
                <a:cxnLst/>
                <a:rect l="l" t="t" r="r" b="b"/>
                <a:pathLst>
                  <a:path w="305" h="450" extrusionOk="0">
                    <a:moveTo>
                      <a:pt x="80" y="0"/>
                    </a:moveTo>
                    <a:cubicBezTo>
                      <a:pt x="96" y="64"/>
                      <a:pt x="112" y="128"/>
                      <a:pt x="96" y="193"/>
                    </a:cubicBezTo>
                    <a:cubicBezTo>
                      <a:pt x="80" y="257"/>
                      <a:pt x="48" y="305"/>
                      <a:pt x="0" y="353"/>
                    </a:cubicBezTo>
                    <a:cubicBezTo>
                      <a:pt x="48" y="353"/>
                      <a:pt x="80" y="369"/>
                      <a:pt x="128" y="369"/>
                    </a:cubicBezTo>
                    <a:cubicBezTo>
                      <a:pt x="161" y="401"/>
                      <a:pt x="193" y="417"/>
                      <a:pt x="225" y="449"/>
                    </a:cubicBezTo>
                    <a:cubicBezTo>
                      <a:pt x="225" y="353"/>
                      <a:pt x="225" y="257"/>
                      <a:pt x="305" y="209"/>
                    </a:cubicBezTo>
                    <a:cubicBezTo>
                      <a:pt x="305" y="209"/>
                      <a:pt x="305" y="193"/>
                      <a:pt x="305" y="193"/>
                    </a:cubicBezTo>
                    <a:cubicBezTo>
                      <a:pt x="305" y="128"/>
                      <a:pt x="289" y="64"/>
                      <a:pt x="28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89" name="Google Shape;1689;p38"/>
              <p:cNvSpPr/>
              <p:nvPr/>
            </p:nvSpPr>
            <p:spPr>
              <a:xfrm>
                <a:off x="3709411" y="2727659"/>
                <a:ext cx="36282" cy="36612"/>
              </a:xfrm>
              <a:custGeom>
                <a:avLst/>
                <a:gdLst/>
                <a:ahLst/>
                <a:cxnLst/>
                <a:rect l="l" t="t" r="r" b="b"/>
                <a:pathLst>
                  <a:path w="549" h="554" extrusionOk="0">
                    <a:moveTo>
                      <a:pt x="484" y="0"/>
                    </a:moveTo>
                    <a:lnTo>
                      <a:pt x="404" y="16"/>
                    </a:lnTo>
                    <a:cubicBezTo>
                      <a:pt x="356" y="81"/>
                      <a:pt x="340" y="145"/>
                      <a:pt x="292" y="177"/>
                    </a:cubicBezTo>
                    <a:cubicBezTo>
                      <a:pt x="195" y="225"/>
                      <a:pt x="163" y="273"/>
                      <a:pt x="195" y="369"/>
                    </a:cubicBezTo>
                    <a:cubicBezTo>
                      <a:pt x="189" y="371"/>
                      <a:pt x="183" y="372"/>
                      <a:pt x="177" y="372"/>
                    </a:cubicBezTo>
                    <a:cubicBezTo>
                      <a:pt x="144" y="372"/>
                      <a:pt x="112" y="353"/>
                      <a:pt x="85" y="353"/>
                    </a:cubicBezTo>
                    <a:cubicBezTo>
                      <a:pt x="65" y="353"/>
                      <a:pt x="47" y="364"/>
                      <a:pt x="35" y="401"/>
                    </a:cubicBezTo>
                    <a:cubicBezTo>
                      <a:pt x="1" y="481"/>
                      <a:pt x="72" y="553"/>
                      <a:pt x="145" y="553"/>
                    </a:cubicBezTo>
                    <a:cubicBezTo>
                      <a:pt x="175" y="553"/>
                      <a:pt x="204" y="541"/>
                      <a:pt x="227" y="514"/>
                    </a:cubicBezTo>
                    <a:cubicBezTo>
                      <a:pt x="170" y="369"/>
                      <a:pt x="216" y="303"/>
                      <a:pt x="343" y="303"/>
                    </a:cubicBezTo>
                    <a:cubicBezTo>
                      <a:pt x="357" y="303"/>
                      <a:pt x="372" y="304"/>
                      <a:pt x="388" y="305"/>
                    </a:cubicBezTo>
                    <a:cubicBezTo>
                      <a:pt x="345" y="190"/>
                      <a:pt x="379" y="126"/>
                      <a:pt x="503" y="126"/>
                    </a:cubicBezTo>
                    <a:cubicBezTo>
                      <a:pt x="517" y="126"/>
                      <a:pt x="532" y="127"/>
                      <a:pt x="548" y="129"/>
                    </a:cubicBezTo>
                    <a:lnTo>
                      <a:pt x="484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90" name="Google Shape;1690;p38"/>
              <p:cNvSpPr/>
              <p:nvPr/>
            </p:nvSpPr>
            <p:spPr>
              <a:xfrm>
                <a:off x="3837883" y="2677367"/>
                <a:ext cx="20157" cy="29938"/>
              </a:xfrm>
              <a:custGeom>
                <a:avLst/>
                <a:gdLst/>
                <a:ahLst/>
                <a:cxnLst/>
                <a:rect l="l" t="t" r="r" b="b"/>
                <a:pathLst>
                  <a:path w="305" h="453" extrusionOk="0">
                    <a:moveTo>
                      <a:pt x="149" y="0"/>
                    </a:moveTo>
                    <a:cubicBezTo>
                      <a:pt x="105" y="0"/>
                      <a:pt x="59" y="29"/>
                      <a:pt x="48" y="72"/>
                    </a:cubicBezTo>
                    <a:cubicBezTo>
                      <a:pt x="48" y="104"/>
                      <a:pt x="48" y="136"/>
                      <a:pt x="48" y="168"/>
                    </a:cubicBezTo>
                    <a:cubicBezTo>
                      <a:pt x="64" y="264"/>
                      <a:pt x="128" y="360"/>
                      <a:pt x="0" y="441"/>
                    </a:cubicBezTo>
                    <a:cubicBezTo>
                      <a:pt x="32" y="449"/>
                      <a:pt x="59" y="453"/>
                      <a:pt x="82" y="453"/>
                    </a:cubicBezTo>
                    <a:cubicBezTo>
                      <a:pt x="150" y="453"/>
                      <a:pt x="177" y="416"/>
                      <a:pt x="177" y="344"/>
                    </a:cubicBezTo>
                    <a:cubicBezTo>
                      <a:pt x="177" y="312"/>
                      <a:pt x="193" y="296"/>
                      <a:pt x="209" y="280"/>
                    </a:cubicBezTo>
                    <a:cubicBezTo>
                      <a:pt x="305" y="216"/>
                      <a:pt x="305" y="88"/>
                      <a:pt x="209" y="23"/>
                    </a:cubicBezTo>
                    <a:cubicBezTo>
                      <a:pt x="193" y="7"/>
                      <a:pt x="171" y="0"/>
                      <a:pt x="14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91" name="Google Shape;1691;p38"/>
              <p:cNvSpPr/>
              <p:nvPr/>
            </p:nvSpPr>
            <p:spPr>
              <a:xfrm>
                <a:off x="4101833" y="2731691"/>
                <a:ext cx="19165" cy="34167"/>
              </a:xfrm>
              <a:custGeom>
                <a:avLst/>
                <a:gdLst/>
                <a:ahLst/>
                <a:cxnLst/>
                <a:rect l="l" t="t" r="r" b="b"/>
                <a:pathLst>
                  <a:path w="290" h="517" extrusionOk="0">
                    <a:moveTo>
                      <a:pt x="162" y="0"/>
                    </a:moveTo>
                    <a:cubicBezTo>
                      <a:pt x="93" y="0"/>
                      <a:pt x="29" y="44"/>
                      <a:pt x="1" y="100"/>
                    </a:cubicBezTo>
                    <a:cubicBezTo>
                      <a:pt x="81" y="148"/>
                      <a:pt x="97" y="260"/>
                      <a:pt x="33" y="340"/>
                    </a:cubicBezTo>
                    <a:cubicBezTo>
                      <a:pt x="17" y="373"/>
                      <a:pt x="17" y="421"/>
                      <a:pt x="33" y="453"/>
                    </a:cubicBezTo>
                    <a:cubicBezTo>
                      <a:pt x="49" y="485"/>
                      <a:pt x="113" y="501"/>
                      <a:pt x="145" y="517"/>
                    </a:cubicBezTo>
                    <a:cubicBezTo>
                      <a:pt x="177" y="453"/>
                      <a:pt x="226" y="405"/>
                      <a:pt x="226" y="373"/>
                    </a:cubicBezTo>
                    <a:cubicBezTo>
                      <a:pt x="210" y="324"/>
                      <a:pt x="161" y="292"/>
                      <a:pt x="113" y="260"/>
                    </a:cubicBezTo>
                    <a:lnTo>
                      <a:pt x="290" y="68"/>
                    </a:lnTo>
                    <a:cubicBezTo>
                      <a:pt x="274" y="52"/>
                      <a:pt x="242" y="4"/>
                      <a:pt x="193" y="4"/>
                    </a:cubicBezTo>
                    <a:cubicBezTo>
                      <a:pt x="183" y="1"/>
                      <a:pt x="172" y="0"/>
                      <a:pt x="16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92" name="Google Shape;1692;p38"/>
              <p:cNvSpPr/>
              <p:nvPr/>
            </p:nvSpPr>
            <p:spPr>
              <a:xfrm>
                <a:off x="3386182" y="2851704"/>
                <a:ext cx="26567" cy="28682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34" extrusionOk="0">
                    <a:moveTo>
                      <a:pt x="129" y="0"/>
                    </a:moveTo>
                    <a:lnTo>
                      <a:pt x="1" y="129"/>
                    </a:lnTo>
                    <a:lnTo>
                      <a:pt x="177" y="289"/>
                    </a:lnTo>
                    <a:lnTo>
                      <a:pt x="177" y="434"/>
                    </a:lnTo>
                    <a:lnTo>
                      <a:pt x="402" y="353"/>
                    </a:lnTo>
                    <a:lnTo>
                      <a:pt x="273" y="241"/>
                    </a:lnTo>
                    <a:cubicBezTo>
                      <a:pt x="321" y="129"/>
                      <a:pt x="289" y="49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93" name="Google Shape;1693;p38"/>
              <p:cNvSpPr/>
              <p:nvPr/>
            </p:nvSpPr>
            <p:spPr>
              <a:xfrm>
                <a:off x="3676698" y="2858048"/>
                <a:ext cx="39322" cy="23395"/>
              </a:xfrm>
              <a:custGeom>
                <a:avLst/>
                <a:gdLst/>
                <a:ahLst/>
                <a:cxnLst/>
                <a:rect l="l" t="t" r="r" b="b"/>
                <a:pathLst>
                  <a:path w="595" h="354" extrusionOk="0">
                    <a:moveTo>
                      <a:pt x="305" y="1"/>
                    </a:moveTo>
                    <a:cubicBezTo>
                      <a:pt x="305" y="97"/>
                      <a:pt x="289" y="161"/>
                      <a:pt x="209" y="161"/>
                    </a:cubicBezTo>
                    <a:cubicBezTo>
                      <a:pt x="97" y="161"/>
                      <a:pt x="65" y="241"/>
                      <a:pt x="1" y="322"/>
                    </a:cubicBezTo>
                    <a:lnTo>
                      <a:pt x="113" y="354"/>
                    </a:lnTo>
                    <a:lnTo>
                      <a:pt x="273" y="290"/>
                    </a:lnTo>
                    <a:lnTo>
                      <a:pt x="273" y="241"/>
                    </a:lnTo>
                    <a:cubicBezTo>
                      <a:pt x="273" y="171"/>
                      <a:pt x="333" y="126"/>
                      <a:pt x="397" y="126"/>
                    </a:cubicBezTo>
                    <a:cubicBezTo>
                      <a:pt x="420" y="126"/>
                      <a:pt x="444" y="132"/>
                      <a:pt x="466" y="145"/>
                    </a:cubicBezTo>
                    <a:lnTo>
                      <a:pt x="594" y="225"/>
                    </a:lnTo>
                    <a:cubicBezTo>
                      <a:pt x="562" y="65"/>
                      <a:pt x="482" y="1"/>
                      <a:pt x="30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94" name="Google Shape;1694;p38"/>
              <p:cNvSpPr/>
              <p:nvPr/>
            </p:nvSpPr>
            <p:spPr>
              <a:xfrm>
                <a:off x="4004289" y="2764139"/>
                <a:ext cx="32978" cy="35819"/>
              </a:xfrm>
              <a:custGeom>
                <a:avLst/>
                <a:gdLst/>
                <a:ahLst/>
                <a:cxnLst/>
                <a:rect l="l" t="t" r="r" b="b"/>
                <a:pathLst>
                  <a:path w="499" h="542" extrusionOk="0">
                    <a:moveTo>
                      <a:pt x="155" y="1"/>
                    </a:moveTo>
                    <a:cubicBezTo>
                      <a:pt x="144" y="1"/>
                      <a:pt x="129" y="5"/>
                      <a:pt x="113" y="10"/>
                    </a:cubicBezTo>
                    <a:cubicBezTo>
                      <a:pt x="49" y="10"/>
                      <a:pt x="1" y="90"/>
                      <a:pt x="33" y="154"/>
                    </a:cubicBezTo>
                    <a:cubicBezTo>
                      <a:pt x="65" y="138"/>
                      <a:pt x="97" y="138"/>
                      <a:pt x="129" y="138"/>
                    </a:cubicBezTo>
                    <a:cubicBezTo>
                      <a:pt x="145" y="138"/>
                      <a:pt x="161" y="154"/>
                      <a:pt x="177" y="154"/>
                    </a:cubicBezTo>
                    <a:cubicBezTo>
                      <a:pt x="210" y="170"/>
                      <a:pt x="226" y="202"/>
                      <a:pt x="242" y="218"/>
                    </a:cubicBezTo>
                    <a:cubicBezTo>
                      <a:pt x="370" y="299"/>
                      <a:pt x="370" y="315"/>
                      <a:pt x="322" y="443"/>
                    </a:cubicBezTo>
                    <a:cubicBezTo>
                      <a:pt x="395" y="516"/>
                      <a:pt x="420" y="542"/>
                      <a:pt x="447" y="542"/>
                    </a:cubicBezTo>
                    <a:cubicBezTo>
                      <a:pt x="461" y="542"/>
                      <a:pt x="476" y="534"/>
                      <a:pt x="498" y="523"/>
                    </a:cubicBezTo>
                    <a:cubicBezTo>
                      <a:pt x="418" y="427"/>
                      <a:pt x="418" y="315"/>
                      <a:pt x="498" y="283"/>
                    </a:cubicBezTo>
                    <a:cubicBezTo>
                      <a:pt x="434" y="251"/>
                      <a:pt x="402" y="154"/>
                      <a:pt x="450" y="90"/>
                    </a:cubicBezTo>
                    <a:lnTo>
                      <a:pt x="450" y="90"/>
                    </a:lnTo>
                    <a:cubicBezTo>
                      <a:pt x="402" y="122"/>
                      <a:pt x="354" y="154"/>
                      <a:pt x="306" y="186"/>
                    </a:cubicBezTo>
                    <a:lnTo>
                      <a:pt x="242" y="186"/>
                    </a:lnTo>
                    <a:cubicBezTo>
                      <a:pt x="210" y="138"/>
                      <a:pt x="210" y="106"/>
                      <a:pt x="193" y="58"/>
                    </a:cubicBezTo>
                    <a:cubicBezTo>
                      <a:pt x="193" y="15"/>
                      <a:pt x="179" y="1"/>
                      <a:pt x="15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95" name="Google Shape;1695;p38"/>
              <p:cNvSpPr/>
              <p:nvPr/>
            </p:nvSpPr>
            <p:spPr>
              <a:xfrm>
                <a:off x="3899344" y="2736118"/>
                <a:ext cx="19165" cy="31854"/>
              </a:xfrm>
              <a:custGeom>
                <a:avLst/>
                <a:gdLst/>
                <a:ahLst/>
                <a:cxnLst/>
                <a:rect l="l" t="t" r="r" b="b"/>
                <a:pathLst>
                  <a:path w="290" h="482" extrusionOk="0">
                    <a:moveTo>
                      <a:pt x="49" y="1"/>
                    </a:moveTo>
                    <a:cubicBezTo>
                      <a:pt x="33" y="97"/>
                      <a:pt x="17" y="145"/>
                      <a:pt x="1" y="225"/>
                    </a:cubicBezTo>
                    <a:cubicBezTo>
                      <a:pt x="129" y="290"/>
                      <a:pt x="145" y="354"/>
                      <a:pt x="17" y="450"/>
                    </a:cubicBezTo>
                    <a:cubicBezTo>
                      <a:pt x="44" y="473"/>
                      <a:pt x="68" y="481"/>
                      <a:pt x="90" y="481"/>
                    </a:cubicBezTo>
                    <a:cubicBezTo>
                      <a:pt x="148" y="481"/>
                      <a:pt x="193" y="425"/>
                      <a:pt x="241" y="425"/>
                    </a:cubicBezTo>
                    <a:cubicBezTo>
                      <a:pt x="252" y="425"/>
                      <a:pt x="262" y="427"/>
                      <a:pt x="273" y="434"/>
                    </a:cubicBezTo>
                    <a:cubicBezTo>
                      <a:pt x="289" y="354"/>
                      <a:pt x="257" y="290"/>
                      <a:pt x="145" y="273"/>
                    </a:cubicBezTo>
                    <a:lnTo>
                      <a:pt x="273" y="161"/>
                    </a:lnTo>
                    <a:cubicBezTo>
                      <a:pt x="250" y="104"/>
                      <a:pt x="211" y="96"/>
                      <a:pt x="167" y="96"/>
                    </a:cubicBezTo>
                    <a:cubicBezTo>
                      <a:pt x="150" y="96"/>
                      <a:pt x="131" y="97"/>
                      <a:pt x="113" y="97"/>
                    </a:cubicBezTo>
                    <a:lnTo>
                      <a:pt x="49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96" name="Google Shape;1696;p38"/>
              <p:cNvSpPr/>
              <p:nvPr/>
            </p:nvSpPr>
            <p:spPr>
              <a:xfrm>
                <a:off x="3970386" y="2665340"/>
                <a:ext cx="28682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290" extrusionOk="0">
                    <a:moveTo>
                      <a:pt x="105" y="1"/>
                    </a:moveTo>
                    <a:cubicBezTo>
                      <a:pt x="88" y="1"/>
                      <a:pt x="69" y="5"/>
                      <a:pt x="49" y="13"/>
                    </a:cubicBezTo>
                    <a:cubicBezTo>
                      <a:pt x="17" y="45"/>
                      <a:pt x="1" y="77"/>
                      <a:pt x="1" y="125"/>
                    </a:cubicBezTo>
                    <a:cubicBezTo>
                      <a:pt x="1" y="167"/>
                      <a:pt x="97" y="209"/>
                      <a:pt x="154" y="209"/>
                    </a:cubicBezTo>
                    <a:cubicBezTo>
                      <a:pt x="163" y="209"/>
                      <a:pt x="171" y="208"/>
                      <a:pt x="177" y="205"/>
                    </a:cubicBezTo>
                    <a:cubicBezTo>
                      <a:pt x="212" y="251"/>
                      <a:pt x="246" y="289"/>
                      <a:pt x="292" y="289"/>
                    </a:cubicBezTo>
                    <a:cubicBezTo>
                      <a:pt x="311" y="289"/>
                      <a:pt x="331" y="283"/>
                      <a:pt x="354" y="270"/>
                    </a:cubicBezTo>
                    <a:cubicBezTo>
                      <a:pt x="402" y="254"/>
                      <a:pt x="434" y="189"/>
                      <a:pt x="402" y="141"/>
                    </a:cubicBezTo>
                    <a:cubicBezTo>
                      <a:pt x="382" y="92"/>
                      <a:pt x="344" y="73"/>
                      <a:pt x="300" y="73"/>
                    </a:cubicBezTo>
                    <a:cubicBezTo>
                      <a:pt x="271" y="73"/>
                      <a:pt x="240" y="81"/>
                      <a:pt x="209" y="93"/>
                    </a:cubicBezTo>
                    <a:cubicBezTo>
                      <a:pt x="185" y="34"/>
                      <a:pt x="153" y="1"/>
                      <a:pt x="10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97" name="Google Shape;1697;p38"/>
              <p:cNvSpPr/>
              <p:nvPr/>
            </p:nvSpPr>
            <p:spPr>
              <a:xfrm>
                <a:off x="3789111" y="2786741"/>
                <a:ext cx="32912" cy="22800"/>
              </a:xfrm>
              <a:custGeom>
                <a:avLst/>
                <a:gdLst/>
                <a:ahLst/>
                <a:cxnLst/>
                <a:rect l="l" t="t" r="r" b="b"/>
                <a:pathLst>
                  <a:path w="498" h="345" extrusionOk="0">
                    <a:moveTo>
                      <a:pt x="401" y="1"/>
                    </a:moveTo>
                    <a:cubicBezTo>
                      <a:pt x="353" y="1"/>
                      <a:pt x="315" y="29"/>
                      <a:pt x="289" y="69"/>
                    </a:cubicBezTo>
                    <a:cubicBezTo>
                      <a:pt x="289" y="85"/>
                      <a:pt x="273" y="117"/>
                      <a:pt x="257" y="117"/>
                    </a:cubicBezTo>
                    <a:cubicBezTo>
                      <a:pt x="193" y="133"/>
                      <a:pt x="112" y="165"/>
                      <a:pt x="32" y="181"/>
                    </a:cubicBezTo>
                    <a:cubicBezTo>
                      <a:pt x="0" y="245"/>
                      <a:pt x="16" y="326"/>
                      <a:pt x="80" y="342"/>
                    </a:cubicBezTo>
                    <a:cubicBezTo>
                      <a:pt x="90" y="344"/>
                      <a:pt x="99" y="345"/>
                      <a:pt x="108" y="345"/>
                    </a:cubicBezTo>
                    <a:cubicBezTo>
                      <a:pt x="162" y="345"/>
                      <a:pt x="213" y="310"/>
                      <a:pt x="241" y="310"/>
                    </a:cubicBezTo>
                    <a:cubicBezTo>
                      <a:pt x="273" y="245"/>
                      <a:pt x="289" y="165"/>
                      <a:pt x="337" y="149"/>
                    </a:cubicBezTo>
                    <a:cubicBezTo>
                      <a:pt x="348" y="144"/>
                      <a:pt x="364" y="142"/>
                      <a:pt x="382" y="142"/>
                    </a:cubicBezTo>
                    <a:cubicBezTo>
                      <a:pt x="419" y="142"/>
                      <a:pt x="465" y="149"/>
                      <a:pt x="497" y="149"/>
                    </a:cubicBezTo>
                    <a:lnTo>
                      <a:pt x="433" y="5"/>
                    </a:lnTo>
                    <a:cubicBezTo>
                      <a:pt x="422" y="2"/>
                      <a:pt x="411" y="1"/>
                      <a:pt x="40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98" name="Google Shape;1698;p38"/>
              <p:cNvSpPr/>
              <p:nvPr/>
            </p:nvSpPr>
            <p:spPr>
              <a:xfrm>
                <a:off x="3792283" y="2900476"/>
                <a:ext cx="14870" cy="25708"/>
              </a:xfrm>
              <a:custGeom>
                <a:avLst/>
                <a:gdLst/>
                <a:ahLst/>
                <a:cxnLst/>
                <a:rect l="l" t="t" r="r" b="b"/>
                <a:pathLst>
                  <a:path w="225" h="389" extrusionOk="0">
                    <a:moveTo>
                      <a:pt x="113" y="0"/>
                    </a:moveTo>
                    <a:cubicBezTo>
                      <a:pt x="48" y="17"/>
                      <a:pt x="0" y="81"/>
                      <a:pt x="16" y="145"/>
                    </a:cubicBezTo>
                    <a:cubicBezTo>
                      <a:pt x="16" y="177"/>
                      <a:pt x="16" y="209"/>
                      <a:pt x="16" y="257"/>
                    </a:cubicBezTo>
                    <a:cubicBezTo>
                      <a:pt x="0" y="305"/>
                      <a:pt x="32" y="369"/>
                      <a:pt x="97" y="386"/>
                    </a:cubicBezTo>
                    <a:cubicBezTo>
                      <a:pt x="105" y="388"/>
                      <a:pt x="113" y="389"/>
                      <a:pt x="121" y="389"/>
                    </a:cubicBezTo>
                    <a:cubicBezTo>
                      <a:pt x="173" y="389"/>
                      <a:pt x="211" y="347"/>
                      <a:pt x="225" y="305"/>
                    </a:cubicBezTo>
                    <a:cubicBezTo>
                      <a:pt x="225" y="241"/>
                      <a:pt x="225" y="177"/>
                      <a:pt x="225" y="113"/>
                    </a:cubicBezTo>
                    <a:cubicBezTo>
                      <a:pt x="225" y="49"/>
                      <a:pt x="177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699" name="Google Shape;1699;p38"/>
              <p:cNvSpPr/>
              <p:nvPr/>
            </p:nvSpPr>
            <p:spPr>
              <a:xfrm>
                <a:off x="3792283" y="2711732"/>
                <a:ext cx="26567" cy="34035"/>
              </a:xfrm>
              <a:custGeom>
                <a:avLst/>
                <a:gdLst/>
                <a:ahLst/>
                <a:cxnLst/>
                <a:rect l="l" t="t" r="r" b="b"/>
                <a:pathLst>
                  <a:path w="402" h="515" extrusionOk="0">
                    <a:moveTo>
                      <a:pt x="193" y="1"/>
                    </a:moveTo>
                    <a:cubicBezTo>
                      <a:pt x="177" y="97"/>
                      <a:pt x="161" y="193"/>
                      <a:pt x="145" y="257"/>
                    </a:cubicBezTo>
                    <a:cubicBezTo>
                      <a:pt x="113" y="290"/>
                      <a:pt x="64" y="290"/>
                      <a:pt x="32" y="322"/>
                    </a:cubicBezTo>
                    <a:cubicBezTo>
                      <a:pt x="0" y="386"/>
                      <a:pt x="0" y="466"/>
                      <a:pt x="48" y="514"/>
                    </a:cubicBezTo>
                    <a:lnTo>
                      <a:pt x="161" y="482"/>
                    </a:lnTo>
                    <a:cubicBezTo>
                      <a:pt x="113" y="418"/>
                      <a:pt x="145" y="322"/>
                      <a:pt x="225" y="290"/>
                    </a:cubicBezTo>
                    <a:cubicBezTo>
                      <a:pt x="273" y="257"/>
                      <a:pt x="337" y="241"/>
                      <a:pt x="401" y="225"/>
                    </a:cubicBezTo>
                    <a:cubicBezTo>
                      <a:pt x="257" y="177"/>
                      <a:pt x="241" y="145"/>
                      <a:pt x="25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00" name="Google Shape;1700;p38"/>
              <p:cNvSpPr/>
              <p:nvPr/>
            </p:nvSpPr>
            <p:spPr>
              <a:xfrm>
                <a:off x="3487955" y="2791235"/>
                <a:ext cx="30863" cy="31920"/>
              </a:xfrm>
              <a:custGeom>
                <a:avLst/>
                <a:gdLst/>
                <a:ahLst/>
                <a:cxnLst/>
                <a:rect l="l" t="t" r="r" b="b"/>
                <a:pathLst>
                  <a:path w="467" h="483" extrusionOk="0">
                    <a:moveTo>
                      <a:pt x="97" y="1"/>
                    </a:moveTo>
                    <a:cubicBezTo>
                      <a:pt x="65" y="1"/>
                      <a:pt x="33" y="49"/>
                      <a:pt x="1" y="81"/>
                    </a:cubicBezTo>
                    <a:cubicBezTo>
                      <a:pt x="177" y="145"/>
                      <a:pt x="306" y="290"/>
                      <a:pt x="338" y="482"/>
                    </a:cubicBezTo>
                    <a:cubicBezTo>
                      <a:pt x="386" y="450"/>
                      <a:pt x="418" y="434"/>
                      <a:pt x="434" y="386"/>
                    </a:cubicBezTo>
                    <a:cubicBezTo>
                      <a:pt x="466" y="322"/>
                      <a:pt x="386" y="338"/>
                      <a:pt x="370" y="322"/>
                    </a:cubicBezTo>
                    <a:cubicBezTo>
                      <a:pt x="290" y="290"/>
                      <a:pt x="274" y="210"/>
                      <a:pt x="322" y="145"/>
                    </a:cubicBezTo>
                    <a:cubicBezTo>
                      <a:pt x="338" y="129"/>
                      <a:pt x="370" y="97"/>
                      <a:pt x="402" y="81"/>
                    </a:cubicBezTo>
                    <a:lnTo>
                      <a:pt x="290" y="65"/>
                    </a:lnTo>
                    <a:cubicBezTo>
                      <a:pt x="274" y="49"/>
                      <a:pt x="241" y="33"/>
                      <a:pt x="209" y="33"/>
                    </a:cubicBezTo>
                    <a:cubicBezTo>
                      <a:pt x="177" y="1"/>
                      <a:pt x="129" y="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01" name="Google Shape;1701;p38"/>
              <p:cNvSpPr/>
              <p:nvPr/>
            </p:nvSpPr>
            <p:spPr>
              <a:xfrm>
                <a:off x="3745626" y="2872918"/>
                <a:ext cx="27625" cy="18769"/>
              </a:xfrm>
              <a:custGeom>
                <a:avLst/>
                <a:gdLst/>
                <a:ahLst/>
                <a:cxnLst/>
                <a:rect l="l" t="t" r="r" b="b"/>
                <a:pathLst>
                  <a:path w="418" h="284" extrusionOk="0">
                    <a:moveTo>
                      <a:pt x="337" y="0"/>
                    </a:moveTo>
                    <a:lnTo>
                      <a:pt x="161" y="65"/>
                    </a:lnTo>
                    <a:cubicBezTo>
                      <a:pt x="161" y="193"/>
                      <a:pt x="145" y="209"/>
                      <a:pt x="0" y="257"/>
                    </a:cubicBezTo>
                    <a:cubicBezTo>
                      <a:pt x="32" y="273"/>
                      <a:pt x="65" y="273"/>
                      <a:pt x="113" y="273"/>
                    </a:cubicBezTo>
                    <a:cubicBezTo>
                      <a:pt x="134" y="273"/>
                      <a:pt x="148" y="266"/>
                      <a:pt x="170" y="266"/>
                    </a:cubicBezTo>
                    <a:cubicBezTo>
                      <a:pt x="180" y="266"/>
                      <a:pt x="193" y="268"/>
                      <a:pt x="209" y="273"/>
                    </a:cubicBezTo>
                    <a:cubicBezTo>
                      <a:pt x="229" y="280"/>
                      <a:pt x="252" y="284"/>
                      <a:pt x="275" y="284"/>
                    </a:cubicBezTo>
                    <a:cubicBezTo>
                      <a:pt x="307" y="284"/>
                      <a:pt x="341" y="276"/>
                      <a:pt x="369" y="257"/>
                    </a:cubicBezTo>
                    <a:cubicBezTo>
                      <a:pt x="417" y="209"/>
                      <a:pt x="385" y="161"/>
                      <a:pt x="369" y="97"/>
                    </a:cubicBezTo>
                    <a:cubicBezTo>
                      <a:pt x="353" y="65"/>
                      <a:pt x="337" y="32"/>
                      <a:pt x="33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02" name="Google Shape;1702;p38"/>
              <p:cNvSpPr/>
              <p:nvPr/>
            </p:nvSpPr>
            <p:spPr>
              <a:xfrm>
                <a:off x="3601558" y="2837892"/>
                <a:ext cx="28550" cy="21280"/>
              </a:xfrm>
              <a:custGeom>
                <a:avLst/>
                <a:gdLst/>
                <a:ahLst/>
                <a:cxnLst/>
                <a:rect l="l" t="t" r="r" b="b"/>
                <a:pathLst>
                  <a:path w="432" h="322" extrusionOk="0">
                    <a:moveTo>
                      <a:pt x="79" y="1"/>
                    </a:moveTo>
                    <a:cubicBezTo>
                      <a:pt x="63" y="1"/>
                      <a:pt x="14" y="33"/>
                      <a:pt x="14" y="97"/>
                    </a:cubicBezTo>
                    <a:cubicBezTo>
                      <a:pt x="1" y="153"/>
                      <a:pt x="59" y="197"/>
                      <a:pt x="117" y="197"/>
                    </a:cubicBezTo>
                    <a:cubicBezTo>
                      <a:pt x="126" y="197"/>
                      <a:pt x="134" y="196"/>
                      <a:pt x="143" y="193"/>
                    </a:cubicBezTo>
                    <a:cubicBezTo>
                      <a:pt x="175" y="193"/>
                      <a:pt x="191" y="177"/>
                      <a:pt x="239" y="177"/>
                    </a:cubicBezTo>
                    <a:cubicBezTo>
                      <a:pt x="239" y="242"/>
                      <a:pt x="255" y="322"/>
                      <a:pt x="335" y="322"/>
                    </a:cubicBezTo>
                    <a:cubicBezTo>
                      <a:pt x="416" y="322"/>
                      <a:pt x="416" y="258"/>
                      <a:pt x="432" y="193"/>
                    </a:cubicBezTo>
                    <a:lnTo>
                      <a:pt x="432" y="193"/>
                    </a:lnTo>
                    <a:cubicBezTo>
                      <a:pt x="397" y="201"/>
                      <a:pt x="370" y="205"/>
                      <a:pt x="349" y="205"/>
                    </a:cubicBezTo>
                    <a:cubicBezTo>
                      <a:pt x="283" y="205"/>
                      <a:pt x="272" y="166"/>
                      <a:pt x="223" y="81"/>
                    </a:cubicBezTo>
                    <a:cubicBezTo>
                      <a:pt x="207" y="33"/>
                      <a:pt x="127" y="17"/>
                      <a:pt x="7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03" name="Google Shape;1703;p38"/>
              <p:cNvSpPr/>
              <p:nvPr/>
            </p:nvSpPr>
            <p:spPr>
              <a:xfrm>
                <a:off x="3627926" y="2704529"/>
                <a:ext cx="17051" cy="2650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401" extrusionOk="0">
                    <a:moveTo>
                      <a:pt x="183" y="1"/>
                    </a:moveTo>
                    <a:cubicBezTo>
                      <a:pt x="171" y="1"/>
                      <a:pt x="158" y="5"/>
                      <a:pt x="145" y="13"/>
                    </a:cubicBezTo>
                    <a:cubicBezTo>
                      <a:pt x="81" y="13"/>
                      <a:pt x="49" y="62"/>
                      <a:pt x="49" y="126"/>
                    </a:cubicBezTo>
                    <a:cubicBezTo>
                      <a:pt x="49" y="142"/>
                      <a:pt x="49" y="158"/>
                      <a:pt x="49" y="190"/>
                    </a:cubicBezTo>
                    <a:cubicBezTo>
                      <a:pt x="97" y="254"/>
                      <a:pt x="65" y="334"/>
                      <a:pt x="1" y="382"/>
                    </a:cubicBezTo>
                    <a:cubicBezTo>
                      <a:pt x="28" y="392"/>
                      <a:pt x="56" y="401"/>
                      <a:pt x="81" y="401"/>
                    </a:cubicBezTo>
                    <a:cubicBezTo>
                      <a:pt x="99" y="401"/>
                      <a:pt x="115" y="396"/>
                      <a:pt x="129" y="382"/>
                    </a:cubicBezTo>
                    <a:cubicBezTo>
                      <a:pt x="145" y="350"/>
                      <a:pt x="177" y="302"/>
                      <a:pt x="193" y="254"/>
                    </a:cubicBezTo>
                    <a:lnTo>
                      <a:pt x="177" y="238"/>
                    </a:lnTo>
                    <a:cubicBezTo>
                      <a:pt x="193" y="222"/>
                      <a:pt x="225" y="222"/>
                      <a:pt x="225" y="206"/>
                    </a:cubicBezTo>
                    <a:cubicBezTo>
                      <a:pt x="257" y="158"/>
                      <a:pt x="257" y="126"/>
                      <a:pt x="257" y="78"/>
                    </a:cubicBezTo>
                    <a:cubicBezTo>
                      <a:pt x="245" y="31"/>
                      <a:pt x="217" y="1"/>
                      <a:pt x="18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04" name="Google Shape;1704;p38"/>
              <p:cNvSpPr/>
              <p:nvPr/>
            </p:nvSpPr>
            <p:spPr>
              <a:xfrm>
                <a:off x="3430724" y="2771673"/>
                <a:ext cx="19165" cy="27096"/>
              </a:xfrm>
              <a:custGeom>
                <a:avLst/>
                <a:gdLst/>
                <a:ahLst/>
                <a:cxnLst/>
                <a:rect l="l" t="t" r="r" b="b"/>
                <a:pathLst>
                  <a:path w="290" h="410" extrusionOk="0">
                    <a:moveTo>
                      <a:pt x="115" y="0"/>
                    </a:moveTo>
                    <a:cubicBezTo>
                      <a:pt x="89" y="0"/>
                      <a:pt x="65" y="8"/>
                      <a:pt x="49" y="24"/>
                    </a:cubicBezTo>
                    <a:cubicBezTo>
                      <a:pt x="0" y="72"/>
                      <a:pt x="0" y="153"/>
                      <a:pt x="49" y="185"/>
                    </a:cubicBezTo>
                    <a:cubicBezTo>
                      <a:pt x="113" y="249"/>
                      <a:pt x="177" y="313"/>
                      <a:pt x="129" y="409"/>
                    </a:cubicBezTo>
                    <a:cubicBezTo>
                      <a:pt x="273" y="393"/>
                      <a:pt x="289" y="313"/>
                      <a:pt x="193" y="201"/>
                    </a:cubicBezTo>
                    <a:cubicBezTo>
                      <a:pt x="193" y="185"/>
                      <a:pt x="209" y="185"/>
                      <a:pt x="209" y="185"/>
                    </a:cubicBezTo>
                    <a:cubicBezTo>
                      <a:pt x="241" y="137"/>
                      <a:pt x="241" y="56"/>
                      <a:pt x="193" y="24"/>
                    </a:cubicBezTo>
                    <a:cubicBezTo>
                      <a:pt x="169" y="8"/>
                      <a:pt x="141" y="0"/>
                      <a:pt x="11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05" name="Google Shape;1705;p38"/>
              <p:cNvSpPr/>
              <p:nvPr/>
            </p:nvSpPr>
            <p:spPr>
              <a:xfrm>
                <a:off x="3900401" y="2646703"/>
                <a:ext cx="19165" cy="24981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78" extrusionOk="0">
                    <a:moveTo>
                      <a:pt x="179" y="0"/>
                    </a:moveTo>
                    <a:cubicBezTo>
                      <a:pt x="168" y="0"/>
                      <a:pt x="156" y="2"/>
                      <a:pt x="145" y="6"/>
                    </a:cubicBezTo>
                    <a:cubicBezTo>
                      <a:pt x="65" y="22"/>
                      <a:pt x="49" y="70"/>
                      <a:pt x="65" y="150"/>
                    </a:cubicBezTo>
                    <a:cubicBezTo>
                      <a:pt x="81" y="231"/>
                      <a:pt x="97" y="311"/>
                      <a:pt x="1" y="359"/>
                    </a:cubicBezTo>
                    <a:cubicBezTo>
                      <a:pt x="33" y="371"/>
                      <a:pt x="61" y="377"/>
                      <a:pt x="84" y="377"/>
                    </a:cubicBezTo>
                    <a:cubicBezTo>
                      <a:pt x="150" y="377"/>
                      <a:pt x="177" y="326"/>
                      <a:pt x="177" y="231"/>
                    </a:cubicBezTo>
                    <a:cubicBezTo>
                      <a:pt x="177" y="215"/>
                      <a:pt x="177" y="215"/>
                      <a:pt x="193" y="215"/>
                    </a:cubicBezTo>
                    <a:cubicBezTo>
                      <a:pt x="273" y="183"/>
                      <a:pt x="289" y="134"/>
                      <a:pt x="273" y="70"/>
                    </a:cubicBezTo>
                    <a:cubicBezTo>
                      <a:pt x="249" y="21"/>
                      <a:pt x="215" y="0"/>
                      <a:pt x="17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06" name="Google Shape;1706;p38"/>
              <p:cNvSpPr/>
              <p:nvPr/>
            </p:nvSpPr>
            <p:spPr>
              <a:xfrm>
                <a:off x="4046716" y="2664877"/>
                <a:ext cx="21280" cy="24452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70" extrusionOk="0">
                    <a:moveTo>
                      <a:pt x="203" y="1"/>
                    </a:moveTo>
                    <a:cubicBezTo>
                      <a:pt x="194" y="1"/>
                      <a:pt x="186" y="2"/>
                      <a:pt x="177" y="4"/>
                    </a:cubicBezTo>
                    <a:cubicBezTo>
                      <a:pt x="113" y="20"/>
                      <a:pt x="81" y="68"/>
                      <a:pt x="97" y="132"/>
                    </a:cubicBezTo>
                    <a:cubicBezTo>
                      <a:pt x="97" y="212"/>
                      <a:pt x="113" y="293"/>
                      <a:pt x="1" y="341"/>
                    </a:cubicBezTo>
                    <a:cubicBezTo>
                      <a:pt x="44" y="360"/>
                      <a:pt x="78" y="369"/>
                      <a:pt x="106" y="369"/>
                    </a:cubicBezTo>
                    <a:cubicBezTo>
                      <a:pt x="170" y="369"/>
                      <a:pt x="193" y="318"/>
                      <a:pt x="193" y="228"/>
                    </a:cubicBezTo>
                    <a:lnTo>
                      <a:pt x="225" y="212"/>
                    </a:lnTo>
                    <a:cubicBezTo>
                      <a:pt x="289" y="196"/>
                      <a:pt x="322" y="164"/>
                      <a:pt x="306" y="84"/>
                    </a:cubicBezTo>
                    <a:cubicBezTo>
                      <a:pt x="306" y="42"/>
                      <a:pt x="257" y="1"/>
                      <a:pt x="2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07" name="Google Shape;1707;p38"/>
              <p:cNvSpPr/>
              <p:nvPr/>
            </p:nvSpPr>
            <p:spPr>
              <a:xfrm>
                <a:off x="3997945" y="2846615"/>
                <a:ext cx="24452" cy="17051"/>
              </a:xfrm>
              <a:custGeom>
                <a:avLst/>
                <a:gdLst/>
                <a:ahLst/>
                <a:cxnLst/>
                <a:rect l="l" t="t" r="r" b="b"/>
                <a:pathLst>
                  <a:path w="370" h="258" extrusionOk="0">
                    <a:moveTo>
                      <a:pt x="235" y="0"/>
                    </a:moveTo>
                    <a:cubicBezTo>
                      <a:pt x="193" y="0"/>
                      <a:pt x="150" y="17"/>
                      <a:pt x="113" y="45"/>
                    </a:cubicBezTo>
                    <a:cubicBezTo>
                      <a:pt x="81" y="94"/>
                      <a:pt x="49" y="126"/>
                      <a:pt x="1" y="174"/>
                    </a:cubicBezTo>
                    <a:cubicBezTo>
                      <a:pt x="1" y="220"/>
                      <a:pt x="50" y="257"/>
                      <a:pt x="102" y="257"/>
                    </a:cubicBezTo>
                    <a:cubicBezTo>
                      <a:pt x="122" y="257"/>
                      <a:pt x="143" y="252"/>
                      <a:pt x="161" y="238"/>
                    </a:cubicBezTo>
                    <a:cubicBezTo>
                      <a:pt x="193" y="222"/>
                      <a:pt x="241" y="206"/>
                      <a:pt x="273" y="190"/>
                    </a:cubicBezTo>
                    <a:cubicBezTo>
                      <a:pt x="338" y="174"/>
                      <a:pt x="370" y="77"/>
                      <a:pt x="322" y="29"/>
                    </a:cubicBezTo>
                    <a:cubicBezTo>
                      <a:pt x="295" y="9"/>
                      <a:pt x="265" y="0"/>
                      <a:pt x="23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08" name="Google Shape;1708;p38"/>
              <p:cNvSpPr/>
              <p:nvPr/>
            </p:nvSpPr>
            <p:spPr>
              <a:xfrm>
                <a:off x="3746684" y="2671486"/>
                <a:ext cx="20223" cy="25047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79" extrusionOk="0">
                    <a:moveTo>
                      <a:pt x="145" y="0"/>
                    </a:moveTo>
                    <a:cubicBezTo>
                      <a:pt x="65" y="16"/>
                      <a:pt x="65" y="80"/>
                      <a:pt x="65" y="144"/>
                    </a:cubicBezTo>
                    <a:cubicBezTo>
                      <a:pt x="65" y="161"/>
                      <a:pt x="65" y="161"/>
                      <a:pt x="65" y="177"/>
                    </a:cubicBezTo>
                    <a:cubicBezTo>
                      <a:pt x="97" y="241"/>
                      <a:pt x="81" y="321"/>
                      <a:pt x="0" y="353"/>
                    </a:cubicBezTo>
                    <a:cubicBezTo>
                      <a:pt x="45" y="370"/>
                      <a:pt x="79" y="379"/>
                      <a:pt x="107" y="379"/>
                    </a:cubicBezTo>
                    <a:cubicBezTo>
                      <a:pt x="158" y="379"/>
                      <a:pt x="182" y="346"/>
                      <a:pt x="193" y="273"/>
                    </a:cubicBezTo>
                    <a:cubicBezTo>
                      <a:pt x="193" y="257"/>
                      <a:pt x="193" y="225"/>
                      <a:pt x="225" y="209"/>
                    </a:cubicBezTo>
                    <a:cubicBezTo>
                      <a:pt x="273" y="177"/>
                      <a:pt x="305" y="112"/>
                      <a:pt x="273" y="64"/>
                    </a:cubicBezTo>
                    <a:cubicBezTo>
                      <a:pt x="241" y="16"/>
                      <a:pt x="193" y="0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09" name="Google Shape;1709;p38"/>
              <p:cNvSpPr/>
              <p:nvPr/>
            </p:nvSpPr>
            <p:spPr>
              <a:xfrm>
                <a:off x="3989485" y="2703273"/>
                <a:ext cx="21280" cy="276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418" extrusionOk="0">
                    <a:moveTo>
                      <a:pt x="113" y="0"/>
                    </a:moveTo>
                    <a:cubicBezTo>
                      <a:pt x="129" y="97"/>
                      <a:pt x="145" y="177"/>
                      <a:pt x="161" y="257"/>
                    </a:cubicBezTo>
                    <a:cubicBezTo>
                      <a:pt x="153" y="256"/>
                      <a:pt x="147" y="256"/>
                      <a:pt x="140" y="256"/>
                    </a:cubicBezTo>
                    <a:cubicBezTo>
                      <a:pt x="48" y="256"/>
                      <a:pt x="45" y="358"/>
                      <a:pt x="0" y="418"/>
                    </a:cubicBezTo>
                    <a:lnTo>
                      <a:pt x="161" y="401"/>
                    </a:lnTo>
                    <a:cubicBezTo>
                      <a:pt x="161" y="321"/>
                      <a:pt x="177" y="257"/>
                      <a:pt x="257" y="257"/>
                    </a:cubicBezTo>
                    <a:cubicBezTo>
                      <a:pt x="273" y="209"/>
                      <a:pt x="257" y="177"/>
                      <a:pt x="273" y="145"/>
                    </a:cubicBezTo>
                    <a:cubicBezTo>
                      <a:pt x="321" y="113"/>
                      <a:pt x="321" y="49"/>
                      <a:pt x="30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10" name="Google Shape;1710;p38"/>
              <p:cNvSpPr/>
              <p:nvPr/>
            </p:nvSpPr>
            <p:spPr>
              <a:xfrm>
                <a:off x="3456168" y="2873975"/>
                <a:ext cx="23395" cy="19231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1" extrusionOk="0">
                    <a:moveTo>
                      <a:pt x="129" y="0"/>
                    </a:moveTo>
                    <a:lnTo>
                      <a:pt x="0" y="145"/>
                    </a:lnTo>
                    <a:cubicBezTo>
                      <a:pt x="60" y="190"/>
                      <a:pt x="106" y="291"/>
                      <a:pt x="204" y="291"/>
                    </a:cubicBezTo>
                    <a:cubicBezTo>
                      <a:pt x="211" y="291"/>
                      <a:pt x="218" y="290"/>
                      <a:pt x="225" y="289"/>
                    </a:cubicBezTo>
                    <a:lnTo>
                      <a:pt x="353" y="129"/>
                    </a:lnTo>
                    <a:lnTo>
                      <a:pt x="12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11" name="Google Shape;1711;p38"/>
              <p:cNvSpPr/>
              <p:nvPr/>
            </p:nvSpPr>
            <p:spPr>
              <a:xfrm>
                <a:off x="3659714" y="2811391"/>
                <a:ext cx="14936" cy="2293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347" extrusionOk="0">
                    <a:moveTo>
                      <a:pt x="129" y="1"/>
                    </a:moveTo>
                    <a:cubicBezTo>
                      <a:pt x="81" y="1"/>
                      <a:pt x="33" y="1"/>
                      <a:pt x="1" y="17"/>
                    </a:cubicBezTo>
                    <a:cubicBezTo>
                      <a:pt x="33" y="258"/>
                      <a:pt x="33" y="258"/>
                      <a:pt x="1" y="338"/>
                    </a:cubicBezTo>
                    <a:cubicBezTo>
                      <a:pt x="13" y="344"/>
                      <a:pt x="24" y="346"/>
                      <a:pt x="34" y="346"/>
                    </a:cubicBezTo>
                    <a:cubicBezTo>
                      <a:pt x="77" y="346"/>
                      <a:pt x="100" y="300"/>
                      <a:pt x="113" y="274"/>
                    </a:cubicBezTo>
                    <a:cubicBezTo>
                      <a:pt x="129" y="241"/>
                      <a:pt x="161" y="225"/>
                      <a:pt x="177" y="193"/>
                    </a:cubicBezTo>
                    <a:cubicBezTo>
                      <a:pt x="193" y="145"/>
                      <a:pt x="225" y="113"/>
                      <a:pt x="225" y="65"/>
                    </a:cubicBezTo>
                    <a:cubicBezTo>
                      <a:pt x="209" y="33"/>
                      <a:pt x="177" y="1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12" name="Google Shape;1712;p38"/>
              <p:cNvSpPr/>
              <p:nvPr/>
            </p:nvSpPr>
            <p:spPr>
              <a:xfrm>
                <a:off x="4089144" y="2770087"/>
                <a:ext cx="22338" cy="18042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73" extrusionOk="0">
                    <a:moveTo>
                      <a:pt x="113" y="0"/>
                    </a:moveTo>
                    <a:cubicBezTo>
                      <a:pt x="81" y="0"/>
                      <a:pt x="33" y="32"/>
                      <a:pt x="16" y="64"/>
                    </a:cubicBezTo>
                    <a:cubicBezTo>
                      <a:pt x="0" y="96"/>
                      <a:pt x="0" y="145"/>
                      <a:pt x="33" y="177"/>
                    </a:cubicBezTo>
                    <a:cubicBezTo>
                      <a:pt x="81" y="209"/>
                      <a:pt x="129" y="241"/>
                      <a:pt x="193" y="273"/>
                    </a:cubicBezTo>
                    <a:lnTo>
                      <a:pt x="337" y="128"/>
                    </a:lnTo>
                    <a:cubicBezTo>
                      <a:pt x="273" y="64"/>
                      <a:pt x="193" y="16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13" name="Google Shape;1713;p38"/>
              <p:cNvSpPr/>
              <p:nvPr/>
            </p:nvSpPr>
            <p:spPr>
              <a:xfrm>
                <a:off x="3660771" y="2895189"/>
                <a:ext cx="29805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451" h="290" extrusionOk="0">
                    <a:moveTo>
                      <a:pt x="322" y="0"/>
                    </a:moveTo>
                    <a:cubicBezTo>
                      <a:pt x="233" y="51"/>
                      <a:pt x="194" y="173"/>
                      <a:pt x="94" y="173"/>
                    </a:cubicBezTo>
                    <a:cubicBezTo>
                      <a:pt x="68" y="173"/>
                      <a:pt x="37" y="165"/>
                      <a:pt x="1" y="145"/>
                    </a:cubicBezTo>
                    <a:lnTo>
                      <a:pt x="1" y="177"/>
                    </a:lnTo>
                    <a:cubicBezTo>
                      <a:pt x="17" y="209"/>
                      <a:pt x="33" y="241"/>
                      <a:pt x="49" y="289"/>
                    </a:cubicBezTo>
                    <a:cubicBezTo>
                      <a:pt x="107" y="221"/>
                      <a:pt x="136" y="194"/>
                      <a:pt x="175" y="194"/>
                    </a:cubicBezTo>
                    <a:cubicBezTo>
                      <a:pt x="200" y="194"/>
                      <a:pt x="229" y="206"/>
                      <a:pt x="274" y="225"/>
                    </a:cubicBezTo>
                    <a:cubicBezTo>
                      <a:pt x="296" y="236"/>
                      <a:pt x="319" y="242"/>
                      <a:pt x="340" y="242"/>
                    </a:cubicBezTo>
                    <a:cubicBezTo>
                      <a:pt x="377" y="242"/>
                      <a:pt x="408" y="224"/>
                      <a:pt x="418" y="193"/>
                    </a:cubicBezTo>
                    <a:cubicBezTo>
                      <a:pt x="450" y="145"/>
                      <a:pt x="450" y="80"/>
                      <a:pt x="402" y="48"/>
                    </a:cubicBezTo>
                    <a:cubicBezTo>
                      <a:pt x="370" y="32"/>
                      <a:pt x="338" y="16"/>
                      <a:pt x="32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14" name="Google Shape;1714;p38"/>
              <p:cNvSpPr/>
              <p:nvPr/>
            </p:nvSpPr>
            <p:spPr>
              <a:xfrm>
                <a:off x="3856916" y="2852762"/>
                <a:ext cx="15993" cy="17249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61" extrusionOk="0">
                    <a:moveTo>
                      <a:pt x="145" y="1"/>
                    </a:moveTo>
                    <a:cubicBezTo>
                      <a:pt x="97" y="17"/>
                      <a:pt x="49" y="33"/>
                      <a:pt x="1" y="65"/>
                    </a:cubicBezTo>
                    <a:cubicBezTo>
                      <a:pt x="1" y="113"/>
                      <a:pt x="17" y="161"/>
                      <a:pt x="33" y="209"/>
                    </a:cubicBezTo>
                    <a:cubicBezTo>
                      <a:pt x="57" y="245"/>
                      <a:pt x="92" y="261"/>
                      <a:pt x="126" y="261"/>
                    </a:cubicBezTo>
                    <a:cubicBezTo>
                      <a:pt x="185" y="261"/>
                      <a:pt x="242" y="215"/>
                      <a:pt x="242" y="145"/>
                    </a:cubicBezTo>
                    <a:cubicBezTo>
                      <a:pt x="242" y="113"/>
                      <a:pt x="226" y="65"/>
                      <a:pt x="209" y="33"/>
                    </a:cubicBezTo>
                    <a:cubicBezTo>
                      <a:pt x="193" y="17"/>
                      <a:pt x="177" y="1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15" name="Google Shape;1715;p38"/>
              <p:cNvSpPr/>
              <p:nvPr/>
            </p:nvSpPr>
            <p:spPr>
              <a:xfrm>
                <a:off x="3695797" y="2719465"/>
                <a:ext cx="18108" cy="22007"/>
              </a:xfrm>
              <a:custGeom>
                <a:avLst/>
                <a:gdLst/>
                <a:ahLst/>
                <a:cxnLst/>
                <a:rect l="l" t="t" r="r" b="b"/>
                <a:pathLst>
                  <a:path w="274" h="333" extrusionOk="0">
                    <a:moveTo>
                      <a:pt x="211" y="0"/>
                    </a:moveTo>
                    <a:cubicBezTo>
                      <a:pt x="193" y="0"/>
                      <a:pt x="177" y="4"/>
                      <a:pt x="161" y="12"/>
                    </a:cubicBezTo>
                    <a:cubicBezTo>
                      <a:pt x="48" y="60"/>
                      <a:pt x="0" y="173"/>
                      <a:pt x="32" y="285"/>
                    </a:cubicBezTo>
                    <a:cubicBezTo>
                      <a:pt x="48" y="301"/>
                      <a:pt x="64" y="317"/>
                      <a:pt x="81" y="333"/>
                    </a:cubicBezTo>
                    <a:cubicBezTo>
                      <a:pt x="97" y="333"/>
                      <a:pt x="113" y="317"/>
                      <a:pt x="129" y="301"/>
                    </a:cubicBezTo>
                    <a:lnTo>
                      <a:pt x="241" y="189"/>
                    </a:lnTo>
                    <a:cubicBezTo>
                      <a:pt x="241" y="140"/>
                      <a:pt x="257" y="92"/>
                      <a:pt x="273" y="12"/>
                    </a:cubicBezTo>
                    <a:cubicBezTo>
                      <a:pt x="249" y="4"/>
                      <a:pt x="229" y="0"/>
                      <a:pt x="21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16" name="Google Shape;1716;p38"/>
              <p:cNvSpPr/>
              <p:nvPr/>
            </p:nvSpPr>
            <p:spPr>
              <a:xfrm>
                <a:off x="3660771" y="2772929"/>
                <a:ext cx="23395" cy="20751"/>
              </a:xfrm>
              <a:custGeom>
                <a:avLst/>
                <a:gdLst/>
                <a:ahLst/>
                <a:cxnLst/>
                <a:rect l="l" t="t" r="r" b="b"/>
                <a:pathLst>
                  <a:path w="354" h="314" extrusionOk="0">
                    <a:moveTo>
                      <a:pt x="268" y="0"/>
                    </a:moveTo>
                    <a:cubicBezTo>
                      <a:pt x="234" y="0"/>
                      <a:pt x="206" y="16"/>
                      <a:pt x="177" y="53"/>
                    </a:cubicBezTo>
                    <a:cubicBezTo>
                      <a:pt x="177" y="69"/>
                      <a:pt x="145" y="102"/>
                      <a:pt x="129" y="102"/>
                    </a:cubicBezTo>
                    <a:cubicBezTo>
                      <a:pt x="81" y="85"/>
                      <a:pt x="33" y="69"/>
                      <a:pt x="1" y="53"/>
                    </a:cubicBezTo>
                    <a:lnTo>
                      <a:pt x="1" y="53"/>
                    </a:lnTo>
                    <a:cubicBezTo>
                      <a:pt x="1" y="102"/>
                      <a:pt x="1" y="150"/>
                      <a:pt x="17" y="214"/>
                    </a:cubicBezTo>
                    <a:cubicBezTo>
                      <a:pt x="17" y="270"/>
                      <a:pt x="77" y="313"/>
                      <a:pt x="135" y="313"/>
                    </a:cubicBezTo>
                    <a:cubicBezTo>
                      <a:pt x="144" y="313"/>
                      <a:pt x="153" y="312"/>
                      <a:pt x="161" y="310"/>
                    </a:cubicBezTo>
                    <a:cubicBezTo>
                      <a:pt x="242" y="294"/>
                      <a:pt x="258" y="198"/>
                      <a:pt x="225" y="150"/>
                    </a:cubicBezTo>
                    <a:cubicBezTo>
                      <a:pt x="193" y="85"/>
                      <a:pt x="225" y="69"/>
                      <a:pt x="258" y="37"/>
                    </a:cubicBezTo>
                    <a:cubicBezTo>
                      <a:pt x="290" y="37"/>
                      <a:pt x="322" y="21"/>
                      <a:pt x="354" y="21"/>
                    </a:cubicBezTo>
                    <a:cubicBezTo>
                      <a:pt x="321" y="8"/>
                      <a:pt x="293" y="0"/>
                      <a:pt x="26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17" name="Google Shape;1717;p38"/>
              <p:cNvSpPr/>
              <p:nvPr/>
            </p:nvSpPr>
            <p:spPr>
              <a:xfrm>
                <a:off x="3949173" y="2755218"/>
                <a:ext cx="15993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90" extrusionOk="0">
                    <a:moveTo>
                      <a:pt x="225" y="1"/>
                    </a:moveTo>
                    <a:lnTo>
                      <a:pt x="65" y="65"/>
                    </a:lnTo>
                    <a:cubicBezTo>
                      <a:pt x="49" y="97"/>
                      <a:pt x="49" y="97"/>
                      <a:pt x="17" y="161"/>
                    </a:cubicBezTo>
                    <a:cubicBezTo>
                      <a:pt x="1" y="225"/>
                      <a:pt x="49" y="289"/>
                      <a:pt x="81" y="289"/>
                    </a:cubicBezTo>
                    <a:cubicBezTo>
                      <a:pt x="129" y="289"/>
                      <a:pt x="225" y="273"/>
                      <a:pt x="225" y="241"/>
                    </a:cubicBezTo>
                    <a:cubicBezTo>
                      <a:pt x="241" y="161"/>
                      <a:pt x="241" y="81"/>
                      <a:pt x="22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18" name="Google Shape;1718;p38"/>
              <p:cNvSpPr/>
              <p:nvPr/>
            </p:nvSpPr>
            <p:spPr>
              <a:xfrm>
                <a:off x="3843170" y="2718077"/>
                <a:ext cx="20223" cy="2128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22" extrusionOk="0">
                    <a:moveTo>
                      <a:pt x="225" y="1"/>
                    </a:moveTo>
                    <a:cubicBezTo>
                      <a:pt x="193" y="1"/>
                      <a:pt x="145" y="1"/>
                      <a:pt x="113" y="33"/>
                    </a:cubicBezTo>
                    <a:cubicBezTo>
                      <a:pt x="65" y="65"/>
                      <a:pt x="32" y="97"/>
                      <a:pt x="0" y="129"/>
                    </a:cubicBezTo>
                    <a:cubicBezTo>
                      <a:pt x="145" y="129"/>
                      <a:pt x="65" y="274"/>
                      <a:pt x="113" y="322"/>
                    </a:cubicBezTo>
                    <a:cubicBezTo>
                      <a:pt x="161" y="274"/>
                      <a:pt x="209" y="242"/>
                      <a:pt x="257" y="194"/>
                    </a:cubicBezTo>
                    <a:cubicBezTo>
                      <a:pt x="273" y="161"/>
                      <a:pt x="289" y="129"/>
                      <a:pt x="305" y="81"/>
                    </a:cubicBezTo>
                    <a:cubicBezTo>
                      <a:pt x="289" y="49"/>
                      <a:pt x="257" y="17"/>
                      <a:pt x="22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19" name="Google Shape;1719;p38"/>
              <p:cNvSpPr/>
              <p:nvPr/>
            </p:nvSpPr>
            <p:spPr>
              <a:xfrm>
                <a:off x="3700027" y="2840007"/>
                <a:ext cx="17051" cy="18835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85" extrusionOk="0">
                    <a:moveTo>
                      <a:pt x="177" y="1"/>
                    </a:moveTo>
                    <a:lnTo>
                      <a:pt x="0" y="49"/>
                    </a:lnTo>
                    <a:cubicBezTo>
                      <a:pt x="0" y="97"/>
                      <a:pt x="17" y="145"/>
                      <a:pt x="33" y="210"/>
                    </a:cubicBezTo>
                    <a:cubicBezTo>
                      <a:pt x="33" y="247"/>
                      <a:pt x="71" y="284"/>
                      <a:pt x="118" y="284"/>
                    </a:cubicBezTo>
                    <a:cubicBezTo>
                      <a:pt x="132" y="284"/>
                      <a:pt x="146" y="281"/>
                      <a:pt x="161" y="274"/>
                    </a:cubicBezTo>
                    <a:cubicBezTo>
                      <a:pt x="225" y="258"/>
                      <a:pt x="257" y="194"/>
                      <a:pt x="241" y="145"/>
                    </a:cubicBezTo>
                    <a:cubicBezTo>
                      <a:pt x="225" y="97"/>
                      <a:pt x="209" y="49"/>
                      <a:pt x="17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20" name="Google Shape;1720;p38"/>
              <p:cNvSpPr/>
              <p:nvPr/>
            </p:nvSpPr>
            <p:spPr>
              <a:xfrm>
                <a:off x="3750913" y="2783238"/>
                <a:ext cx="22338" cy="21214"/>
              </a:xfrm>
              <a:custGeom>
                <a:avLst/>
                <a:gdLst/>
                <a:ahLst/>
                <a:cxnLst/>
                <a:rect l="l" t="t" r="r" b="b"/>
                <a:pathLst>
                  <a:path w="338" h="321" extrusionOk="0">
                    <a:moveTo>
                      <a:pt x="223" y="0"/>
                    </a:moveTo>
                    <a:cubicBezTo>
                      <a:pt x="205" y="0"/>
                      <a:pt x="190" y="7"/>
                      <a:pt x="177" y="26"/>
                    </a:cubicBezTo>
                    <a:cubicBezTo>
                      <a:pt x="145" y="58"/>
                      <a:pt x="113" y="90"/>
                      <a:pt x="81" y="122"/>
                    </a:cubicBezTo>
                    <a:cubicBezTo>
                      <a:pt x="17" y="138"/>
                      <a:pt x="1" y="202"/>
                      <a:pt x="33" y="266"/>
                    </a:cubicBezTo>
                    <a:cubicBezTo>
                      <a:pt x="57" y="302"/>
                      <a:pt x="99" y="321"/>
                      <a:pt x="139" y="321"/>
                    </a:cubicBezTo>
                    <a:cubicBezTo>
                      <a:pt x="152" y="321"/>
                      <a:pt x="165" y="319"/>
                      <a:pt x="177" y="315"/>
                    </a:cubicBezTo>
                    <a:cubicBezTo>
                      <a:pt x="241" y="298"/>
                      <a:pt x="257" y="234"/>
                      <a:pt x="241" y="170"/>
                    </a:cubicBezTo>
                    <a:cubicBezTo>
                      <a:pt x="177" y="74"/>
                      <a:pt x="241" y="58"/>
                      <a:pt x="337" y="26"/>
                    </a:cubicBezTo>
                    <a:cubicBezTo>
                      <a:pt x="289" y="16"/>
                      <a:pt x="252" y="0"/>
                      <a:pt x="22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21" name="Google Shape;1721;p38"/>
              <p:cNvSpPr/>
              <p:nvPr/>
            </p:nvSpPr>
            <p:spPr>
              <a:xfrm>
                <a:off x="4066873" y="2764734"/>
                <a:ext cx="15993" cy="2769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419" extrusionOk="0">
                    <a:moveTo>
                      <a:pt x="113" y="1"/>
                    </a:moveTo>
                    <a:cubicBezTo>
                      <a:pt x="65" y="81"/>
                      <a:pt x="1" y="161"/>
                      <a:pt x="17" y="242"/>
                    </a:cubicBezTo>
                    <a:cubicBezTo>
                      <a:pt x="33" y="306"/>
                      <a:pt x="33" y="354"/>
                      <a:pt x="33" y="418"/>
                    </a:cubicBezTo>
                    <a:cubicBezTo>
                      <a:pt x="49" y="386"/>
                      <a:pt x="65" y="370"/>
                      <a:pt x="81" y="322"/>
                    </a:cubicBezTo>
                    <a:cubicBezTo>
                      <a:pt x="91" y="322"/>
                      <a:pt x="102" y="336"/>
                      <a:pt x="118" y="336"/>
                    </a:cubicBezTo>
                    <a:cubicBezTo>
                      <a:pt x="125" y="336"/>
                      <a:pt x="134" y="332"/>
                      <a:pt x="145" y="322"/>
                    </a:cubicBezTo>
                    <a:cubicBezTo>
                      <a:pt x="177" y="306"/>
                      <a:pt x="241" y="274"/>
                      <a:pt x="241" y="242"/>
                    </a:cubicBezTo>
                    <a:cubicBezTo>
                      <a:pt x="241" y="193"/>
                      <a:pt x="225" y="145"/>
                      <a:pt x="177" y="129"/>
                    </a:cubicBezTo>
                    <a:cubicBezTo>
                      <a:pt x="113" y="97"/>
                      <a:pt x="113" y="65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22" name="Google Shape;1722;p38"/>
              <p:cNvSpPr/>
              <p:nvPr/>
            </p:nvSpPr>
            <p:spPr>
              <a:xfrm>
                <a:off x="3527211" y="2822362"/>
                <a:ext cx="15993" cy="1771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68" extrusionOk="0">
                    <a:moveTo>
                      <a:pt x="152" y="0"/>
                    </a:moveTo>
                    <a:cubicBezTo>
                      <a:pt x="116" y="0"/>
                      <a:pt x="53" y="27"/>
                      <a:pt x="16" y="27"/>
                    </a:cubicBezTo>
                    <a:cubicBezTo>
                      <a:pt x="0" y="140"/>
                      <a:pt x="65" y="220"/>
                      <a:pt x="145" y="268"/>
                    </a:cubicBezTo>
                    <a:cubicBezTo>
                      <a:pt x="177" y="268"/>
                      <a:pt x="241" y="220"/>
                      <a:pt x="241" y="204"/>
                    </a:cubicBezTo>
                    <a:cubicBezTo>
                      <a:pt x="241" y="140"/>
                      <a:pt x="209" y="75"/>
                      <a:pt x="177" y="11"/>
                    </a:cubicBezTo>
                    <a:cubicBezTo>
                      <a:pt x="173" y="3"/>
                      <a:pt x="164" y="0"/>
                      <a:pt x="15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23" name="Google Shape;1723;p38"/>
              <p:cNvSpPr/>
              <p:nvPr/>
            </p:nvSpPr>
            <p:spPr>
              <a:xfrm>
                <a:off x="3955517" y="2857454"/>
                <a:ext cx="18108" cy="1764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67" extrusionOk="0">
                    <a:moveTo>
                      <a:pt x="44" y="1"/>
                    </a:moveTo>
                    <a:cubicBezTo>
                      <a:pt x="18" y="1"/>
                      <a:pt x="14" y="39"/>
                      <a:pt x="33" y="106"/>
                    </a:cubicBezTo>
                    <a:cubicBezTo>
                      <a:pt x="1" y="154"/>
                      <a:pt x="33" y="234"/>
                      <a:pt x="97" y="266"/>
                    </a:cubicBezTo>
                    <a:cubicBezTo>
                      <a:pt x="129" y="266"/>
                      <a:pt x="177" y="266"/>
                      <a:pt x="226" y="250"/>
                    </a:cubicBezTo>
                    <a:cubicBezTo>
                      <a:pt x="274" y="202"/>
                      <a:pt x="274" y="138"/>
                      <a:pt x="226" y="106"/>
                    </a:cubicBezTo>
                    <a:cubicBezTo>
                      <a:pt x="210" y="74"/>
                      <a:pt x="161" y="74"/>
                      <a:pt x="129" y="58"/>
                    </a:cubicBezTo>
                    <a:cubicBezTo>
                      <a:pt x="90" y="19"/>
                      <a:pt x="62" y="1"/>
                      <a:pt x="4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24" name="Google Shape;1724;p38"/>
              <p:cNvSpPr/>
              <p:nvPr/>
            </p:nvSpPr>
            <p:spPr>
              <a:xfrm>
                <a:off x="3726527" y="2847012"/>
                <a:ext cx="19165" cy="16191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45" extrusionOk="0">
                    <a:moveTo>
                      <a:pt x="213" y="0"/>
                    </a:moveTo>
                    <a:cubicBezTo>
                      <a:pt x="200" y="0"/>
                      <a:pt x="188" y="2"/>
                      <a:pt x="177" y="7"/>
                    </a:cubicBezTo>
                    <a:cubicBezTo>
                      <a:pt x="113" y="55"/>
                      <a:pt x="49" y="120"/>
                      <a:pt x="1" y="168"/>
                    </a:cubicBezTo>
                    <a:cubicBezTo>
                      <a:pt x="27" y="221"/>
                      <a:pt x="39" y="245"/>
                      <a:pt x="79" y="245"/>
                    </a:cubicBezTo>
                    <a:cubicBezTo>
                      <a:pt x="112" y="245"/>
                      <a:pt x="164" y="229"/>
                      <a:pt x="257" y="200"/>
                    </a:cubicBezTo>
                    <a:cubicBezTo>
                      <a:pt x="273" y="136"/>
                      <a:pt x="273" y="88"/>
                      <a:pt x="289" y="7"/>
                    </a:cubicBezTo>
                    <a:cubicBezTo>
                      <a:pt x="268" y="7"/>
                      <a:pt x="239" y="0"/>
                      <a:pt x="2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25" name="Google Shape;1725;p38"/>
              <p:cNvSpPr/>
              <p:nvPr/>
            </p:nvSpPr>
            <p:spPr>
              <a:xfrm>
                <a:off x="3491127" y="2894132"/>
                <a:ext cx="18108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5" extrusionOk="0">
                    <a:moveTo>
                      <a:pt x="145" y="0"/>
                    </a:moveTo>
                    <a:cubicBezTo>
                      <a:pt x="97" y="16"/>
                      <a:pt x="49" y="48"/>
                      <a:pt x="1" y="64"/>
                    </a:cubicBezTo>
                    <a:lnTo>
                      <a:pt x="49" y="225"/>
                    </a:lnTo>
                    <a:lnTo>
                      <a:pt x="161" y="225"/>
                    </a:lnTo>
                    <a:cubicBezTo>
                      <a:pt x="226" y="225"/>
                      <a:pt x="274" y="177"/>
                      <a:pt x="274" y="113"/>
                    </a:cubicBezTo>
                    <a:cubicBezTo>
                      <a:pt x="274" y="48"/>
                      <a:pt x="209" y="0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26" name="Google Shape;1726;p38"/>
              <p:cNvSpPr/>
              <p:nvPr/>
            </p:nvSpPr>
            <p:spPr>
              <a:xfrm>
                <a:off x="3811382" y="2896247"/>
                <a:ext cx="19099" cy="22338"/>
              </a:xfrm>
              <a:custGeom>
                <a:avLst/>
                <a:gdLst/>
                <a:ahLst/>
                <a:cxnLst/>
                <a:rect l="l" t="t" r="r" b="b"/>
                <a:pathLst>
                  <a:path w="289" h="338" extrusionOk="0">
                    <a:moveTo>
                      <a:pt x="160" y="0"/>
                    </a:moveTo>
                    <a:cubicBezTo>
                      <a:pt x="128" y="0"/>
                      <a:pt x="80" y="64"/>
                      <a:pt x="64" y="81"/>
                    </a:cubicBezTo>
                    <a:cubicBezTo>
                      <a:pt x="32" y="113"/>
                      <a:pt x="32" y="145"/>
                      <a:pt x="32" y="177"/>
                    </a:cubicBezTo>
                    <a:cubicBezTo>
                      <a:pt x="0" y="241"/>
                      <a:pt x="16" y="289"/>
                      <a:pt x="128" y="337"/>
                    </a:cubicBezTo>
                    <a:cubicBezTo>
                      <a:pt x="112" y="225"/>
                      <a:pt x="128" y="161"/>
                      <a:pt x="241" y="145"/>
                    </a:cubicBezTo>
                    <a:cubicBezTo>
                      <a:pt x="257" y="145"/>
                      <a:pt x="289" y="113"/>
                      <a:pt x="257" y="81"/>
                    </a:cubicBezTo>
                    <a:cubicBezTo>
                      <a:pt x="241" y="48"/>
                      <a:pt x="193" y="0"/>
                      <a:pt x="16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27" name="Google Shape;1727;p38"/>
              <p:cNvSpPr/>
              <p:nvPr/>
            </p:nvSpPr>
            <p:spPr>
              <a:xfrm>
                <a:off x="3539899" y="2810334"/>
                <a:ext cx="17051" cy="17315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62" extrusionOk="0">
                    <a:moveTo>
                      <a:pt x="1" y="1"/>
                    </a:moveTo>
                    <a:cubicBezTo>
                      <a:pt x="17" y="65"/>
                      <a:pt x="17" y="129"/>
                      <a:pt x="33" y="193"/>
                    </a:cubicBezTo>
                    <a:cubicBezTo>
                      <a:pt x="46" y="233"/>
                      <a:pt x="92" y="262"/>
                      <a:pt x="135" y="262"/>
                    </a:cubicBezTo>
                    <a:cubicBezTo>
                      <a:pt x="144" y="262"/>
                      <a:pt x="153" y="260"/>
                      <a:pt x="161" y="257"/>
                    </a:cubicBezTo>
                    <a:cubicBezTo>
                      <a:pt x="258" y="225"/>
                      <a:pt x="258" y="97"/>
                      <a:pt x="177" y="65"/>
                    </a:cubicBezTo>
                    <a:cubicBezTo>
                      <a:pt x="113" y="33"/>
                      <a:pt x="65" y="17"/>
                      <a:pt x="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28" name="Google Shape;1728;p38"/>
              <p:cNvSpPr/>
              <p:nvPr/>
            </p:nvSpPr>
            <p:spPr>
              <a:xfrm>
                <a:off x="3715954" y="2872918"/>
                <a:ext cx="20157" cy="18108"/>
              </a:xfrm>
              <a:custGeom>
                <a:avLst/>
                <a:gdLst/>
                <a:ahLst/>
                <a:cxnLst/>
                <a:rect l="l" t="t" r="r" b="b"/>
                <a:pathLst>
                  <a:path w="305" h="274" extrusionOk="0">
                    <a:moveTo>
                      <a:pt x="0" y="0"/>
                    </a:moveTo>
                    <a:cubicBezTo>
                      <a:pt x="16" y="48"/>
                      <a:pt x="48" y="97"/>
                      <a:pt x="64" y="145"/>
                    </a:cubicBezTo>
                    <a:cubicBezTo>
                      <a:pt x="64" y="209"/>
                      <a:pt x="96" y="257"/>
                      <a:pt x="161" y="273"/>
                    </a:cubicBezTo>
                    <a:cubicBezTo>
                      <a:pt x="209" y="273"/>
                      <a:pt x="273" y="241"/>
                      <a:pt x="273" y="193"/>
                    </a:cubicBezTo>
                    <a:cubicBezTo>
                      <a:pt x="305" y="129"/>
                      <a:pt x="273" y="65"/>
                      <a:pt x="209" y="48"/>
                    </a:cubicBezTo>
                    <a:cubicBezTo>
                      <a:pt x="145" y="32"/>
                      <a:pt x="64" y="16"/>
                      <a:pt x="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29" name="Google Shape;1729;p38"/>
              <p:cNvSpPr/>
              <p:nvPr/>
            </p:nvSpPr>
            <p:spPr>
              <a:xfrm>
                <a:off x="3960870" y="2834389"/>
                <a:ext cx="18042" cy="15531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35" extrusionOk="0">
                    <a:moveTo>
                      <a:pt x="115" y="0"/>
                    </a:moveTo>
                    <a:cubicBezTo>
                      <a:pt x="62" y="0"/>
                      <a:pt x="29" y="29"/>
                      <a:pt x="16" y="118"/>
                    </a:cubicBezTo>
                    <a:cubicBezTo>
                      <a:pt x="0" y="150"/>
                      <a:pt x="64" y="198"/>
                      <a:pt x="80" y="230"/>
                    </a:cubicBezTo>
                    <a:cubicBezTo>
                      <a:pt x="97" y="233"/>
                      <a:pt x="112" y="234"/>
                      <a:pt x="127" y="234"/>
                    </a:cubicBezTo>
                    <a:cubicBezTo>
                      <a:pt x="197" y="234"/>
                      <a:pt x="244" y="203"/>
                      <a:pt x="257" y="150"/>
                    </a:cubicBezTo>
                    <a:cubicBezTo>
                      <a:pt x="273" y="86"/>
                      <a:pt x="241" y="38"/>
                      <a:pt x="161" y="6"/>
                    </a:cubicBezTo>
                    <a:cubicBezTo>
                      <a:pt x="144" y="2"/>
                      <a:pt x="129" y="0"/>
                      <a:pt x="11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30" name="Google Shape;1730;p38"/>
              <p:cNvSpPr/>
              <p:nvPr/>
            </p:nvSpPr>
            <p:spPr>
              <a:xfrm>
                <a:off x="3913156" y="2854414"/>
                <a:ext cx="33969" cy="16456"/>
              </a:xfrm>
              <a:custGeom>
                <a:avLst/>
                <a:gdLst/>
                <a:ahLst/>
                <a:cxnLst/>
                <a:rect l="l" t="t" r="r" b="b"/>
                <a:pathLst>
                  <a:path w="514" h="249" extrusionOk="0">
                    <a:moveTo>
                      <a:pt x="108" y="1"/>
                    </a:moveTo>
                    <a:cubicBezTo>
                      <a:pt x="99" y="1"/>
                      <a:pt x="90" y="3"/>
                      <a:pt x="80" y="8"/>
                    </a:cubicBezTo>
                    <a:cubicBezTo>
                      <a:pt x="16" y="24"/>
                      <a:pt x="0" y="88"/>
                      <a:pt x="32" y="152"/>
                    </a:cubicBezTo>
                    <a:cubicBezTo>
                      <a:pt x="56" y="146"/>
                      <a:pt x="79" y="142"/>
                      <a:pt x="102" y="142"/>
                    </a:cubicBezTo>
                    <a:cubicBezTo>
                      <a:pt x="141" y="142"/>
                      <a:pt x="178" y="154"/>
                      <a:pt x="209" y="184"/>
                    </a:cubicBezTo>
                    <a:cubicBezTo>
                      <a:pt x="273" y="227"/>
                      <a:pt x="344" y="248"/>
                      <a:pt x="413" y="248"/>
                    </a:cubicBezTo>
                    <a:cubicBezTo>
                      <a:pt x="448" y="248"/>
                      <a:pt x="482" y="243"/>
                      <a:pt x="514" y="232"/>
                    </a:cubicBezTo>
                    <a:cubicBezTo>
                      <a:pt x="449" y="216"/>
                      <a:pt x="401" y="136"/>
                      <a:pt x="417" y="72"/>
                    </a:cubicBezTo>
                    <a:lnTo>
                      <a:pt x="417" y="72"/>
                    </a:lnTo>
                    <a:lnTo>
                      <a:pt x="241" y="200"/>
                    </a:lnTo>
                    <a:cubicBezTo>
                      <a:pt x="225" y="136"/>
                      <a:pt x="193" y="88"/>
                      <a:pt x="161" y="24"/>
                    </a:cubicBezTo>
                    <a:cubicBezTo>
                      <a:pt x="149" y="12"/>
                      <a:pt x="130" y="1"/>
                      <a:pt x="10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31" name="Google Shape;1731;p38"/>
              <p:cNvSpPr/>
              <p:nvPr/>
            </p:nvSpPr>
            <p:spPr>
              <a:xfrm>
                <a:off x="3772127" y="2758654"/>
                <a:ext cx="2128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216" extrusionOk="0">
                    <a:moveTo>
                      <a:pt x="131" y="1"/>
                    </a:moveTo>
                    <a:cubicBezTo>
                      <a:pt x="113" y="1"/>
                      <a:pt x="97" y="5"/>
                      <a:pt x="81" y="13"/>
                    </a:cubicBezTo>
                    <a:cubicBezTo>
                      <a:pt x="97" y="77"/>
                      <a:pt x="65" y="141"/>
                      <a:pt x="0" y="157"/>
                    </a:cubicBezTo>
                    <a:cubicBezTo>
                      <a:pt x="65" y="157"/>
                      <a:pt x="113" y="173"/>
                      <a:pt x="145" y="205"/>
                    </a:cubicBezTo>
                    <a:cubicBezTo>
                      <a:pt x="165" y="212"/>
                      <a:pt x="185" y="216"/>
                      <a:pt x="205" y="216"/>
                    </a:cubicBezTo>
                    <a:cubicBezTo>
                      <a:pt x="233" y="216"/>
                      <a:pt x="261" y="208"/>
                      <a:pt x="289" y="189"/>
                    </a:cubicBezTo>
                    <a:cubicBezTo>
                      <a:pt x="305" y="157"/>
                      <a:pt x="321" y="109"/>
                      <a:pt x="305" y="77"/>
                    </a:cubicBezTo>
                    <a:cubicBezTo>
                      <a:pt x="273" y="45"/>
                      <a:pt x="225" y="13"/>
                      <a:pt x="193" y="13"/>
                    </a:cubicBezTo>
                    <a:cubicBezTo>
                      <a:pt x="169" y="5"/>
                      <a:pt x="149" y="1"/>
                      <a:pt x="13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32" name="Google Shape;1732;p38"/>
              <p:cNvSpPr/>
              <p:nvPr/>
            </p:nvSpPr>
            <p:spPr>
              <a:xfrm>
                <a:off x="3915270" y="2880981"/>
                <a:ext cx="1916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16" extrusionOk="0">
                    <a:moveTo>
                      <a:pt x="75" y="0"/>
                    </a:moveTo>
                    <a:cubicBezTo>
                      <a:pt x="69" y="0"/>
                      <a:pt x="64" y="2"/>
                      <a:pt x="64" y="7"/>
                    </a:cubicBezTo>
                    <a:cubicBezTo>
                      <a:pt x="32" y="55"/>
                      <a:pt x="16" y="103"/>
                      <a:pt x="0" y="151"/>
                    </a:cubicBezTo>
                    <a:cubicBezTo>
                      <a:pt x="0" y="167"/>
                      <a:pt x="48" y="199"/>
                      <a:pt x="64" y="215"/>
                    </a:cubicBezTo>
                    <a:lnTo>
                      <a:pt x="177" y="215"/>
                    </a:lnTo>
                    <a:cubicBezTo>
                      <a:pt x="209" y="199"/>
                      <a:pt x="241" y="167"/>
                      <a:pt x="257" y="119"/>
                    </a:cubicBezTo>
                    <a:cubicBezTo>
                      <a:pt x="289" y="71"/>
                      <a:pt x="241" y="39"/>
                      <a:pt x="193" y="39"/>
                    </a:cubicBezTo>
                    <a:cubicBezTo>
                      <a:pt x="177" y="39"/>
                      <a:pt x="161" y="23"/>
                      <a:pt x="145" y="23"/>
                    </a:cubicBezTo>
                    <a:cubicBezTo>
                      <a:pt x="122" y="11"/>
                      <a:pt x="91" y="0"/>
                      <a:pt x="7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33" name="Google Shape;1733;p38"/>
              <p:cNvSpPr/>
              <p:nvPr/>
            </p:nvSpPr>
            <p:spPr>
              <a:xfrm>
                <a:off x="4043544" y="2799297"/>
                <a:ext cx="21280" cy="13217"/>
              </a:xfrm>
              <a:custGeom>
                <a:avLst/>
                <a:gdLst/>
                <a:ahLst/>
                <a:cxnLst/>
                <a:rect l="l" t="t" r="r" b="b"/>
                <a:pathLst>
                  <a:path w="322" h="200" extrusionOk="0">
                    <a:moveTo>
                      <a:pt x="193" y="1"/>
                    </a:moveTo>
                    <a:cubicBezTo>
                      <a:pt x="181" y="1"/>
                      <a:pt x="170" y="3"/>
                      <a:pt x="161" y="7"/>
                    </a:cubicBezTo>
                    <a:cubicBezTo>
                      <a:pt x="97" y="39"/>
                      <a:pt x="49" y="72"/>
                      <a:pt x="1" y="120"/>
                    </a:cubicBezTo>
                    <a:cubicBezTo>
                      <a:pt x="81" y="136"/>
                      <a:pt x="129" y="200"/>
                      <a:pt x="209" y="200"/>
                    </a:cubicBezTo>
                    <a:cubicBezTo>
                      <a:pt x="257" y="184"/>
                      <a:pt x="321" y="200"/>
                      <a:pt x="321" y="136"/>
                    </a:cubicBezTo>
                    <a:cubicBezTo>
                      <a:pt x="321" y="104"/>
                      <a:pt x="305" y="55"/>
                      <a:pt x="273" y="23"/>
                    </a:cubicBezTo>
                    <a:cubicBezTo>
                      <a:pt x="251" y="12"/>
                      <a:pt x="220" y="1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34" name="Google Shape;1734;p38"/>
              <p:cNvSpPr/>
              <p:nvPr/>
            </p:nvSpPr>
            <p:spPr>
              <a:xfrm>
                <a:off x="4041429" y="2825468"/>
                <a:ext cx="19165" cy="15134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29" extrusionOk="0">
                    <a:moveTo>
                      <a:pt x="162" y="0"/>
                    </a:moveTo>
                    <a:cubicBezTo>
                      <a:pt x="121" y="0"/>
                      <a:pt x="84" y="22"/>
                      <a:pt x="65" y="61"/>
                    </a:cubicBezTo>
                    <a:cubicBezTo>
                      <a:pt x="33" y="93"/>
                      <a:pt x="17" y="125"/>
                      <a:pt x="0" y="141"/>
                    </a:cubicBezTo>
                    <a:cubicBezTo>
                      <a:pt x="33" y="157"/>
                      <a:pt x="65" y="173"/>
                      <a:pt x="81" y="205"/>
                    </a:cubicBezTo>
                    <a:cubicBezTo>
                      <a:pt x="105" y="221"/>
                      <a:pt x="133" y="229"/>
                      <a:pt x="161" y="229"/>
                    </a:cubicBezTo>
                    <a:cubicBezTo>
                      <a:pt x="189" y="229"/>
                      <a:pt x="217" y="221"/>
                      <a:pt x="241" y="205"/>
                    </a:cubicBezTo>
                    <a:cubicBezTo>
                      <a:pt x="289" y="141"/>
                      <a:pt x="289" y="77"/>
                      <a:pt x="241" y="28"/>
                    </a:cubicBezTo>
                    <a:cubicBezTo>
                      <a:pt x="216" y="9"/>
                      <a:pt x="188" y="0"/>
                      <a:pt x="16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35" name="Google Shape;1735;p38"/>
              <p:cNvSpPr/>
              <p:nvPr/>
            </p:nvSpPr>
            <p:spPr>
              <a:xfrm>
                <a:off x="3961927" y="2775969"/>
                <a:ext cx="18042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16" extrusionOk="0">
                    <a:moveTo>
                      <a:pt x="154" y="1"/>
                    </a:moveTo>
                    <a:cubicBezTo>
                      <a:pt x="141" y="1"/>
                      <a:pt x="127" y="3"/>
                      <a:pt x="113" y="7"/>
                    </a:cubicBezTo>
                    <a:cubicBezTo>
                      <a:pt x="80" y="23"/>
                      <a:pt x="32" y="56"/>
                      <a:pt x="16" y="104"/>
                    </a:cubicBezTo>
                    <a:cubicBezTo>
                      <a:pt x="0" y="120"/>
                      <a:pt x="0" y="136"/>
                      <a:pt x="16" y="152"/>
                    </a:cubicBezTo>
                    <a:cubicBezTo>
                      <a:pt x="48" y="168"/>
                      <a:pt x="96" y="184"/>
                      <a:pt x="161" y="216"/>
                    </a:cubicBezTo>
                    <a:cubicBezTo>
                      <a:pt x="193" y="200"/>
                      <a:pt x="257" y="200"/>
                      <a:pt x="257" y="168"/>
                    </a:cubicBezTo>
                    <a:cubicBezTo>
                      <a:pt x="273" y="120"/>
                      <a:pt x="273" y="72"/>
                      <a:pt x="241" y="23"/>
                    </a:cubicBezTo>
                    <a:cubicBezTo>
                      <a:pt x="218" y="12"/>
                      <a:pt x="187" y="1"/>
                      <a:pt x="15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36" name="Google Shape;1736;p38"/>
              <p:cNvSpPr/>
              <p:nvPr/>
            </p:nvSpPr>
            <p:spPr>
              <a:xfrm>
                <a:off x="3873900" y="2868953"/>
                <a:ext cx="19165" cy="15729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38" extrusionOk="0">
                    <a:moveTo>
                      <a:pt x="91" y="0"/>
                    </a:moveTo>
                    <a:cubicBezTo>
                      <a:pt x="69" y="0"/>
                      <a:pt x="49" y="12"/>
                      <a:pt x="33" y="44"/>
                    </a:cubicBezTo>
                    <a:cubicBezTo>
                      <a:pt x="1" y="92"/>
                      <a:pt x="17" y="173"/>
                      <a:pt x="65" y="221"/>
                    </a:cubicBezTo>
                    <a:cubicBezTo>
                      <a:pt x="82" y="232"/>
                      <a:pt x="103" y="237"/>
                      <a:pt x="124" y="237"/>
                    </a:cubicBezTo>
                    <a:cubicBezTo>
                      <a:pt x="164" y="237"/>
                      <a:pt x="204" y="220"/>
                      <a:pt x="225" y="189"/>
                    </a:cubicBezTo>
                    <a:cubicBezTo>
                      <a:pt x="241" y="157"/>
                      <a:pt x="257" y="141"/>
                      <a:pt x="289" y="108"/>
                    </a:cubicBezTo>
                    <a:cubicBezTo>
                      <a:pt x="241" y="76"/>
                      <a:pt x="209" y="44"/>
                      <a:pt x="161" y="28"/>
                    </a:cubicBezTo>
                    <a:cubicBezTo>
                      <a:pt x="137" y="12"/>
                      <a:pt x="113" y="0"/>
                      <a:pt x="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37" name="Google Shape;1737;p38"/>
              <p:cNvSpPr/>
              <p:nvPr/>
            </p:nvSpPr>
            <p:spPr>
              <a:xfrm>
                <a:off x="3639558" y="2790045"/>
                <a:ext cx="22338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338" h="196" extrusionOk="0">
                    <a:moveTo>
                      <a:pt x="245" y="0"/>
                    </a:moveTo>
                    <a:cubicBezTo>
                      <a:pt x="239" y="0"/>
                      <a:pt x="232" y="1"/>
                      <a:pt x="226" y="3"/>
                    </a:cubicBezTo>
                    <a:cubicBezTo>
                      <a:pt x="145" y="35"/>
                      <a:pt x="65" y="67"/>
                      <a:pt x="1" y="115"/>
                    </a:cubicBezTo>
                    <a:cubicBezTo>
                      <a:pt x="49" y="163"/>
                      <a:pt x="129" y="195"/>
                      <a:pt x="210" y="195"/>
                    </a:cubicBezTo>
                    <a:cubicBezTo>
                      <a:pt x="274" y="195"/>
                      <a:pt x="338" y="163"/>
                      <a:pt x="322" y="99"/>
                    </a:cubicBezTo>
                    <a:cubicBezTo>
                      <a:pt x="322" y="56"/>
                      <a:pt x="296" y="0"/>
                      <a:pt x="2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38" name="Google Shape;1738;p38"/>
              <p:cNvSpPr/>
              <p:nvPr/>
            </p:nvSpPr>
            <p:spPr>
              <a:xfrm>
                <a:off x="3771070" y="2696268"/>
                <a:ext cx="18108" cy="15729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38" extrusionOk="0">
                    <a:moveTo>
                      <a:pt x="126" y="0"/>
                    </a:moveTo>
                    <a:cubicBezTo>
                      <a:pt x="65" y="0"/>
                      <a:pt x="13" y="43"/>
                      <a:pt x="0" y="106"/>
                    </a:cubicBezTo>
                    <a:cubicBezTo>
                      <a:pt x="0" y="187"/>
                      <a:pt x="49" y="203"/>
                      <a:pt x="97" y="235"/>
                    </a:cubicBezTo>
                    <a:cubicBezTo>
                      <a:pt x="103" y="236"/>
                      <a:pt x="110" y="237"/>
                      <a:pt x="117" y="237"/>
                    </a:cubicBezTo>
                    <a:cubicBezTo>
                      <a:pt x="177" y="237"/>
                      <a:pt x="243" y="180"/>
                      <a:pt x="257" y="122"/>
                    </a:cubicBezTo>
                    <a:cubicBezTo>
                      <a:pt x="273" y="74"/>
                      <a:pt x="225" y="10"/>
                      <a:pt x="177" y="10"/>
                    </a:cubicBezTo>
                    <a:cubicBezTo>
                      <a:pt x="160" y="3"/>
                      <a:pt x="143" y="0"/>
                      <a:pt x="12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39" name="Google Shape;1739;p38"/>
              <p:cNvSpPr/>
              <p:nvPr/>
            </p:nvSpPr>
            <p:spPr>
              <a:xfrm>
                <a:off x="3870728" y="2688404"/>
                <a:ext cx="18108" cy="15398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33" extrusionOk="0">
                    <a:moveTo>
                      <a:pt x="33" y="17"/>
                    </a:moveTo>
                    <a:lnTo>
                      <a:pt x="33" y="17"/>
                    </a:lnTo>
                    <a:cubicBezTo>
                      <a:pt x="0" y="81"/>
                      <a:pt x="33" y="161"/>
                      <a:pt x="81" y="209"/>
                    </a:cubicBezTo>
                    <a:cubicBezTo>
                      <a:pt x="115" y="221"/>
                      <a:pt x="141" y="232"/>
                      <a:pt x="170" y="232"/>
                    </a:cubicBezTo>
                    <a:cubicBezTo>
                      <a:pt x="182" y="232"/>
                      <a:pt x="195" y="230"/>
                      <a:pt x="209" y="225"/>
                    </a:cubicBezTo>
                    <a:cubicBezTo>
                      <a:pt x="257" y="209"/>
                      <a:pt x="257" y="145"/>
                      <a:pt x="257" y="81"/>
                    </a:cubicBezTo>
                    <a:lnTo>
                      <a:pt x="273" y="97"/>
                    </a:lnTo>
                    <a:cubicBezTo>
                      <a:pt x="209" y="1"/>
                      <a:pt x="113" y="49"/>
                      <a:pt x="33" y="17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40" name="Google Shape;1740;p38"/>
              <p:cNvSpPr/>
              <p:nvPr/>
            </p:nvSpPr>
            <p:spPr>
              <a:xfrm>
                <a:off x="4128399" y="2745701"/>
                <a:ext cx="16984" cy="16786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54" extrusionOk="0">
                    <a:moveTo>
                      <a:pt x="160" y="0"/>
                    </a:moveTo>
                    <a:cubicBezTo>
                      <a:pt x="112" y="32"/>
                      <a:pt x="80" y="64"/>
                      <a:pt x="48" y="80"/>
                    </a:cubicBezTo>
                    <a:cubicBezTo>
                      <a:pt x="32" y="112"/>
                      <a:pt x="0" y="145"/>
                      <a:pt x="0" y="161"/>
                    </a:cubicBezTo>
                    <a:cubicBezTo>
                      <a:pt x="0" y="193"/>
                      <a:pt x="32" y="225"/>
                      <a:pt x="64" y="241"/>
                    </a:cubicBezTo>
                    <a:cubicBezTo>
                      <a:pt x="81" y="249"/>
                      <a:pt x="97" y="253"/>
                      <a:pt x="112" y="253"/>
                    </a:cubicBezTo>
                    <a:cubicBezTo>
                      <a:pt x="153" y="253"/>
                      <a:pt x="185" y="224"/>
                      <a:pt x="209" y="177"/>
                    </a:cubicBezTo>
                    <a:cubicBezTo>
                      <a:pt x="257" y="64"/>
                      <a:pt x="241" y="32"/>
                      <a:pt x="16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41" name="Google Shape;1741;p38"/>
              <p:cNvSpPr/>
              <p:nvPr/>
            </p:nvSpPr>
            <p:spPr>
              <a:xfrm>
                <a:off x="3495423" y="2749931"/>
                <a:ext cx="16984" cy="18108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74" extrusionOk="0">
                    <a:moveTo>
                      <a:pt x="144" y="0"/>
                    </a:moveTo>
                    <a:cubicBezTo>
                      <a:pt x="80" y="0"/>
                      <a:pt x="32" y="32"/>
                      <a:pt x="16" y="81"/>
                    </a:cubicBezTo>
                    <a:cubicBezTo>
                      <a:pt x="0" y="145"/>
                      <a:pt x="64" y="273"/>
                      <a:pt x="128" y="273"/>
                    </a:cubicBezTo>
                    <a:cubicBezTo>
                      <a:pt x="225" y="273"/>
                      <a:pt x="193" y="193"/>
                      <a:pt x="225" y="145"/>
                    </a:cubicBezTo>
                    <a:cubicBezTo>
                      <a:pt x="257" y="81"/>
                      <a:pt x="209" y="32"/>
                      <a:pt x="14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42" name="Google Shape;1742;p38"/>
              <p:cNvSpPr/>
              <p:nvPr/>
            </p:nvSpPr>
            <p:spPr>
              <a:xfrm>
                <a:off x="4113530" y="2691973"/>
                <a:ext cx="18108" cy="1579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39" extrusionOk="0">
                    <a:moveTo>
                      <a:pt x="126" y="1"/>
                    </a:moveTo>
                    <a:cubicBezTo>
                      <a:pt x="71" y="1"/>
                      <a:pt x="33" y="38"/>
                      <a:pt x="33" y="75"/>
                    </a:cubicBezTo>
                    <a:cubicBezTo>
                      <a:pt x="33" y="123"/>
                      <a:pt x="0" y="203"/>
                      <a:pt x="81" y="236"/>
                    </a:cubicBezTo>
                    <a:cubicBezTo>
                      <a:pt x="86" y="237"/>
                      <a:pt x="91" y="238"/>
                      <a:pt x="98" y="238"/>
                    </a:cubicBezTo>
                    <a:cubicBezTo>
                      <a:pt x="148" y="238"/>
                      <a:pt x="227" y="182"/>
                      <a:pt x="241" y="139"/>
                    </a:cubicBezTo>
                    <a:cubicBezTo>
                      <a:pt x="273" y="75"/>
                      <a:pt x="241" y="27"/>
                      <a:pt x="177" y="11"/>
                    </a:cubicBezTo>
                    <a:cubicBezTo>
                      <a:pt x="159" y="4"/>
                      <a:pt x="142" y="1"/>
                      <a:pt x="12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43" name="Google Shape;1743;p38"/>
              <p:cNvSpPr/>
              <p:nvPr/>
            </p:nvSpPr>
            <p:spPr>
              <a:xfrm>
                <a:off x="4046716" y="2776431"/>
                <a:ext cx="17051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30" extrusionOk="0">
                    <a:moveTo>
                      <a:pt x="129" y="0"/>
                    </a:moveTo>
                    <a:cubicBezTo>
                      <a:pt x="97" y="0"/>
                      <a:pt x="49" y="49"/>
                      <a:pt x="33" y="81"/>
                    </a:cubicBezTo>
                    <a:cubicBezTo>
                      <a:pt x="1" y="145"/>
                      <a:pt x="33" y="209"/>
                      <a:pt x="97" y="225"/>
                    </a:cubicBezTo>
                    <a:cubicBezTo>
                      <a:pt x="108" y="228"/>
                      <a:pt x="119" y="229"/>
                      <a:pt x="130" y="229"/>
                    </a:cubicBezTo>
                    <a:cubicBezTo>
                      <a:pt x="182" y="229"/>
                      <a:pt x="228" y="198"/>
                      <a:pt x="241" y="145"/>
                    </a:cubicBezTo>
                    <a:cubicBezTo>
                      <a:pt x="257" y="81"/>
                      <a:pt x="209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44" name="Google Shape;1744;p38"/>
              <p:cNvSpPr/>
              <p:nvPr/>
            </p:nvSpPr>
            <p:spPr>
              <a:xfrm>
                <a:off x="3773184" y="2887523"/>
                <a:ext cx="18108" cy="14738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3" extrusionOk="0">
                    <a:moveTo>
                      <a:pt x="147" y="1"/>
                    </a:moveTo>
                    <a:cubicBezTo>
                      <a:pt x="81" y="1"/>
                      <a:pt x="30" y="46"/>
                      <a:pt x="17" y="116"/>
                    </a:cubicBezTo>
                    <a:cubicBezTo>
                      <a:pt x="0" y="196"/>
                      <a:pt x="65" y="213"/>
                      <a:pt x="113" y="213"/>
                    </a:cubicBezTo>
                    <a:cubicBezTo>
                      <a:pt x="127" y="220"/>
                      <a:pt x="142" y="223"/>
                      <a:pt x="156" y="223"/>
                    </a:cubicBezTo>
                    <a:cubicBezTo>
                      <a:pt x="203" y="223"/>
                      <a:pt x="245" y="186"/>
                      <a:pt x="257" y="148"/>
                    </a:cubicBezTo>
                    <a:cubicBezTo>
                      <a:pt x="273" y="84"/>
                      <a:pt x="225" y="20"/>
                      <a:pt x="177" y="4"/>
                    </a:cubicBezTo>
                    <a:cubicBezTo>
                      <a:pt x="167" y="2"/>
                      <a:pt x="156" y="1"/>
                      <a:pt x="14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45" name="Google Shape;1745;p38"/>
              <p:cNvSpPr/>
              <p:nvPr/>
            </p:nvSpPr>
            <p:spPr>
              <a:xfrm>
                <a:off x="3485840" y="2861221"/>
                <a:ext cx="15993" cy="21412"/>
              </a:xfrm>
              <a:custGeom>
                <a:avLst/>
                <a:gdLst/>
                <a:ahLst/>
                <a:cxnLst/>
                <a:rect l="l" t="t" r="r" b="b"/>
                <a:pathLst>
                  <a:path w="242" h="324" extrusionOk="0">
                    <a:moveTo>
                      <a:pt x="145" y="1"/>
                    </a:moveTo>
                    <a:cubicBezTo>
                      <a:pt x="113" y="33"/>
                      <a:pt x="65" y="65"/>
                      <a:pt x="65" y="113"/>
                    </a:cubicBezTo>
                    <a:cubicBezTo>
                      <a:pt x="49" y="145"/>
                      <a:pt x="81" y="193"/>
                      <a:pt x="97" y="242"/>
                    </a:cubicBezTo>
                    <a:lnTo>
                      <a:pt x="49" y="225"/>
                    </a:lnTo>
                    <a:lnTo>
                      <a:pt x="1" y="322"/>
                    </a:lnTo>
                    <a:cubicBezTo>
                      <a:pt x="10" y="323"/>
                      <a:pt x="20" y="324"/>
                      <a:pt x="29" y="324"/>
                    </a:cubicBezTo>
                    <a:cubicBezTo>
                      <a:pt x="136" y="324"/>
                      <a:pt x="182" y="239"/>
                      <a:pt x="241" y="209"/>
                    </a:cubicBezTo>
                    <a:cubicBezTo>
                      <a:pt x="209" y="129"/>
                      <a:pt x="177" y="81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46" name="Google Shape;1746;p38"/>
              <p:cNvSpPr/>
              <p:nvPr/>
            </p:nvSpPr>
            <p:spPr>
              <a:xfrm>
                <a:off x="3667182" y="2754821"/>
                <a:ext cx="16984" cy="15531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35" extrusionOk="0">
                    <a:moveTo>
                      <a:pt x="59" y="0"/>
                    </a:moveTo>
                    <a:cubicBezTo>
                      <a:pt x="36" y="0"/>
                      <a:pt x="15" y="11"/>
                      <a:pt x="0" y="55"/>
                    </a:cubicBezTo>
                    <a:cubicBezTo>
                      <a:pt x="16" y="135"/>
                      <a:pt x="48" y="199"/>
                      <a:pt x="112" y="231"/>
                    </a:cubicBezTo>
                    <a:cubicBezTo>
                      <a:pt x="119" y="233"/>
                      <a:pt x="126" y="234"/>
                      <a:pt x="132" y="234"/>
                    </a:cubicBezTo>
                    <a:cubicBezTo>
                      <a:pt x="177" y="234"/>
                      <a:pt x="227" y="193"/>
                      <a:pt x="241" y="151"/>
                    </a:cubicBezTo>
                    <a:cubicBezTo>
                      <a:pt x="257" y="87"/>
                      <a:pt x="209" y="23"/>
                      <a:pt x="145" y="7"/>
                    </a:cubicBezTo>
                    <a:cubicBezTo>
                      <a:pt x="139" y="8"/>
                      <a:pt x="132" y="9"/>
                      <a:pt x="126" y="9"/>
                    </a:cubicBezTo>
                    <a:cubicBezTo>
                      <a:pt x="105" y="9"/>
                      <a:pt x="81" y="0"/>
                      <a:pt x="5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47" name="Google Shape;1747;p38"/>
              <p:cNvSpPr/>
              <p:nvPr/>
            </p:nvSpPr>
            <p:spPr>
              <a:xfrm>
                <a:off x="3692625" y="2906820"/>
                <a:ext cx="16984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20" extrusionOk="0">
                    <a:moveTo>
                      <a:pt x="0" y="1"/>
                    </a:moveTo>
                    <a:cubicBezTo>
                      <a:pt x="0" y="49"/>
                      <a:pt x="16" y="81"/>
                      <a:pt x="16" y="129"/>
                    </a:cubicBezTo>
                    <a:cubicBezTo>
                      <a:pt x="29" y="179"/>
                      <a:pt x="71" y="219"/>
                      <a:pt x="119" y="219"/>
                    </a:cubicBezTo>
                    <a:cubicBezTo>
                      <a:pt x="132" y="219"/>
                      <a:pt x="147" y="216"/>
                      <a:pt x="161" y="209"/>
                    </a:cubicBezTo>
                    <a:cubicBezTo>
                      <a:pt x="225" y="209"/>
                      <a:pt x="257" y="145"/>
                      <a:pt x="241" y="81"/>
                    </a:cubicBezTo>
                    <a:cubicBezTo>
                      <a:pt x="225" y="17"/>
                      <a:pt x="161" y="1"/>
                      <a:pt x="8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48" name="Google Shape;1748;p38"/>
              <p:cNvSpPr/>
              <p:nvPr/>
            </p:nvSpPr>
            <p:spPr>
              <a:xfrm>
                <a:off x="3698969" y="2882567"/>
                <a:ext cx="17051" cy="15068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8" extrusionOk="0">
                    <a:moveTo>
                      <a:pt x="76" y="0"/>
                    </a:moveTo>
                    <a:cubicBezTo>
                      <a:pt x="52" y="0"/>
                      <a:pt x="31" y="10"/>
                      <a:pt x="16" y="47"/>
                    </a:cubicBezTo>
                    <a:cubicBezTo>
                      <a:pt x="0" y="95"/>
                      <a:pt x="65" y="223"/>
                      <a:pt x="113" y="223"/>
                    </a:cubicBezTo>
                    <a:cubicBezTo>
                      <a:pt x="121" y="226"/>
                      <a:pt x="130" y="228"/>
                      <a:pt x="139" y="228"/>
                    </a:cubicBezTo>
                    <a:cubicBezTo>
                      <a:pt x="182" y="228"/>
                      <a:pt x="228" y="199"/>
                      <a:pt x="241" y="159"/>
                    </a:cubicBezTo>
                    <a:cubicBezTo>
                      <a:pt x="257" y="79"/>
                      <a:pt x="209" y="31"/>
                      <a:pt x="161" y="15"/>
                    </a:cubicBezTo>
                    <a:cubicBezTo>
                      <a:pt x="135" y="15"/>
                      <a:pt x="104" y="0"/>
                      <a:pt x="7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49" name="Google Shape;1749;p38"/>
              <p:cNvSpPr/>
              <p:nvPr/>
            </p:nvSpPr>
            <p:spPr>
              <a:xfrm>
                <a:off x="3639558" y="2817075"/>
                <a:ext cx="17051" cy="15266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31" extrusionOk="0">
                    <a:moveTo>
                      <a:pt x="101" y="1"/>
                    </a:moveTo>
                    <a:cubicBezTo>
                      <a:pt x="58" y="1"/>
                      <a:pt x="46" y="41"/>
                      <a:pt x="33" y="91"/>
                    </a:cubicBezTo>
                    <a:cubicBezTo>
                      <a:pt x="1" y="139"/>
                      <a:pt x="49" y="220"/>
                      <a:pt x="113" y="220"/>
                    </a:cubicBezTo>
                    <a:cubicBezTo>
                      <a:pt x="124" y="227"/>
                      <a:pt x="136" y="230"/>
                      <a:pt x="148" y="230"/>
                    </a:cubicBezTo>
                    <a:cubicBezTo>
                      <a:pt x="188" y="230"/>
                      <a:pt x="229" y="193"/>
                      <a:pt x="242" y="155"/>
                    </a:cubicBezTo>
                    <a:cubicBezTo>
                      <a:pt x="258" y="91"/>
                      <a:pt x="210" y="11"/>
                      <a:pt x="145" y="11"/>
                    </a:cubicBezTo>
                    <a:cubicBezTo>
                      <a:pt x="128" y="4"/>
                      <a:pt x="113" y="1"/>
                      <a:pt x="10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50" name="Google Shape;1750;p38"/>
              <p:cNvSpPr/>
              <p:nvPr/>
            </p:nvSpPr>
            <p:spPr>
              <a:xfrm>
                <a:off x="3642796" y="2768765"/>
                <a:ext cx="18042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26" extrusionOk="0">
                    <a:moveTo>
                      <a:pt x="128" y="0"/>
                    </a:moveTo>
                    <a:cubicBezTo>
                      <a:pt x="100" y="0"/>
                      <a:pt x="72" y="12"/>
                      <a:pt x="48" y="36"/>
                    </a:cubicBezTo>
                    <a:cubicBezTo>
                      <a:pt x="0" y="84"/>
                      <a:pt x="0" y="148"/>
                      <a:pt x="48" y="197"/>
                    </a:cubicBezTo>
                    <a:cubicBezTo>
                      <a:pt x="68" y="217"/>
                      <a:pt x="94" y="226"/>
                      <a:pt x="120" y="226"/>
                    </a:cubicBezTo>
                    <a:cubicBezTo>
                      <a:pt x="155" y="226"/>
                      <a:pt x="190" y="209"/>
                      <a:pt x="209" y="181"/>
                    </a:cubicBezTo>
                    <a:lnTo>
                      <a:pt x="273" y="116"/>
                    </a:lnTo>
                    <a:lnTo>
                      <a:pt x="273" y="100"/>
                    </a:lnTo>
                    <a:cubicBezTo>
                      <a:pt x="257" y="84"/>
                      <a:pt x="241" y="52"/>
                      <a:pt x="209" y="36"/>
                    </a:cubicBezTo>
                    <a:cubicBezTo>
                      <a:pt x="185" y="12"/>
                      <a:pt x="157" y="0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51" name="Google Shape;1751;p38"/>
              <p:cNvSpPr/>
              <p:nvPr/>
            </p:nvSpPr>
            <p:spPr>
              <a:xfrm>
                <a:off x="3733929" y="2778546"/>
                <a:ext cx="17051" cy="15332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32" extrusionOk="0">
                    <a:moveTo>
                      <a:pt x="161" y="0"/>
                    </a:moveTo>
                    <a:cubicBezTo>
                      <a:pt x="97" y="17"/>
                      <a:pt x="1" y="33"/>
                      <a:pt x="1" y="113"/>
                    </a:cubicBezTo>
                    <a:cubicBezTo>
                      <a:pt x="17" y="161"/>
                      <a:pt x="33" y="193"/>
                      <a:pt x="81" y="225"/>
                    </a:cubicBezTo>
                    <a:cubicBezTo>
                      <a:pt x="90" y="229"/>
                      <a:pt x="99" y="231"/>
                      <a:pt x="110" y="231"/>
                    </a:cubicBezTo>
                    <a:cubicBezTo>
                      <a:pt x="138" y="231"/>
                      <a:pt x="170" y="216"/>
                      <a:pt x="193" y="193"/>
                    </a:cubicBezTo>
                    <a:cubicBezTo>
                      <a:pt x="258" y="129"/>
                      <a:pt x="209" y="65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52" name="Google Shape;1752;p38"/>
              <p:cNvSpPr/>
              <p:nvPr/>
            </p:nvSpPr>
            <p:spPr>
              <a:xfrm>
                <a:off x="3872843" y="2892678"/>
                <a:ext cx="17051" cy="14473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9" extrusionOk="0">
                    <a:moveTo>
                      <a:pt x="112" y="1"/>
                    </a:moveTo>
                    <a:cubicBezTo>
                      <a:pt x="62" y="1"/>
                      <a:pt x="33" y="24"/>
                      <a:pt x="33" y="86"/>
                    </a:cubicBezTo>
                    <a:cubicBezTo>
                      <a:pt x="1" y="135"/>
                      <a:pt x="49" y="199"/>
                      <a:pt x="113" y="215"/>
                    </a:cubicBezTo>
                    <a:cubicBezTo>
                      <a:pt x="124" y="217"/>
                      <a:pt x="135" y="219"/>
                      <a:pt x="146" y="219"/>
                    </a:cubicBezTo>
                    <a:cubicBezTo>
                      <a:pt x="197" y="219"/>
                      <a:pt x="241" y="188"/>
                      <a:pt x="241" y="135"/>
                    </a:cubicBezTo>
                    <a:cubicBezTo>
                      <a:pt x="241" y="70"/>
                      <a:pt x="257" y="6"/>
                      <a:pt x="161" y="6"/>
                    </a:cubicBezTo>
                    <a:cubicBezTo>
                      <a:pt x="143" y="3"/>
                      <a:pt x="127" y="1"/>
                      <a:pt x="11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53" name="Google Shape;1753;p38"/>
              <p:cNvSpPr/>
              <p:nvPr/>
            </p:nvSpPr>
            <p:spPr>
              <a:xfrm>
                <a:off x="3879187" y="2842254"/>
                <a:ext cx="34035" cy="17711"/>
              </a:xfrm>
              <a:custGeom>
                <a:avLst/>
                <a:gdLst/>
                <a:ahLst/>
                <a:cxnLst/>
                <a:rect l="l" t="t" r="r" b="b"/>
                <a:pathLst>
                  <a:path w="515" h="268" extrusionOk="0">
                    <a:moveTo>
                      <a:pt x="340" y="0"/>
                    </a:moveTo>
                    <a:cubicBezTo>
                      <a:pt x="305" y="0"/>
                      <a:pt x="270" y="21"/>
                      <a:pt x="241" y="63"/>
                    </a:cubicBezTo>
                    <a:cubicBezTo>
                      <a:pt x="177" y="143"/>
                      <a:pt x="97" y="176"/>
                      <a:pt x="1" y="176"/>
                    </a:cubicBezTo>
                    <a:cubicBezTo>
                      <a:pt x="80" y="189"/>
                      <a:pt x="105" y="268"/>
                      <a:pt x="166" y="268"/>
                    </a:cubicBezTo>
                    <a:cubicBezTo>
                      <a:pt x="178" y="268"/>
                      <a:pt x="193" y="264"/>
                      <a:pt x="209" y="256"/>
                    </a:cubicBezTo>
                    <a:cubicBezTo>
                      <a:pt x="193" y="192"/>
                      <a:pt x="193" y="127"/>
                      <a:pt x="274" y="95"/>
                    </a:cubicBezTo>
                    <a:cubicBezTo>
                      <a:pt x="289" y="92"/>
                      <a:pt x="304" y="90"/>
                      <a:pt x="318" y="90"/>
                    </a:cubicBezTo>
                    <a:cubicBezTo>
                      <a:pt x="365" y="90"/>
                      <a:pt x="406" y="110"/>
                      <a:pt x="418" y="160"/>
                    </a:cubicBezTo>
                    <a:lnTo>
                      <a:pt x="514" y="143"/>
                    </a:lnTo>
                    <a:cubicBezTo>
                      <a:pt x="482" y="127"/>
                      <a:pt x="466" y="111"/>
                      <a:pt x="466" y="95"/>
                    </a:cubicBezTo>
                    <a:cubicBezTo>
                      <a:pt x="430" y="33"/>
                      <a:pt x="385" y="0"/>
                      <a:pt x="34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54" name="Google Shape;1754;p38"/>
              <p:cNvSpPr/>
              <p:nvPr/>
            </p:nvSpPr>
            <p:spPr>
              <a:xfrm>
                <a:off x="3987371" y="2769030"/>
                <a:ext cx="14870" cy="18042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73" extrusionOk="0">
                    <a:moveTo>
                      <a:pt x="0" y="0"/>
                    </a:moveTo>
                    <a:lnTo>
                      <a:pt x="48" y="273"/>
                    </a:lnTo>
                    <a:cubicBezTo>
                      <a:pt x="97" y="257"/>
                      <a:pt x="129" y="241"/>
                      <a:pt x="161" y="225"/>
                    </a:cubicBezTo>
                    <a:cubicBezTo>
                      <a:pt x="193" y="225"/>
                      <a:pt x="225" y="193"/>
                      <a:pt x="225" y="193"/>
                    </a:cubicBezTo>
                    <a:cubicBezTo>
                      <a:pt x="225" y="144"/>
                      <a:pt x="209" y="112"/>
                      <a:pt x="193" y="80"/>
                    </a:cubicBezTo>
                    <a:cubicBezTo>
                      <a:pt x="129" y="48"/>
                      <a:pt x="64" y="32"/>
                      <a:pt x="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55" name="Google Shape;1755;p38"/>
              <p:cNvSpPr/>
              <p:nvPr/>
            </p:nvSpPr>
            <p:spPr>
              <a:xfrm>
                <a:off x="3562170" y="2719927"/>
                <a:ext cx="15993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7" extrusionOk="0">
                    <a:moveTo>
                      <a:pt x="114" y="1"/>
                    </a:moveTo>
                    <a:cubicBezTo>
                      <a:pt x="65" y="1"/>
                      <a:pt x="30" y="32"/>
                      <a:pt x="17" y="85"/>
                    </a:cubicBezTo>
                    <a:cubicBezTo>
                      <a:pt x="1" y="133"/>
                      <a:pt x="33" y="198"/>
                      <a:pt x="97" y="214"/>
                    </a:cubicBezTo>
                    <a:cubicBezTo>
                      <a:pt x="106" y="216"/>
                      <a:pt x="114" y="217"/>
                      <a:pt x="122" y="217"/>
                    </a:cubicBezTo>
                    <a:cubicBezTo>
                      <a:pt x="174" y="217"/>
                      <a:pt x="212" y="175"/>
                      <a:pt x="225" y="133"/>
                    </a:cubicBezTo>
                    <a:cubicBezTo>
                      <a:pt x="241" y="69"/>
                      <a:pt x="209" y="5"/>
                      <a:pt x="145" y="5"/>
                    </a:cubicBezTo>
                    <a:cubicBezTo>
                      <a:pt x="134" y="2"/>
                      <a:pt x="124" y="1"/>
                      <a:pt x="11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56" name="Google Shape;1756;p38"/>
              <p:cNvSpPr/>
              <p:nvPr/>
            </p:nvSpPr>
            <p:spPr>
              <a:xfrm>
                <a:off x="4054118" y="2700498"/>
                <a:ext cx="17051" cy="14738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3" extrusionOk="0">
                    <a:moveTo>
                      <a:pt x="120" y="0"/>
                    </a:moveTo>
                    <a:cubicBezTo>
                      <a:pt x="71" y="0"/>
                      <a:pt x="30" y="40"/>
                      <a:pt x="17" y="91"/>
                    </a:cubicBezTo>
                    <a:cubicBezTo>
                      <a:pt x="1" y="139"/>
                      <a:pt x="33" y="203"/>
                      <a:pt x="97" y="219"/>
                    </a:cubicBezTo>
                    <a:cubicBezTo>
                      <a:pt x="108" y="222"/>
                      <a:pt x="119" y="223"/>
                      <a:pt x="130" y="223"/>
                    </a:cubicBezTo>
                    <a:cubicBezTo>
                      <a:pt x="182" y="223"/>
                      <a:pt x="228" y="192"/>
                      <a:pt x="242" y="139"/>
                    </a:cubicBezTo>
                    <a:cubicBezTo>
                      <a:pt x="258" y="74"/>
                      <a:pt x="210" y="26"/>
                      <a:pt x="161" y="10"/>
                    </a:cubicBezTo>
                    <a:cubicBezTo>
                      <a:pt x="147" y="3"/>
                      <a:pt x="133" y="0"/>
                      <a:pt x="12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57" name="Google Shape;1757;p38"/>
              <p:cNvSpPr/>
              <p:nvPr/>
            </p:nvSpPr>
            <p:spPr>
              <a:xfrm>
                <a:off x="3686215" y="2701952"/>
                <a:ext cx="15993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7" extrusionOk="0">
                    <a:moveTo>
                      <a:pt x="129" y="0"/>
                    </a:moveTo>
                    <a:cubicBezTo>
                      <a:pt x="77" y="0"/>
                      <a:pt x="30" y="31"/>
                      <a:pt x="17" y="85"/>
                    </a:cubicBezTo>
                    <a:cubicBezTo>
                      <a:pt x="1" y="133"/>
                      <a:pt x="33" y="197"/>
                      <a:pt x="97" y="213"/>
                    </a:cubicBezTo>
                    <a:cubicBezTo>
                      <a:pt x="105" y="216"/>
                      <a:pt x="114" y="217"/>
                      <a:pt x="123" y="217"/>
                    </a:cubicBezTo>
                    <a:cubicBezTo>
                      <a:pt x="166" y="217"/>
                      <a:pt x="212" y="186"/>
                      <a:pt x="226" y="133"/>
                    </a:cubicBezTo>
                    <a:cubicBezTo>
                      <a:pt x="242" y="85"/>
                      <a:pt x="209" y="20"/>
                      <a:pt x="161" y="4"/>
                    </a:cubicBezTo>
                    <a:cubicBezTo>
                      <a:pt x="150" y="2"/>
                      <a:pt x="139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58" name="Google Shape;1758;p38"/>
              <p:cNvSpPr/>
              <p:nvPr/>
            </p:nvSpPr>
            <p:spPr>
              <a:xfrm>
                <a:off x="3984199" y="2687082"/>
                <a:ext cx="18174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75" h="224" extrusionOk="0">
                    <a:moveTo>
                      <a:pt x="128" y="1"/>
                    </a:moveTo>
                    <a:cubicBezTo>
                      <a:pt x="76" y="1"/>
                      <a:pt x="32" y="32"/>
                      <a:pt x="32" y="85"/>
                    </a:cubicBezTo>
                    <a:cubicBezTo>
                      <a:pt x="0" y="133"/>
                      <a:pt x="32" y="197"/>
                      <a:pt x="80" y="213"/>
                    </a:cubicBezTo>
                    <a:cubicBezTo>
                      <a:pt x="93" y="220"/>
                      <a:pt x="105" y="224"/>
                      <a:pt x="117" y="224"/>
                    </a:cubicBezTo>
                    <a:cubicBezTo>
                      <a:pt x="211" y="224"/>
                      <a:pt x="275" y="19"/>
                      <a:pt x="161" y="5"/>
                    </a:cubicBezTo>
                    <a:cubicBezTo>
                      <a:pt x="150" y="2"/>
                      <a:pt x="139" y="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59" name="Google Shape;1759;p38"/>
              <p:cNvSpPr/>
              <p:nvPr/>
            </p:nvSpPr>
            <p:spPr>
              <a:xfrm>
                <a:off x="3932189" y="2748609"/>
                <a:ext cx="17051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7" extrusionOk="0">
                    <a:moveTo>
                      <a:pt x="129" y="0"/>
                    </a:moveTo>
                    <a:cubicBezTo>
                      <a:pt x="81" y="0"/>
                      <a:pt x="43" y="29"/>
                      <a:pt x="17" y="68"/>
                    </a:cubicBezTo>
                    <a:cubicBezTo>
                      <a:pt x="1" y="133"/>
                      <a:pt x="33" y="197"/>
                      <a:pt x="97" y="213"/>
                    </a:cubicBezTo>
                    <a:cubicBezTo>
                      <a:pt x="108" y="216"/>
                      <a:pt x="119" y="217"/>
                      <a:pt x="130" y="217"/>
                    </a:cubicBezTo>
                    <a:cubicBezTo>
                      <a:pt x="182" y="217"/>
                      <a:pt x="228" y="186"/>
                      <a:pt x="242" y="133"/>
                    </a:cubicBezTo>
                    <a:cubicBezTo>
                      <a:pt x="258" y="68"/>
                      <a:pt x="210" y="20"/>
                      <a:pt x="161" y="4"/>
                    </a:cubicBezTo>
                    <a:cubicBezTo>
                      <a:pt x="150" y="1"/>
                      <a:pt x="139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60" name="Google Shape;1760;p38"/>
              <p:cNvSpPr/>
              <p:nvPr/>
            </p:nvSpPr>
            <p:spPr>
              <a:xfrm>
                <a:off x="3522981" y="2802734"/>
                <a:ext cx="15927" cy="15332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32" extrusionOk="0">
                    <a:moveTo>
                      <a:pt x="119" y="0"/>
                    </a:moveTo>
                    <a:cubicBezTo>
                      <a:pt x="65" y="0"/>
                      <a:pt x="16" y="44"/>
                      <a:pt x="16" y="100"/>
                    </a:cubicBezTo>
                    <a:cubicBezTo>
                      <a:pt x="0" y="164"/>
                      <a:pt x="32" y="212"/>
                      <a:pt x="96" y="228"/>
                    </a:cubicBezTo>
                    <a:cubicBezTo>
                      <a:pt x="105" y="230"/>
                      <a:pt x="113" y="231"/>
                      <a:pt x="121" y="231"/>
                    </a:cubicBezTo>
                    <a:cubicBezTo>
                      <a:pt x="173" y="231"/>
                      <a:pt x="211" y="190"/>
                      <a:pt x="225" y="148"/>
                    </a:cubicBezTo>
                    <a:cubicBezTo>
                      <a:pt x="241" y="84"/>
                      <a:pt x="209" y="20"/>
                      <a:pt x="145" y="3"/>
                    </a:cubicBezTo>
                    <a:cubicBezTo>
                      <a:pt x="136" y="1"/>
                      <a:pt x="128" y="0"/>
                      <a:pt x="1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61" name="Google Shape;1761;p38"/>
              <p:cNvSpPr/>
              <p:nvPr/>
            </p:nvSpPr>
            <p:spPr>
              <a:xfrm>
                <a:off x="4095356" y="2691973"/>
                <a:ext cx="17183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60" h="224" extrusionOk="0">
                    <a:moveTo>
                      <a:pt x="143" y="1"/>
                    </a:moveTo>
                    <a:cubicBezTo>
                      <a:pt x="52" y="1"/>
                      <a:pt x="1" y="205"/>
                      <a:pt x="115" y="220"/>
                    </a:cubicBezTo>
                    <a:cubicBezTo>
                      <a:pt x="126" y="222"/>
                      <a:pt x="137" y="224"/>
                      <a:pt x="148" y="224"/>
                    </a:cubicBezTo>
                    <a:cubicBezTo>
                      <a:pt x="200" y="224"/>
                      <a:pt x="246" y="192"/>
                      <a:pt x="259" y="139"/>
                    </a:cubicBezTo>
                    <a:cubicBezTo>
                      <a:pt x="259" y="91"/>
                      <a:pt x="227" y="27"/>
                      <a:pt x="179" y="11"/>
                    </a:cubicBezTo>
                    <a:cubicBezTo>
                      <a:pt x="167" y="4"/>
                      <a:pt x="155" y="1"/>
                      <a:pt x="14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62" name="Google Shape;1762;p38"/>
              <p:cNvSpPr/>
              <p:nvPr/>
            </p:nvSpPr>
            <p:spPr>
              <a:xfrm>
                <a:off x="3637443" y="2934577"/>
                <a:ext cx="17051" cy="15002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7" extrusionOk="0">
                    <a:moveTo>
                      <a:pt x="119" y="1"/>
                    </a:moveTo>
                    <a:cubicBezTo>
                      <a:pt x="81" y="1"/>
                      <a:pt x="45" y="27"/>
                      <a:pt x="33" y="62"/>
                    </a:cubicBezTo>
                    <a:cubicBezTo>
                      <a:pt x="1" y="126"/>
                      <a:pt x="33" y="206"/>
                      <a:pt x="97" y="222"/>
                    </a:cubicBezTo>
                    <a:cubicBezTo>
                      <a:pt x="108" y="225"/>
                      <a:pt x="119" y="227"/>
                      <a:pt x="130" y="227"/>
                    </a:cubicBezTo>
                    <a:cubicBezTo>
                      <a:pt x="182" y="227"/>
                      <a:pt x="228" y="195"/>
                      <a:pt x="242" y="142"/>
                    </a:cubicBezTo>
                    <a:cubicBezTo>
                      <a:pt x="258" y="78"/>
                      <a:pt x="226" y="14"/>
                      <a:pt x="161" y="14"/>
                    </a:cubicBezTo>
                    <a:cubicBezTo>
                      <a:pt x="148" y="5"/>
                      <a:pt x="133" y="1"/>
                      <a:pt x="1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63" name="Google Shape;1763;p38"/>
              <p:cNvSpPr/>
              <p:nvPr/>
            </p:nvSpPr>
            <p:spPr>
              <a:xfrm>
                <a:off x="3616295" y="2933718"/>
                <a:ext cx="16984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24" extrusionOk="0">
                    <a:moveTo>
                      <a:pt x="119" y="1"/>
                    </a:moveTo>
                    <a:cubicBezTo>
                      <a:pt x="70" y="1"/>
                      <a:pt x="29" y="41"/>
                      <a:pt x="16" y="91"/>
                    </a:cubicBezTo>
                    <a:cubicBezTo>
                      <a:pt x="0" y="155"/>
                      <a:pt x="48" y="203"/>
                      <a:pt x="112" y="219"/>
                    </a:cubicBezTo>
                    <a:cubicBezTo>
                      <a:pt x="121" y="222"/>
                      <a:pt x="129" y="224"/>
                      <a:pt x="138" y="224"/>
                    </a:cubicBezTo>
                    <a:cubicBezTo>
                      <a:pt x="181" y="224"/>
                      <a:pt x="227" y="192"/>
                      <a:pt x="241" y="139"/>
                    </a:cubicBezTo>
                    <a:cubicBezTo>
                      <a:pt x="257" y="75"/>
                      <a:pt x="209" y="27"/>
                      <a:pt x="160" y="11"/>
                    </a:cubicBezTo>
                    <a:cubicBezTo>
                      <a:pt x="146" y="4"/>
                      <a:pt x="132" y="1"/>
                      <a:pt x="1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64" name="Google Shape;1764;p38"/>
              <p:cNvSpPr/>
              <p:nvPr/>
            </p:nvSpPr>
            <p:spPr>
              <a:xfrm>
                <a:off x="3686215" y="2748609"/>
                <a:ext cx="17051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7" extrusionOk="0">
                    <a:moveTo>
                      <a:pt x="129" y="0"/>
                    </a:moveTo>
                    <a:cubicBezTo>
                      <a:pt x="81" y="0"/>
                      <a:pt x="46" y="29"/>
                      <a:pt x="33" y="68"/>
                    </a:cubicBezTo>
                    <a:cubicBezTo>
                      <a:pt x="1" y="133"/>
                      <a:pt x="33" y="197"/>
                      <a:pt x="97" y="213"/>
                    </a:cubicBezTo>
                    <a:cubicBezTo>
                      <a:pt x="108" y="216"/>
                      <a:pt x="119" y="217"/>
                      <a:pt x="130" y="217"/>
                    </a:cubicBezTo>
                    <a:cubicBezTo>
                      <a:pt x="182" y="217"/>
                      <a:pt x="228" y="186"/>
                      <a:pt x="242" y="133"/>
                    </a:cubicBezTo>
                    <a:cubicBezTo>
                      <a:pt x="258" y="84"/>
                      <a:pt x="226" y="20"/>
                      <a:pt x="161" y="4"/>
                    </a:cubicBezTo>
                    <a:cubicBezTo>
                      <a:pt x="150" y="1"/>
                      <a:pt x="139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65" name="Google Shape;1765;p38"/>
              <p:cNvSpPr/>
              <p:nvPr/>
            </p:nvSpPr>
            <p:spPr>
              <a:xfrm>
                <a:off x="4063701" y="2819057"/>
                <a:ext cx="17051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6" extrusionOk="0">
                    <a:moveTo>
                      <a:pt x="117" y="1"/>
                    </a:moveTo>
                    <a:cubicBezTo>
                      <a:pt x="75" y="1"/>
                      <a:pt x="32" y="30"/>
                      <a:pt x="32" y="77"/>
                    </a:cubicBezTo>
                    <a:cubicBezTo>
                      <a:pt x="0" y="142"/>
                      <a:pt x="32" y="206"/>
                      <a:pt x="97" y="222"/>
                    </a:cubicBezTo>
                    <a:cubicBezTo>
                      <a:pt x="108" y="225"/>
                      <a:pt x="119" y="226"/>
                      <a:pt x="129" y="226"/>
                    </a:cubicBezTo>
                    <a:cubicBezTo>
                      <a:pt x="177" y="226"/>
                      <a:pt x="215" y="197"/>
                      <a:pt x="241" y="158"/>
                    </a:cubicBezTo>
                    <a:cubicBezTo>
                      <a:pt x="257" y="93"/>
                      <a:pt x="225" y="29"/>
                      <a:pt x="161" y="13"/>
                    </a:cubicBezTo>
                    <a:cubicBezTo>
                      <a:pt x="148" y="5"/>
                      <a:pt x="133" y="1"/>
                      <a:pt x="11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66" name="Google Shape;1766;p38"/>
              <p:cNvSpPr/>
              <p:nvPr/>
            </p:nvSpPr>
            <p:spPr>
              <a:xfrm>
                <a:off x="3619467" y="2894330"/>
                <a:ext cx="16984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26" extrusionOk="0">
                    <a:moveTo>
                      <a:pt x="119" y="1"/>
                    </a:moveTo>
                    <a:cubicBezTo>
                      <a:pt x="72" y="1"/>
                      <a:pt x="40" y="30"/>
                      <a:pt x="16" y="77"/>
                    </a:cubicBezTo>
                    <a:cubicBezTo>
                      <a:pt x="0" y="142"/>
                      <a:pt x="32" y="206"/>
                      <a:pt x="96" y="222"/>
                    </a:cubicBezTo>
                    <a:cubicBezTo>
                      <a:pt x="107" y="225"/>
                      <a:pt x="118" y="226"/>
                      <a:pt x="129" y="226"/>
                    </a:cubicBezTo>
                    <a:cubicBezTo>
                      <a:pt x="181" y="226"/>
                      <a:pt x="228" y="195"/>
                      <a:pt x="241" y="142"/>
                    </a:cubicBezTo>
                    <a:cubicBezTo>
                      <a:pt x="257" y="93"/>
                      <a:pt x="225" y="29"/>
                      <a:pt x="177" y="13"/>
                    </a:cubicBezTo>
                    <a:cubicBezTo>
                      <a:pt x="155" y="5"/>
                      <a:pt x="136" y="1"/>
                      <a:pt x="1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67" name="Google Shape;1767;p38"/>
              <p:cNvSpPr/>
              <p:nvPr/>
            </p:nvSpPr>
            <p:spPr>
              <a:xfrm>
                <a:off x="3383010" y="2821767"/>
                <a:ext cx="15993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7" extrusionOk="0">
                    <a:moveTo>
                      <a:pt x="128" y="0"/>
                    </a:moveTo>
                    <a:cubicBezTo>
                      <a:pt x="76" y="0"/>
                      <a:pt x="30" y="31"/>
                      <a:pt x="17" y="84"/>
                    </a:cubicBezTo>
                    <a:cubicBezTo>
                      <a:pt x="0" y="133"/>
                      <a:pt x="33" y="197"/>
                      <a:pt x="97" y="213"/>
                    </a:cubicBezTo>
                    <a:cubicBezTo>
                      <a:pt x="105" y="216"/>
                      <a:pt x="114" y="217"/>
                      <a:pt x="123" y="217"/>
                    </a:cubicBezTo>
                    <a:cubicBezTo>
                      <a:pt x="166" y="217"/>
                      <a:pt x="212" y="188"/>
                      <a:pt x="225" y="149"/>
                    </a:cubicBezTo>
                    <a:cubicBezTo>
                      <a:pt x="241" y="84"/>
                      <a:pt x="209" y="20"/>
                      <a:pt x="161" y="4"/>
                    </a:cubicBezTo>
                    <a:cubicBezTo>
                      <a:pt x="150" y="1"/>
                      <a:pt x="139" y="0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68" name="Google Shape;1768;p38"/>
              <p:cNvSpPr/>
              <p:nvPr/>
            </p:nvSpPr>
            <p:spPr>
              <a:xfrm>
                <a:off x="3566400" y="2736383"/>
                <a:ext cx="17051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8" extrusionOk="0">
                    <a:moveTo>
                      <a:pt x="121" y="0"/>
                    </a:moveTo>
                    <a:cubicBezTo>
                      <a:pt x="82" y="0"/>
                      <a:pt x="45" y="30"/>
                      <a:pt x="33" y="77"/>
                    </a:cubicBezTo>
                    <a:cubicBezTo>
                      <a:pt x="1" y="125"/>
                      <a:pt x="33" y="189"/>
                      <a:pt x="97" y="205"/>
                    </a:cubicBezTo>
                    <a:cubicBezTo>
                      <a:pt x="110" y="214"/>
                      <a:pt x="124" y="218"/>
                      <a:pt x="138" y="218"/>
                    </a:cubicBezTo>
                    <a:cubicBezTo>
                      <a:pt x="177" y="218"/>
                      <a:pt x="218" y="188"/>
                      <a:pt x="242" y="141"/>
                    </a:cubicBezTo>
                    <a:cubicBezTo>
                      <a:pt x="258" y="77"/>
                      <a:pt x="226" y="13"/>
                      <a:pt x="161" y="13"/>
                    </a:cubicBezTo>
                    <a:cubicBezTo>
                      <a:pt x="149" y="4"/>
                      <a:pt x="134" y="0"/>
                      <a:pt x="12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69" name="Google Shape;1769;p38"/>
              <p:cNvSpPr/>
              <p:nvPr/>
            </p:nvSpPr>
            <p:spPr>
              <a:xfrm>
                <a:off x="3469781" y="2936229"/>
                <a:ext cx="16125" cy="14605"/>
              </a:xfrm>
              <a:custGeom>
                <a:avLst/>
                <a:gdLst/>
                <a:ahLst/>
                <a:cxnLst/>
                <a:rect l="l" t="t" r="r" b="b"/>
                <a:pathLst>
                  <a:path w="244" h="221" extrusionOk="0">
                    <a:moveTo>
                      <a:pt x="115" y="1"/>
                    </a:moveTo>
                    <a:cubicBezTo>
                      <a:pt x="63" y="1"/>
                      <a:pt x="19" y="32"/>
                      <a:pt x="19" y="85"/>
                    </a:cubicBezTo>
                    <a:cubicBezTo>
                      <a:pt x="0" y="169"/>
                      <a:pt x="63" y="220"/>
                      <a:pt x="125" y="220"/>
                    </a:cubicBezTo>
                    <a:cubicBezTo>
                      <a:pt x="170" y="220"/>
                      <a:pt x="214" y="194"/>
                      <a:pt x="228" y="133"/>
                    </a:cubicBezTo>
                    <a:cubicBezTo>
                      <a:pt x="244" y="69"/>
                      <a:pt x="212" y="21"/>
                      <a:pt x="147" y="5"/>
                    </a:cubicBezTo>
                    <a:cubicBezTo>
                      <a:pt x="136" y="2"/>
                      <a:pt x="125" y="1"/>
                      <a:pt x="11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70" name="Google Shape;1770;p38"/>
              <p:cNvSpPr/>
              <p:nvPr/>
            </p:nvSpPr>
            <p:spPr>
              <a:xfrm>
                <a:off x="3776224" y="2712129"/>
                <a:ext cx="17183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260" h="220" extrusionOk="0">
                    <a:moveTo>
                      <a:pt x="139" y="0"/>
                    </a:moveTo>
                    <a:cubicBezTo>
                      <a:pt x="39" y="0"/>
                      <a:pt x="1" y="205"/>
                      <a:pt x="115" y="219"/>
                    </a:cubicBezTo>
                    <a:cubicBezTo>
                      <a:pt x="227" y="219"/>
                      <a:pt x="259" y="75"/>
                      <a:pt x="179" y="11"/>
                    </a:cubicBezTo>
                    <a:cubicBezTo>
                      <a:pt x="165" y="4"/>
                      <a:pt x="151" y="0"/>
                      <a:pt x="1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71" name="Google Shape;1771;p38"/>
              <p:cNvSpPr/>
              <p:nvPr/>
            </p:nvSpPr>
            <p:spPr>
              <a:xfrm>
                <a:off x="3396822" y="2832869"/>
                <a:ext cx="15927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26" extrusionOk="0">
                    <a:moveTo>
                      <a:pt x="110" y="0"/>
                    </a:moveTo>
                    <a:cubicBezTo>
                      <a:pt x="65" y="0"/>
                      <a:pt x="28" y="30"/>
                      <a:pt x="16" y="77"/>
                    </a:cubicBezTo>
                    <a:cubicBezTo>
                      <a:pt x="0" y="141"/>
                      <a:pt x="32" y="205"/>
                      <a:pt x="96" y="221"/>
                    </a:cubicBezTo>
                    <a:cubicBezTo>
                      <a:pt x="107" y="224"/>
                      <a:pt x="118" y="225"/>
                      <a:pt x="128" y="225"/>
                    </a:cubicBezTo>
                    <a:cubicBezTo>
                      <a:pt x="176" y="225"/>
                      <a:pt x="211" y="194"/>
                      <a:pt x="225" y="141"/>
                    </a:cubicBezTo>
                    <a:cubicBezTo>
                      <a:pt x="241" y="77"/>
                      <a:pt x="209" y="29"/>
                      <a:pt x="160" y="13"/>
                    </a:cubicBezTo>
                    <a:cubicBezTo>
                      <a:pt x="143" y="4"/>
                      <a:pt x="126" y="0"/>
                      <a:pt x="11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72" name="Google Shape;1772;p38"/>
              <p:cNvSpPr/>
              <p:nvPr/>
            </p:nvSpPr>
            <p:spPr>
              <a:xfrm>
                <a:off x="3484783" y="2762355"/>
                <a:ext cx="13878" cy="12094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83" extrusionOk="0">
                    <a:moveTo>
                      <a:pt x="86" y="0"/>
                    </a:moveTo>
                    <a:cubicBezTo>
                      <a:pt x="1" y="0"/>
                      <a:pt x="87" y="183"/>
                      <a:pt x="150" y="183"/>
                    </a:cubicBezTo>
                    <a:cubicBezTo>
                      <a:pt x="168" y="183"/>
                      <a:pt x="183" y="169"/>
                      <a:pt x="193" y="133"/>
                    </a:cubicBezTo>
                    <a:cubicBezTo>
                      <a:pt x="209" y="85"/>
                      <a:pt x="177" y="21"/>
                      <a:pt x="113" y="5"/>
                    </a:cubicBezTo>
                    <a:cubicBezTo>
                      <a:pt x="103" y="2"/>
                      <a:pt x="94" y="0"/>
                      <a:pt x="8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73" name="Google Shape;1773;p38"/>
              <p:cNvSpPr/>
              <p:nvPr/>
            </p:nvSpPr>
            <p:spPr>
              <a:xfrm>
                <a:off x="3421208" y="2910852"/>
                <a:ext cx="15927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16" extrusionOk="0">
                    <a:moveTo>
                      <a:pt x="104" y="1"/>
                    </a:moveTo>
                    <a:cubicBezTo>
                      <a:pt x="52" y="1"/>
                      <a:pt x="16" y="44"/>
                      <a:pt x="16" y="100"/>
                    </a:cubicBezTo>
                    <a:cubicBezTo>
                      <a:pt x="0" y="148"/>
                      <a:pt x="48" y="212"/>
                      <a:pt x="112" y="212"/>
                    </a:cubicBezTo>
                    <a:cubicBezTo>
                      <a:pt x="119" y="215"/>
                      <a:pt x="126" y="216"/>
                      <a:pt x="132" y="216"/>
                    </a:cubicBezTo>
                    <a:cubicBezTo>
                      <a:pt x="177" y="216"/>
                      <a:pt x="227" y="174"/>
                      <a:pt x="241" y="132"/>
                    </a:cubicBezTo>
                    <a:cubicBezTo>
                      <a:pt x="241" y="68"/>
                      <a:pt x="193" y="4"/>
                      <a:pt x="128" y="4"/>
                    </a:cubicBezTo>
                    <a:cubicBezTo>
                      <a:pt x="120" y="2"/>
                      <a:pt x="112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74" name="Google Shape;1774;p38"/>
              <p:cNvSpPr/>
              <p:nvPr/>
            </p:nvSpPr>
            <p:spPr>
              <a:xfrm>
                <a:off x="3835768" y="2908935"/>
                <a:ext cx="14870" cy="16852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55" extrusionOk="0">
                    <a:moveTo>
                      <a:pt x="0" y="1"/>
                    </a:moveTo>
                    <a:cubicBezTo>
                      <a:pt x="0" y="49"/>
                      <a:pt x="0" y="81"/>
                      <a:pt x="0" y="113"/>
                    </a:cubicBezTo>
                    <a:cubicBezTo>
                      <a:pt x="16" y="161"/>
                      <a:pt x="32" y="193"/>
                      <a:pt x="64" y="225"/>
                    </a:cubicBezTo>
                    <a:cubicBezTo>
                      <a:pt x="78" y="246"/>
                      <a:pt x="97" y="254"/>
                      <a:pt x="117" y="254"/>
                    </a:cubicBezTo>
                    <a:cubicBezTo>
                      <a:pt x="144" y="254"/>
                      <a:pt x="174" y="237"/>
                      <a:pt x="193" y="209"/>
                    </a:cubicBezTo>
                    <a:cubicBezTo>
                      <a:pt x="209" y="177"/>
                      <a:pt x="225" y="113"/>
                      <a:pt x="209" y="113"/>
                    </a:cubicBezTo>
                    <a:cubicBezTo>
                      <a:pt x="144" y="65"/>
                      <a:pt x="80" y="33"/>
                      <a:pt x="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75" name="Google Shape;1775;p38"/>
              <p:cNvSpPr/>
              <p:nvPr/>
            </p:nvSpPr>
            <p:spPr>
              <a:xfrm>
                <a:off x="3680729" y="2685628"/>
                <a:ext cx="17249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61" h="202" extrusionOk="0">
                    <a:moveTo>
                      <a:pt x="121" y="0"/>
                    </a:moveTo>
                    <a:cubicBezTo>
                      <a:pt x="73" y="0"/>
                      <a:pt x="32" y="38"/>
                      <a:pt x="20" y="75"/>
                    </a:cubicBezTo>
                    <a:cubicBezTo>
                      <a:pt x="0" y="153"/>
                      <a:pt x="83" y="202"/>
                      <a:pt x="153" y="202"/>
                    </a:cubicBezTo>
                    <a:cubicBezTo>
                      <a:pt x="198" y="202"/>
                      <a:pt x="238" y="183"/>
                      <a:pt x="244" y="139"/>
                    </a:cubicBezTo>
                    <a:cubicBezTo>
                      <a:pt x="260" y="75"/>
                      <a:pt x="228" y="11"/>
                      <a:pt x="164" y="11"/>
                    </a:cubicBezTo>
                    <a:cubicBezTo>
                      <a:pt x="150" y="3"/>
                      <a:pt x="135" y="0"/>
                      <a:pt x="12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76" name="Google Shape;1776;p38"/>
              <p:cNvSpPr/>
              <p:nvPr/>
            </p:nvSpPr>
            <p:spPr>
              <a:xfrm>
                <a:off x="3595081" y="2935700"/>
                <a:ext cx="16984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26" extrusionOk="0">
                    <a:moveTo>
                      <a:pt x="117" y="0"/>
                    </a:moveTo>
                    <a:cubicBezTo>
                      <a:pt x="75" y="0"/>
                      <a:pt x="32" y="30"/>
                      <a:pt x="32" y="77"/>
                    </a:cubicBezTo>
                    <a:cubicBezTo>
                      <a:pt x="0" y="141"/>
                      <a:pt x="32" y="205"/>
                      <a:pt x="96" y="222"/>
                    </a:cubicBezTo>
                    <a:cubicBezTo>
                      <a:pt x="107" y="224"/>
                      <a:pt x="118" y="226"/>
                      <a:pt x="129" y="226"/>
                    </a:cubicBezTo>
                    <a:cubicBezTo>
                      <a:pt x="181" y="226"/>
                      <a:pt x="228" y="194"/>
                      <a:pt x="241" y="141"/>
                    </a:cubicBezTo>
                    <a:cubicBezTo>
                      <a:pt x="257" y="77"/>
                      <a:pt x="225" y="29"/>
                      <a:pt x="161" y="13"/>
                    </a:cubicBezTo>
                    <a:cubicBezTo>
                      <a:pt x="148" y="4"/>
                      <a:pt x="133" y="0"/>
                      <a:pt x="1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77" name="Google Shape;1777;p38"/>
              <p:cNvSpPr/>
              <p:nvPr/>
            </p:nvSpPr>
            <p:spPr>
              <a:xfrm>
                <a:off x="3975673" y="2854083"/>
                <a:ext cx="17051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5" extrusionOk="0">
                    <a:moveTo>
                      <a:pt x="111" y="0"/>
                    </a:moveTo>
                    <a:cubicBezTo>
                      <a:pt x="66" y="0"/>
                      <a:pt x="29" y="30"/>
                      <a:pt x="17" y="77"/>
                    </a:cubicBezTo>
                    <a:cubicBezTo>
                      <a:pt x="1" y="141"/>
                      <a:pt x="49" y="205"/>
                      <a:pt x="97" y="221"/>
                    </a:cubicBezTo>
                    <a:cubicBezTo>
                      <a:pt x="106" y="223"/>
                      <a:pt x="114" y="224"/>
                      <a:pt x="123" y="224"/>
                    </a:cubicBezTo>
                    <a:cubicBezTo>
                      <a:pt x="178" y="224"/>
                      <a:pt x="228" y="183"/>
                      <a:pt x="241" y="141"/>
                    </a:cubicBezTo>
                    <a:cubicBezTo>
                      <a:pt x="257" y="77"/>
                      <a:pt x="225" y="13"/>
                      <a:pt x="161" y="13"/>
                    </a:cubicBezTo>
                    <a:cubicBezTo>
                      <a:pt x="144" y="4"/>
                      <a:pt x="127" y="0"/>
                      <a:pt x="11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78" name="Google Shape;1778;p38"/>
              <p:cNvSpPr/>
              <p:nvPr/>
            </p:nvSpPr>
            <p:spPr>
              <a:xfrm>
                <a:off x="4082800" y="2676508"/>
                <a:ext cx="15927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17" extrusionOk="0">
                    <a:moveTo>
                      <a:pt x="112" y="0"/>
                    </a:moveTo>
                    <a:cubicBezTo>
                      <a:pt x="60" y="0"/>
                      <a:pt x="13" y="31"/>
                      <a:pt x="0" y="85"/>
                    </a:cubicBezTo>
                    <a:cubicBezTo>
                      <a:pt x="0" y="149"/>
                      <a:pt x="32" y="197"/>
                      <a:pt x="96" y="213"/>
                    </a:cubicBezTo>
                    <a:cubicBezTo>
                      <a:pt x="107" y="216"/>
                      <a:pt x="118" y="217"/>
                      <a:pt x="128" y="217"/>
                    </a:cubicBezTo>
                    <a:cubicBezTo>
                      <a:pt x="176" y="217"/>
                      <a:pt x="211" y="186"/>
                      <a:pt x="225" y="133"/>
                    </a:cubicBezTo>
                    <a:cubicBezTo>
                      <a:pt x="241" y="68"/>
                      <a:pt x="193" y="4"/>
                      <a:pt x="145" y="4"/>
                    </a:cubicBezTo>
                    <a:cubicBezTo>
                      <a:pt x="134" y="2"/>
                      <a:pt x="123" y="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79" name="Google Shape;1779;p38"/>
              <p:cNvSpPr/>
              <p:nvPr/>
            </p:nvSpPr>
            <p:spPr>
              <a:xfrm>
                <a:off x="3399994" y="2912768"/>
                <a:ext cx="16984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13" extrusionOk="0">
                    <a:moveTo>
                      <a:pt x="115" y="1"/>
                    </a:moveTo>
                    <a:cubicBezTo>
                      <a:pt x="73" y="1"/>
                      <a:pt x="40" y="19"/>
                      <a:pt x="16" y="55"/>
                    </a:cubicBezTo>
                    <a:cubicBezTo>
                      <a:pt x="0" y="119"/>
                      <a:pt x="32" y="183"/>
                      <a:pt x="96" y="200"/>
                    </a:cubicBezTo>
                    <a:cubicBezTo>
                      <a:pt x="110" y="208"/>
                      <a:pt x="125" y="212"/>
                      <a:pt x="139" y="212"/>
                    </a:cubicBezTo>
                    <a:cubicBezTo>
                      <a:pt x="177" y="212"/>
                      <a:pt x="213" y="186"/>
                      <a:pt x="225" y="151"/>
                    </a:cubicBezTo>
                    <a:cubicBezTo>
                      <a:pt x="257" y="87"/>
                      <a:pt x="225" y="23"/>
                      <a:pt x="161" y="7"/>
                    </a:cubicBezTo>
                    <a:cubicBezTo>
                      <a:pt x="145" y="3"/>
                      <a:pt x="130" y="1"/>
                      <a:pt x="11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80" name="Google Shape;1780;p38"/>
              <p:cNvSpPr/>
              <p:nvPr/>
            </p:nvSpPr>
            <p:spPr>
              <a:xfrm>
                <a:off x="3455110" y="2796918"/>
                <a:ext cx="18108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4" extrusionOk="0">
                    <a:moveTo>
                      <a:pt x="141" y="1"/>
                    </a:moveTo>
                    <a:cubicBezTo>
                      <a:pt x="50" y="1"/>
                      <a:pt x="0" y="206"/>
                      <a:pt x="129" y="220"/>
                    </a:cubicBezTo>
                    <a:cubicBezTo>
                      <a:pt x="137" y="223"/>
                      <a:pt x="146" y="224"/>
                      <a:pt x="155" y="224"/>
                    </a:cubicBezTo>
                    <a:cubicBezTo>
                      <a:pt x="198" y="224"/>
                      <a:pt x="244" y="193"/>
                      <a:pt x="257" y="140"/>
                    </a:cubicBezTo>
                    <a:cubicBezTo>
                      <a:pt x="273" y="75"/>
                      <a:pt x="241" y="27"/>
                      <a:pt x="177" y="11"/>
                    </a:cubicBezTo>
                    <a:cubicBezTo>
                      <a:pt x="164" y="4"/>
                      <a:pt x="152" y="1"/>
                      <a:pt x="14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81" name="Google Shape;1781;p38"/>
              <p:cNvSpPr/>
              <p:nvPr/>
            </p:nvSpPr>
            <p:spPr>
              <a:xfrm>
                <a:off x="4134744" y="2729510"/>
                <a:ext cx="16984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18" extrusionOk="0">
                    <a:moveTo>
                      <a:pt x="135" y="0"/>
                    </a:moveTo>
                    <a:cubicBezTo>
                      <a:pt x="92" y="0"/>
                      <a:pt x="46" y="32"/>
                      <a:pt x="32" y="85"/>
                    </a:cubicBezTo>
                    <a:cubicBezTo>
                      <a:pt x="0" y="133"/>
                      <a:pt x="48" y="197"/>
                      <a:pt x="97" y="213"/>
                    </a:cubicBezTo>
                    <a:cubicBezTo>
                      <a:pt x="108" y="216"/>
                      <a:pt x="119" y="217"/>
                      <a:pt x="130" y="217"/>
                    </a:cubicBezTo>
                    <a:cubicBezTo>
                      <a:pt x="182" y="217"/>
                      <a:pt x="228" y="188"/>
                      <a:pt x="241" y="149"/>
                    </a:cubicBezTo>
                    <a:cubicBezTo>
                      <a:pt x="257" y="85"/>
                      <a:pt x="225" y="21"/>
                      <a:pt x="161" y="4"/>
                    </a:cubicBezTo>
                    <a:cubicBezTo>
                      <a:pt x="152" y="2"/>
                      <a:pt x="144" y="0"/>
                      <a:pt x="13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82" name="Google Shape;1782;p38"/>
              <p:cNvSpPr/>
              <p:nvPr/>
            </p:nvSpPr>
            <p:spPr>
              <a:xfrm>
                <a:off x="3782701" y="2679086"/>
                <a:ext cx="18240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76" h="217" extrusionOk="0">
                    <a:moveTo>
                      <a:pt x="111" y="1"/>
                    </a:moveTo>
                    <a:cubicBezTo>
                      <a:pt x="66" y="1"/>
                      <a:pt x="29" y="31"/>
                      <a:pt x="17" y="78"/>
                    </a:cubicBezTo>
                    <a:cubicBezTo>
                      <a:pt x="1" y="126"/>
                      <a:pt x="33" y="190"/>
                      <a:pt x="97" y="206"/>
                    </a:cubicBezTo>
                    <a:cubicBezTo>
                      <a:pt x="110" y="213"/>
                      <a:pt x="122" y="216"/>
                      <a:pt x="133" y="216"/>
                    </a:cubicBezTo>
                    <a:cubicBezTo>
                      <a:pt x="225" y="216"/>
                      <a:pt x="275" y="13"/>
                      <a:pt x="161" y="13"/>
                    </a:cubicBezTo>
                    <a:cubicBezTo>
                      <a:pt x="144" y="5"/>
                      <a:pt x="127" y="1"/>
                      <a:pt x="1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83" name="Google Shape;1783;p38"/>
              <p:cNvSpPr/>
              <p:nvPr/>
            </p:nvSpPr>
            <p:spPr>
              <a:xfrm>
                <a:off x="3909983" y="2682258"/>
                <a:ext cx="16984" cy="15002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27" extrusionOk="0">
                    <a:moveTo>
                      <a:pt x="110" y="1"/>
                    </a:moveTo>
                    <a:cubicBezTo>
                      <a:pt x="65" y="1"/>
                      <a:pt x="28" y="31"/>
                      <a:pt x="16" y="78"/>
                    </a:cubicBezTo>
                    <a:cubicBezTo>
                      <a:pt x="0" y="126"/>
                      <a:pt x="32" y="190"/>
                      <a:pt x="96" y="222"/>
                    </a:cubicBezTo>
                    <a:cubicBezTo>
                      <a:pt x="105" y="225"/>
                      <a:pt x="113" y="226"/>
                      <a:pt x="122" y="226"/>
                    </a:cubicBezTo>
                    <a:cubicBezTo>
                      <a:pt x="165" y="226"/>
                      <a:pt x="211" y="195"/>
                      <a:pt x="225" y="142"/>
                    </a:cubicBezTo>
                    <a:cubicBezTo>
                      <a:pt x="257" y="94"/>
                      <a:pt x="225" y="30"/>
                      <a:pt x="161" y="14"/>
                    </a:cubicBezTo>
                    <a:cubicBezTo>
                      <a:pt x="143" y="5"/>
                      <a:pt x="126" y="1"/>
                      <a:pt x="11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84" name="Google Shape;1784;p38"/>
              <p:cNvSpPr/>
              <p:nvPr/>
            </p:nvSpPr>
            <p:spPr>
              <a:xfrm>
                <a:off x="3768955" y="2802668"/>
                <a:ext cx="15927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18" extrusionOk="0">
                    <a:moveTo>
                      <a:pt x="112" y="0"/>
                    </a:moveTo>
                    <a:cubicBezTo>
                      <a:pt x="60" y="0"/>
                      <a:pt x="16" y="32"/>
                      <a:pt x="16" y="85"/>
                    </a:cubicBezTo>
                    <a:cubicBezTo>
                      <a:pt x="0" y="149"/>
                      <a:pt x="32" y="213"/>
                      <a:pt x="97" y="213"/>
                    </a:cubicBezTo>
                    <a:cubicBezTo>
                      <a:pt x="108" y="216"/>
                      <a:pt x="118" y="217"/>
                      <a:pt x="128" y="217"/>
                    </a:cubicBezTo>
                    <a:cubicBezTo>
                      <a:pt x="176" y="217"/>
                      <a:pt x="212" y="186"/>
                      <a:pt x="225" y="133"/>
                    </a:cubicBezTo>
                    <a:cubicBezTo>
                      <a:pt x="241" y="69"/>
                      <a:pt x="209" y="21"/>
                      <a:pt x="145" y="4"/>
                    </a:cubicBezTo>
                    <a:cubicBezTo>
                      <a:pt x="134" y="2"/>
                      <a:pt x="123" y="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85" name="Google Shape;1785;p38"/>
              <p:cNvSpPr/>
              <p:nvPr/>
            </p:nvSpPr>
            <p:spPr>
              <a:xfrm>
                <a:off x="3578097" y="2844633"/>
                <a:ext cx="18108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4" extrusionOk="0">
                    <a:moveTo>
                      <a:pt x="118" y="1"/>
                    </a:moveTo>
                    <a:cubicBezTo>
                      <a:pt x="71" y="1"/>
                      <a:pt x="33" y="38"/>
                      <a:pt x="33" y="75"/>
                    </a:cubicBezTo>
                    <a:cubicBezTo>
                      <a:pt x="0" y="140"/>
                      <a:pt x="49" y="204"/>
                      <a:pt x="113" y="220"/>
                    </a:cubicBezTo>
                    <a:cubicBezTo>
                      <a:pt x="121" y="223"/>
                      <a:pt x="130" y="224"/>
                      <a:pt x="139" y="224"/>
                    </a:cubicBezTo>
                    <a:cubicBezTo>
                      <a:pt x="182" y="224"/>
                      <a:pt x="228" y="193"/>
                      <a:pt x="241" y="140"/>
                    </a:cubicBezTo>
                    <a:cubicBezTo>
                      <a:pt x="273" y="75"/>
                      <a:pt x="225" y="11"/>
                      <a:pt x="161" y="11"/>
                    </a:cubicBezTo>
                    <a:cubicBezTo>
                      <a:pt x="146" y="4"/>
                      <a:pt x="132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86" name="Google Shape;1786;p38"/>
              <p:cNvSpPr/>
              <p:nvPr/>
            </p:nvSpPr>
            <p:spPr>
              <a:xfrm>
                <a:off x="3490070" y="2934643"/>
                <a:ext cx="17051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0" extrusionOk="0">
                    <a:moveTo>
                      <a:pt x="124" y="0"/>
                    </a:moveTo>
                    <a:cubicBezTo>
                      <a:pt x="75" y="0"/>
                      <a:pt x="29" y="30"/>
                      <a:pt x="17" y="77"/>
                    </a:cubicBezTo>
                    <a:cubicBezTo>
                      <a:pt x="1" y="141"/>
                      <a:pt x="49" y="189"/>
                      <a:pt x="97" y="205"/>
                    </a:cubicBezTo>
                    <a:cubicBezTo>
                      <a:pt x="108" y="208"/>
                      <a:pt x="120" y="210"/>
                      <a:pt x="131" y="210"/>
                    </a:cubicBezTo>
                    <a:cubicBezTo>
                      <a:pt x="183" y="210"/>
                      <a:pt x="228" y="181"/>
                      <a:pt x="242" y="141"/>
                    </a:cubicBezTo>
                    <a:cubicBezTo>
                      <a:pt x="258" y="77"/>
                      <a:pt x="225" y="29"/>
                      <a:pt x="177" y="13"/>
                    </a:cubicBezTo>
                    <a:cubicBezTo>
                      <a:pt x="160" y="4"/>
                      <a:pt x="142" y="0"/>
                      <a:pt x="12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87" name="Google Shape;1787;p38"/>
              <p:cNvSpPr/>
              <p:nvPr/>
            </p:nvSpPr>
            <p:spPr>
              <a:xfrm>
                <a:off x="3710601" y="2919311"/>
                <a:ext cx="15993" cy="15134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29" extrusionOk="0">
                    <a:moveTo>
                      <a:pt x="113" y="0"/>
                    </a:moveTo>
                    <a:cubicBezTo>
                      <a:pt x="61" y="0"/>
                      <a:pt x="17" y="31"/>
                      <a:pt x="17" y="84"/>
                    </a:cubicBezTo>
                    <a:cubicBezTo>
                      <a:pt x="1" y="149"/>
                      <a:pt x="33" y="213"/>
                      <a:pt x="97" y="229"/>
                    </a:cubicBezTo>
                    <a:cubicBezTo>
                      <a:pt x="145" y="229"/>
                      <a:pt x="209" y="197"/>
                      <a:pt x="226" y="133"/>
                    </a:cubicBezTo>
                    <a:cubicBezTo>
                      <a:pt x="242" y="84"/>
                      <a:pt x="193" y="20"/>
                      <a:pt x="145" y="4"/>
                    </a:cubicBezTo>
                    <a:cubicBezTo>
                      <a:pt x="134" y="1"/>
                      <a:pt x="123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88" name="Google Shape;1788;p38"/>
              <p:cNvSpPr/>
              <p:nvPr/>
            </p:nvSpPr>
            <p:spPr>
              <a:xfrm>
                <a:off x="3424380" y="2870539"/>
                <a:ext cx="15927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17" extrusionOk="0">
                    <a:moveTo>
                      <a:pt x="128" y="0"/>
                    </a:moveTo>
                    <a:cubicBezTo>
                      <a:pt x="76" y="0"/>
                      <a:pt x="30" y="31"/>
                      <a:pt x="16" y="84"/>
                    </a:cubicBezTo>
                    <a:cubicBezTo>
                      <a:pt x="0" y="133"/>
                      <a:pt x="32" y="197"/>
                      <a:pt x="96" y="213"/>
                    </a:cubicBezTo>
                    <a:cubicBezTo>
                      <a:pt x="105" y="216"/>
                      <a:pt x="114" y="217"/>
                      <a:pt x="123" y="217"/>
                    </a:cubicBezTo>
                    <a:cubicBezTo>
                      <a:pt x="166" y="217"/>
                      <a:pt x="212" y="188"/>
                      <a:pt x="225" y="149"/>
                    </a:cubicBezTo>
                    <a:cubicBezTo>
                      <a:pt x="241" y="84"/>
                      <a:pt x="209" y="20"/>
                      <a:pt x="161" y="4"/>
                    </a:cubicBezTo>
                    <a:cubicBezTo>
                      <a:pt x="150" y="1"/>
                      <a:pt x="139" y="0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89" name="Google Shape;1789;p38"/>
              <p:cNvSpPr/>
              <p:nvPr/>
            </p:nvSpPr>
            <p:spPr>
              <a:xfrm>
                <a:off x="3934369" y="2654700"/>
                <a:ext cx="16984" cy="13944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11" extrusionOk="0">
                    <a:moveTo>
                      <a:pt x="120" y="1"/>
                    </a:moveTo>
                    <a:cubicBezTo>
                      <a:pt x="81" y="1"/>
                      <a:pt x="44" y="31"/>
                      <a:pt x="32" y="78"/>
                    </a:cubicBezTo>
                    <a:cubicBezTo>
                      <a:pt x="0" y="142"/>
                      <a:pt x="48" y="206"/>
                      <a:pt x="112" y="206"/>
                    </a:cubicBezTo>
                    <a:cubicBezTo>
                      <a:pt x="121" y="209"/>
                      <a:pt x="130" y="210"/>
                      <a:pt x="139" y="210"/>
                    </a:cubicBezTo>
                    <a:cubicBezTo>
                      <a:pt x="182" y="210"/>
                      <a:pt x="228" y="181"/>
                      <a:pt x="241" y="142"/>
                    </a:cubicBezTo>
                    <a:cubicBezTo>
                      <a:pt x="257" y="78"/>
                      <a:pt x="225" y="13"/>
                      <a:pt x="161" y="13"/>
                    </a:cubicBezTo>
                    <a:cubicBezTo>
                      <a:pt x="148" y="5"/>
                      <a:pt x="134" y="1"/>
                      <a:pt x="12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90" name="Google Shape;1790;p38"/>
              <p:cNvSpPr/>
              <p:nvPr/>
            </p:nvSpPr>
            <p:spPr>
              <a:xfrm>
                <a:off x="3511284" y="2935172"/>
                <a:ext cx="17051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8" extrusionOk="0">
                    <a:moveTo>
                      <a:pt x="128" y="1"/>
                    </a:moveTo>
                    <a:cubicBezTo>
                      <a:pt x="77" y="1"/>
                      <a:pt x="33" y="32"/>
                      <a:pt x="33" y="85"/>
                    </a:cubicBezTo>
                    <a:cubicBezTo>
                      <a:pt x="1" y="133"/>
                      <a:pt x="33" y="197"/>
                      <a:pt x="97" y="213"/>
                    </a:cubicBezTo>
                    <a:cubicBezTo>
                      <a:pt x="111" y="216"/>
                      <a:pt x="124" y="218"/>
                      <a:pt x="137" y="218"/>
                    </a:cubicBezTo>
                    <a:cubicBezTo>
                      <a:pt x="193" y="218"/>
                      <a:pt x="228" y="189"/>
                      <a:pt x="241" y="149"/>
                    </a:cubicBezTo>
                    <a:cubicBezTo>
                      <a:pt x="257" y="85"/>
                      <a:pt x="225" y="21"/>
                      <a:pt x="161" y="5"/>
                    </a:cubicBezTo>
                    <a:cubicBezTo>
                      <a:pt x="150" y="2"/>
                      <a:pt x="139" y="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91" name="Google Shape;1791;p38"/>
              <p:cNvSpPr/>
              <p:nvPr/>
            </p:nvSpPr>
            <p:spPr>
              <a:xfrm>
                <a:off x="3834314" y="2661440"/>
                <a:ext cx="16324" cy="13548"/>
              </a:xfrm>
              <a:custGeom>
                <a:avLst/>
                <a:gdLst/>
                <a:ahLst/>
                <a:cxnLst/>
                <a:rect l="l" t="t" r="r" b="b"/>
                <a:pathLst>
                  <a:path w="247" h="205" extrusionOk="0">
                    <a:moveTo>
                      <a:pt x="120" y="1"/>
                    </a:moveTo>
                    <a:cubicBezTo>
                      <a:pt x="30" y="1"/>
                      <a:pt x="1" y="186"/>
                      <a:pt x="102" y="200"/>
                    </a:cubicBezTo>
                    <a:cubicBezTo>
                      <a:pt x="114" y="203"/>
                      <a:pt x="124" y="204"/>
                      <a:pt x="135" y="204"/>
                    </a:cubicBezTo>
                    <a:cubicBezTo>
                      <a:pt x="182" y="204"/>
                      <a:pt x="217" y="176"/>
                      <a:pt x="231" y="136"/>
                    </a:cubicBezTo>
                    <a:cubicBezTo>
                      <a:pt x="247" y="72"/>
                      <a:pt x="215" y="8"/>
                      <a:pt x="150" y="8"/>
                    </a:cubicBezTo>
                    <a:cubicBezTo>
                      <a:pt x="140" y="3"/>
                      <a:pt x="129" y="1"/>
                      <a:pt x="12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92" name="Google Shape;1792;p38"/>
              <p:cNvSpPr/>
              <p:nvPr/>
            </p:nvSpPr>
            <p:spPr>
              <a:xfrm>
                <a:off x="4081742" y="2716953"/>
                <a:ext cx="17579" cy="13944"/>
              </a:xfrm>
              <a:custGeom>
                <a:avLst/>
                <a:gdLst/>
                <a:ahLst/>
                <a:cxnLst/>
                <a:rect l="l" t="t" r="r" b="b"/>
                <a:pathLst>
                  <a:path w="266" h="211" extrusionOk="0">
                    <a:moveTo>
                      <a:pt x="95" y="0"/>
                    </a:moveTo>
                    <a:cubicBezTo>
                      <a:pt x="52" y="0"/>
                      <a:pt x="16" y="19"/>
                      <a:pt x="16" y="66"/>
                    </a:cubicBezTo>
                    <a:cubicBezTo>
                      <a:pt x="0" y="130"/>
                      <a:pt x="32" y="194"/>
                      <a:pt x="96" y="211"/>
                    </a:cubicBezTo>
                    <a:cubicBezTo>
                      <a:pt x="161" y="211"/>
                      <a:pt x="209" y="178"/>
                      <a:pt x="225" y="130"/>
                    </a:cubicBezTo>
                    <a:cubicBezTo>
                      <a:pt x="266" y="59"/>
                      <a:pt x="170" y="0"/>
                      <a:pt x="9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93" name="Google Shape;1793;p38"/>
              <p:cNvSpPr/>
              <p:nvPr/>
            </p:nvSpPr>
            <p:spPr>
              <a:xfrm>
                <a:off x="4083857" y="2813903"/>
                <a:ext cx="16984" cy="14738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23" extrusionOk="0">
                    <a:moveTo>
                      <a:pt x="126" y="1"/>
                    </a:moveTo>
                    <a:cubicBezTo>
                      <a:pt x="86" y="1"/>
                      <a:pt x="45" y="38"/>
                      <a:pt x="32" y="75"/>
                    </a:cubicBezTo>
                    <a:cubicBezTo>
                      <a:pt x="0" y="139"/>
                      <a:pt x="48" y="203"/>
                      <a:pt x="96" y="220"/>
                    </a:cubicBezTo>
                    <a:cubicBezTo>
                      <a:pt x="105" y="222"/>
                      <a:pt x="113" y="223"/>
                      <a:pt x="122" y="223"/>
                    </a:cubicBezTo>
                    <a:cubicBezTo>
                      <a:pt x="177" y="223"/>
                      <a:pt x="227" y="179"/>
                      <a:pt x="241" y="123"/>
                    </a:cubicBezTo>
                    <a:cubicBezTo>
                      <a:pt x="257" y="75"/>
                      <a:pt x="225" y="11"/>
                      <a:pt x="161" y="11"/>
                    </a:cubicBezTo>
                    <a:cubicBezTo>
                      <a:pt x="150" y="4"/>
                      <a:pt x="138" y="1"/>
                      <a:pt x="12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94" name="Google Shape;1794;p38"/>
              <p:cNvSpPr/>
              <p:nvPr/>
            </p:nvSpPr>
            <p:spPr>
              <a:xfrm>
                <a:off x="4141088" y="2706181"/>
                <a:ext cx="15993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8" extrusionOk="0">
                    <a:moveTo>
                      <a:pt x="119" y="0"/>
                    </a:moveTo>
                    <a:cubicBezTo>
                      <a:pt x="76" y="0"/>
                      <a:pt x="30" y="32"/>
                      <a:pt x="17" y="85"/>
                    </a:cubicBezTo>
                    <a:cubicBezTo>
                      <a:pt x="1" y="133"/>
                      <a:pt x="33" y="197"/>
                      <a:pt x="97" y="213"/>
                    </a:cubicBezTo>
                    <a:cubicBezTo>
                      <a:pt x="108" y="216"/>
                      <a:pt x="118" y="217"/>
                      <a:pt x="128" y="217"/>
                    </a:cubicBezTo>
                    <a:cubicBezTo>
                      <a:pt x="177" y="217"/>
                      <a:pt x="212" y="186"/>
                      <a:pt x="225" y="133"/>
                    </a:cubicBezTo>
                    <a:cubicBezTo>
                      <a:pt x="241" y="85"/>
                      <a:pt x="209" y="21"/>
                      <a:pt x="145" y="5"/>
                    </a:cubicBezTo>
                    <a:cubicBezTo>
                      <a:pt x="137" y="2"/>
                      <a:pt x="128" y="0"/>
                      <a:pt x="1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95" name="Google Shape;1795;p38"/>
              <p:cNvSpPr/>
              <p:nvPr/>
            </p:nvSpPr>
            <p:spPr>
              <a:xfrm>
                <a:off x="4126218" y="2768303"/>
                <a:ext cx="16191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45" h="224" extrusionOk="0">
                    <a:moveTo>
                      <a:pt x="120" y="1"/>
                    </a:moveTo>
                    <a:cubicBezTo>
                      <a:pt x="79" y="1"/>
                      <a:pt x="36" y="24"/>
                      <a:pt x="17" y="75"/>
                    </a:cubicBezTo>
                    <a:cubicBezTo>
                      <a:pt x="1" y="139"/>
                      <a:pt x="33" y="204"/>
                      <a:pt x="97" y="220"/>
                    </a:cubicBezTo>
                    <a:cubicBezTo>
                      <a:pt x="105" y="222"/>
                      <a:pt x="114" y="224"/>
                      <a:pt x="123" y="224"/>
                    </a:cubicBezTo>
                    <a:cubicBezTo>
                      <a:pt x="166" y="224"/>
                      <a:pt x="212" y="193"/>
                      <a:pt x="226" y="139"/>
                    </a:cubicBezTo>
                    <a:cubicBezTo>
                      <a:pt x="245" y="53"/>
                      <a:pt x="183" y="1"/>
                      <a:pt x="12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96" name="Google Shape;1796;p38"/>
              <p:cNvSpPr/>
              <p:nvPr/>
            </p:nvSpPr>
            <p:spPr>
              <a:xfrm>
                <a:off x="3461454" y="2760240"/>
                <a:ext cx="15993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8" extrusionOk="0">
                    <a:moveTo>
                      <a:pt x="114" y="1"/>
                    </a:moveTo>
                    <a:cubicBezTo>
                      <a:pt x="65" y="1"/>
                      <a:pt x="30" y="32"/>
                      <a:pt x="17" y="85"/>
                    </a:cubicBezTo>
                    <a:cubicBezTo>
                      <a:pt x="1" y="133"/>
                      <a:pt x="33" y="197"/>
                      <a:pt x="81" y="213"/>
                    </a:cubicBezTo>
                    <a:cubicBezTo>
                      <a:pt x="92" y="216"/>
                      <a:pt x="103" y="217"/>
                      <a:pt x="114" y="217"/>
                    </a:cubicBezTo>
                    <a:cubicBezTo>
                      <a:pt x="166" y="217"/>
                      <a:pt x="212" y="186"/>
                      <a:pt x="225" y="133"/>
                    </a:cubicBezTo>
                    <a:cubicBezTo>
                      <a:pt x="241" y="85"/>
                      <a:pt x="209" y="21"/>
                      <a:pt x="145" y="5"/>
                    </a:cubicBezTo>
                    <a:cubicBezTo>
                      <a:pt x="134" y="2"/>
                      <a:pt x="124" y="1"/>
                      <a:pt x="11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97" name="Google Shape;1797;p38"/>
              <p:cNvSpPr/>
              <p:nvPr/>
            </p:nvSpPr>
            <p:spPr>
              <a:xfrm>
                <a:off x="3740339" y="2800685"/>
                <a:ext cx="12755" cy="17183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60" extrusionOk="0">
                    <a:moveTo>
                      <a:pt x="37" y="0"/>
                    </a:moveTo>
                    <a:cubicBezTo>
                      <a:pt x="30" y="0"/>
                      <a:pt x="23" y="1"/>
                      <a:pt x="16" y="2"/>
                    </a:cubicBezTo>
                    <a:lnTo>
                      <a:pt x="0" y="259"/>
                    </a:lnTo>
                    <a:lnTo>
                      <a:pt x="0" y="259"/>
                    </a:lnTo>
                    <a:lnTo>
                      <a:pt x="193" y="195"/>
                    </a:lnTo>
                    <a:cubicBezTo>
                      <a:pt x="178" y="77"/>
                      <a:pt x="110" y="0"/>
                      <a:pt x="3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98" name="Google Shape;1798;p38"/>
              <p:cNvSpPr/>
              <p:nvPr/>
            </p:nvSpPr>
            <p:spPr>
              <a:xfrm>
                <a:off x="3844227" y="2818595"/>
                <a:ext cx="18108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13" extrusionOk="0">
                    <a:moveTo>
                      <a:pt x="218" y="0"/>
                    </a:moveTo>
                    <a:cubicBezTo>
                      <a:pt x="130" y="0"/>
                      <a:pt x="54" y="34"/>
                      <a:pt x="0" y="100"/>
                    </a:cubicBezTo>
                    <a:cubicBezTo>
                      <a:pt x="16" y="132"/>
                      <a:pt x="32" y="181"/>
                      <a:pt x="49" y="213"/>
                    </a:cubicBezTo>
                    <a:lnTo>
                      <a:pt x="225" y="165"/>
                    </a:lnTo>
                    <a:lnTo>
                      <a:pt x="257" y="4"/>
                    </a:lnTo>
                    <a:lnTo>
                      <a:pt x="273" y="4"/>
                    </a:lnTo>
                    <a:cubicBezTo>
                      <a:pt x="254" y="1"/>
                      <a:pt x="236" y="0"/>
                      <a:pt x="2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799" name="Google Shape;1799;p38"/>
              <p:cNvSpPr/>
              <p:nvPr/>
            </p:nvSpPr>
            <p:spPr>
              <a:xfrm>
                <a:off x="3758513" y="2766584"/>
                <a:ext cx="14738" cy="14738"/>
              </a:xfrm>
              <a:custGeom>
                <a:avLst/>
                <a:gdLst/>
                <a:ahLst/>
                <a:cxnLst/>
                <a:rect l="l" t="t" r="r" b="b"/>
                <a:pathLst>
                  <a:path w="223" h="223" extrusionOk="0">
                    <a:moveTo>
                      <a:pt x="107" y="1"/>
                    </a:moveTo>
                    <a:cubicBezTo>
                      <a:pt x="53" y="1"/>
                      <a:pt x="1" y="30"/>
                      <a:pt x="14" y="69"/>
                    </a:cubicBezTo>
                    <a:cubicBezTo>
                      <a:pt x="30" y="133"/>
                      <a:pt x="62" y="181"/>
                      <a:pt x="110" y="214"/>
                    </a:cubicBezTo>
                    <a:cubicBezTo>
                      <a:pt x="119" y="219"/>
                      <a:pt x="128" y="222"/>
                      <a:pt x="138" y="222"/>
                    </a:cubicBezTo>
                    <a:cubicBezTo>
                      <a:pt x="180" y="222"/>
                      <a:pt x="222" y="170"/>
                      <a:pt x="222" y="117"/>
                    </a:cubicBezTo>
                    <a:cubicBezTo>
                      <a:pt x="222" y="85"/>
                      <a:pt x="222" y="53"/>
                      <a:pt x="206" y="37"/>
                    </a:cubicBezTo>
                    <a:cubicBezTo>
                      <a:pt x="190" y="21"/>
                      <a:pt x="174" y="5"/>
                      <a:pt x="142" y="5"/>
                    </a:cubicBezTo>
                    <a:cubicBezTo>
                      <a:pt x="131" y="2"/>
                      <a:pt x="119" y="1"/>
                      <a:pt x="10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00" name="Google Shape;1800;p38"/>
              <p:cNvSpPr/>
              <p:nvPr/>
            </p:nvSpPr>
            <p:spPr>
              <a:xfrm>
                <a:off x="3939656" y="2719200"/>
                <a:ext cx="18108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5" extrusionOk="0">
                    <a:moveTo>
                      <a:pt x="16" y="0"/>
                    </a:moveTo>
                    <a:lnTo>
                      <a:pt x="16" y="0"/>
                    </a:lnTo>
                    <a:cubicBezTo>
                      <a:pt x="48" y="64"/>
                      <a:pt x="0" y="160"/>
                      <a:pt x="64" y="225"/>
                    </a:cubicBezTo>
                    <a:lnTo>
                      <a:pt x="241" y="177"/>
                    </a:lnTo>
                    <a:cubicBezTo>
                      <a:pt x="273" y="80"/>
                      <a:pt x="209" y="32"/>
                      <a:pt x="1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01" name="Google Shape;1801;p38"/>
              <p:cNvSpPr/>
              <p:nvPr/>
            </p:nvSpPr>
            <p:spPr>
              <a:xfrm>
                <a:off x="4118817" y="2789120"/>
                <a:ext cx="17051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98" extrusionOk="0">
                    <a:moveTo>
                      <a:pt x="177" y="1"/>
                    </a:moveTo>
                    <a:cubicBezTo>
                      <a:pt x="113" y="1"/>
                      <a:pt x="65" y="33"/>
                      <a:pt x="33" y="81"/>
                    </a:cubicBezTo>
                    <a:cubicBezTo>
                      <a:pt x="1" y="129"/>
                      <a:pt x="49" y="177"/>
                      <a:pt x="97" y="193"/>
                    </a:cubicBezTo>
                    <a:cubicBezTo>
                      <a:pt x="108" y="196"/>
                      <a:pt x="119" y="198"/>
                      <a:pt x="130" y="198"/>
                    </a:cubicBezTo>
                    <a:cubicBezTo>
                      <a:pt x="182" y="198"/>
                      <a:pt x="228" y="166"/>
                      <a:pt x="241" y="113"/>
                    </a:cubicBezTo>
                    <a:cubicBezTo>
                      <a:pt x="257" y="65"/>
                      <a:pt x="241" y="1"/>
                      <a:pt x="17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02" name="Google Shape;1802;p38"/>
              <p:cNvSpPr/>
              <p:nvPr/>
            </p:nvSpPr>
            <p:spPr>
              <a:xfrm>
                <a:off x="3953402" y="2798438"/>
                <a:ext cx="14936" cy="14473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19" extrusionOk="0">
                    <a:moveTo>
                      <a:pt x="95" y="0"/>
                    </a:moveTo>
                    <a:cubicBezTo>
                      <a:pt x="44" y="0"/>
                      <a:pt x="1" y="29"/>
                      <a:pt x="1" y="68"/>
                    </a:cubicBezTo>
                    <a:cubicBezTo>
                      <a:pt x="1" y="133"/>
                      <a:pt x="33" y="181"/>
                      <a:pt x="81" y="213"/>
                    </a:cubicBezTo>
                    <a:cubicBezTo>
                      <a:pt x="96" y="217"/>
                      <a:pt x="110" y="219"/>
                      <a:pt x="124" y="219"/>
                    </a:cubicBezTo>
                    <a:cubicBezTo>
                      <a:pt x="166" y="219"/>
                      <a:pt x="197" y="198"/>
                      <a:pt x="209" y="149"/>
                    </a:cubicBezTo>
                    <a:cubicBezTo>
                      <a:pt x="225" y="85"/>
                      <a:pt x="193" y="20"/>
                      <a:pt x="129" y="4"/>
                    </a:cubicBezTo>
                    <a:cubicBezTo>
                      <a:pt x="118" y="1"/>
                      <a:pt x="106" y="0"/>
                      <a:pt x="9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03" name="Google Shape;1803;p38"/>
              <p:cNvSpPr/>
              <p:nvPr/>
            </p:nvSpPr>
            <p:spPr>
              <a:xfrm>
                <a:off x="3733929" y="2750988"/>
                <a:ext cx="20223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09" extrusionOk="0">
                    <a:moveTo>
                      <a:pt x="113" y="0"/>
                    </a:moveTo>
                    <a:cubicBezTo>
                      <a:pt x="97" y="32"/>
                      <a:pt x="97" y="48"/>
                      <a:pt x="81" y="81"/>
                    </a:cubicBezTo>
                    <a:cubicBezTo>
                      <a:pt x="49" y="113"/>
                      <a:pt x="33" y="145"/>
                      <a:pt x="1" y="177"/>
                    </a:cubicBezTo>
                    <a:lnTo>
                      <a:pt x="129" y="209"/>
                    </a:lnTo>
                    <a:lnTo>
                      <a:pt x="290" y="145"/>
                    </a:lnTo>
                    <a:cubicBezTo>
                      <a:pt x="306" y="48"/>
                      <a:pt x="258" y="16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04" name="Google Shape;1804;p38"/>
              <p:cNvSpPr/>
              <p:nvPr/>
            </p:nvSpPr>
            <p:spPr>
              <a:xfrm>
                <a:off x="3481611" y="2910389"/>
                <a:ext cx="17051" cy="13680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07" extrusionOk="0">
                    <a:moveTo>
                      <a:pt x="125" y="1"/>
                    </a:moveTo>
                    <a:cubicBezTo>
                      <a:pt x="81" y="1"/>
                      <a:pt x="33" y="38"/>
                      <a:pt x="33" y="75"/>
                    </a:cubicBezTo>
                    <a:cubicBezTo>
                      <a:pt x="1" y="155"/>
                      <a:pt x="33" y="187"/>
                      <a:pt x="145" y="203"/>
                    </a:cubicBezTo>
                    <a:cubicBezTo>
                      <a:pt x="149" y="206"/>
                      <a:pt x="154" y="207"/>
                      <a:pt x="159" y="207"/>
                    </a:cubicBezTo>
                    <a:cubicBezTo>
                      <a:pt x="186" y="207"/>
                      <a:pt x="211" y="171"/>
                      <a:pt x="225" y="171"/>
                    </a:cubicBezTo>
                    <a:cubicBezTo>
                      <a:pt x="257" y="107"/>
                      <a:pt x="225" y="27"/>
                      <a:pt x="161" y="11"/>
                    </a:cubicBezTo>
                    <a:cubicBezTo>
                      <a:pt x="150" y="4"/>
                      <a:pt x="138" y="1"/>
                      <a:pt x="12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05" name="Google Shape;1805;p38"/>
              <p:cNvSpPr/>
              <p:nvPr/>
            </p:nvSpPr>
            <p:spPr>
              <a:xfrm>
                <a:off x="3412683" y="2887457"/>
                <a:ext cx="15993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4" extrusionOk="0">
                    <a:moveTo>
                      <a:pt x="119" y="1"/>
                    </a:moveTo>
                    <a:cubicBezTo>
                      <a:pt x="76" y="1"/>
                      <a:pt x="30" y="32"/>
                      <a:pt x="17" y="85"/>
                    </a:cubicBezTo>
                    <a:cubicBezTo>
                      <a:pt x="1" y="149"/>
                      <a:pt x="33" y="197"/>
                      <a:pt x="129" y="214"/>
                    </a:cubicBezTo>
                    <a:cubicBezTo>
                      <a:pt x="161" y="214"/>
                      <a:pt x="209" y="181"/>
                      <a:pt x="225" y="165"/>
                    </a:cubicBezTo>
                    <a:cubicBezTo>
                      <a:pt x="241" y="69"/>
                      <a:pt x="209" y="21"/>
                      <a:pt x="145" y="5"/>
                    </a:cubicBezTo>
                    <a:cubicBezTo>
                      <a:pt x="137" y="2"/>
                      <a:pt x="128" y="1"/>
                      <a:pt x="1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06" name="Google Shape;1806;p38"/>
              <p:cNvSpPr/>
              <p:nvPr/>
            </p:nvSpPr>
            <p:spPr>
              <a:xfrm>
                <a:off x="3607770" y="2910786"/>
                <a:ext cx="17051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98" extrusionOk="0">
                    <a:moveTo>
                      <a:pt x="127" y="1"/>
                    </a:moveTo>
                    <a:cubicBezTo>
                      <a:pt x="76" y="1"/>
                      <a:pt x="30" y="29"/>
                      <a:pt x="17" y="69"/>
                    </a:cubicBezTo>
                    <a:cubicBezTo>
                      <a:pt x="1" y="149"/>
                      <a:pt x="33" y="181"/>
                      <a:pt x="129" y="197"/>
                    </a:cubicBezTo>
                    <a:cubicBezTo>
                      <a:pt x="177" y="197"/>
                      <a:pt x="209" y="165"/>
                      <a:pt x="225" y="133"/>
                    </a:cubicBezTo>
                    <a:cubicBezTo>
                      <a:pt x="257" y="69"/>
                      <a:pt x="225" y="21"/>
                      <a:pt x="161" y="5"/>
                    </a:cubicBezTo>
                    <a:cubicBezTo>
                      <a:pt x="150" y="2"/>
                      <a:pt x="138" y="1"/>
                      <a:pt x="12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07" name="Google Shape;1807;p38"/>
              <p:cNvSpPr/>
              <p:nvPr/>
            </p:nvSpPr>
            <p:spPr>
              <a:xfrm>
                <a:off x="3780586" y="2864525"/>
                <a:ext cx="15993" cy="13746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08" extrusionOk="0">
                    <a:moveTo>
                      <a:pt x="135" y="0"/>
                    </a:moveTo>
                    <a:cubicBezTo>
                      <a:pt x="90" y="0"/>
                      <a:pt x="46" y="28"/>
                      <a:pt x="1" y="95"/>
                    </a:cubicBezTo>
                    <a:cubicBezTo>
                      <a:pt x="17" y="127"/>
                      <a:pt x="49" y="143"/>
                      <a:pt x="65" y="159"/>
                    </a:cubicBezTo>
                    <a:cubicBezTo>
                      <a:pt x="97" y="192"/>
                      <a:pt x="145" y="208"/>
                      <a:pt x="161" y="208"/>
                    </a:cubicBezTo>
                    <a:cubicBezTo>
                      <a:pt x="193" y="192"/>
                      <a:pt x="225" y="159"/>
                      <a:pt x="241" y="127"/>
                    </a:cubicBezTo>
                    <a:cubicBezTo>
                      <a:pt x="241" y="79"/>
                      <a:pt x="225" y="47"/>
                      <a:pt x="193" y="15"/>
                    </a:cubicBezTo>
                    <a:cubicBezTo>
                      <a:pt x="174" y="5"/>
                      <a:pt x="154" y="0"/>
                      <a:pt x="13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08" name="Google Shape;1808;p38"/>
              <p:cNvSpPr/>
              <p:nvPr/>
            </p:nvSpPr>
            <p:spPr>
              <a:xfrm>
                <a:off x="3551596" y="2920633"/>
                <a:ext cx="17051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3" extrusionOk="0">
                    <a:moveTo>
                      <a:pt x="193" y="0"/>
                    </a:moveTo>
                    <a:cubicBezTo>
                      <a:pt x="129" y="0"/>
                      <a:pt x="81" y="32"/>
                      <a:pt x="49" y="81"/>
                    </a:cubicBezTo>
                    <a:cubicBezTo>
                      <a:pt x="0" y="129"/>
                      <a:pt x="49" y="193"/>
                      <a:pt x="113" y="209"/>
                    </a:cubicBezTo>
                    <a:cubicBezTo>
                      <a:pt x="126" y="211"/>
                      <a:pt x="137" y="213"/>
                      <a:pt x="148" y="213"/>
                    </a:cubicBezTo>
                    <a:cubicBezTo>
                      <a:pt x="203" y="213"/>
                      <a:pt x="230" y="177"/>
                      <a:pt x="257" y="97"/>
                    </a:cubicBezTo>
                    <a:cubicBezTo>
                      <a:pt x="241" y="81"/>
                      <a:pt x="209" y="0"/>
                      <a:pt x="19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09" name="Google Shape;1809;p38"/>
              <p:cNvSpPr/>
              <p:nvPr/>
            </p:nvSpPr>
            <p:spPr>
              <a:xfrm>
                <a:off x="3677756" y="2920633"/>
                <a:ext cx="17051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97" extrusionOk="0">
                    <a:moveTo>
                      <a:pt x="193" y="0"/>
                    </a:moveTo>
                    <a:cubicBezTo>
                      <a:pt x="129" y="0"/>
                      <a:pt x="81" y="16"/>
                      <a:pt x="33" y="64"/>
                    </a:cubicBezTo>
                    <a:cubicBezTo>
                      <a:pt x="1" y="113"/>
                      <a:pt x="49" y="177"/>
                      <a:pt x="129" y="193"/>
                    </a:cubicBezTo>
                    <a:cubicBezTo>
                      <a:pt x="137" y="196"/>
                      <a:pt x="146" y="197"/>
                      <a:pt x="155" y="197"/>
                    </a:cubicBezTo>
                    <a:cubicBezTo>
                      <a:pt x="197" y="197"/>
                      <a:pt x="241" y="166"/>
                      <a:pt x="241" y="113"/>
                    </a:cubicBezTo>
                    <a:cubicBezTo>
                      <a:pt x="257" y="64"/>
                      <a:pt x="241" y="0"/>
                      <a:pt x="19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10" name="Google Shape;1810;p38"/>
              <p:cNvSpPr/>
              <p:nvPr/>
            </p:nvSpPr>
            <p:spPr>
              <a:xfrm>
                <a:off x="3892999" y="2885541"/>
                <a:ext cx="15927" cy="14209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15" extrusionOk="0">
                    <a:moveTo>
                      <a:pt x="119" y="0"/>
                    </a:moveTo>
                    <a:cubicBezTo>
                      <a:pt x="117" y="0"/>
                      <a:pt x="115" y="1"/>
                      <a:pt x="113" y="2"/>
                    </a:cubicBezTo>
                    <a:cubicBezTo>
                      <a:pt x="81" y="2"/>
                      <a:pt x="32" y="34"/>
                      <a:pt x="16" y="82"/>
                    </a:cubicBezTo>
                    <a:cubicBezTo>
                      <a:pt x="0" y="130"/>
                      <a:pt x="32" y="178"/>
                      <a:pt x="97" y="210"/>
                    </a:cubicBezTo>
                    <a:cubicBezTo>
                      <a:pt x="105" y="213"/>
                      <a:pt x="114" y="215"/>
                      <a:pt x="123" y="215"/>
                    </a:cubicBezTo>
                    <a:cubicBezTo>
                      <a:pt x="165" y="215"/>
                      <a:pt x="212" y="183"/>
                      <a:pt x="225" y="130"/>
                    </a:cubicBezTo>
                    <a:cubicBezTo>
                      <a:pt x="240" y="115"/>
                      <a:pt x="156" y="0"/>
                      <a:pt x="1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11" name="Google Shape;1811;p38"/>
              <p:cNvSpPr/>
              <p:nvPr/>
            </p:nvSpPr>
            <p:spPr>
              <a:xfrm>
                <a:off x="3753028" y="2931206"/>
                <a:ext cx="15993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98" extrusionOk="0">
                    <a:moveTo>
                      <a:pt x="113" y="1"/>
                    </a:moveTo>
                    <a:cubicBezTo>
                      <a:pt x="65" y="1"/>
                      <a:pt x="33" y="33"/>
                      <a:pt x="17" y="65"/>
                    </a:cubicBezTo>
                    <a:cubicBezTo>
                      <a:pt x="1" y="113"/>
                      <a:pt x="33" y="177"/>
                      <a:pt x="97" y="193"/>
                    </a:cubicBezTo>
                    <a:cubicBezTo>
                      <a:pt x="105" y="196"/>
                      <a:pt x="114" y="197"/>
                      <a:pt x="124" y="197"/>
                    </a:cubicBezTo>
                    <a:cubicBezTo>
                      <a:pt x="166" y="197"/>
                      <a:pt x="212" y="169"/>
                      <a:pt x="225" y="129"/>
                    </a:cubicBezTo>
                    <a:cubicBezTo>
                      <a:pt x="241" y="65"/>
                      <a:pt x="225" y="33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12" name="Google Shape;1812;p38"/>
              <p:cNvSpPr/>
              <p:nvPr/>
            </p:nvSpPr>
            <p:spPr>
              <a:xfrm>
                <a:off x="3454053" y="2910653"/>
                <a:ext cx="18108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16" extrusionOk="0">
                    <a:moveTo>
                      <a:pt x="167" y="1"/>
                    </a:moveTo>
                    <a:cubicBezTo>
                      <a:pt x="154" y="1"/>
                      <a:pt x="141" y="3"/>
                      <a:pt x="129" y="7"/>
                    </a:cubicBezTo>
                    <a:cubicBezTo>
                      <a:pt x="81" y="23"/>
                      <a:pt x="32" y="55"/>
                      <a:pt x="0" y="87"/>
                    </a:cubicBezTo>
                    <a:cubicBezTo>
                      <a:pt x="49" y="119"/>
                      <a:pt x="81" y="215"/>
                      <a:pt x="161" y="215"/>
                    </a:cubicBezTo>
                    <a:lnTo>
                      <a:pt x="273" y="55"/>
                    </a:lnTo>
                    <a:cubicBezTo>
                      <a:pt x="249" y="19"/>
                      <a:pt x="207" y="1"/>
                      <a:pt x="16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13" name="Google Shape;1813;p38"/>
              <p:cNvSpPr/>
              <p:nvPr/>
            </p:nvSpPr>
            <p:spPr>
              <a:xfrm>
                <a:off x="3527211" y="2918386"/>
                <a:ext cx="13812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20" extrusionOk="0">
                    <a:moveTo>
                      <a:pt x="118" y="1"/>
                    </a:moveTo>
                    <a:cubicBezTo>
                      <a:pt x="71" y="1"/>
                      <a:pt x="27" y="36"/>
                      <a:pt x="16" y="98"/>
                    </a:cubicBezTo>
                    <a:cubicBezTo>
                      <a:pt x="0" y="147"/>
                      <a:pt x="32" y="195"/>
                      <a:pt x="81" y="211"/>
                    </a:cubicBezTo>
                    <a:cubicBezTo>
                      <a:pt x="93" y="217"/>
                      <a:pt x="104" y="220"/>
                      <a:pt x="113" y="220"/>
                    </a:cubicBezTo>
                    <a:cubicBezTo>
                      <a:pt x="150" y="220"/>
                      <a:pt x="161" y="176"/>
                      <a:pt x="161" y="163"/>
                    </a:cubicBezTo>
                    <a:cubicBezTo>
                      <a:pt x="177" y="147"/>
                      <a:pt x="193" y="147"/>
                      <a:pt x="193" y="115"/>
                    </a:cubicBezTo>
                    <a:cubicBezTo>
                      <a:pt x="193" y="82"/>
                      <a:pt x="209" y="50"/>
                      <a:pt x="193" y="34"/>
                    </a:cubicBezTo>
                    <a:cubicBezTo>
                      <a:pt x="170" y="12"/>
                      <a:pt x="143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14" name="Google Shape;1814;p38"/>
              <p:cNvSpPr/>
              <p:nvPr/>
            </p:nvSpPr>
            <p:spPr>
              <a:xfrm>
                <a:off x="3652312" y="2918518"/>
                <a:ext cx="14936" cy="13746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8" extrusionOk="0">
                    <a:moveTo>
                      <a:pt x="97" y="0"/>
                    </a:moveTo>
                    <a:cubicBezTo>
                      <a:pt x="81" y="0"/>
                      <a:pt x="49" y="48"/>
                      <a:pt x="1" y="80"/>
                    </a:cubicBezTo>
                    <a:cubicBezTo>
                      <a:pt x="33" y="129"/>
                      <a:pt x="49" y="161"/>
                      <a:pt x="97" y="193"/>
                    </a:cubicBezTo>
                    <a:cubicBezTo>
                      <a:pt x="108" y="204"/>
                      <a:pt x="118" y="208"/>
                      <a:pt x="127" y="208"/>
                    </a:cubicBezTo>
                    <a:cubicBezTo>
                      <a:pt x="158" y="208"/>
                      <a:pt x="177" y="157"/>
                      <a:pt x="177" y="145"/>
                    </a:cubicBezTo>
                    <a:cubicBezTo>
                      <a:pt x="193" y="129"/>
                      <a:pt x="209" y="129"/>
                      <a:pt x="209" y="113"/>
                    </a:cubicBezTo>
                    <a:cubicBezTo>
                      <a:pt x="209" y="80"/>
                      <a:pt x="225" y="32"/>
                      <a:pt x="209" y="32"/>
                    </a:cubicBezTo>
                    <a:cubicBezTo>
                      <a:pt x="177" y="16"/>
                      <a:pt x="145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15" name="Google Shape;1815;p38"/>
              <p:cNvSpPr/>
              <p:nvPr/>
            </p:nvSpPr>
            <p:spPr>
              <a:xfrm>
                <a:off x="3896171" y="2864657"/>
                <a:ext cx="17051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06" extrusionOk="0">
                    <a:moveTo>
                      <a:pt x="134" y="0"/>
                    </a:moveTo>
                    <a:cubicBezTo>
                      <a:pt x="97" y="0"/>
                      <a:pt x="60" y="26"/>
                      <a:pt x="49" y="61"/>
                    </a:cubicBezTo>
                    <a:cubicBezTo>
                      <a:pt x="1" y="109"/>
                      <a:pt x="17" y="173"/>
                      <a:pt x="81" y="206"/>
                    </a:cubicBezTo>
                    <a:lnTo>
                      <a:pt x="241" y="141"/>
                    </a:lnTo>
                    <a:cubicBezTo>
                      <a:pt x="257" y="93"/>
                      <a:pt x="225" y="29"/>
                      <a:pt x="177" y="13"/>
                    </a:cubicBezTo>
                    <a:cubicBezTo>
                      <a:pt x="164" y="4"/>
                      <a:pt x="149" y="0"/>
                      <a:pt x="13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16" name="Google Shape;1816;p38"/>
              <p:cNvSpPr/>
              <p:nvPr/>
            </p:nvSpPr>
            <p:spPr>
              <a:xfrm>
                <a:off x="3887712" y="2683117"/>
                <a:ext cx="15927" cy="12094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83" extrusionOk="0">
                    <a:moveTo>
                      <a:pt x="96" y="1"/>
                    </a:moveTo>
                    <a:cubicBezTo>
                      <a:pt x="64" y="1"/>
                      <a:pt x="16" y="65"/>
                      <a:pt x="16" y="81"/>
                    </a:cubicBezTo>
                    <a:cubicBezTo>
                      <a:pt x="0" y="113"/>
                      <a:pt x="16" y="145"/>
                      <a:pt x="16" y="177"/>
                    </a:cubicBezTo>
                    <a:lnTo>
                      <a:pt x="16" y="161"/>
                    </a:lnTo>
                    <a:cubicBezTo>
                      <a:pt x="32" y="177"/>
                      <a:pt x="45" y="182"/>
                      <a:pt x="57" y="182"/>
                    </a:cubicBezTo>
                    <a:cubicBezTo>
                      <a:pt x="82" y="182"/>
                      <a:pt x="107" y="161"/>
                      <a:pt x="161" y="161"/>
                    </a:cubicBezTo>
                    <a:cubicBezTo>
                      <a:pt x="241" y="161"/>
                      <a:pt x="241" y="97"/>
                      <a:pt x="209" y="65"/>
                    </a:cubicBezTo>
                    <a:cubicBezTo>
                      <a:pt x="193" y="17"/>
                      <a:pt x="145" y="1"/>
                      <a:pt x="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17" name="Google Shape;1817;p38"/>
              <p:cNvSpPr/>
              <p:nvPr/>
            </p:nvSpPr>
            <p:spPr>
              <a:xfrm>
                <a:off x="3984199" y="2830490"/>
                <a:ext cx="18042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73" h="194" extrusionOk="0">
                    <a:moveTo>
                      <a:pt x="161" y="1"/>
                    </a:moveTo>
                    <a:cubicBezTo>
                      <a:pt x="112" y="1"/>
                      <a:pt x="64" y="17"/>
                      <a:pt x="48" y="49"/>
                    </a:cubicBezTo>
                    <a:cubicBezTo>
                      <a:pt x="0" y="113"/>
                      <a:pt x="32" y="161"/>
                      <a:pt x="80" y="193"/>
                    </a:cubicBezTo>
                    <a:cubicBezTo>
                      <a:pt x="128" y="177"/>
                      <a:pt x="161" y="161"/>
                      <a:pt x="209" y="145"/>
                    </a:cubicBezTo>
                    <a:cubicBezTo>
                      <a:pt x="225" y="129"/>
                      <a:pt x="273" y="129"/>
                      <a:pt x="241" y="81"/>
                    </a:cubicBezTo>
                    <a:cubicBezTo>
                      <a:pt x="225" y="49"/>
                      <a:pt x="193" y="1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18" name="Google Shape;1818;p38"/>
              <p:cNvSpPr/>
              <p:nvPr/>
            </p:nvSpPr>
            <p:spPr>
              <a:xfrm>
                <a:off x="3780586" y="2772202"/>
                <a:ext cx="23395" cy="18042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73" extrusionOk="0">
                    <a:moveTo>
                      <a:pt x="338" y="0"/>
                    </a:moveTo>
                    <a:lnTo>
                      <a:pt x="241" y="48"/>
                    </a:lnTo>
                    <a:cubicBezTo>
                      <a:pt x="193" y="48"/>
                      <a:pt x="145" y="64"/>
                      <a:pt x="113" y="96"/>
                    </a:cubicBezTo>
                    <a:cubicBezTo>
                      <a:pt x="65" y="129"/>
                      <a:pt x="33" y="177"/>
                      <a:pt x="1" y="225"/>
                    </a:cubicBezTo>
                    <a:lnTo>
                      <a:pt x="65" y="273"/>
                    </a:lnTo>
                    <a:lnTo>
                      <a:pt x="65" y="241"/>
                    </a:lnTo>
                    <a:cubicBezTo>
                      <a:pt x="97" y="209"/>
                      <a:pt x="145" y="145"/>
                      <a:pt x="193" y="145"/>
                    </a:cubicBezTo>
                    <a:cubicBezTo>
                      <a:pt x="198" y="142"/>
                      <a:pt x="203" y="141"/>
                      <a:pt x="209" y="141"/>
                    </a:cubicBezTo>
                    <a:cubicBezTo>
                      <a:pt x="243" y="141"/>
                      <a:pt x="299" y="179"/>
                      <a:pt x="354" y="193"/>
                    </a:cubicBezTo>
                    <a:lnTo>
                      <a:pt x="354" y="129"/>
                    </a:lnTo>
                    <a:lnTo>
                      <a:pt x="354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19" name="Google Shape;1819;p38"/>
              <p:cNvSpPr/>
              <p:nvPr/>
            </p:nvSpPr>
            <p:spPr>
              <a:xfrm>
                <a:off x="3731814" y="2915346"/>
                <a:ext cx="17051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82" extrusionOk="0">
                    <a:moveTo>
                      <a:pt x="129" y="0"/>
                    </a:moveTo>
                    <a:cubicBezTo>
                      <a:pt x="97" y="0"/>
                      <a:pt x="65" y="32"/>
                      <a:pt x="1" y="64"/>
                    </a:cubicBezTo>
                    <a:cubicBezTo>
                      <a:pt x="17" y="96"/>
                      <a:pt x="49" y="144"/>
                      <a:pt x="65" y="177"/>
                    </a:cubicBezTo>
                    <a:cubicBezTo>
                      <a:pt x="65" y="180"/>
                      <a:pt x="67" y="181"/>
                      <a:pt x="70" y="181"/>
                    </a:cubicBezTo>
                    <a:cubicBezTo>
                      <a:pt x="84" y="181"/>
                      <a:pt x="119" y="161"/>
                      <a:pt x="145" y="161"/>
                    </a:cubicBezTo>
                    <a:cubicBezTo>
                      <a:pt x="161" y="161"/>
                      <a:pt x="177" y="144"/>
                      <a:pt x="193" y="144"/>
                    </a:cubicBezTo>
                    <a:cubicBezTo>
                      <a:pt x="257" y="144"/>
                      <a:pt x="257" y="96"/>
                      <a:pt x="241" y="80"/>
                    </a:cubicBezTo>
                    <a:cubicBezTo>
                      <a:pt x="209" y="32"/>
                      <a:pt x="177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20" name="Google Shape;1820;p38"/>
              <p:cNvSpPr/>
              <p:nvPr/>
            </p:nvSpPr>
            <p:spPr>
              <a:xfrm>
                <a:off x="3462512" y="2893074"/>
                <a:ext cx="19165" cy="15927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41" extrusionOk="0">
                    <a:moveTo>
                      <a:pt x="129" y="0"/>
                    </a:moveTo>
                    <a:lnTo>
                      <a:pt x="1" y="48"/>
                    </a:lnTo>
                    <a:cubicBezTo>
                      <a:pt x="33" y="129"/>
                      <a:pt x="49" y="177"/>
                      <a:pt x="65" y="241"/>
                    </a:cubicBezTo>
                    <a:cubicBezTo>
                      <a:pt x="161" y="96"/>
                      <a:pt x="161" y="96"/>
                      <a:pt x="290" y="96"/>
                    </a:cubicBezTo>
                    <a:cubicBezTo>
                      <a:pt x="273" y="16"/>
                      <a:pt x="209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21" name="Google Shape;1821;p38"/>
              <p:cNvSpPr/>
              <p:nvPr/>
            </p:nvSpPr>
            <p:spPr>
              <a:xfrm>
                <a:off x="3930074" y="2784626"/>
                <a:ext cx="18108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82" extrusionOk="0">
                    <a:moveTo>
                      <a:pt x="144" y="1"/>
                    </a:moveTo>
                    <a:cubicBezTo>
                      <a:pt x="92" y="1"/>
                      <a:pt x="46" y="29"/>
                      <a:pt x="33" y="69"/>
                    </a:cubicBezTo>
                    <a:cubicBezTo>
                      <a:pt x="1" y="149"/>
                      <a:pt x="49" y="165"/>
                      <a:pt x="97" y="181"/>
                    </a:cubicBezTo>
                    <a:lnTo>
                      <a:pt x="258" y="117"/>
                    </a:lnTo>
                    <a:cubicBezTo>
                      <a:pt x="274" y="53"/>
                      <a:pt x="242" y="21"/>
                      <a:pt x="177" y="5"/>
                    </a:cubicBezTo>
                    <a:cubicBezTo>
                      <a:pt x="166" y="2"/>
                      <a:pt x="155" y="1"/>
                      <a:pt x="14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22" name="Google Shape;1822;p38"/>
              <p:cNvSpPr/>
              <p:nvPr/>
            </p:nvSpPr>
            <p:spPr>
              <a:xfrm>
                <a:off x="4095488" y="2795068"/>
                <a:ext cx="12821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02" extrusionOk="0">
                    <a:moveTo>
                      <a:pt x="101" y="0"/>
                    </a:moveTo>
                    <a:cubicBezTo>
                      <a:pt x="88" y="0"/>
                      <a:pt x="76" y="2"/>
                      <a:pt x="65" y="7"/>
                    </a:cubicBezTo>
                    <a:cubicBezTo>
                      <a:pt x="33" y="23"/>
                      <a:pt x="1" y="71"/>
                      <a:pt x="1" y="103"/>
                    </a:cubicBezTo>
                    <a:cubicBezTo>
                      <a:pt x="17" y="136"/>
                      <a:pt x="49" y="168"/>
                      <a:pt x="65" y="200"/>
                    </a:cubicBezTo>
                    <a:cubicBezTo>
                      <a:pt x="86" y="200"/>
                      <a:pt x="106" y="201"/>
                      <a:pt x="122" y="201"/>
                    </a:cubicBezTo>
                    <a:cubicBezTo>
                      <a:pt x="154" y="201"/>
                      <a:pt x="172" y="194"/>
                      <a:pt x="161" y="152"/>
                    </a:cubicBezTo>
                    <a:cubicBezTo>
                      <a:pt x="161" y="119"/>
                      <a:pt x="177" y="87"/>
                      <a:pt x="177" y="71"/>
                    </a:cubicBezTo>
                    <a:cubicBezTo>
                      <a:pt x="193" y="55"/>
                      <a:pt x="177" y="7"/>
                      <a:pt x="177" y="7"/>
                    </a:cubicBezTo>
                    <a:cubicBezTo>
                      <a:pt x="156" y="7"/>
                      <a:pt x="127" y="0"/>
                      <a:pt x="10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23" name="Google Shape;1823;p38"/>
              <p:cNvSpPr/>
              <p:nvPr/>
            </p:nvSpPr>
            <p:spPr>
              <a:xfrm>
                <a:off x="3952345" y="2667322"/>
                <a:ext cx="14936" cy="1539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33" extrusionOk="0">
                    <a:moveTo>
                      <a:pt x="92" y="1"/>
                    </a:moveTo>
                    <a:cubicBezTo>
                      <a:pt x="85" y="1"/>
                      <a:pt x="76" y="4"/>
                      <a:pt x="65" y="15"/>
                    </a:cubicBezTo>
                    <a:cubicBezTo>
                      <a:pt x="49" y="47"/>
                      <a:pt x="1" y="79"/>
                      <a:pt x="1" y="127"/>
                    </a:cubicBezTo>
                    <a:cubicBezTo>
                      <a:pt x="1" y="159"/>
                      <a:pt x="33" y="191"/>
                      <a:pt x="65" y="224"/>
                    </a:cubicBezTo>
                    <a:cubicBezTo>
                      <a:pt x="77" y="230"/>
                      <a:pt x="87" y="232"/>
                      <a:pt x="95" y="232"/>
                    </a:cubicBezTo>
                    <a:cubicBezTo>
                      <a:pt x="130" y="232"/>
                      <a:pt x="132" y="185"/>
                      <a:pt x="145" y="159"/>
                    </a:cubicBezTo>
                    <a:cubicBezTo>
                      <a:pt x="161" y="159"/>
                      <a:pt x="161" y="143"/>
                      <a:pt x="177" y="143"/>
                    </a:cubicBezTo>
                    <a:cubicBezTo>
                      <a:pt x="225" y="95"/>
                      <a:pt x="209" y="47"/>
                      <a:pt x="129" y="15"/>
                    </a:cubicBezTo>
                    <a:cubicBezTo>
                      <a:pt x="118" y="15"/>
                      <a:pt x="108" y="1"/>
                      <a:pt x="9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24" name="Google Shape;1824;p38"/>
              <p:cNvSpPr/>
              <p:nvPr/>
            </p:nvSpPr>
            <p:spPr>
              <a:xfrm>
                <a:off x="3733929" y="2707305"/>
                <a:ext cx="15993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3" extrusionOk="0">
                    <a:moveTo>
                      <a:pt x="149" y="0"/>
                    </a:moveTo>
                    <a:cubicBezTo>
                      <a:pt x="142" y="0"/>
                      <a:pt x="136" y="1"/>
                      <a:pt x="129" y="4"/>
                    </a:cubicBezTo>
                    <a:cubicBezTo>
                      <a:pt x="81" y="20"/>
                      <a:pt x="49" y="36"/>
                      <a:pt x="33" y="84"/>
                    </a:cubicBezTo>
                    <a:cubicBezTo>
                      <a:pt x="1" y="132"/>
                      <a:pt x="33" y="196"/>
                      <a:pt x="97" y="212"/>
                    </a:cubicBezTo>
                    <a:lnTo>
                      <a:pt x="242" y="100"/>
                    </a:lnTo>
                    <a:cubicBezTo>
                      <a:pt x="242" y="44"/>
                      <a:pt x="193" y="0"/>
                      <a:pt x="14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25" name="Google Shape;1825;p38"/>
              <p:cNvSpPr/>
              <p:nvPr/>
            </p:nvSpPr>
            <p:spPr>
              <a:xfrm>
                <a:off x="3832530" y="2773259"/>
                <a:ext cx="15993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0" extrusionOk="0">
                    <a:moveTo>
                      <a:pt x="145" y="0"/>
                    </a:moveTo>
                    <a:cubicBezTo>
                      <a:pt x="97" y="0"/>
                      <a:pt x="49" y="0"/>
                      <a:pt x="17" y="32"/>
                    </a:cubicBezTo>
                    <a:cubicBezTo>
                      <a:pt x="1" y="80"/>
                      <a:pt x="1" y="113"/>
                      <a:pt x="17" y="161"/>
                    </a:cubicBezTo>
                    <a:cubicBezTo>
                      <a:pt x="27" y="192"/>
                      <a:pt x="58" y="209"/>
                      <a:pt x="91" y="209"/>
                    </a:cubicBezTo>
                    <a:cubicBezTo>
                      <a:pt x="109" y="209"/>
                      <a:pt x="128" y="204"/>
                      <a:pt x="145" y="193"/>
                    </a:cubicBezTo>
                    <a:lnTo>
                      <a:pt x="129" y="177"/>
                    </a:lnTo>
                    <a:lnTo>
                      <a:pt x="242" y="16"/>
                    </a:lnTo>
                    <a:lnTo>
                      <a:pt x="226" y="16"/>
                    </a:lnTo>
                    <a:cubicBezTo>
                      <a:pt x="209" y="16"/>
                      <a:pt x="177" y="0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26" name="Google Shape;1826;p38"/>
              <p:cNvSpPr/>
              <p:nvPr/>
            </p:nvSpPr>
            <p:spPr>
              <a:xfrm>
                <a:off x="3584441" y="2909993"/>
                <a:ext cx="13878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13" extrusionOk="0">
                    <a:moveTo>
                      <a:pt x="117" y="1"/>
                    </a:moveTo>
                    <a:cubicBezTo>
                      <a:pt x="99" y="1"/>
                      <a:pt x="81" y="6"/>
                      <a:pt x="65" y="17"/>
                    </a:cubicBezTo>
                    <a:cubicBezTo>
                      <a:pt x="33" y="33"/>
                      <a:pt x="1" y="81"/>
                      <a:pt x="1" y="129"/>
                    </a:cubicBezTo>
                    <a:cubicBezTo>
                      <a:pt x="1" y="171"/>
                      <a:pt x="37" y="213"/>
                      <a:pt x="78" y="213"/>
                    </a:cubicBezTo>
                    <a:cubicBezTo>
                      <a:pt x="84" y="213"/>
                      <a:pt x="91" y="212"/>
                      <a:pt x="97" y="209"/>
                    </a:cubicBezTo>
                    <a:lnTo>
                      <a:pt x="209" y="65"/>
                    </a:lnTo>
                    <a:cubicBezTo>
                      <a:pt x="188" y="22"/>
                      <a:pt x="152" y="1"/>
                      <a:pt x="11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27" name="Google Shape;1827;p38"/>
              <p:cNvSpPr/>
              <p:nvPr/>
            </p:nvSpPr>
            <p:spPr>
              <a:xfrm>
                <a:off x="4031913" y="2754160"/>
                <a:ext cx="18042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26" extrusionOk="0">
                    <a:moveTo>
                      <a:pt x="177" y="0"/>
                    </a:moveTo>
                    <a:cubicBezTo>
                      <a:pt x="128" y="0"/>
                      <a:pt x="64" y="0"/>
                      <a:pt x="48" y="17"/>
                    </a:cubicBezTo>
                    <a:cubicBezTo>
                      <a:pt x="16" y="49"/>
                      <a:pt x="0" y="97"/>
                      <a:pt x="16" y="145"/>
                    </a:cubicBezTo>
                    <a:cubicBezTo>
                      <a:pt x="32" y="177"/>
                      <a:pt x="80" y="193"/>
                      <a:pt x="128" y="225"/>
                    </a:cubicBezTo>
                    <a:cubicBezTo>
                      <a:pt x="144" y="113"/>
                      <a:pt x="177" y="49"/>
                      <a:pt x="273" y="49"/>
                    </a:cubicBezTo>
                    <a:cubicBezTo>
                      <a:pt x="241" y="33"/>
                      <a:pt x="209" y="17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28" name="Google Shape;1828;p38"/>
              <p:cNvSpPr/>
              <p:nvPr/>
            </p:nvSpPr>
            <p:spPr>
              <a:xfrm>
                <a:off x="4026560" y="2804783"/>
                <a:ext cx="12821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20" extrusionOk="0">
                    <a:moveTo>
                      <a:pt x="93" y="1"/>
                    </a:moveTo>
                    <a:cubicBezTo>
                      <a:pt x="65" y="1"/>
                      <a:pt x="41" y="13"/>
                      <a:pt x="17" y="37"/>
                    </a:cubicBezTo>
                    <a:cubicBezTo>
                      <a:pt x="1" y="85"/>
                      <a:pt x="1" y="133"/>
                      <a:pt x="17" y="181"/>
                    </a:cubicBezTo>
                    <a:cubicBezTo>
                      <a:pt x="29" y="205"/>
                      <a:pt x="58" y="219"/>
                      <a:pt x="91" y="219"/>
                    </a:cubicBezTo>
                    <a:cubicBezTo>
                      <a:pt x="103" y="219"/>
                      <a:pt x="116" y="217"/>
                      <a:pt x="129" y="213"/>
                    </a:cubicBezTo>
                    <a:lnTo>
                      <a:pt x="193" y="37"/>
                    </a:lnTo>
                    <a:cubicBezTo>
                      <a:pt x="153" y="13"/>
                      <a:pt x="121" y="1"/>
                      <a:pt x="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29" name="Google Shape;1829;p38"/>
              <p:cNvSpPr/>
              <p:nvPr/>
            </p:nvSpPr>
            <p:spPr>
              <a:xfrm>
                <a:off x="3547367" y="2874768"/>
                <a:ext cx="11697" cy="15266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31" extrusionOk="0">
                    <a:moveTo>
                      <a:pt x="87" y="0"/>
                    </a:moveTo>
                    <a:cubicBezTo>
                      <a:pt x="44" y="0"/>
                      <a:pt x="0" y="31"/>
                      <a:pt x="0" y="85"/>
                    </a:cubicBezTo>
                    <a:cubicBezTo>
                      <a:pt x="0" y="133"/>
                      <a:pt x="16" y="181"/>
                      <a:pt x="48" y="213"/>
                    </a:cubicBezTo>
                    <a:cubicBezTo>
                      <a:pt x="61" y="225"/>
                      <a:pt x="78" y="230"/>
                      <a:pt x="96" y="230"/>
                    </a:cubicBezTo>
                    <a:cubicBezTo>
                      <a:pt x="125" y="230"/>
                      <a:pt x="157" y="217"/>
                      <a:pt x="177" y="197"/>
                    </a:cubicBezTo>
                    <a:cubicBezTo>
                      <a:pt x="161" y="133"/>
                      <a:pt x="145" y="69"/>
                      <a:pt x="113" y="4"/>
                    </a:cubicBezTo>
                    <a:cubicBezTo>
                      <a:pt x="104" y="2"/>
                      <a:pt x="96" y="0"/>
                      <a:pt x="8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30" name="Google Shape;1830;p38"/>
              <p:cNvSpPr/>
              <p:nvPr/>
            </p:nvSpPr>
            <p:spPr>
              <a:xfrm>
                <a:off x="3622639" y="2795266"/>
                <a:ext cx="12755" cy="16191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45" extrusionOk="0">
                    <a:moveTo>
                      <a:pt x="113" y="0"/>
                    </a:moveTo>
                    <a:cubicBezTo>
                      <a:pt x="85" y="0"/>
                      <a:pt x="56" y="12"/>
                      <a:pt x="32" y="36"/>
                    </a:cubicBezTo>
                    <a:cubicBezTo>
                      <a:pt x="0" y="68"/>
                      <a:pt x="0" y="116"/>
                      <a:pt x="0" y="165"/>
                    </a:cubicBezTo>
                    <a:cubicBezTo>
                      <a:pt x="16" y="197"/>
                      <a:pt x="81" y="229"/>
                      <a:pt x="113" y="245"/>
                    </a:cubicBezTo>
                    <a:lnTo>
                      <a:pt x="129" y="213"/>
                    </a:lnTo>
                    <a:lnTo>
                      <a:pt x="193" y="36"/>
                    </a:lnTo>
                    <a:cubicBezTo>
                      <a:pt x="169" y="12"/>
                      <a:pt x="141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31" name="Google Shape;1831;p38"/>
              <p:cNvSpPr/>
              <p:nvPr/>
            </p:nvSpPr>
            <p:spPr>
              <a:xfrm>
                <a:off x="3389354" y="2886664"/>
                <a:ext cx="12821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26" extrusionOk="0">
                    <a:moveTo>
                      <a:pt x="116" y="1"/>
                    </a:moveTo>
                    <a:cubicBezTo>
                      <a:pt x="99" y="1"/>
                      <a:pt x="81" y="6"/>
                      <a:pt x="65" y="17"/>
                    </a:cubicBezTo>
                    <a:cubicBezTo>
                      <a:pt x="17" y="33"/>
                      <a:pt x="1" y="81"/>
                      <a:pt x="1" y="129"/>
                    </a:cubicBezTo>
                    <a:cubicBezTo>
                      <a:pt x="1" y="177"/>
                      <a:pt x="33" y="226"/>
                      <a:pt x="97" y="226"/>
                    </a:cubicBezTo>
                    <a:cubicBezTo>
                      <a:pt x="129" y="161"/>
                      <a:pt x="161" y="113"/>
                      <a:pt x="193" y="65"/>
                    </a:cubicBezTo>
                    <a:cubicBezTo>
                      <a:pt x="183" y="22"/>
                      <a:pt x="150" y="1"/>
                      <a:pt x="11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32" name="Google Shape;1832;p38"/>
              <p:cNvSpPr/>
              <p:nvPr/>
            </p:nvSpPr>
            <p:spPr>
              <a:xfrm>
                <a:off x="4009642" y="2688404"/>
                <a:ext cx="13812" cy="20619"/>
              </a:xfrm>
              <a:custGeom>
                <a:avLst/>
                <a:gdLst/>
                <a:ahLst/>
                <a:cxnLst/>
                <a:rect l="l" t="t" r="r" b="b"/>
                <a:pathLst>
                  <a:path w="209" h="312" extrusionOk="0">
                    <a:moveTo>
                      <a:pt x="32" y="1"/>
                    </a:moveTo>
                    <a:cubicBezTo>
                      <a:pt x="48" y="49"/>
                      <a:pt x="64" y="81"/>
                      <a:pt x="64" y="113"/>
                    </a:cubicBezTo>
                    <a:lnTo>
                      <a:pt x="0" y="225"/>
                    </a:lnTo>
                    <a:lnTo>
                      <a:pt x="16" y="225"/>
                    </a:lnTo>
                    <a:cubicBezTo>
                      <a:pt x="41" y="284"/>
                      <a:pt x="53" y="312"/>
                      <a:pt x="79" y="312"/>
                    </a:cubicBezTo>
                    <a:cubicBezTo>
                      <a:pt x="103" y="312"/>
                      <a:pt x="139" y="288"/>
                      <a:pt x="209" y="241"/>
                    </a:cubicBezTo>
                    <a:cubicBezTo>
                      <a:pt x="96" y="193"/>
                      <a:pt x="80" y="177"/>
                      <a:pt x="129" y="33"/>
                    </a:cubicBezTo>
                    <a:lnTo>
                      <a:pt x="32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33" name="Google Shape;1833;p38"/>
              <p:cNvSpPr/>
              <p:nvPr/>
            </p:nvSpPr>
            <p:spPr>
              <a:xfrm>
                <a:off x="3798628" y="2688007"/>
                <a:ext cx="14936" cy="1216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4" extrusionOk="0">
                    <a:moveTo>
                      <a:pt x="107" y="0"/>
                    </a:moveTo>
                    <a:cubicBezTo>
                      <a:pt x="82" y="0"/>
                      <a:pt x="44" y="15"/>
                      <a:pt x="33" y="39"/>
                    </a:cubicBezTo>
                    <a:cubicBezTo>
                      <a:pt x="17" y="87"/>
                      <a:pt x="1" y="135"/>
                      <a:pt x="1" y="183"/>
                    </a:cubicBezTo>
                    <a:lnTo>
                      <a:pt x="225" y="135"/>
                    </a:lnTo>
                    <a:cubicBezTo>
                      <a:pt x="193" y="87"/>
                      <a:pt x="177" y="39"/>
                      <a:pt x="129" y="7"/>
                    </a:cubicBezTo>
                    <a:cubicBezTo>
                      <a:pt x="125" y="2"/>
                      <a:pt x="117" y="0"/>
                      <a:pt x="10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34" name="Google Shape;1834;p38"/>
              <p:cNvSpPr/>
              <p:nvPr/>
            </p:nvSpPr>
            <p:spPr>
              <a:xfrm>
                <a:off x="3691832" y="2764602"/>
                <a:ext cx="20950" cy="18240"/>
              </a:xfrm>
              <a:custGeom>
                <a:avLst/>
                <a:gdLst/>
                <a:ahLst/>
                <a:cxnLst/>
                <a:rect l="l" t="t" r="r" b="b"/>
                <a:pathLst>
                  <a:path w="317" h="276" extrusionOk="0">
                    <a:moveTo>
                      <a:pt x="150" y="1"/>
                    </a:moveTo>
                    <a:cubicBezTo>
                      <a:pt x="81" y="1"/>
                      <a:pt x="103" y="73"/>
                      <a:pt x="44" y="131"/>
                    </a:cubicBezTo>
                    <a:cubicBezTo>
                      <a:pt x="1" y="175"/>
                      <a:pt x="10" y="232"/>
                      <a:pt x="72" y="266"/>
                    </a:cubicBezTo>
                    <a:lnTo>
                      <a:pt x="72" y="266"/>
                    </a:lnTo>
                    <a:cubicBezTo>
                      <a:pt x="43" y="205"/>
                      <a:pt x="32" y="145"/>
                      <a:pt x="108" y="99"/>
                    </a:cubicBezTo>
                    <a:cubicBezTo>
                      <a:pt x="131" y="86"/>
                      <a:pt x="153" y="80"/>
                      <a:pt x="173" y="80"/>
                    </a:cubicBezTo>
                    <a:cubicBezTo>
                      <a:pt x="225" y="80"/>
                      <a:pt x="271" y="117"/>
                      <a:pt x="317" y="163"/>
                    </a:cubicBezTo>
                    <a:cubicBezTo>
                      <a:pt x="317" y="115"/>
                      <a:pt x="317" y="67"/>
                      <a:pt x="301" y="35"/>
                    </a:cubicBezTo>
                    <a:cubicBezTo>
                      <a:pt x="253" y="19"/>
                      <a:pt x="221" y="3"/>
                      <a:pt x="173" y="3"/>
                    </a:cubicBezTo>
                    <a:cubicBezTo>
                      <a:pt x="164" y="1"/>
                      <a:pt x="157" y="1"/>
                      <a:pt x="150" y="1"/>
                    </a:cubicBezTo>
                    <a:close/>
                    <a:moveTo>
                      <a:pt x="72" y="266"/>
                    </a:moveTo>
                    <a:lnTo>
                      <a:pt x="72" y="266"/>
                    </a:lnTo>
                    <a:cubicBezTo>
                      <a:pt x="73" y="269"/>
                      <a:pt x="75" y="272"/>
                      <a:pt x="76" y="276"/>
                    </a:cubicBezTo>
                    <a:lnTo>
                      <a:pt x="92" y="276"/>
                    </a:lnTo>
                    <a:cubicBezTo>
                      <a:pt x="85" y="273"/>
                      <a:pt x="78" y="269"/>
                      <a:pt x="72" y="266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35" name="Google Shape;1835;p38"/>
              <p:cNvSpPr/>
              <p:nvPr/>
            </p:nvSpPr>
            <p:spPr>
              <a:xfrm>
                <a:off x="3483726" y="2844302"/>
                <a:ext cx="20223" cy="15927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41" extrusionOk="0">
                    <a:moveTo>
                      <a:pt x="97" y="0"/>
                    </a:moveTo>
                    <a:lnTo>
                      <a:pt x="1" y="32"/>
                    </a:lnTo>
                    <a:lnTo>
                      <a:pt x="113" y="96"/>
                    </a:lnTo>
                    <a:cubicBezTo>
                      <a:pt x="113" y="161"/>
                      <a:pt x="129" y="241"/>
                      <a:pt x="209" y="241"/>
                    </a:cubicBezTo>
                    <a:cubicBezTo>
                      <a:pt x="305" y="241"/>
                      <a:pt x="305" y="177"/>
                      <a:pt x="305" y="112"/>
                    </a:cubicBezTo>
                    <a:lnTo>
                      <a:pt x="305" y="112"/>
                    </a:lnTo>
                    <a:cubicBezTo>
                      <a:pt x="279" y="116"/>
                      <a:pt x="256" y="118"/>
                      <a:pt x="237" y="118"/>
                    </a:cubicBezTo>
                    <a:cubicBezTo>
                      <a:pt x="163" y="118"/>
                      <a:pt x="135" y="89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36" name="Google Shape;1836;p38"/>
              <p:cNvSpPr/>
              <p:nvPr/>
            </p:nvSpPr>
            <p:spPr>
              <a:xfrm>
                <a:off x="3935295" y="2840271"/>
                <a:ext cx="13944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211" h="214" extrusionOk="0">
                    <a:moveTo>
                      <a:pt x="147" y="1"/>
                    </a:moveTo>
                    <a:cubicBezTo>
                      <a:pt x="134" y="1"/>
                      <a:pt x="122" y="5"/>
                      <a:pt x="114" y="13"/>
                    </a:cubicBezTo>
                    <a:cubicBezTo>
                      <a:pt x="0" y="56"/>
                      <a:pt x="38" y="213"/>
                      <a:pt x="150" y="213"/>
                    </a:cubicBezTo>
                    <a:cubicBezTo>
                      <a:pt x="164" y="213"/>
                      <a:pt x="179" y="211"/>
                      <a:pt x="195" y="206"/>
                    </a:cubicBezTo>
                    <a:cubicBezTo>
                      <a:pt x="195" y="173"/>
                      <a:pt x="211" y="125"/>
                      <a:pt x="211" y="93"/>
                    </a:cubicBezTo>
                    <a:cubicBezTo>
                      <a:pt x="211" y="61"/>
                      <a:pt x="195" y="29"/>
                      <a:pt x="179" y="13"/>
                    </a:cubicBezTo>
                    <a:cubicBezTo>
                      <a:pt x="171" y="5"/>
                      <a:pt x="159" y="1"/>
                      <a:pt x="14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37" name="Google Shape;1837;p38"/>
              <p:cNvSpPr/>
              <p:nvPr/>
            </p:nvSpPr>
            <p:spPr>
              <a:xfrm>
                <a:off x="3558998" y="2857057"/>
                <a:ext cx="18108" cy="15927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41" extrusionOk="0">
                    <a:moveTo>
                      <a:pt x="147" y="0"/>
                    </a:moveTo>
                    <a:cubicBezTo>
                      <a:pt x="119" y="0"/>
                      <a:pt x="94" y="12"/>
                      <a:pt x="81" y="32"/>
                    </a:cubicBezTo>
                    <a:cubicBezTo>
                      <a:pt x="49" y="96"/>
                      <a:pt x="17" y="160"/>
                      <a:pt x="1" y="240"/>
                    </a:cubicBezTo>
                    <a:lnTo>
                      <a:pt x="97" y="208"/>
                    </a:lnTo>
                    <a:cubicBezTo>
                      <a:pt x="97" y="136"/>
                      <a:pt x="161" y="77"/>
                      <a:pt x="244" y="77"/>
                    </a:cubicBezTo>
                    <a:cubicBezTo>
                      <a:pt x="254" y="77"/>
                      <a:pt x="263" y="78"/>
                      <a:pt x="273" y="80"/>
                    </a:cubicBezTo>
                    <a:cubicBezTo>
                      <a:pt x="236" y="24"/>
                      <a:pt x="187" y="0"/>
                      <a:pt x="14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38" name="Google Shape;1838;p38"/>
              <p:cNvSpPr/>
              <p:nvPr/>
            </p:nvSpPr>
            <p:spPr>
              <a:xfrm>
                <a:off x="3615172" y="2861221"/>
                <a:ext cx="12821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24" extrusionOk="0">
                    <a:moveTo>
                      <a:pt x="97" y="1"/>
                    </a:moveTo>
                    <a:cubicBezTo>
                      <a:pt x="49" y="1"/>
                      <a:pt x="1" y="33"/>
                      <a:pt x="1" y="97"/>
                    </a:cubicBezTo>
                    <a:cubicBezTo>
                      <a:pt x="1" y="129"/>
                      <a:pt x="17" y="177"/>
                      <a:pt x="49" y="193"/>
                    </a:cubicBezTo>
                    <a:cubicBezTo>
                      <a:pt x="71" y="215"/>
                      <a:pt x="96" y="224"/>
                      <a:pt x="120" y="224"/>
                    </a:cubicBezTo>
                    <a:cubicBezTo>
                      <a:pt x="149" y="224"/>
                      <a:pt x="176" y="211"/>
                      <a:pt x="194" y="193"/>
                    </a:cubicBezTo>
                    <a:cubicBezTo>
                      <a:pt x="161" y="113"/>
                      <a:pt x="129" y="65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39" name="Google Shape;1839;p38"/>
              <p:cNvSpPr/>
              <p:nvPr/>
            </p:nvSpPr>
            <p:spPr>
              <a:xfrm>
                <a:off x="4009642" y="2665736"/>
                <a:ext cx="14870" cy="11103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68" extrusionOk="0">
                    <a:moveTo>
                      <a:pt x="100" y="0"/>
                    </a:moveTo>
                    <a:cubicBezTo>
                      <a:pt x="78" y="0"/>
                      <a:pt x="55" y="12"/>
                      <a:pt x="32" y="23"/>
                    </a:cubicBezTo>
                    <a:cubicBezTo>
                      <a:pt x="0" y="71"/>
                      <a:pt x="0" y="119"/>
                      <a:pt x="0" y="167"/>
                    </a:cubicBezTo>
                    <a:lnTo>
                      <a:pt x="193" y="135"/>
                    </a:lnTo>
                    <a:cubicBezTo>
                      <a:pt x="177" y="87"/>
                      <a:pt x="225" y="23"/>
                      <a:pt x="129" y="7"/>
                    </a:cubicBezTo>
                    <a:cubicBezTo>
                      <a:pt x="119" y="2"/>
                      <a:pt x="110" y="0"/>
                      <a:pt x="10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40" name="Google Shape;1840;p38"/>
              <p:cNvSpPr/>
              <p:nvPr/>
            </p:nvSpPr>
            <p:spPr>
              <a:xfrm>
                <a:off x="3399994" y="2801875"/>
                <a:ext cx="13812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09" extrusionOk="0">
                    <a:moveTo>
                      <a:pt x="64" y="0"/>
                    </a:moveTo>
                    <a:cubicBezTo>
                      <a:pt x="48" y="0"/>
                      <a:pt x="0" y="49"/>
                      <a:pt x="0" y="81"/>
                    </a:cubicBezTo>
                    <a:cubicBezTo>
                      <a:pt x="16" y="129"/>
                      <a:pt x="32" y="177"/>
                      <a:pt x="64" y="209"/>
                    </a:cubicBezTo>
                    <a:lnTo>
                      <a:pt x="209" y="49"/>
                    </a:lnTo>
                    <a:cubicBezTo>
                      <a:pt x="161" y="16"/>
                      <a:pt x="112" y="0"/>
                      <a:pt x="6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41" name="Google Shape;1841;p38"/>
              <p:cNvSpPr/>
              <p:nvPr/>
            </p:nvSpPr>
            <p:spPr>
              <a:xfrm>
                <a:off x="3591909" y="2735061"/>
                <a:ext cx="13812" cy="19430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94" extrusionOk="0">
                    <a:moveTo>
                      <a:pt x="0" y="1"/>
                    </a:moveTo>
                    <a:lnTo>
                      <a:pt x="64" y="97"/>
                    </a:lnTo>
                    <a:cubicBezTo>
                      <a:pt x="32" y="161"/>
                      <a:pt x="0" y="225"/>
                      <a:pt x="64" y="273"/>
                    </a:cubicBezTo>
                    <a:cubicBezTo>
                      <a:pt x="83" y="288"/>
                      <a:pt x="99" y="293"/>
                      <a:pt x="114" y="293"/>
                    </a:cubicBezTo>
                    <a:cubicBezTo>
                      <a:pt x="149" y="293"/>
                      <a:pt x="175" y="259"/>
                      <a:pt x="209" y="225"/>
                    </a:cubicBezTo>
                    <a:cubicBezTo>
                      <a:pt x="112" y="193"/>
                      <a:pt x="64" y="97"/>
                      <a:pt x="112" y="17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42" name="Google Shape;1842;p38"/>
              <p:cNvSpPr/>
              <p:nvPr/>
            </p:nvSpPr>
            <p:spPr>
              <a:xfrm>
                <a:off x="3463569" y="2781718"/>
                <a:ext cx="14936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10" extrusionOk="0">
                    <a:moveTo>
                      <a:pt x="145" y="1"/>
                    </a:moveTo>
                    <a:lnTo>
                      <a:pt x="1" y="161"/>
                    </a:lnTo>
                    <a:cubicBezTo>
                      <a:pt x="49" y="177"/>
                      <a:pt x="97" y="209"/>
                      <a:pt x="129" y="209"/>
                    </a:cubicBezTo>
                    <a:cubicBezTo>
                      <a:pt x="177" y="193"/>
                      <a:pt x="209" y="161"/>
                      <a:pt x="209" y="129"/>
                    </a:cubicBezTo>
                    <a:cubicBezTo>
                      <a:pt x="225" y="81"/>
                      <a:pt x="209" y="1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43" name="Google Shape;1843;p38"/>
              <p:cNvSpPr/>
              <p:nvPr/>
            </p:nvSpPr>
            <p:spPr>
              <a:xfrm>
                <a:off x="3420084" y="2838949"/>
                <a:ext cx="12821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01" extrusionOk="0">
                    <a:moveTo>
                      <a:pt x="97" y="1"/>
                    </a:moveTo>
                    <a:cubicBezTo>
                      <a:pt x="49" y="1"/>
                      <a:pt x="1" y="17"/>
                      <a:pt x="1" y="81"/>
                    </a:cubicBezTo>
                    <a:cubicBezTo>
                      <a:pt x="1" y="129"/>
                      <a:pt x="17" y="161"/>
                      <a:pt x="49" y="193"/>
                    </a:cubicBezTo>
                    <a:cubicBezTo>
                      <a:pt x="60" y="199"/>
                      <a:pt x="74" y="201"/>
                      <a:pt x="90" y="201"/>
                    </a:cubicBezTo>
                    <a:cubicBezTo>
                      <a:pt x="122" y="201"/>
                      <a:pt x="161" y="193"/>
                      <a:pt x="194" y="193"/>
                    </a:cubicBezTo>
                    <a:lnTo>
                      <a:pt x="97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44" name="Google Shape;1844;p38"/>
              <p:cNvSpPr/>
              <p:nvPr/>
            </p:nvSpPr>
            <p:spPr>
              <a:xfrm>
                <a:off x="3707428" y="2677566"/>
                <a:ext cx="14936" cy="1196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1" extrusionOk="0">
                    <a:moveTo>
                      <a:pt x="115" y="0"/>
                    </a:moveTo>
                    <a:cubicBezTo>
                      <a:pt x="86" y="0"/>
                      <a:pt x="30" y="26"/>
                      <a:pt x="17" y="52"/>
                    </a:cubicBezTo>
                    <a:cubicBezTo>
                      <a:pt x="1" y="85"/>
                      <a:pt x="17" y="133"/>
                      <a:pt x="17" y="181"/>
                    </a:cubicBezTo>
                    <a:lnTo>
                      <a:pt x="225" y="133"/>
                    </a:lnTo>
                    <a:cubicBezTo>
                      <a:pt x="193" y="85"/>
                      <a:pt x="145" y="20"/>
                      <a:pt x="129" y="4"/>
                    </a:cubicBezTo>
                    <a:cubicBezTo>
                      <a:pt x="126" y="1"/>
                      <a:pt x="121" y="0"/>
                      <a:pt x="11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45" name="Google Shape;1845;p38"/>
              <p:cNvSpPr/>
              <p:nvPr/>
            </p:nvSpPr>
            <p:spPr>
              <a:xfrm>
                <a:off x="3710601" y="2701159"/>
                <a:ext cx="13878" cy="18901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86" extrusionOk="0">
                    <a:moveTo>
                      <a:pt x="17" y="0"/>
                    </a:moveTo>
                    <a:lnTo>
                      <a:pt x="17" y="0"/>
                    </a:lnTo>
                    <a:cubicBezTo>
                      <a:pt x="49" y="48"/>
                      <a:pt x="65" y="81"/>
                      <a:pt x="81" y="97"/>
                    </a:cubicBezTo>
                    <a:cubicBezTo>
                      <a:pt x="33" y="177"/>
                      <a:pt x="1" y="241"/>
                      <a:pt x="81" y="273"/>
                    </a:cubicBezTo>
                    <a:cubicBezTo>
                      <a:pt x="98" y="282"/>
                      <a:pt x="113" y="286"/>
                      <a:pt x="126" y="286"/>
                    </a:cubicBezTo>
                    <a:cubicBezTo>
                      <a:pt x="162" y="286"/>
                      <a:pt x="186" y="256"/>
                      <a:pt x="209" y="209"/>
                    </a:cubicBezTo>
                    <a:cubicBezTo>
                      <a:pt x="129" y="193"/>
                      <a:pt x="81" y="97"/>
                      <a:pt x="129" y="16"/>
                    </a:cubicBezTo>
                    <a:lnTo>
                      <a:pt x="1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46" name="Google Shape;1846;p38"/>
              <p:cNvSpPr/>
              <p:nvPr/>
            </p:nvSpPr>
            <p:spPr>
              <a:xfrm>
                <a:off x="4068988" y="2696929"/>
                <a:ext cx="15993" cy="1011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53" extrusionOk="0">
                    <a:moveTo>
                      <a:pt x="225" y="0"/>
                    </a:moveTo>
                    <a:lnTo>
                      <a:pt x="1" y="32"/>
                    </a:lnTo>
                    <a:cubicBezTo>
                      <a:pt x="33" y="64"/>
                      <a:pt x="33" y="112"/>
                      <a:pt x="65" y="128"/>
                    </a:cubicBezTo>
                    <a:cubicBezTo>
                      <a:pt x="81" y="145"/>
                      <a:pt x="101" y="153"/>
                      <a:pt x="123" y="153"/>
                    </a:cubicBezTo>
                    <a:cubicBezTo>
                      <a:pt x="145" y="153"/>
                      <a:pt x="169" y="145"/>
                      <a:pt x="193" y="128"/>
                    </a:cubicBezTo>
                    <a:cubicBezTo>
                      <a:pt x="241" y="112"/>
                      <a:pt x="241" y="48"/>
                      <a:pt x="22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47" name="Google Shape;1847;p38"/>
              <p:cNvSpPr/>
              <p:nvPr/>
            </p:nvSpPr>
            <p:spPr>
              <a:xfrm>
                <a:off x="3924787" y="2675715"/>
                <a:ext cx="17051" cy="11103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68" extrusionOk="0">
                    <a:moveTo>
                      <a:pt x="209" y="0"/>
                    </a:moveTo>
                    <a:lnTo>
                      <a:pt x="17" y="48"/>
                    </a:lnTo>
                    <a:cubicBezTo>
                      <a:pt x="1" y="97"/>
                      <a:pt x="17" y="145"/>
                      <a:pt x="65" y="161"/>
                    </a:cubicBezTo>
                    <a:cubicBezTo>
                      <a:pt x="79" y="165"/>
                      <a:pt x="92" y="167"/>
                      <a:pt x="104" y="167"/>
                    </a:cubicBezTo>
                    <a:cubicBezTo>
                      <a:pt x="133" y="167"/>
                      <a:pt x="159" y="156"/>
                      <a:pt x="193" y="145"/>
                    </a:cubicBezTo>
                    <a:cubicBezTo>
                      <a:pt x="225" y="113"/>
                      <a:pt x="257" y="48"/>
                      <a:pt x="2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48" name="Google Shape;1848;p38"/>
              <p:cNvSpPr/>
              <p:nvPr/>
            </p:nvSpPr>
            <p:spPr>
              <a:xfrm>
                <a:off x="3414797" y="2819916"/>
                <a:ext cx="19165" cy="15927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41" extrusionOk="0">
                    <a:moveTo>
                      <a:pt x="81" y="0"/>
                    </a:moveTo>
                    <a:lnTo>
                      <a:pt x="1" y="48"/>
                    </a:lnTo>
                    <a:cubicBezTo>
                      <a:pt x="49" y="80"/>
                      <a:pt x="113" y="96"/>
                      <a:pt x="97" y="112"/>
                    </a:cubicBezTo>
                    <a:cubicBezTo>
                      <a:pt x="97" y="177"/>
                      <a:pt x="113" y="241"/>
                      <a:pt x="193" y="241"/>
                    </a:cubicBezTo>
                    <a:cubicBezTo>
                      <a:pt x="290" y="241"/>
                      <a:pt x="257" y="161"/>
                      <a:pt x="290" y="112"/>
                    </a:cubicBezTo>
                    <a:lnTo>
                      <a:pt x="290" y="112"/>
                    </a:lnTo>
                    <a:cubicBezTo>
                      <a:pt x="258" y="121"/>
                      <a:pt x="233" y="127"/>
                      <a:pt x="211" y="127"/>
                    </a:cubicBezTo>
                    <a:cubicBezTo>
                      <a:pt x="157" y="127"/>
                      <a:pt x="127" y="92"/>
                      <a:pt x="8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49" name="Google Shape;1849;p38"/>
              <p:cNvSpPr/>
              <p:nvPr/>
            </p:nvSpPr>
            <p:spPr>
              <a:xfrm>
                <a:off x="3582327" y="2753103"/>
                <a:ext cx="11764" cy="15993"/>
              </a:xfrm>
              <a:custGeom>
                <a:avLst/>
                <a:gdLst/>
                <a:ahLst/>
                <a:cxnLst/>
                <a:rect l="l" t="t" r="r" b="b"/>
                <a:pathLst>
                  <a:path w="178" h="242" extrusionOk="0">
                    <a:moveTo>
                      <a:pt x="177" y="0"/>
                    </a:moveTo>
                    <a:cubicBezTo>
                      <a:pt x="129" y="0"/>
                      <a:pt x="81" y="16"/>
                      <a:pt x="33" y="33"/>
                    </a:cubicBezTo>
                    <a:cubicBezTo>
                      <a:pt x="17" y="65"/>
                      <a:pt x="1" y="113"/>
                      <a:pt x="17" y="145"/>
                    </a:cubicBezTo>
                    <a:cubicBezTo>
                      <a:pt x="33" y="193"/>
                      <a:pt x="81" y="209"/>
                      <a:pt x="129" y="241"/>
                    </a:cubicBezTo>
                    <a:cubicBezTo>
                      <a:pt x="145" y="145"/>
                      <a:pt x="161" y="81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50" name="Google Shape;1850;p38"/>
              <p:cNvSpPr/>
              <p:nvPr/>
            </p:nvSpPr>
            <p:spPr>
              <a:xfrm>
                <a:off x="3860154" y="2653444"/>
                <a:ext cx="14870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61" extrusionOk="0">
                    <a:moveTo>
                      <a:pt x="144" y="0"/>
                    </a:moveTo>
                    <a:cubicBezTo>
                      <a:pt x="96" y="0"/>
                      <a:pt x="64" y="0"/>
                      <a:pt x="32" y="32"/>
                    </a:cubicBezTo>
                    <a:cubicBezTo>
                      <a:pt x="0" y="65"/>
                      <a:pt x="0" y="129"/>
                      <a:pt x="32" y="161"/>
                    </a:cubicBezTo>
                    <a:lnTo>
                      <a:pt x="225" y="113"/>
                    </a:lnTo>
                    <a:cubicBezTo>
                      <a:pt x="209" y="81"/>
                      <a:pt x="193" y="16"/>
                      <a:pt x="14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51" name="Google Shape;1851;p38"/>
              <p:cNvSpPr/>
              <p:nvPr/>
            </p:nvSpPr>
            <p:spPr>
              <a:xfrm>
                <a:off x="3587614" y="2712393"/>
                <a:ext cx="14936" cy="11103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68" extrusionOk="0">
                    <a:moveTo>
                      <a:pt x="117" y="0"/>
                    </a:moveTo>
                    <a:cubicBezTo>
                      <a:pt x="89" y="0"/>
                      <a:pt x="56" y="15"/>
                      <a:pt x="33" y="39"/>
                    </a:cubicBezTo>
                    <a:cubicBezTo>
                      <a:pt x="1" y="71"/>
                      <a:pt x="1" y="135"/>
                      <a:pt x="33" y="167"/>
                    </a:cubicBezTo>
                    <a:lnTo>
                      <a:pt x="225" y="119"/>
                    </a:lnTo>
                    <a:cubicBezTo>
                      <a:pt x="209" y="71"/>
                      <a:pt x="177" y="23"/>
                      <a:pt x="145" y="7"/>
                    </a:cubicBezTo>
                    <a:cubicBezTo>
                      <a:pt x="137" y="2"/>
                      <a:pt x="127" y="0"/>
                      <a:pt x="1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52" name="Google Shape;1852;p38"/>
              <p:cNvSpPr/>
              <p:nvPr/>
            </p:nvSpPr>
            <p:spPr>
              <a:xfrm>
                <a:off x="3597196" y="2809276"/>
                <a:ext cx="13812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78" extrusionOk="0">
                    <a:moveTo>
                      <a:pt x="145" y="1"/>
                    </a:moveTo>
                    <a:lnTo>
                      <a:pt x="0" y="49"/>
                    </a:lnTo>
                    <a:cubicBezTo>
                      <a:pt x="16" y="97"/>
                      <a:pt x="16" y="145"/>
                      <a:pt x="16" y="161"/>
                    </a:cubicBezTo>
                    <a:lnTo>
                      <a:pt x="209" y="177"/>
                    </a:lnTo>
                    <a:cubicBezTo>
                      <a:pt x="193" y="129"/>
                      <a:pt x="177" y="65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53" name="Google Shape;1853;p38"/>
              <p:cNvSpPr/>
              <p:nvPr/>
            </p:nvSpPr>
            <p:spPr>
              <a:xfrm>
                <a:off x="3748799" y="2903516"/>
                <a:ext cx="14936" cy="1083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64" extrusionOk="0">
                    <a:moveTo>
                      <a:pt x="123" y="1"/>
                    </a:moveTo>
                    <a:cubicBezTo>
                      <a:pt x="111" y="1"/>
                      <a:pt x="97" y="3"/>
                      <a:pt x="81" y="3"/>
                    </a:cubicBezTo>
                    <a:cubicBezTo>
                      <a:pt x="17" y="19"/>
                      <a:pt x="0" y="99"/>
                      <a:pt x="33" y="147"/>
                    </a:cubicBezTo>
                    <a:lnTo>
                      <a:pt x="225" y="163"/>
                    </a:lnTo>
                    <a:cubicBezTo>
                      <a:pt x="209" y="131"/>
                      <a:pt x="177" y="99"/>
                      <a:pt x="177" y="51"/>
                    </a:cubicBezTo>
                    <a:cubicBezTo>
                      <a:pt x="166" y="8"/>
                      <a:pt x="148" y="1"/>
                      <a:pt x="12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54" name="Google Shape;1854;p38"/>
              <p:cNvSpPr/>
              <p:nvPr/>
            </p:nvSpPr>
            <p:spPr>
              <a:xfrm>
                <a:off x="3533555" y="2901005"/>
                <a:ext cx="15993" cy="11962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81" extrusionOk="0">
                    <a:moveTo>
                      <a:pt x="91" y="0"/>
                    </a:moveTo>
                    <a:cubicBezTo>
                      <a:pt x="77" y="0"/>
                      <a:pt x="65" y="9"/>
                      <a:pt x="49" y="25"/>
                    </a:cubicBezTo>
                    <a:cubicBezTo>
                      <a:pt x="1" y="73"/>
                      <a:pt x="17" y="137"/>
                      <a:pt x="49" y="169"/>
                    </a:cubicBezTo>
                    <a:cubicBezTo>
                      <a:pt x="57" y="177"/>
                      <a:pt x="65" y="181"/>
                      <a:pt x="73" y="181"/>
                    </a:cubicBezTo>
                    <a:cubicBezTo>
                      <a:pt x="81" y="181"/>
                      <a:pt x="89" y="177"/>
                      <a:pt x="97" y="169"/>
                    </a:cubicBezTo>
                    <a:lnTo>
                      <a:pt x="241" y="89"/>
                    </a:lnTo>
                    <a:cubicBezTo>
                      <a:pt x="209" y="73"/>
                      <a:pt x="177" y="57"/>
                      <a:pt x="145" y="25"/>
                    </a:cubicBezTo>
                    <a:cubicBezTo>
                      <a:pt x="121" y="9"/>
                      <a:pt x="105" y="0"/>
                      <a:pt x="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55" name="Google Shape;1855;p38"/>
              <p:cNvSpPr/>
              <p:nvPr/>
            </p:nvSpPr>
            <p:spPr>
              <a:xfrm>
                <a:off x="3744569" y="2829433"/>
                <a:ext cx="13812" cy="18108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74" extrusionOk="0">
                    <a:moveTo>
                      <a:pt x="0" y="1"/>
                    </a:moveTo>
                    <a:lnTo>
                      <a:pt x="48" y="81"/>
                    </a:lnTo>
                    <a:cubicBezTo>
                      <a:pt x="32" y="145"/>
                      <a:pt x="16" y="193"/>
                      <a:pt x="16" y="273"/>
                    </a:cubicBezTo>
                    <a:lnTo>
                      <a:pt x="209" y="225"/>
                    </a:lnTo>
                    <a:cubicBezTo>
                      <a:pt x="113" y="177"/>
                      <a:pt x="64" y="97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56" name="Google Shape;1856;p38"/>
              <p:cNvSpPr/>
              <p:nvPr/>
            </p:nvSpPr>
            <p:spPr>
              <a:xfrm>
                <a:off x="3830415" y="2885012"/>
                <a:ext cx="14936" cy="10244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55" extrusionOk="0">
                    <a:moveTo>
                      <a:pt x="127" y="0"/>
                    </a:moveTo>
                    <a:cubicBezTo>
                      <a:pt x="114" y="0"/>
                      <a:pt x="99" y="4"/>
                      <a:pt x="81" y="10"/>
                    </a:cubicBezTo>
                    <a:cubicBezTo>
                      <a:pt x="33" y="26"/>
                      <a:pt x="1" y="90"/>
                      <a:pt x="17" y="138"/>
                    </a:cubicBezTo>
                    <a:lnTo>
                      <a:pt x="225" y="154"/>
                    </a:lnTo>
                    <a:cubicBezTo>
                      <a:pt x="193" y="122"/>
                      <a:pt x="177" y="90"/>
                      <a:pt x="177" y="42"/>
                    </a:cubicBezTo>
                    <a:cubicBezTo>
                      <a:pt x="167" y="11"/>
                      <a:pt x="151" y="0"/>
                      <a:pt x="12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57" name="Google Shape;1857;p38"/>
              <p:cNvSpPr/>
              <p:nvPr/>
            </p:nvSpPr>
            <p:spPr>
              <a:xfrm>
                <a:off x="3848457" y="2763677"/>
                <a:ext cx="22338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26" extrusionOk="0">
                    <a:moveTo>
                      <a:pt x="289" y="1"/>
                    </a:moveTo>
                    <a:lnTo>
                      <a:pt x="1" y="161"/>
                    </a:lnTo>
                    <a:lnTo>
                      <a:pt x="129" y="225"/>
                    </a:lnTo>
                    <a:cubicBezTo>
                      <a:pt x="154" y="136"/>
                      <a:pt x="200" y="108"/>
                      <a:pt x="274" y="108"/>
                    </a:cubicBezTo>
                    <a:cubicBezTo>
                      <a:pt x="293" y="108"/>
                      <a:pt x="314" y="110"/>
                      <a:pt x="337" y="113"/>
                    </a:cubicBezTo>
                    <a:cubicBezTo>
                      <a:pt x="305" y="65"/>
                      <a:pt x="289" y="17"/>
                      <a:pt x="28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58" name="Google Shape;1858;p38"/>
              <p:cNvSpPr/>
              <p:nvPr/>
            </p:nvSpPr>
            <p:spPr>
              <a:xfrm>
                <a:off x="4082800" y="2735854"/>
                <a:ext cx="15927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98" extrusionOk="0">
                    <a:moveTo>
                      <a:pt x="113" y="1"/>
                    </a:moveTo>
                    <a:cubicBezTo>
                      <a:pt x="102" y="1"/>
                      <a:pt x="91" y="2"/>
                      <a:pt x="80" y="5"/>
                    </a:cubicBezTo>
                    <a:cubicBezTo>
                      <a:pt x="16" y="37"/>
                      <a:pt x="0" y="101"/>
                      <a:pt x="48" y="197"/>
                    </a:cubicBezTo>
                    <a:cubicBezTo>
                      <a:pt x="72" y="116"/>
                      <a:pt x="120" y="93"/>
                      <a:pt x="176" y="93"/>
                    </a:cubicBezTo>
                    <a:cubicBezTo>
                      <a:pt x="197" y="93"/>
                      <a:pt x="219" y="97"/>
                      <a:pt x="241" y="101"/>
                    </a:cubicBezTo>
                    <a:cubicBezTo>
                      <a:pt x="227" y="34"/>
                      <a:pt x="170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59" name="Google Shape;1859;p38"/>
              <p:cNvSpPr/>
              <p:nvPr/>
            </p:nvSpPr>
            <p:spPr>
              <a:xfrm>
                <a:off x="3512341" y="2901269"/>
                <a:ext cx="15993" cy="10904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65" extrusionOk="0">
                    <a:moveTo>
                      <a:pt x="127" y="1"/>
                    </a:moveTo>
                    <a:cubicBezTo>
                      <a:pt x="117" y="1"/>
                      <a:pt x="107" y="2"/>
                      <a:pt x="97" y="5"/>
                    </a:cubicBezTo>
                    <a:cubicBezTo>
                      <a:pt x="33" y="21"/>
                      <a:pt x="1" y="69"/>
                      <a:pt x="33" y="165"/>
                    </a:cubicBezTo>
                    <a:cubicBezTo>
                      <a:pt x="63" y="115"/>
                      <a:pt x="106" y="90"/>
                      <a:pt x="153" y="90"/>
                    </a:cubicBezTo>
                    <a:cubicBezTo>
                      <a:pt x="181" y="90"/>
                      <a:pt x="211" y="99"/>
                      <a:pt x="241" y="117"/>
                    </a:cubicBezTo>
                    <a:cubicBezTo>
                      <a:pt x="215" y="36"/>
                      <a:pt x="176" y="1"/>
                      <a:pt x="12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60" name="Google Shape;1860;p38"/>
              <p:cNvSpPr/>
              <p:nvPr/>
            </p:nvSpPr>
            <p:spPr>
              <a:xfrm>
                <a:off x="3638500" y="2902194"/>
                <a:ext cx="14936" cy="892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35" extrusionOk="0">
                    <a:moveTo>
                      <a:pt x="101" y="0"/>
                    </a:moveTo>
                    <a:cubicBezTo>
                      <a:pt x="73" y="0"/>
                      <a:pt x="40" y="15"/>
                      <a:pt x="17" y="39"/>
                    </a:cubicBezTo>
                    <a:cubicBezTo>
                      <a:pt x="1" y="55"/>
                      <a:pt x="1" y="103"/>
                      <a:pt x="1" y="135"/>
                    </a:cubicBezTo>
                    <a:lnTo>
                      <a:pt x="17" y="135"/>
                    </a:lnTo>
                    <a:cubicBezTo>
                      <a:pt x="46" y="96"/>
                      <a:pt x="87" y="75"/>
                      <a:pt x="133" y="75"/>
                    </a:cubicBezTo>
                    <a:cubicBezTo>
                      <a:pt x="162" y="75"/>
                      <a:pt x="194" y="84"/>
                      <a:pt x="226" y="103"/>
                    </a:cubicBezTo>
                    <a:lnTo>
                      <a:pt x="226" y="71"/>
                    </a:lnTo>
                    <a:cubicBezTo>
                      <a:pt x="193" y="55"/>
                      <a:pt x="177" y="7"/>
                      <a:pt x="129" y="7"/>
                    </a:cubicBezTo>
                    <a:cubicBezTo>
                      <a:pt x="121" y="2"/>
                      <a:pt x="111" y="0"/>
                      <a:pt x="10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61" name="Google Shape;1861;p38"/>
              <p:cNvSpPr/>
              <p:nvPr/>
            </p:nvSpPr>
            <p:spPr>
              <a:xfrm>
                <a:off x="3618410" y="2813506"/>
                <a:ext cx="11697" cy="17051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58" extrusionOk="0">
                    <a:moveTo>
                      <a:pt x="112" y="1"/>
                    </a:moveTo>
                    <a:lnTo>
                      <a:pt x="0" y="113"/>
                    </a:lnTo>
                    <a:cubicBezTo>
                      <a:pt x="16" y="161"/>
                      <a:pt x="16" y="209"/>
                      <a:pt x="32" y="258"/>
                    </a:cubicBezTo>
                    <a:lnTo>
                      <a:pt x="177" y="177"/>
                    </a:lnTo>
                    <a:cubicBezTo>
                      <a:pt x="96" y="161"/>
                      <a:pt x="80" y="81"/>
                      <a:pt x="11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62" name="Google Shape;1862;p38"/>
              <p:cNvSpPr/>
              <p:nvPr/>
            </p:nvSpPr>
            <p:spPr>
              <a:xfrm>
                <a:off x="3579155" y="2798438"/>
                <a:ext cx="15993" cy="10904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65" extrusionOk="0">
                    <a:moveTo>
                      <a:pt x="115" y="0"/>
                    </a:moveTo>
                    <a:cubicBezTo>
                      <a:pt x="66" y="0"/>
                      <a:pt x="27" y="36"/>
                      <a:pt x="1" y="117"/>
                    </a:cubicBezTo>
                    <a:cubicBezTo>
                      <a:pt x="29" y="102"/>
                      <a:pt x="53" y="97"/>
                      <a:pt x="74" y="97"/>
                    </a:cubicBezTo>
                    <a:cubicBezTo>
                      <a:pt x="126" y="97"/>
                      <a:pt x="164" y="131"/>
                      <a:pt x="209" y="165"/>
                    </a:cubicBezTo>
                    <a:cubicBezTo>
                      <a:pt x="241" y="101"/>
                      <a:pt x="225" y="36"/>
                      <a:pt x="145" y="4"/>
                    </a:cubicBezTo>
                    <a:cubicBezTo>
                      <a:pt x="134" y="2"/>
                      <a:pt x="125" y="0"/>
                      <a:pt x="11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63" name="Google Shape;1863;p38"/>
              <p:cNvSpPr/>
              <p:nvPr/>
            </p:nvSpPr>
            <p:spPr>
              <a:xfrm>
                <a:off x="3731814" y="2892612"/>
                <a:ext cx="14936" cy="10045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52" extrusionOk="0">
                    <a:moveTo>
                      <a:pt x="96" y="1"/>
                    </a:moveTo>
                    <a:cubicBezTo>
                      <a:pt x="85" y="1"/>
                      <a:pt x="74" y="2"/>
                      <a:pt x="65" y="7"/>
                    </a:cubicBezTo>
                    <a:cubicBezTo>
                      <a:pt x="33" y="7"/>
                      <a:pt x="17" y="39"/>
                      <a:pt x="1" y="55"/>
                    </a:cubicBezTo>
                    <a:lnTo>
                      <a:pt x="225" y="152"/>
                    </a:lnTo>
                    <a:cubicBezTo>
                      <a:pt x="209" y="103"/>
                      <a:pt x="209" y="55"/>
                      <a:pt x="177" y="23"/>
                    </a:cubicBezTo>
                    <a:cubicBezTo>
                      <a:pt x="155" y="12"/>
                      <a:pt x="124" y="1"/>
                      <a:pt x="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64" name="Google Shape;1864;p38"/>
              <p:cNvSpPr/>
              <p:nvPr/>
            </p:nvSpPr>
            <p:spPr>
              <a:xfrm>
                <a:off x="3967214" y="2815621"/>
                <a:ext cx="13812" cy="9649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46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3" y="49"/>
                      <a:pt x="65" y="97"/>
                      <a:pt x="113" y="129"/>
                    </a:cubicBezTo>
                    <a:cubicBezTo>
                      <a:pt x="129" y="145"/>
                      <a:pt x="177" y="145"/>
                      <a:pt x="209" y="145"/>
                    </a:cubicBezTo>
                    <a:cubicBezTo>
                      <a:pt x="209" y="97"/>
                      <a:pt x="209" y="49"/>
                      <a:pt x="209" y="33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65" name="Google Shape;1865;p38"/>
              <p:cNvSpPr/>
              <p:nvPr/>
            </p:nvSpPr>
            <p:spPr>
              <a:xfrm>
                <a:off x="3939656" y="2694550"/>
                <a:ext cx="10640" cy="9847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49" extrusionOk="0">
                    <a:moveTo>
                      <a:pt x="122" y="0"/>
                    </a:moveTo>
                    <a:cubicBezTo>
                      <a:pt x="115" y="0"/>
                      <a:pt x="106" y="2"/>
                      <a:pt x="97" y="4"/>
                    </a:cubicBezTo>
                    <a:cubicBezTo>
                      <a:pt x="16" y="4"/>
                      <a:pt x="0" y="68"/>
                      <a:pt x="16" y="148"/>
                    </a:cubicBezTo>
                    <a:lnTo>
                      <a:pt x="161" y="148"/>
                    </a:lnTo>
                    <a:cubicBezTo>
                      <a:pt x="161" y="40"/>
                      <a:pt x="161" y="0"/>
                      <a:pt x="12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66" name="Google Shape;1866;p38"/>
              <p:cNvSpPr/>
              <p:nvPr/>
            </p:nvSpPr>
            <p:spPr>
              <a:xfrm>
                <a:off x="3773184" y="2923805"/>
                <a:ext cx="10640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161" h="206" extrusionOk="0">
                    <a:moveTo>
                      <a:pt x="65" y="0"/>
                    </a:moveTo>
                    <a:cubicBezTo>
                      <a:pt x="17" y="16"/>
                      <a:pt x="0" y="81"/>
                      <a:pt x="17" y="129"/>
                    </a:cubicBezTo>
                    <a:cubicBezTo>
                      <a:pt x="28" y="176"/>
                      <a:pt x="66" y="206"/>
                      <a:pt x="110" y="206"/>
                    </a:cubicBezTo>
                    <a:cubicBezTo>
                      <a:pt x="127" y="206"/>
                      <a:pt x="144" y="202"/>
                      <a:pt x="161" y="193"/>
                    </a:cubicBezTo>
                    <a:lnTo>
                      <a:pt x="65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67" name="Google Shape;1867;p38"/>
              <p:cNvSpPr/>
              <p:nvPr/>
            </p:nvSpPr>
            <p:spPr>
              <a:xfrm>
                <a:off x="4024445" y="2838949"/>
                <a:ext cx="13878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06" extrusionOk="0">
                    <a:moveTo>
                      <a:pt x="113" y="1"/>
                    </a:moveTo>
                    <a:lnTo>
                      <a:pt x="113" y="1"/>
                    </a:lnTo>
                    <a:cubicBezTo>
                      <a:pt x="33" y="33"/>
                      <a:pt x="1" y="97"/>
                      <a:pt x="49" y="145"/>
                    </a:cubicBezTo>
                    <a:cubicBezTo>
                      <a:pt x="59" y="184"/>
                      <a:pt x="92" y="205"/>
                      <a:pt x="131" y="205"/>
                    </a:cubicBezTo>
                    <a:cubicBezTo>
                      <a:pt x="156" y="205"/>
                      <a:pt x="184" y="196"/>
                      <a:pt x="209" y="177"/>
                    </a:cubicBezTo>
                    <a:cubicBezTo>
                      <a:pt x="129" y="161"/>
                      <a:pt x="81" y="8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68" name="Google Shape;1868;p38"/>
              <p:cNvSpPr/>
              <p:nvPr/>
            </p:nvSpPr>
            <p:spPr>
              <a:xfrm>
                <a:off x="4021273" y="2820974"/>
                <a:ext cx="13878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26" extrusionOk="0">
                    <a:moveTo>
                      <a:pt x="129" y="0"/>
                    </a:moveTo>
                    <a:lnTo>
                      <a:pt x="1" y="161"/>
                    </a:lnTo>
                    <a:cubicBezTo>
                      <a:pt x="37" y="206"/>
                      <a:pt x="53" y="226"/>
                      <a:pt x="85" y="226"/>
                    </a:cubicBezTo>
                    <a:cubicBezTo>
                      <a:pt x="111" y="226"/>
                      <a:pt x="146" y="214"/>
                      <a:pt x="209" y="193"/>
                    </a:cubicBezTo>
                    <a:cubicBezTo>
                      <a:pt x="129" y="177"/>
                      <a:pt x="97" y="96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69" name="Google Shape;1869;p38"/>
              <p:cNvSpPr/>
              <p:nvPr/>
            </p:nvSpPr>
            <p:spPr>
              <a:xfrm>
                <a:off x="3936484" y="2873975"/>
                <a:ext cx="11697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06" extrusionOk="0">
                    <a:moveTo>
                      <a:pt x="80" y="0"/>
                    </a:moveTo>
                    <a:cubicBezTo>
                      <a:pt x="32" y="32"/>
                      <a:pt x="0" y="97"/>
                      <a:pt x="32" y="145"/>
                    </a:cubicBezTo>
                    <a:cubicBezTo>
                      <a:pt x="44" y="179"/>
                      <a:pt x="80" y="206"/>
                      <a:pt x="124" y="206"/>
                    </a:cubicBezTo>
                    <a:cubicBezTo>
                      <a:pt x="141" y="206"/>
                      <a:pt x="159" y="202"/>
                      <a:pt x="177" y="193"/>
                    </a:cubicBezTo>
                    <a:cubicBezTo>
                      <a:pt x="145" y="129"/>
                      <a:pt x="112" y="65"/>
                      <a:pt x="8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70" name="Google Shape;1870;p38"/>
              <p:cNvSpPr/>
              <p:nvPr/>
            </p:nvSpPr>
            <p:spPr>
              <a:xfrm>
                <a:off x="3827243" y="2789120"/>
                <a:ext cx="14936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14" extrusionOk="0">
                    <a:moveTo>
                      <a:pt x="129" y="1"/>
                    </a:moveTo>
                    <a:lnTo>
                      <a:pt x="1" y="129"/>
                    </a:lnTo>
                    <a:cubicBezTo>
                      <a:pt x="31" y="201"/>
                      <a:pt x="75" y="214"/>
                      <a:pt x="127" y="214"/>
                    </a:cubicBezTo>
                    <a:cubicBezTo>
                      <a:pt x="157" y="214"/>
                      <a:pt x="190" y="209"/>
                      <a:pt x="225" y="209"/>
                    </a:cubicBezTo>
                    <a:cubicBezTo>
                      <a:pt x="129" y="193"/>
                      <a:pt x="81" y="97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71" name="Google Shape;1871;p38"/>
              <p:cNvSpPr/>
              <p:nvPr/>
            </p:nvSpPr>
            <p:spPr>
              <a:xfrm>
                <a:off x="3525096" y="2744644"/>
                <a:ext cx="9583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145" h="209" extrusionOk="0">
                    <a:moveTo>
                      <a:pt x="48" y="0"/>
                    </a:moveTo>
                    <a:cubicBezTo>
                      <a:pt x="16" y="32"/>
                      <a:pt x="16" y="80"/>
                      <a:pt x="0" y="112"/>
                    </a:cubicBezTo>
                    <a:cubicBezTo>
                      <a:pt x="16" y="177"/>
                      <a:pt x="64" y="209"/>
                      <a:pt x="145" y="209"/>
                    </a:cubicBezTo>
                    <a:lnTo>
                      <a:pt x="64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72" name="Google Shape;1872;p38"/>
              <p:cNvSpPr/>
              <p:nvPr/>
            </p:nvSpPr>
            <p:spPr>
              <a:xfrm>
                <a:off x="3554769" y="2893074"/>
                <a:ext cx="12821" cy="13482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04" extrusionOk="0">
                    <a:moveTo>
                      <a:pt x="17" y="0"/>
                    </a:moveTo>
                    <a:cubicBezTo>
                      <a:pt x="1" y="64"/>
                      <a:pt x="1" y="112"/>
                      <a:pt x="1" y="177"/>
                    </a:cubicBezTo>
                    <a:cubicBezTo>
                      <a:pt x="24" y="195"/>
                      <a:pt x="46" y="203"/>
                      <a:pt x="67" y="203"/>
                    </a:cubicBezTo>
                    <a:cubicBezTo>
                      <a:pt x="117" y="203"/>
                      <a:pt x="159" y="158"/>
                      <a:pt x="193" y="112"/>
                    </a:cubicBezTo>
                    <a:lnTo>
                      <a:pt x="193" y="112"/>
                    </a:lnTo>
                    <a:cubicBezTo>
                      <a:pt x="183" y="115"/>
                      <a:pt x="172" y="116"/>
                      <a:pt x="162" y="116"/>
                    </a:cubicBezTo>
                    <a:cubicBezTo>
                      <a:pt x="93" y="116"/>
                      <a:pt x="31" y="70"/>
                      <a:pt x="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73" name="Google Shape;1873;p38"/>
              <p:cNvSpPr/>
              <p:nvPr/>
            </p:nvSpPr>
            <p:spPr>
              <a:xfrm>
                <a:off x="3768955" y="2907878"/>
                <a:ext cx="12755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93" extrusionOk="0">
                    <a:moveTo>
                      <a:pt x="113" y="1"/>
                    </a:moveTo>
                    <a:lnTo>
                      <a:pt x="0" y="97"/>
                    </a:lnTo>
                    <a:cubicBezTo>
                      <a:pt x="34" y="164"/>
                      <a:pt x="60" y="192"/>
                      <a:pt x="110" y="192"/>
                    </a:cubicBezTo>
                    <a:cubicBezTo>
                      <a:pt x="132" y="192"/>
                      <a:pt x="159" y="187"/>
                      <a:pt x="193" y="177"/>
                    </a:cubicBezTo>
                    <a:cubicBezTo>
                      <a:pt x="129" y="145"/>
                      <a:pt x="81" y="65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74" name="Google Shape;1874;p38"/>
              <p:cNvSpPr/>
              <p:nvPr/>
            </p:nvSpPr>
            <p:spPr>
              <a:xfrm>
                <a:off x="3853744" y="2904706"/>
                <a:ext cx="10706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162" h="206" extrusionOk="0">
                    <a:moveTo>
                      <a:pt x="81" y="1"/>
                    </a:moveTo>
                    <a:cubicBezTo>
                      <a:pt x="33" y="17"/>
                      <a:pt x="1" y="81"/>
                      <a:pt x="33" y="129"/>
                    </a:cubicBezTo>
                    <a:cubicBezTo>
                      <a:pt x="45" y="176"/>
                      <a:pt x="82" y="206"/>
                      <a:pt x="120" y="206"/>
                    </a:cubicBezTo>
                    <a:cubicBezTo>
                      <a:pt x="134" y="206"/>
                      <a:pt x="148" y="202"/>
                      <a:pt x="161" y="193"/>
                    </a:cubicBezTo>
                    <a:cubicBezTo>
                      <a:pt x="129" y="129"/>
                      <a:pt x="113" y="65"/>
                      <a:pt x="8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75" name="Google Shape;1875;p38"/>
              <p:cNvSpPr/>
              <p:nvPr/>
            </p:nvSpPr>
            <p:spPr>
              <a:xfrm>
                <a:off x="3855859" y="2873975"/>
                <a:ext cx="10706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77" extrusionOk="0">
                    <a:moveTo>
                      <a:pt x="1" y="0"/>
                    </a:moveTo>
                    <a:cubicBezTo>
                      <a:pt x="1" y="32"/>
                      <a:pt x="1" y="81"/>
                      <a:pt x="17" y="129"/>
                    </a:cubicBezTo>
                    <a:cubicBezTo>
                      <a:pt x="33" y="145"/>
                      <a:pt x="81" y="161"/>
                      <a:pt x="129" y="177"/>
                    </a:cubicBezTo>
                    <a:lnTo>
                      <a:pt x="161" y="145"/>
                    </a:lnTo>
                    <a:cubicBezTo>
                      <a:pt x="113" y="97"/>
                      <a:pt x="81" y="49"/>
                      <a:pt x="3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76" name="Google Shape;1876;p38"/>
              <p:cNvSpPr/>
              <p:nvPr/>
            </p:nvSpPr>
            <p:spPr>
              <a:xfrm>
                <a:off x="3850572" y="2889902"/>
                <a:ext cx="10706" cy="11631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76" extrusionOk="0">
                    <a:moveTo>
                      <a:pt x="97" y="0"/>
                    </a:moveTo>
                    <a:lnTo>
                      <a:pt x="1" y="96"/>
                    </a:lnTo>
                    <a:cubicBezTo>
                      <a:pt x="34" y="151"/>
                      <a:pt x="59" y="176"/>
                      <a:pt x="97" y="176"/>
                    </a:cubicBezTo>
                    <a:cubicBezTo>
                      <a:pt x="115" y="176"/>
                      <a:pt x="136" y="171"/>
                      <a:pt x="161" y="160"/>
                    </a:cubicBezTo>
                    <a:cubicBezTo>
                      <a:pt x="145" y="112"/>
                      <a:pt x="113" y="48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77" name="Google Shape;1877;p38"/>
              <p:cNvSpPr/>
              <p:nvPr/>
            </p:nvSpPr>
            <p:spPr>
              <a:xfrm>
                <a:off x="3800742" y="2883756"/>
                <a:ext cx="9583" cy="8327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26" extrusionOk="0">
                    <a:moveTo>
                      <a:pt x="79" y="0"/>
                    </a:moveTo>
                    <a:cubicBezTo>
                      <a:pt x="60" y="0"/>
                      <a:pt x="36" y="11"/>
                      <a:pt x="1" y="29"/>
                    </a:cubicBezTo>
                    <a:cubicBezTo>
                      <a:pt x="1" y="125"/>
                      <a:pt x="97" y="109"/>
                      <a:pt x="145" y="125"/>
                    </a:cubicBezTo>
                    <a:cubicBezTo>
                      <a:pt x="125" y="34"/>
                      <a:pt x="111" y="0"/>
                      <a:pt x="7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78" name="Google Shape;1878;p38"/>
              <p:cNvSpPr/>
              <p:nvPr/>
            </p:nvSpPr>
            <p:spPr>
              <a:xfrm>
                <a:off x="3492185" y="2825203"/>
                <a:ext cx="4362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66" h="209" extrusionOk="0">
                    <a:moveTo>
                      <a:pt x="65" y="0"/>
                    </a:moveTo>
                    <a:cubicBezTo>
                      <a:pt x="1" y="49"/>
                      <a:pt x="17" y="129"/>
                      <a:pt x="1" y="209"/>
                    </a:cubicBezTo>
                    <a:lnTo>
                      <a:pt x="65" y="177"/>
                    </a:lnTo>
                    <a:cubicBezTo>
                      <a:pt x="65" y="113"/>
                      <a:pt x="65" y="65"/>
                      <a:pt x="6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79" name="Google Shape;1879;p38"/>
              <p:cNvSpPr/>
              <p:nvPr/>
            </p:nvSpPr>
            <p:spPr>
              <a:xfrm>
                <a:off x="3565342" y="2904706"/>
                <a:ext cx="11764" cy="10706"/>
              </a:xfrm>
              <a:custGeom>
                <a:avLst/>
                <a:gdLst/>
                <a:ahLst/>
                <a:cxnLst/>
                <a:rect l="l" t="t" r="r" b="b"/>
                <a:pathLst>
                  <a:path w="178" h="16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7" y="65"/>
                      <a:pt x="1" y="113"/>
                      <a:pt x="33" y="145"/>
                    </a:cubicBezTo>
                    <a:cubicBezTo>
                      <a:pt x="65" y="161"/>
                      <a:pt x="113" y="161"/>
                      <a:pt x="177" y="161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80" name="Google Shape;1880;p38"/>
              <p:cNvSpPr/>
              <p:nvPr/>
            </p:nvSpPr>
            <p:spPr>
              <a:xfrm>
                <a:off x="3814555" y="2699044"/>
                <a:ext cx="11697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77" extrusionOk="0">
                    <a:moveTo>
                      <a:pt x="177" y="0"/>
                    </a:moveTo>
                    <a:lnTo>
                      <a:pt x="177" y="0"/>
                    </a:lnTo>
                    <a:cubicBezTo>
                      <a:pt x="96" y="32"/>
                      <a:pt x="32" y="96"/>
                      <a:pt x="0" y="161"/>
                    </a:cubicBezTo>
                    <a:lnTo>
                      <a:pt x="80" y="177"/>
                    </a:lnTo>
                    <a:lnTo>
                      <a:pt x="17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81" name="Google Shape;1881;p38"/>
              <p:cNvSpPr/>
              <p:nvPr/>
            </p:nvSpPr>
            <p:spPr>
              <a:xfrm>
                <a:off x="3894057" y="2809276"/>
                <a:ext cx="6410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97" h="178" extrusionOk="0">
                    <a:moveTo>
                      <a:pt x="49" y="1"/>
                    </a:moveTo>
                    <a:lnTo>
                      <a:pt x="49" y="1"/>
                    </a:lnTo>
                    <a:cubicBezTo>
                      <a:pt x="0" y="33"/>
                      <a:pt x="0" y="33"/>
                      <a:pt x="16" y="177"/>
                    </a:cubicBezTo>
                    <a:cubicBezTo>
                      <a:pt x="97" y="113"/>
                      <a:pt x="97" y="65"/>
                      <a:pt x="4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82" name="Google Shape;1882;p38"/>
              <p:cNvSpPr/>
              <p:nvPr/>
            </p:nvSpPr>
            <p:spPr>
              <a:xfrm>
                <a:off x="3725470" y="2762619"/>
                <a:ext cx="8525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94" extrusionOk="0">
                    <a:moveTo>
                      <a:pt x="17" y="1"/>
                    </a:moveTo>
                    <a:cubicBezTo>
                      <a:pt x="1" y="65"/>
                      <a:pt x="1" y="113"/>
                      <a:pt x="1" y="193"/>
                    </a:cubicBezTo>
                    <a:cubicBezTo>
                      <a:pt x="17" y="177"/>
                      <a:pt x="33" y="161"/>
                      <a:pt x="49" y="145"/>
                    </a:cubicBezTo>
                    <a:cubicBezTo>
                      <a:pt x="77" y="102"/>
                      <a:pt x="93" y="59"/>
                      <a:pt x="120" y="16"/>
                    </a:cubicBezTo>
                    <a:lnTo>
                      <a:pt x="120" y="16"/>
                    </a:lnTo>
                    <a:lnTo>
                      <a:pt x="129" y="17"/>
                    </a:lnTo>
                    <a:lnTo>
                      <a:pt x="129" y="1"/>
                    </a:lnTo>
                    <a:cubicBezTo>
                      <a:pt x="126" y="6"/>
                      <a:pt x="122" y="11"/>
                      <a:pt x="120" y="16"/>
                    </a:cubicBezTo>
                    <a:lnTo>
                      <a:pt x="120" y="16"/>
                    </a:lnTo>
                    <a:lnTo>
                      <a:pt x="17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83" name="Google Shape;1883;p38"/>
              <p:cNvSpPr/>
              <p:nvPr/>
            </p:nvSpPr>
            <p:spPr>
              <a:xfrm>
                <a:off x="3874958" y="2666133"/>
                <a:ext cx="10706" cy="9649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46" extrusionOk="0">
                    <a:moveTo>
                      <a:pt x="145" y="1"/>
                    </a:moveTo>
                    <a:lnTo>
                      <a:pt x="1" y="129"/>
                    </a:lnTo>
                    <a:lnTo>
                      <a:pt x="113" y="145"/>
                    </a:lnTo>
                    <a:lnTo>
                      <a:pt x="161" y="17"/>
                    </a:lnTo>
                    <a:lnTo>
                      <a:pt x="14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84" name="Google Shape;1884;p38"/>
              <p:cNvSpPr/>
              <p:nvPr/>
            </p:nvSpPr>
            <p:spPr>
              <a:xfrm>
                <a:off x="3919500" y="2769030"/>
                <a:ext cx="9583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45" extrusionOk="0">
                    <a:moveTo>
                      <a:pt x="129" y="0"/>
                    </a:moveTo>
                    <a:lnTo>
                      <a:pt x="0" y="128"/>
                    </a:lnTo>
                    <a:lnTo>
                      <a:pt x="97" y="144"/>
                    </a:lnTo>
                    <a:cubicBezTo>
                      <a:pt x="113" y="96"/>
                      <a:pt x="145" y="48"/>
                      <a:pt x="145" y="16"/>
                    </a:cubicBezTo>
                    <a:lnTo>
                      <a:pt x="12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85" name="Google Shape;1885;p38"/>
              <p:cNvSpPr/>
              <p:nvPr/>
            </p:nvSpPr>
            <p:spPr>
              <a:xfrm>
                <a:off x="4022330" y="2681002"/>
                <a:ext cx="10706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29" extrusionOk="0">
                    <a:moveTo>
                      <a:pt x="145" y="0"/>
                    </a:moveTo>
                    <a:lnTo>
                      <a:pt x="1" y="113"/>
                    </a:lnTo>
                    <a:lnTo>
                      <a:pt x="97" y="129"/>
                    </a:lnTo>
                    <a:lnTo>
                      <a:pt x="161" y="17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86" name="Google Shape;1886;p38"/>
              <p:cNvSpPr/>
              <p:nvPr/>
            </p:nvSpPr>
            <p:spPr>
              <a:xfrm>
                <a:off x="3602483" y="2725545"/>
                <a:ext cx="1064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29" extrusionOk="0">
                    <a:moveTo>
                      <a:pt x="145" y="0"/>
                    </a:moveTo>
                    <a:lnTo>
                      <a:pt x="0" y="129"/>
                    </a:lnTo>
                    <a:lnTo>
                      <a:pt x="113" y="129"/>
                    </a:lnTo>
                    <a:cubicBezTo>
                      <a:pt x="129" y="97"/>
                      <a:pt x="145" y="48"/>
                      <a:pt x="161" y="16"/>
                    </a:cubicBezTo>
                    <a:lnTo>
                      <a:pt x="145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87" name="Google Shape;1887;p38"/>
              <p:cNvSpPr/>
              <p:nvPr/>
            </p:nvSpPr>
            <p:spPr>
              <a:xfrm>
                <a:off x="3722298" y="2691576"/>
                <a:ext cx="10640" cy="8591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30" extrusionOk="0">
                    <a:moveTo>
                      <a:pt x="145" y="1"/>
                    </a:moveTo>
                    <a:lnTo>
                      <a:pt x="0" y="129"/>
                    </a:lnTo>
                    <a:lnTo>
                      <a:pt x="113" y="129"/>
                    </a:lnTo>
                    <a:lnTo>
                      <a:pt x="161" y="17"/>
                    </a:lnTo>
                    <a:lnTo>
                      <a:pt x="14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88" name="Google Shape;1888;p38"/>
              <p:cNvSpPr/>
              <p:nvPr/>
            </p:nvSpPr>
            <p:spPr>
              <a:xfrm>
                <a:off x="3422265" y="2802932"/>
                <a:ext cx="5353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81" h="193" extrusionOk="0">
                    <a:moveTo>
                      <a:pt x="48" y="0"/>
                    </a:moveTo>
                    <a:lnTo>
                      <a:pt x="0" y="193"/>
                    </a:lnTo>
                    <a:lnTo>
                      <a:pt x="80" y="145"/>
                    </a:lnTo>
                    <a:cubicBezTo>
                      <a:pt x="80" y="97"/>
                      <a:pt x="64" y="65"/>
                      <a:pt x="4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89" name="Google Shape;1889;p38"/>
              <p:cNvSpPr/>
              <p:nvPr/>
            </p:nvSpPr>
            <p:spPr>
              <a:xfrm>
                <a:off x="3856916" y="2697986"/>
                <a:ext cx="6477" cy="4296"/>
              </a:xfrm>
              <a:custGeom>
                <a:avLst/>
                <a:gdLst/>
                <a:ahLst/>
                <a:cxnLst/>
                <a:rect l="l" t="t" r="r" b="b"/>
                <a:pathLst>
                  <a:path w="98" h="65" extrusionOk="0">
                    <a:moveTo>
                      <a:pt x="1" y="0"/>
                    </a:moveTo>
                    <a:lnTo>
                      <a:pt x="1" y="64"/>
                    </a:lnTo>
                    <a:lnTo>
                      <a:pt x="97" y="32"/>
                    </a:lnTo>
                    <a:lnTo>
                      <a:pt x="9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90" name="Google Shape;1890;p38"/>
              <p:cNvSpPr/>
              <p:nvPr/>
            </p:nvSpPr>
            <p:spPr>
              <a:xfrm>
                <a:off x="3755143" y="2819916"/>
                <a:ext cx="8591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30" h="113" extrusionOk="0">
                    <a:moveTo>
                      <a:pt x="113" y="0"/>
                    </a:moveTo>
                    <a:cubicBezTo>
                      <a:pt x="81" y="32"/>
                      <a:pt x="49" y="64"/>
                      <a:pt x="1" y="112"/>
                    </a:cubicBezTo>
                    <a:lnTo>
                      <a:pt x="97" y="112"/>
                    </a:lnTo>
                    <a:cubicBezTo>
                      <a:pt x="113" y="64"/>
                      <a:pt x="129" y="32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91" name="Google Shape;1891;p38"/>
              <p:cNvSpPr/>
              <p:nvPr/>
            </p:nvSpPr>
            <p:spPr>
              <a:xfrm>
                <a:off x="4029732" y="2732946"/>
                <a:ext cx="8591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130" h="129" extrusionOk="0">
                    <a:moveTo>
                      <a:pt x="1" y="1"/>
                    </a:moveTo>
                    <a:lnTo>
                      <a:pt x="1" y="129"/>
                    </a:lnTo>
                    <a:lnTo>
                      <a:pt x="129" y="65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92" name="Google Shape;1892;p38"/>
              <p:cNvSpPr/>
              <p:nvPr/>
            </p:nvSpPr>
            <p:spPr>
              <a:xfrm>
                <a:off x="3826186" y="2753103"/>
                <a:ext cx="8525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29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7" y="49"/>
                      <a:pt x="33" y="97"/>
                      <a:pt x="33" y="129"/>
                    </a:cubicBezTo>
                    <a:lnTo>
                      <a:pt x="129" y="4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93" name="Google Shape;1893;p38"/>
              <p:cNvSpPr/>
              <p:nvPr/>
            </p:nvSpPr>
            <p:spPr>
              <a:xfrm>
                <a:off x="3655484" y="2880320"/>
                <a:ext cx="34035" cy="22338"/>
              </a:xfrm>
              <a:custGeom>
                <a:avLst/>
                <a:gdLst/>
                <a:ahLst/>
                <a:cxnLst/>
                <a:rect l="l" t="t" r="r" b="b"/>
                <a:pathLst>
                  <a:path w="515" h="338" extrusionOk="0">
                    <a:moveTo>
                      <a:pt x="289" y="1"/>
                    </a:moveTo>
                    <a:lnTo>
                      <a:pt x="81" y="33"/>
                    </a:lnTo>
                    <a:cubicBezTo>
                      <a:pt x="81" y="81"/>
                      <a:pt x="113" y="113"/>
                      <a:pt x="161" y="145"/>
                    </a:cubicBezTo>
                    <a:cubicBezTo>
                      <a:pt x="129" y="145"/>
                      <a:pt x="129" y="161"/>
                      <a:pt x="113" y="161"/>
                    </a:cubicBezTo>
                    <a:cubicBezTo>
                      <a:pt x="97" y="161"/>
                      <a:pt x="1" y="177"/>
                      <a:pt x="33" y="241"/>
                    </a:cubicBezTo>
                    <a:cubicBezTo>
                      <a:pt x="49" y="289"/>
                      <a:pt x="97" y="338"/>
                      <a:pt x="129" y="338"/>
                    </a:cubicBezTo>
                    <a:cubicBezTo>
                      <a:pt x="193" y="322"/>
                      <a:pt x="241" y="289"/>
                      <a:pt x="305" y="257"/>
                    </a:cubicBezTo>
                    <a:cubicBezTo>
                      <a:pt x="330" y="281"/>
                      <a:pt x="362" y="293"/>
                      <a:pt x="394" y="293"/>
                    </a:cubicBezTo>
                    <a:cubicBezTo>
                      <a:pt x="426" y="293"/>
                      <a:pt x="458" y="281"/>
                      <a:pt x="482" y="257"/>
                    </a:cubicBezTo>
                    <a:cubicBezTo>
                      <a:pt x="514" y="225"/>
                      <a:pt x="514" y="161"/>
                      <a:pt x="482" y="129"/>
                    </a:cubicBezTo>
                    <a:cubicBezTo>
                      <a:pt x="450" y="97"/>
                      <a:pt x="418" y="81"/>
                      <a:pt x="402" y="81"/>
                    </a:cubicBezTo>
                    <a:cubicBezTo>
                      <a:pt x="338" y="113"/>
                      <a:pt x="273" y="129"/>
                      <a:pt x="225" y="161"/>
                    </a:cubicBezTo>
                    <a:cubicBezTo>
                      <a:pt x="257" y="129"/>
                      <a:pt x="289" y="81"/>
                      <a:pt x="289" y="49"/>
                    </a:cubicBezTo>
                    <a:cubicBezTo>
                      <a:pt x="305" y="33"/>
                      <a:pt x="305" y="17"/>
                      <a:pt x="28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94" name="Google Shape;1894;p38"/>
              <p:cNvSpPr/>
              <p:nvPr/>
            </p:nvSpPr>
            <p:spPr>
              <a:xfrm>
                <a:off x="3938599" y="2841130"/>
                <a:ext cx="38199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578" h="209" extrusionOk="0">
                    <a:moveTo>
                      <a:pt x="530" y="0"/>
                    </a:moveTo>
                    <a:lnTo>
                      <a:pt x="0" y="80"/>
                    </a:lnTo>
                    <a:lnTo>
                      <a:pt x="273" y="80"/>
                    </a:lnTo>
                    <a:lnTo>
                      <a:pt x="401" y="209"/>
                    </a:lnTo>
                    <a:cubicBezTo>
                      <a:pt x="514" y="177"/>
                      <a:pt x="578" y="112"/>
                      <a:pt x="546" y="32"/>
                    </a:cubicBezTo>
                    <a:cubicBezTo>
                      <a:pt x="546" y="32"/>
                      <a:pt x="530" y="16"/>
                      <a:pt x="53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95" name="Google Shape;1895;p38"/>
              <p:cNvSpPr/>
              <p:nvPr/>
            </p:nvSpPr>
            <p:spPr>
              <a:xfrm>
                <a:off x="3829358" y="2852762"/>
                <a:ext cx="58421" cy="37207"/>
              </a:xfrm>
              <a:custGeom>
                <a:avLst/>
                <a:gdLst/>
                <a:ahLst/>
                <a:cxnLst/>
                <a:rect l="l" t="t" r="r" b="b"/>
                <a:pathLst>
                  <a:path w="884" h="563" extrusionOk="0">
                    <a:moveTo>
                      <a:pt x="851" y="1"/>
                    </a:moveTo>
                    <a:lnTo>
                      <a:pt x="659" y="33"/>
                    </a:lnTo>
                    <a:cubicBezTo>
                      <a:pt x="594" y="81"/>
                      <a:pt x="562" y="145"/>
                      <a:pt x="562" y="225"/>
                    </a:cubicBezTo>
                    <a:lnTo>
                      <a:pt x="338" y="113"/>
                    </a:lnTo>
                    <a:lnTo>
                      <a:pt x="338" y="113"/>
                    </a:lnTo>
                    <a:cubicBezTo>
                      <a:pt x="402" y="193"/>
                      <a:pt x="402" y="321"/>
                      <a:pt x="338" y="402"/>
                    </a:cubicBezTo>
                    <a:lnTo>
                      <a:pt x="209" y="370"/>
                    </a:lnTo>
                    <a:cubicBezTo>
                      <a:pt x="225" y="337"/>
                      <a:pt x="241" y="321"/>
                      <a:pt x="241" y="305"/>
                    </a:cubicBezTo>
                    <a:cubicBezTo>
                      <a:pt x="257" y="241"/>
                      <a:pt x="225" y="177"/>
                      <a:pt x="161" y="177"/>
                    </a:cubicBezTo>
                    <a:cubicBezTo>
                      <a:pt x="144" y="168"/>
                      <a:pt x="127" y="164"/>
                      <a:pt x="111" y="164"/>
                    </a:cubicBezTo>
                    <a:cubicBezTo>
                      <a:pt x="66" y="164"/>
                      <a:pt x="29" y="194"/>
                      <a:pt x="17" y="241"/>
                    </a:cubicBezTo>
                    <a:cubicBezTo>
                      <a:pt x="1" y="289"/>
                      <a:pt x="17" y="353"/>
                      <a:pt x="81" y="370"/>
                    </a:cubicBezTo>
                    <a:cubicBezTo>
                      <a:pt x="129" y="386"/>
                      <a:pt x="177" y="434"/>
                      <a:pt x="177" y="498"/>
                    </a:cubicBezTo>
                    <a:cubicBezTo>
                      <a:pt x="196" y="494"/>
                      <a:pt x="216" y="492"/>
                      <a:pt x="236" y="492"/>
                    </a:cubicBezTo>
                    <a:cubicBezTo>
                      <a:pt x="301" y="492"/>
                      <a:pt x="369" y="513"/>
                      <a:pt x="418" y="562"/>
                    </a:cubicBezTo>
                    <a:lnTo>
                      <a:pt x="418" y="386"/>
                    </a:lnTo>
                    <a:lnTo>
                      <a:pt x="610" y="370"/>
                    </a:lnTo>
                    <a:cubicBezTo>
                      <a:pt x="610" y="386"/>
                      <a:pt x="610" y="418"/>
                      <a:pt x="643" y="418"/>
                    </a:cubicBezTo>
                    <a:cubicBezTo>
                      <a:pt x="675" y="466"/>
                      <a:pt x="723" y="482"/>
                      <a:pt x="771" y="498"/>
                    </a:cubicBezTo>
                    <a:cubicBezTo>
                      <a:pt x="803" y="498"/>
                      <a:pt x="835" y="434"/>
                      <a:pt x="851" y="402"/>
                    </a:cubicBezTo>
                    <a:cubicBezTo>
                      <a:pt x="851" y="370"/>
                      <a:pt x="851" y="337"/>
                      <a:pt x="819" y="321"/>
                    </a:cubicBezTo>
                    <a:cubicBezTo>
                      <a:pt x="755" y="289"/>
                      <a:pt x="675" y="289"/>
                      <a:pt x="610" y="273"/>
                    </a:cubicBezTo>
                    <a:cubicBezTo>
                      <a:pt x="659" y="241"/>
                      <a:pt x="675" y="209"/>
                      <a:pt x="707" y="209"/>
                    </a:cubicBezTo>
                    <a:cubicBezTo>
                      <a:pt x="867" y="209"/>
                      <a:pt x="883" y="177"/>
                      <a:pt x="851" y="33"/>
                    </a:cubicBezTo>
                    <a:cubicBezTo>
                      <a:pt x="851" y="33"/>
                      <a:pt x="851" y="17"/>
                      <a:pt x="85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96" name="Google Shape;1896;p38"/>
              <p:cNvSpPr/>
              <p:nvPr/>
            </p:nvSpPr>
            <p:spPr>
              <a:xfrm>
                <a:off x="4045659" y="2830490"/>
                <a:ext cx="20223" cy="5816"/>
              </a:xfrm>
              <a:custGeom>
                <a:avLst/>
                <a:gdLst/>
                <a:ahLst/>
                <a:cxnLst/>
                <a:rect l="l" t="t" r="r" b="b"/>
                <a:pathLst>
                  <a:path w="306" h="88" extrusionOk="0">
                    <a:moveTo>
                      <a:pt x="193" y="1"/>
                    </a:moveTo>
                    <a:lnTo>
                      <a:pt x="1" y="17"/>
                    </a:lnTo>
                    <a:cubicBezTo>
                      <a:pt x="1" y="33"/>
                      <a:pt x="1" y="49"/>
                      <a:pt x="17" y="65"/>
                    </a:cubicBezTo>
                    <a:cubicBezTo>
                      <a:pt x="44" y="45"/>
                      <a:pt x="73" y="36"/>
                      <a:pt x="102" y="36"/>
                    </a:cubicBezTo>
                    <a:cubicBezTo>
                      <a:pt x="142" y="36"/>
                      <a:pt x="181" y="53"/>
                      <a:pt x="209" y="81"/>
                    </a:cubicBezTo>
                    <a:cubicBezTo>
                      <a:pt x="215" y="86"/>
                      <a:pt x="223" y="88"/>
                      <a:pt x="234" y="88"/>
                    </a:cubicBezTo>
                    <a:cubicBezTo>
                      <a:pt x="256" y="88"/>
                      <a:pt x="284" y="81"/>
                      <a:pt x="305" y="81"/>
                    </a:cubicBezTo>
                    <a:cubicBezTo>
                      <a:pt x="241" y="81"/>
                      <a:pt x="209" y="49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97" name="Google Shape;1897;p38"/>
              <p:cNvSpPr/>
              <p:nvPr/>
            </p:nvSpPr>
            <p:spPr>
              <a:xfrm>
                <a:off x="3594024" y="2888779"/>
                <a:ext cx="27625" cy="22338"/>
              </a:xfrm>
              <a:custGeom>
                <a:avLst/>
                <a:gdLst/>
                <a:ahLst/>
                <a:cxnLst/>
                <a:rect l="l" t="t" r="r" b="b"/>
                <a:pathLst>
                  <a:path w="418" h="338" extrusionOk="0">
                    <a:moveTo>
                      <a:pt x="305" y="1"/>
                    </a:moveTo>
                    <a:lnTo>
                      <a:pt x="0" y="33"/>
                    </a:lnTo>
                    <a:lnTo>
                      <a:pt x="209" y="194"/>
                    </a:lnTo>
                    <a:cubicBezTo>
                      <a:pt x="193" y="242"/>
                      <a:pt x="145" y="290"/>
                      <a:pt x="193" y="338"/>
                    </a:cubicBezTo>
                    <a:lnTo>
                      <a:pt x="417" y="258"/>
                    </a:lnTo>
                    <a:lnTo>
                      <a:pt x="289" y="145"/>
                    </a:lnTo>
                    <a:cubicBezTo>
                      <a:pt x="321" y="97"/>
                      <a:pt x="337" y="33"/>
                      <a:pt x="30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98" name="Google Shape;1898;p38"/>
              <p:cNvSpPr/>
              <p:nvPr/>
            </p:nvSpPr>
            <p:spPr>
              <a:xfrm>
                <a:off x="3695797" y="2875033"/>
                <a:ext cx="23395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09" extrusionOk="0">
                    <a:moveTo>
                      <a:pt x="273" y="0"/>
                    </a:moveTo>
                    <a:cubicBezTo>
                      <a:pt x="257" y="16"/>
                      <a:pt x="241" y="16"/>
                      <a:pt x="225" y="16"/>
                    </a:cubicBezTo>
                    <a:cubicBezTo>
                      <a:pt x="113" y="16"/>
                      <a:pt x="64" y="97"/>
                      <a:pt x="0" y="177"/>
                    </a:cubicBezTo>
                    <a:lnTo>
                      <a:pt x="113" y="209"/>
                    </a:lnTo>
                    <a:lnTo>
                      <a:pt x="289" y="145"/>
                    </a:lnTo>
                    <a:cubicBezTo>
                      <a:pt x="305" y="129"/>
                      <a:pt x="305" y="113"/>
                      <a:pt x="289" y="97"/>
                    </a:cubicBezTo>
                    <a:cubicBezTo>
                      <a:pt x="305" y="49"/>
                      <a:pt x="321" y="16"/>
                      <a:pt x="35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899" name="Google Shape;1899;p38"/>
              <p:cNvSpPr/>
              <p:nvPr/>
            </p:nvSpPr>
            <p:spPr>
              <a:xfrm>
                <a:off x="3818784" y="2907680"/>
                <a:ext cx="17051" cy="24915"/>
              </a:xfrm>
              <a:custGeom>
                <a:avLst/>
                <a:gdLst/>
                <a:ahLst/>
                <a:cxnLst/>
                <a:rect l="l" t="t" r="r" b="b"/>
                <a:pathLst>
                  <a:path w="258" h="377" extrusionOk="0">
                    <a:moveTo>
                      <a:pt x="154" y="1"/>
                    </a:moveTo>
                    <a:cubicBezTo>
                      <a:pt x="146" y="1"/>
                      <a:pt x="137" y="2"/>
                      <a:pt x="129" y="4"/>
                    </a:cubicBezTo>
                    <a:cubicBezTo>
                      <a:pt x="48" y="4"/>
                      <a:pt x="0" y="68"/>
                      <a:pt x="16" y="132"/>
                    </a:cubicBezTo>
                    <a:cubicBezTo>
                      <a:pt x="16" y="164"/>
                      <a:pt x="16" y="212"/>
                      <a:pt x="16" y="244"/>
                    </a:cubicBezTo>
                    <a:cubicBezTo>
                      <a:pt x="16" y="309"/>
                      <a:pt x="48" y="373"/>
                      <a:pt x="113" y="373"/>
                    </a:cubicBezTo>
                    <a:cubicBezTo>
                      <a:pt x="124" y="376"/>
                      <a:pt x="135" y="377"/>
                      <a:pt x="145" y="377"/>
                    </a:cubicBezTo>
                    <a:cubicBezTo>
                      <a:pt x="193" y="377"/>
                      <a:pt x="231" y="348"/>
                      <a:pt x="257" y="309"/>
                    </a:cubicBezTo>
                    <a:cubicBezTo>
                      <a:pt x="257" y="228"/>
                      <a:pt x="257" y="164"/>
                      <a:pt x="257" y="100"/>
                    </a:cubicBezTo>
                    <a:cubicBezTo>
                      <a:pt x="257" y="44"/>
                      <a:pt x="209" y="1"/>
                      <a:pt x="15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00" name="Google Shape;1900;p38"/>
              <p:cNvSpPr/>
              <p:nvPr/>
            </p:nvSpPr>
            <p:spPr>
              <a:xfrm>
                <a:off x="3770012" y="2879262"/>
                <a:ext cx="29739" cy="19562"/>
              </a:xfrm>
              <a:custGeom>
                <a:avLst/>
                <a:gdLst/>
                <a:ahLst/>
                <a:cxnLst/>
                <a:rect l="l" t="t" r="r" b="b"/>
                <a:pathLst>
                  <a:path w="450" h="296" extrusionOk="0">
                    <a:moveTo>
                      <a:pt x="353" y="1"/>
                    </a:moveTo>
                    <a:lnTo>
                      <a:pt x="161" y="81"/>
                    </a:lnTo>
                    <a:cubicBezTo>
                      <a:pt x="177" y="193"/>
                      <a:pt x="161" y="225"/>
                      <a:pt x="0" y="257"/>
                    </a:cubicBezTo>
                    <a:cubicBezTo>
                      <a:pt x="32" y="273"/>
                      <a:pt x="81" y="289"/>
                      <a:pt x="113" y="289"/>
                    </a:cubicBezTo>
                    <a:cubicBezTo>
                      <a:pt x="134" y="289"/>
                      <a:pt x="148" y="275"/>
                      <a:pt x="170" y="275"/>
                    </a:cubicBezTo>
                    <a:cubicBezTo>
                      <a:pt x="180" y="275"/>
                      <a:pt x="193" y="279"/>
                      <a:pt x="209" y="289"/>
                    </a:cubicBezTo>
                    <a:cubicBezTo>
                      <a:pt x="226" y="294"/>
                      <a:pt x="243" y="296"/>
                      <a:pt x="260" y="296"/>
                    </a:cubicBezTo>
                    <a:cubicBezTo>
                      <a:pt x="306" y="296"/>
                      <a:pt x="350" y="281"/>
                      <a:pt x="385" y="257"/>
                    </a:cubicBezTo>
                    <a:cubicBezTo>
                      <a:pt x="450" y="225"/>
                      <a:pt x="417" y="161"/>
                      <a:pt x="385" y="113"/>
                    </a:cubicBezTo>
                    <a:cubicBezTo>
                      <a:pt x="369" y="65"/>
                      <a:pt x="369" y="33"/>
                      <a:pt x="35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01" name="Google Shape;1901;p38"/>
              <p:cNvSpPr/>
              <p:nvPr/>
            </p:nvSpPr>
            <p:spPr>
              <a:xfrm>
                <a:off x="4040372" y="2851572"/>
                <a:ext cx="26567" cy="17381"/>
              </a:xfrm>
              <a:custGeom>
                <a:avLst/>
                <a:gdLst/>
                <a:ahLst/>
                <a:cxnLst/>
                <a:rect l="l" t="t" r="r" b="b"/>
                <a:pathLst>
                  <a:path w="402" h="263" extrusionOk="0">
                    <a:moveTo>
                      <a:pt x="236" y="0"/>
                    </a:moveTo>
                    <a:cubicBezTo>
                      <a:pt x="191" y="0"/>
                      <a:pt x="147" y="16"/>
                      <a:pt x="113" y="51"/>
                    </a:cubicBezTo>
                    <a:cubicBezTo>
                      <a:pt x="81" y="83"/>
                      <a:pt x="49" y="115"/>
                      <a:pt x="0" y="163"/>
                    </a:cubicBezTo>
                    <a:cubicBezTo>
                      <a:pt x="0" y="221"/>
                      <a:pt x="51" y="262"/>
                      <a:pt x="103" y="262"/>
                    </a:cubicBezTo>
                    <a:cubicBezTo>
                      <a:pt x="123" y="262"/>
                      <a:pt x="143" y="256"/>
                      <a:pt x="161" y="243"/>
                    </a:cubicBezTo>
                    <a:lnTo>
                      <a:pt x="289" y="195"/>
                    </a:lnTo>
                    <a:cubicBezTo>
                      <a:pt x="353" y="163"/>
                      <a:pt x="402" y="67"/>
                      <a:pt x="353" y="35"/>
                    </a:cubicBezTo>
                    <a:cubicBezTo>
                      <a:pt x="316" y="12"/>
                      <a:pt x="275" y="0"/>
                      <a:pt x="23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02" name="Google Shape;1902;p38"/>
              <p:cNvSpPr/>
              <p:nvPr/>
            </p:nvSpPr>
            <p:spPr>
              <a:xfrm>
                <a:off x="3678813" y="2902591"/>
                <a:ext cx="31854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482" h="290" extrusionOk="0">
                    <a:moveTo>
                      <a:pt x="338" y="1"/>
                    </a:moveTo>
                    <a:cubicBezTo>
                      <a:pt x="261" y="51"/>
                      <a:pt x="215" y="173"/>
                      <a:pt x="103" y="173"/>
                    </a:cubicBezTo>
                    <a:cubicBezTo>
                      <a:pt x="74" y="173"/>
                      <a:pt x="40" y="165"/>
                      <a:pt x="1" y="145"/>
                    </a:cubicBezTo>
                    <a:lnTo>
                      <a:pt x="1" y="177"/>
                    </a:lnTo>
                    <a:cubicBezTo>
                      <a:pt x="17" y="209"/>
                      <a:pt x="33" y="241"/>
                      <a:pt x="49" y="289"/>
                    </a:cubicBezTo>
                    <a:cubicBezTo>
                      <a:pt x="117" y="221"/>
                      <a:pt x="149" y="195"/>
                      <a:pt x="193" y="195"/>
                    </a:cubicBezTo>
                    <a:cubicBezTo>
                      <a:pt x="221" y="195"/>
                      <a:pt x="255" y="206"/>
                      <a:pt x="305" y="225"/>
                    </a:cubicBezTo>
                    <a:cubicBezTo>
                      <a:pt x="322" y="237"/>
                      <a:pt x="342" y="242"/>
                      <a:pt x="360" y="242"/>
                    </a:cubicBezTo>
                    <a:cubicBezTo>
                      <a:pt x="395" y="242"/>
                      <a:pt x="429" y="224"/>
                      <a:pt x="450" y="193"/>
                    </a:cubicBezTo>
                    <a:cubicBezTo>
                      <a:pt x="482" y="145"/>
                      <a:pt x="482" y="65"/>
                      <a:pt x="434" y="49"/>
                    </a:cubicBezTo>
                    <a:cubicBezTo>
                      <a:pt x="402" y="33"/>
                      <a:pt x="370" y="17"/>
                      <a:pt x="33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03" name="Google Shape;1903;p38"/>
              <p:cNvSpPr/>
              <p:nvPr/>
            </p:nvSpPr>
            <p:spPr>
              <a:xfrm>
                <a:off x="3888770" y="2858709"/>
                <a:ext cx="18042" cy="19364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93" extrusionOk="0">
                    <a:moveTo>
                      <a:pt x="186" y="0"/>
                    </a:moveTo>
                    <a:cubicBezTo>
                      <a:pt x="178" y="0"/>
                      <a:pt x="169" y="2"/>
                      <a:pt x="161" y="7"/>
                    </a:cubicBezTo>
                    <a:cubicBezTo>
                      <a:pt x="113" y="23"/>
                      <a:pt x="48" y="39"/>
                      <a:pt x="0" y="55"/>
                    </a:cubicBezTo>
                    <a:cubicBezTo>
                      <a:pt x="16" y="103"/>
                      <a:pt x="16" y="167"/>
                      <a:pt x="32" y="215"/>
                    </a:cubicBezTo>
                    <a:cubicBezTo>
                      <a:pt x="44" y="262"/>
                      <a:pt x="82" y="292"/>
                      <a:pt x="126" y="292"/>
                    </a:cubicBezTo>
                    <a:cubicBezTo>
                      <a:pt x="142" y="292"/>
                      <a:pt x="159" y="288"/>
                      <a:pt x="177" y="280"/>
                    </a:cubicBezTo>
                    <a:cubicBezTo>
                      <a:pt x="241" y="263"/>
                      <a:pt x="273" y="199"/>
                      <a:pt x="257" y="151"/>
                    </a:cubicBezTo>
                    <a:cubicBezTo>
                      <a:pt x="257" y="103"/>
                      <a:pt x="241" y="71"/>
                      <a:pt x="241" y="39"/>
                    </a:cubicBezTo>
                    <a:cubicBezTo>
                      <a:pt x="229" y="15"/>
                      <a:pt x="209" y="0"/>
                      <a:pt x="18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04" name="Google Shape;1904;p38"/>
              <p:cNvSpPr/>
              <p:nvPr/>
            </p:nvSpPr>
            <p:spPr>
              <a:xfrm>
                <a:off x="3993715" y="2862014"/>
                <a:ext cx="20223" cy="18042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73" extrusionOk="0">
                    <a:moveTo>
                      <a:pt x="66" y="1"/>
                    </a:moveTo>
                    <a:cubicBezTo>
                      <a:pt x="31" y="1"/>
                      <a:pt x="23" y="42"/>
                      <a:pt x="33" y="101"/>
                    </a:cubicBezTo>
                    <a:cubicBezTo>
                      <a:pt x="1" y="165"/>
                      <a:pt x="33" y="246"/>
                      <a:pt x="113" y="262"/>
                    </a:cubicBezTo>
                    <a:cubicBezTo>
                      <a:pt x="133" y="268"/>
                      <a:pt x="153" y="272"/>
                      <a:pt x="173" y="272"/>
                    </a:cubicBezTo>
                    <a:cubicBezTo>
                      <a:pt x="201" y="272"/>
                      <a:pt x="229" y="264"/>
                      <a:pt x="257" y="246"/>
                    </a:cubicBezTo>
                    <a:cubicBezTo>
                      <a:pt x="305" y="213"/>
                      <a:pt x="305" y="133"/>
                      <a:pt x="257" y="101"/>
                    </a:cubicBezTo>
                    <a:cubicBezTo>
                      <a:pt x="225" y="85"/>
                      <a:pt x="193" y="85"/>
                      <a:pt x="161" y="53"/>
                    </a:cubicBezTo>
                    <a:cubicBezTo>
                      <a:pt x="118" y="16"/>
                      <a:pt x="87" y="1"/>
                      <a:pt x="6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05" name="Google Shape;1905;p38"/>
              <p:cNvSpPr/>
              <p:nvPr/>
            </p:nvSpPr>
            <p:spPr>
              <a:xfrm>
                <a:off x="3839998" y="2902591"/>
                <a:ext cx="21280" cy="2233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38" extrusionOk="0">
                    <a:moveTo>
                      <a:pt x="177" y="1"/>
                    </a:moveTo>
                    <a:cubicBezTo>
                      <a:pt x="129" y="1"/>
                      <a:pt x="80" y="65"/>
                      <a:pt x="64" y="81"/>
                    </a:cubicBezTo>
                    <a:cubicBezTo>
                      <a:pt x="48" y="113"/>
                      <a:pt x="48" y="145"/>
                      <a:pt x="32" y="177"/>
                    </a:cubicBezTo>
                    <a:cubicBezTo>
                      <a:pt x="0" y="241"/>
                      <a:pt x="16" y="305"/>
                      <a:pt x="129" y="337"/>
                    </a:cubicBezTo>
                    <a:cubicBezTo>
                      <a:pt x="113" y="241"/>
                      <a:pt x="145" y="177"/>
                      <a:pt x="257" y="145"/>
                    </a:cubicBezTo>
                    <a:cubicBezTo>
                      <a:pt x="273" y="145"/>
                      <a:pt x="321" y="113"/>
                      <a:pt x="289" y="81"/>
                    </a:cubicBezTo>
                    <a:cubicBezTo>
                      <a:pt x="257" y="49"/>
                      <a:pt x="225" y="1"/>
                      <a:pt x="17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06" name="Google Shape;1906;p38"/>
              <p:cNvSpPr/>
              <p:nvPr/>
            </p:nvSpPr>
            <p:spPr>
              <a:xfrm>
                <a:off x="3738225" y="2880320"/>
                <a:ext cx="21214" cy="173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262" extrusionOk="0">
                    <a:moveTo>
                      <a:pt x="0" y="1"/>
                    </a:moveTo>
                    <a:cubicBezTo>
                      <a:pt x="16" y="33"/>
                      <a:pt x="48" y="81"/>
                      <a:pt x="64" y="145"/>
                    </a:cubicBezTo>
                    <a:cubicBezTo>
                      <a:pt x="64" y="209"/>
                      <a:pt x="112" y="257"/>
                      <a:pt x="160" y="257"/>
                    </a:cubicBezTo>
                    <a:cubicBezTo>
                      <a:pt x="172" y="260"/>
                      <a:pt x="183" y="262"/>
                      <a:pt x="193" y="262"/>
                    </a:cubicBezTo>
                    <a:cubicBezTo>
                      <a:pt x="241" y="262"/>
                      <a:pt x="276" y="233"/>
                      <a:pt x="289" y="193"/>
                    </a:cubicBezTo>
                    <a:cubicBezTo>
                      <a:pt x="321" y="129"/>
                      <a:pt x="289" y="65"/>
                      <a:pt x="225" y="49"/>
                    </a:cubicBezTo>
                    <a:cubicBezTo>
                      <a:pt x="144" y="33"/>
                      <a:pt x="64" y="1"/>
                      <a:pt x="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07" name="Google Shape;1907;p38"/>
              <p:cNvSpPr/>
              <p:nvPr/>
            </p:nvSpPr>
            <p:spPr>
              <a:xfrm>
                <a:off x="4001117" y="2838949"/>
                <a:ext cx="19165" cy="16191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45" extrusionOk="0">
                    <a:moveTo>
                      <a:pt x="105" y="0"/>
                    </a:moveTo>
                    <a:cubicBezTo>
                      <a:pt x="47" y="0"/>
                      <a:pt x="1" y="52"/>
                      <a:pt x="1" y="113"/>
                    </a:cubicBezTo>
                    <a:cubicBezTo>
                      <a:pt x="1" y="145"/>
                      <a:pt x="49" y="193"/>
                      <a:pt x="81" y="242"/>
                    </a:cubicBezTo>
                    <a:cubicBezTo>
                      <a:pt x="94" y="244"/>
                      <a:pt x="106" y="245"/>
                      <a:pt x="117" y="245"/>
                    </a:cubicBezTo>
                    <a:cubicBezTo>
                      <a:pt x="193" y="245"/>
                      <a:pt x="244" y="201"/>
                      <a:pt x="258" y="145"/>
                    </a:cubicBezTo>
                    <a:cubicBezTo>
                      <a:pt x="290" y="81"/>
                      <a:pt x="241" y="33"/>
                      <a:pt x="161" y="17"/>
                    </a:cubicBezTo>
                    <a:cubicBezTo>
                      <a:pt x="142" y="5"/>
                      <a:pt x="123" y="0"/>
                      <a:pt x="10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08" name="Google Shape;1908;p38"/>
              <p:cNvSpPr/>
              <p:nvPr/>
            </p:nvSpPr>
            <p:spPr>
              <a:xfrm>
                <a:off x="3949173" y="2859767"/>
                <a:ext cx="37207" cy="16390"/>
              </a:xfrm>
              <a:custGeom>
                <a:avLst/>
                <a:gdLst/>
                <a:ahLst/>
                <a:cxnLst/>
                <a:rect l="l" t="t" r="r" b="b"/>
                <a:pathLst>
                  <a:path w="563" h="248" extrusionOk="0">
                    <a:moveTo>
                      <a:pt x="109" y="0"/>
                    </a:moveTo>
                    <a:cubicBezTo>
                      <a:pt x="100" y="0"/>
                      <a:pt x="90" y="2"/>
                      <a:pt x="81" y="7"/>
                    </a:cubicBezTo>
                    <a:cubicBezTo>
                      <a:pt x="17" y="23"/>
                      <a:pt x="1" y="87"/>
                      <a:pt x="49" y="151"/>
                    </a:cubicBezTo>
                    <a:cubicBezTo>
                      <a:pt x="66" y="145"/>
                      <a:pt x="88" y="142"/>
                      <a:pt x="111" y="142"/>
                    </a:cubicBezTo>
                    <a:cubicBezTo>
                      <a:pt x="151" y="142"/>
                      <a:pt x="195" y="153"/>
                      <a:pt x="225" y="183"/>
                    </a:cubicBezTo>
                    <a:cubicBezTo>
                      <a:pt x="289" y="226"/>
                      <a:pt x="368" y="247"/>
                      <a:pt x="446" y="247"/>
                    </a:cubicBezTo>
                    <a:cubicBezTo>
                      <a:pt x="486" y="247"/>
                      <a:pt x="525" y="242"/>
                      <a:pt x="562" y="231"/>
                    </a:cubicBezTo>
                    <a:cubicBezTo>
                      <a:pt x="450" y="199"/>
                      <a:pt x="434" y="119"/>
                      <a:pt x="450" y="71"/>
                    </a:cubicBezTo>
                    <a:lnTo>
                      <a:pt x="450" y="71"/>
                    </a:lnTo>
                    <a:lnTo>
                      <a:pt x="257" y="199"/>
                    </a:lnTo>
                    <a:cubicBezTo>
                      <a:pt x="241" y="135"/>
                      <a:pt x="209" y="87"/>
                      <a:pt x="177" y="23"/>
                    </a:cubicBezTo>
                    <a:cubicBezTo>
                      <a:pt x="154" y="12"/>
                      <a:pt x="132" y="0"/>
                      <a:pt x="1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09" name="Google Shape;1909;p38"/>
              <p:cNvSpPr/>
              <p:nvPr/>
            </p:nvSpPr>
            <p:spPr>
              <a:xfrm>
                <a:off x="3951287" y="2886664"/>
                <a:ext cx="20223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17" extrusionOk="0">
                    <a:moveTo>
                      <a:pt x="65" y="1"/>
                    </a:moveTo>
                    <a:cubicBezTo>
                      <a:pt x="33" y="33"/>
                      <a:pt x="17" y="97"/>
                      <a:pt x="1" y="145"/>
                    </a:cubicBezTo>
                    <a:cubicBezTo>
                      <a:pt x="1" y="161"/>
                      <a:pt x="49" y="193"/>
                      <a:pt x="65" y="209"/>
                    </a:cubicBezTo>
                    <a:cubicBezTo>
                      <a:pt x="97" y="209"/>
                      <a:pt x="129" y="217"/>
                      <a:pt x="152" y="217"/>
                    </a:cubicBezTo>
                    <a:cubicBezTo>
                      <a:pt x="163" y="217"/>
                      <a:pt x="172" y="215"/>
                      <a:pt x="177" y="209"/>
                    </a:cubicBezTo>
                    <a:cubicBezTo>
                      <a:pt x="225" y="177"/>
                      <a:pt x="257" y="145"/>
                      <a:pt x="274" y="113"/>
                    </a:cubicBezTo>
                    <a:cubicBezTo>
                      <a:pt x="306" y="49"/>
                      <a:pt x="257" y="17"/>
                      <a:pt x="209" y="17"/>
                    </a:cubicBezTo>
                    <a:lnTo>
                      <a:pt x="161" y="17"/>
                    </a:lnTo>
                    <a:cubicBezTo>
                      <a:pt x="129" y="1"/>
                      <a:pt x="65" y="1"/>
                      <a:pt x="6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10" name="Google Shape;1910;p38"/>
              <p:cNvSpPr/>
              <p:nvPr/>
            </p:nvSpPr>
            <p:spPr>
              <a:xfrm>
                <a:off x="4087029" y="2829697"/>
                <a:ext cx="20223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26" extrusionOk="0">
                    <a:moveTo>
                      <a:pt x="171" y="1"/>
                    </a:moveTo>
                    <a:cubicBezTo>
                      <a:pt x="124" y="1"/>
                      <a:pt x="78" y="22"/>
                      <a:pt x="48" y="61"/>
                    </a:cubicBezTo>
                    <a:cubicBezTo>
                      <a:pt x="32" y="93"/>
                      <a:pt x="16" y="109"/>
                      <a:pt x="0" y="141"/>
                    </a:cubicBezTo>
                    <a:cubicBezTo>
                      <a:pt x="16" y="157"/>
                      <a:pt x="48" y="173"/>
                      <a:pt x="81" y="189"/>
                    </a:cubicBezTo>
                    <a:cubicBezTo>
                      <a:pt x="105" y="213"/>
                      <a:pt x="137" y="225"/>
                      <a:pt x="169" y="225"/>
                    </a:cubicBezTo>
                    <a:cubicBezTo>
                      <a:pt x="201" y="225"/>
                      <a:pt x="233" y="213"/>
                      <a:pt x="257" y="189"/>
                    </a:cubicBezTo>
                    <a:cubicBezTo>
                      <a:pt x="305" y="157"/>
                      <a:pt x="305" y="45"/>
                      <a:pt x="257" y="29"/>
                    </a:cubicBezTo>
                    <a:cubicBezTo>
                      <a:pt x="232" y="10"/>
                      <a:pt x="201" y="1"/>
                      <a:pt x="17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11" name="Google Shape;1911;p38"/>
              <p:cNvSpPr/>
              <p:nvPr/>
            </p:nvSpPr>
            <p:spPr>
              <a:xfrm>
                <a:off x="3906745" y="2874901"/>
                <a:ext cx="20223" cy="16125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44" extrusionOk="0">
                    <a:moveTo>
                      <a:pt x="118" y="1"/>
                    </a:moveTo>
                    <a:cubicBezTo>
                      <a:pt x="85" y="1"/>
                      <a:pt x="53" y="15"/>
                      <a:pt x="33" y="35"/>
                    </a:cubicBezTo>
                    <a:cubicBezTo>
                      <a:pt x="1" y="99"/>
                      <a:pt x="17" y="179"/>
                      <a:pt x="81" y="227"/>
                    </a:cubicBezTo>
                    <a:cubicBezTo>
                      <a:pt x="98" y="238"/>
                      <a:pt x="119" y="244"/>
                      <a:pt x="141" y="244"/>
                    </a:cubicBezTo>
                    <a:cubicBezTo>
                      <a:pt x="180" y="244"/>
                      <a:pt x="221" y="226"/>
                      <a:pt x="242" y="195"/>
                    </a:cubicBezTo>
                    <a:cubicBezTo>
                      <a:pt x="274" y="163"/>
                      <a:pt x="290" y="131"/>
                      <a:pt x="306" y="115"/>
                    </a:cubicBezTo>
                    <a:cubicBezTo>
                      <a:pt x="274" y="83"/>
                      <a:pt x="226" y="51"/>
                      <a:pt x="177" y="18"/>
                    </a:cubicBezTo>
                    <a:cubicBezTo>
                      <a:pt x="159" y="6"/>
                      <a:pt x="138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12" name="Google Shape;1912;p38"/>
              <p:cNvSpPr/>
              <p:nvPr/>
            </p:nvSpPr>
            <p:spPr>
              <a:xfrm>
                <a:off x="3798628" y="2894991"/>
                <a:ext cx="19165" cy="14738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23" extrusionOk="0">
                    <a:moveTo>
                      <a:pt x="163" y="0"/>
                    </a:moveTo>
                    <a:cubicBezTo>
                      <a:pt x="97" y="0"/>
                      <a:pt x="47" y="46"/>
                      <a:pt x="33" y="116"/>
                    </a:cubicBezTo>
                    <a:cubicBezTo>
                      <a:pt x="1" y="196"/>
                      <a:pt x="81" y="212"/>
                      <a:pt x="129" y="212"/>
                    </a:cubicBezTo>
                    <a:cubicBezTo>
                      <a:pt x="143" y="219"/>
                      <a:pt x="157" y="222"/>
                      <a:pt x="171" y="222"/>
                    </a:cubicBezTo>
                    <a:cubicBezTo>
                      <a:pt x="219" y="222"/>
                      <a:pt x="261" y="182"/>
                      <a:pt x="273" y="132"/>
                    </a:cubicBezTo>
                    <a:cubicBezTo>
                      <a:pt x="289" y="67"/>
                      <a:pt x="257" y="19"/>
                      <a:pt x="193" y="3"/>
                    </a:cubicBezTo>
                    <a:cubicBezTo>
                      <a:pt x="183" y="1"/>
                      <a:pt x="173" y="0"/>
                      <a:pt x="16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13" name="Google Shape;1913;p38"/>
              <p:cNvSpPr/>
              <p:nvPr/>
            </p:nvSpPr>
            <p:spPr>
              <a:xfrm>
                <a:off x="3713839" y="2914288"/>
                <a:ext cx="18042" cy="15134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29" extrusionOk="0">
                    <a:moveTo>
                      <a:pt x="0" y="0"/>
                    </a:moveTo>
                    <a:cubicBezTo>
                      <a:pt x="0" y="48"/>
                      <a:pt x="0" y="80"/>
                      <a:pt x="16" y="128"/>
                    </a:cubicBezTo>
                    <a:cubicBezTo>
                      <a:pt x="29" y="195"/>
                      <a:pt x="76" y="229"/>
                      <a:pt x="138" y="229"/>
                    </a:cubicBezTo>
                    <a:cubicBezTo>
                      <a:pt x="150" y="229"/>
                      <a:pt x="163" y="227"/>
                      <a:pt x="177" y="225"/>
                    </a:cubicBezTo>
                    <a:cubicBezTo>
                      <a:pt x="225" y="209"/>
                      <a:pt x="273" y="144"/>
                      <a:pt x="241" y="80"/>
                    </a:cubicBezTo>
                    <a:cubicBezTo>
                      <a:pt x="241" y="31"/>
                      <a:pt x="203" y="10"/>
                      <a:pt x="143" y="10"/>
                    </a:cubicBezTo>
                    <a:cubicBezTo>
                      <a:pt x="124" y="10"/>
                      <a:pt x="103" y="12"/>
                      <a:pt x="80" y="16"/>
                    </a:cubicBezTo>
                    <a:cubicBezTo>
                      <a:pt x="48" y="16"/>
                      <a:pt x="16" y="0"/>
                      <a:pt x="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14" name="Google Shape;1914;p38"/>
              <p:cNvSpPr/>
              <p:nvPr/>
            </p:nvSpPr>
            <p:spPr>
              <a:xfrm>
                <a:off x="3720183" y="2890761"/>
                <a:ext cx="18108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16" extrusionOk="0">
                    <a:moveTo>
                      <a:pt x="94" y="1"/>
                    </a:moveTo>
                    <a:cubicBezTo>
                      <a:pt x="59" y="1"/>
                      <a:pt x="26" y="6"/>
                      <a:pt x="16" y="35"/>
                    </a:cubicBezTo>
                    <a:cubicBezTo>
                      <a:pt x="0" y="83"/>
                      <a:pt x="64" y="212"/>
                      <a:pt x="113" y="212"/>
                    </a:cubicBezTo>
                    <a:cubicBezTo>
                      <a:pt x="124" y="214"/>
                      <a:pt x="135" y="216"/>
                      <a:pt x="145" y="216"/>
                    </a:cubicBezTo>
                    <a:cubicBezTo>
                      <a:pt x="193" y="216"/>
                      <a:pt x="228" y="187"/>
                      <a:pt x="241" y="147"/>
                    </a:cubicBezTo>
                    <a:cubicBezTo>
                      <a:pt x="273" y="67"/>
                      <a:pt x="209" y="3"/>
                      <a:pt x="161" y="3"/>
                    </a:cubicBezTo>
                    <a:cubicBezTo>
                      <a:pt x="141" y="3"/>
                      <a:pt x="117" y="1"/>
                      <a:pt x="9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15" name="Google Shape;1915;p38"/>
              <p:cNvSpPr/>
              <p:nvPr/>
            </p:nvSpPr>
            <p:spPr>
              <a:xfrm>
                <a:off x="3905688" y="2898097"/>
                <a:ext cx="18108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4" extrusionOk="0">
                    <a:moveTo>
                      <a:pt x="139" y="0"/>
                    </a:moveTo>
                    <a:cubicBezTo>
                      <a:pt x="82" y="0"/>
                      <a:pt x="46" y="31"/>
                      <a:pt x="33" y="85"/>
                    </a:cubicBezTo>
                    <a:cubicBezTo>
                      <a:pt x="1" y="149"/>
                      <a:pt x="49" y="213"/>
                      <a:pt x="113" y="213"/>
                    </a:cubicBezTo>
                    <a:cubicBezTo>
                      <a:pt x="127" y="220"/>
                      <a:pt x="141" y="223"/>
                      <a:pt x="155" y="223"/>
                    </a:cubicBezTo>
                    <a:cubicBezTo>
                      <a:pt x="203" y="223"/>
                      <a:pt x="245" y="183"/>
                      <a:pt x="258" y="133"/>
                    </a:cubicBezTo>
                    <a:cubicBezTo>
                      <a:pt x="274" y="85"/>
                      <a:pt x="274" y="4"/>
                      <a:pt x="177" y="4"/>
                    </a:cubicBezTo>
                    <a:cubicBezTo>
                      <a:pt x="164" y="2"/>
                      <a:pt x="151" y="0"/>
                      <a:pt x="1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16" name="Google Shape;1916;p38"/>
              <p:cNvSpPr/>
              <p:nvPr/>
            </p:nvSpPr>
            <p:spPr>
              <a:xfrm>
                <a:off x="3914213" y="2847541"/>
                <a:ext cx="35026" cy="17844"/>
              </a:xfrm>
              <a:custGeom>
                <a:avLst/>
                <a:gdLst/>
                <a:ahLst/>
                <a:cxnLst/>
                <a:rect l="l" t="t" r="r" b="b"/>
                <a:pathLst>
                  <a:path w="530" h="270" extrusionOk="0">
                    <a:moveTo>
                      <a:pt x="359" y="0"/>
                    </a:moveTo>
                    <a:cubicBezTo>
                      <a:pt x="323" y="0"/>
                      <a:pt x="284" y="21"/>
                      <a:pt x="241" y="63"/>
                    </a:cubicBezTo>
                    <a:cubicBezTo>
                      <a:pt x="193" y="144"/>
                      <a:pt x="97" y="176"/>
                      <a:pt x="0" y="176"/>
                    </a:cubicBezTo>
                    <a:cubicBezTo>
                      <a:pt x="65" y="202"/>
                      <a:pt x="88" y="269"/>
                      <a:pt x="145" y="269"/>
                    </a:cubicBezTo>
                    <a:cubicBezTo>
                      <a:pt x="158" y="269"/>
                      <a:pt x="174" y="265"/>
                      <a:pt x="193" y="256"/>
                    </a:cubicBezTo>
                    <a:cubicBezTo>
                      <a:pt x="193" y="192"/>
                      <a:pt x="193" y="128"/>
                      <a:pt x="289" y="96"/>
                    </a:cubicBezTo>
                    <a:cubicBezTo>
                      <a:pt x="304" y="92"/>
                      <a:pt x="319" y="90"/>
                      <a:pt x="334" y="90"/>
                    </a:cubicBezTo>
                    <a:cubicBezTo>
                      <a:pt x="382" y="90"/>
                      <a:pt x="425" y="111"/>
                      <a:pt x="449" y="160"/>
                    </a:cubicBezTo>
                    <a:lnTo>
                      <a:pt x="530" y="144"/>
                    </a:lnTo>
                    <a:cubicBezTo>
                      <a:pt x="514" y="128"/>
                      <a:pt x="498" y="112"/>
                      <a:pt x="482" y="96"/>
                    </a:cubicBezTo>
                    <a:cubicBezTo>
                      <a:pt x="446" y="33"/>
                      <a:pt x="405" y="0"/>
                      <a:pt x="35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17" name="Google Shape;1917;p38"/>
              <p:cNvSpPr/>
              <p:nvPr/>
            </p:nvSpPr>
            <p:spPr>
              <a:xfrm>
                <a:off x="3653370" y="2943102"/>
                <a:ext cx="18108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6" extrusionOk="0">
                    <a:moveTo>
                      <a:pt x="124" y="0"/>
                    </a:moveTo>
                    <a:cubicBezTo>
                      <a:pt x="81" y="0"/>
                      <a:pt x="44" y="27"/>
                      <a:pt x="33" y="61"/>
                    </a:cubicBezTo>
                    <a:cubicBezTo>
                      <a:pt x="1" y="126"/>
                      <a:pt x="49" y="206"/>
                      <a:pt x="113" y="222"/>
                    </a:cubicBezTo>
                    <a:cubicBezTo>
                      <a:pt x="124" y="225"/>
                      <a:pt x="135" y="226"/>
                      <a:pt x="146" y="226"/>
                    </a:cubicBezTo>
                    <a:cubicBezTo>
                      <a:pt x="198" y="226"/>
                      <a:pt x="244" y="195"/>
                      <a:pt x="257" y="142"/>
                    </a:cubicBezTo>
                    <a:cubicBezTo>
                      <a:pt x="273" y="77"/>
                      <a:pt x="241" y="13"/>
                      <a:pt x="177" y="13"/>
                    </a:cubicBezTo>
                    <a:cubicBezTo>
                      <a:pt x="159" y="4"/>
                      <a:pt x="141" y="0"/>
                      <a:pt x="12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18" name="Google Shape;1918;p38"/>
              <p:cNvSpPr/>
              <p:nvPr/>
            </p:nvSpPr>
            <p:spPr>
              <a:xfrm>
                <a:off x="3631098" y="2942177"/>
                <a:ext cx="18108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4" extrusionOk="0">
                    <a:moveTo>
                      <a:pt x="119" y="1"/>
                    </a:moveTo>
                    <a:cubicBezTo>
                      <a:pt x="71" y="1"/>
                      <a:pt x="29" y="41"/>
                      <a:pt x="17" y="91"/>
                    </a:cubicBezTo>
                    <a:cubicBezTo>
                      <a:pt x="1" y="156"/>
                      <a:pt x="49" y="220"/>
                      <a:pt x="113" y="220"/>
                    </a:cubicBezTo>
                    <a:cubicBezTo>
                      <a:pt x="124" y="223"/>
                      <a:pt x="135" y="224"/>
                      <a:pt x="146" y="224"/>
                    </a:cubicBezTo>
                    <a:cubicBezTo>
                      <a:pt x="198" y="224"/>
                      <a:pt x="244" y="193"/>
                      <a:pt x="257" y="140"/>
                    </a:cubicBezTo>
                    <a:cubicBezTo>
                      <a:pt x="273" y="75"/>
                      <a:pt x="225" y="11"/>
                      <a:pt x="161" y="11"/>
                    </a:cubicBezTo>
                    <a:cubicBezTo>
                      <a:pt x="147" y="4"/>
                      <a:pt x="133" y="1"/>
                      <a:pt x="1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19" name="Google Shape;1919;p38"/>
              <p:cNvSpPr/>
              <p:nvPr/>
            </p:nvSpPr>
            <p:spPr>
              <a:xfrm>
                <a:off x="4110358" y="2822824"/>
                <a:ext cx="18108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18" extrusionOk="0">
                    <a:moveTo>
                      <a:pt x="143" y="0"/>
                    </a:moveTo>
                    <a:cubicBezTo>
                      <a:pt x="91" y="0"/>
                      <a:pt x="46" y="29"/>
                      <a:pt x="32" y="68"/>
                    </a:cubicBezTo>
                    <a:cubicBezTo>
                      <a:pt x="0" y="133"/>
                      <a:pt x="48" y="197"/>
                      <a:pt x="113" y="213"/>
                    </a:cubicBezTo>
                    <a:cubicBezTo>
                      <a:pt x="121" y="216"/>
                      <a:pt x="131" y="217"/>
                      <a:pt x="141" y="217"/>
                    </a:cubicBezTo>
                    <a:cubicBezTo>
                      <a:pt x="187" y="217"/>
                      <a:pt x="244" y="188"/>
                      <a:pt x="257" y="149"/>
                    </a:cubicBezTo>
                    <a:cubicBezTo>
                      <a:pt x="273" y="85"/>
                      <a:pt x="241" y="20"/>
                      <a:pt x="177" y="4"/>
                    </a:cubicBezTo>
                    <a:cubicBezTo>
                      <a:pt x="165" y="1"/>
                      <a:pt x="154" y="0"/>
                      <a:pt x="14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20" name="Google Shape;1920;p38"/>
              <p:cNvSpPr/>
              <p:nvPr/>
            </p:nvSpPr>
            <p:spPr>
              <a:xfrm>
                <a:off x="3634271" y="2902194"/>
                <a:ext cx="18108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0" extrusionOk="0">
                    <a:moveTo>
                      <a:pt x="140" y="1"/>
                    </a:moveTo>
                    <a:cubicBezTo>
                      <a:pt x="85" y="1"/>
                      <a:pt x="45" y="22"/>
                      <a:pt x="33" y="71"/>
                    </a:cubicBezTo>
                    <a:cubicBezTo>
                      <a:pt x="1" y="135"/>
                      <a:pt x="49" y="199"/>
                      <a:pt x="113" y="215"/>
                    </a:cubicBezTo>
                    <a:cubicBezTo>
                      <a:pt x="124" y="218"/>
                      <a:pt x="135" y="219"/>
                      <a:pt x="146" y="219"/>
                    </a:cubicBezTo>
                    <a:cubicBezTo>
                      <a:pt x="198" y="219"/>
                      <a:pt x="244" y="188"/>
                      <a:pt x="257" y="135"/>
                    </a:cubicBezTo>
                    <a:cubicBezTo>
                      <a:pt x="274" y="87"/>
                      <a:pt x="241" y="23"/>
                      <a:pt x="193" y="7"/>
                    </a:cubicBezTo>
                    <a:cubicBezTo>
                      <a:pt x="174" y="3"/>
                      <a:pt x="156" y="1"/>
                      <a:pt x="14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21" name="Google Shape;1921;p38"/>
              <p:cNvSpPr/>
              <p:nvPr/>
            </p:nvSpPr>
            <p:spPr>
              <a:xfrm>
                <a:off x="3474209" y="2945613"/>
                <a:ext cx="17183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260" h="220" extrusionOk="0">
                    <a:moveTo>
                      <a:pt x="132" y="0"/>
                    </a:moveTo>
                    <a:cubicBezTo>
                      <a:pt x="85" y="0"/>
                      <a:pt x="36" y="27"/>
                      <a:pt x="16" y="88"/>
                    </a:cubicBezTo>
                    <a:cubicBezTo>
                      <a:pt x="0" y="152"/>
                      <a:pt x="48" y="216"/>
                      <a:pt x="113" y="216"/>
                    </a:cubicBezTo>
                    <a:cubicBezTo>
                      <a:pt x="121" y="219"/>
                      <a:pt x="130" y="220"/>
                      <a:pt x="138" y="220"/>
                    </a:cubicBezTo>
                    <a:cubicBezTo>
                      <a:pt x="181" y="220"/>
                      <a:pt x="228" y="189"/>
                      <a:pt x="241" y="136"/>
                    </a:cubicBezTo>
                    <a:cubicBezTo>
                      <a:pt x="260" y="52"/>
                      <a:pt x="197" y="0"/>
                      <a:pt x="13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22" name="Google Shape;1922;p38"/>
              <p:cNvSpPr/>
              <p:nvPr/>
            </p:nvSpPr>
            <p:spPr>
              <a:xfrm>
                <a:off x="3865441" y="2915346"/>
                <a:ext cx="14870" cy="17051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58" extrusionOk="0">
                    <a:moveTo>
                      <a:pt x="16" y="0"/>
                    </a:moveTo>
                    <a:cubicBezTo>
                      <a:pt x="0" y="48"/>
                      <a:pt x="0" y="80"/>
                      <a:pt x="0" y="128"/>
                    </a:cubicBezTo>
                    <a:cubicBezTo>
                      <a:pt x="0" y="161"/>
                      <a:pt x="32" y="209"/>
                      <a:pt x="48" y="241"/>
                    </a:cubicBezTo>
                    <a:cubicBezTo>
                      <a:pt x="65" y="252"/>
                      <a:pt x="87" y="257"/>
                      <a:pt x="107" y="257"/>
                    </a:cubicBezTo>
                    <a:cubicBezTo>
                      <a:pt x="145" y="257"/>
                      <a:pt x="182" y="240"/>
                      <a:pt x="193" y="209"/>
                    </a:cubicBezTo>
                    <a:cubicBezTo>
                      <a:pt x="209" y="177"/>
                      <a:pt x="225" y="112"/>
                      <a:pt x="209" y="112"/>
                    </a:cubicBezTo>
                    <a:cubicBezTo>
                      <a:pt x="145" y="64"/>
                      <a:pt x="80" y="32"/>
                      <a:pt x="1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23" name="Google Shape;1923;p38"/>
              <p:cNvSpPr/>
              <p:nvPr/>
            </p:nvSpPr>
            <p:spPr>
              <a:xfrm>
                <a:off x="3608827" y="2944159"/>
                <a:ext cx="17051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6" extrusionOk="0">
                    <a:moveTo>
                      <a:pt x="117" y="1"/>
                    </a:moveTo>
                    <a:cubicBezTo>
                      <a:pt x="75" y="1"/>
                      <a:pt x="29" y="30"/>
                      <a:pt x="17" y="77"/>
                    </a:cubicBezTo>
                    <a:cubicBezTo>
                      <a:pt x="1" y="142"/>
                      <a:pt x="33" y="206"/>
                      <a:pt x="97" y="222"/>
                    </a:cubicBezTo>
                    <a:cubicBezTo>
                      <a:pt x="108" y="225"/>
                      <a:pt x="119" y="226"/>
                      <a:pt x="130" y="226"/>
                    </a:cubicBezTo>
                    <a:cubicBezTo>
                      <a:pt x="182" y="226"/>
                      <a:pt x="228" y="195"/>
                      <a:pt x="241" y="142"/>
                    </a:cubicBezTo>
                    <a:cubicBezTo>
                      <a:pt x="257" y="77"/>
                      <a:pt x="225" y="13"/>
                      <a:pt x="161" y="13"/>
                    </a:cubicBezTo>
                    <a:cubicBezTo>
                      <a:pt x="148" y="5"/>
                      <a:pt x="133" y="1"/>
                      <a:pt x="11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24" name="Google Shape;1924;p38"/>
              <p:cNvSpPr/>
              <p:nvPr/>
            </p:nvSpPr>
            <p:spPr>
              <a:xfrm>
                <a:off x="4015986" y="2858841"/>
                <a:ext cx="18108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4" extrusionOk="0">
                    <a:moveTo>
                      <a:pt x="144" y="1"/>
                    </a:moveTo>
                    <a:cubicBezTo>
                      <a:pt x="92" y="1"/>
                      <a:pt x="43" y="32"/>
                      <a:pt x="16" y="85"/>
                    </a:cubicBezTo>
                    <a:cubicBezTo>
                      <a:pt x="0" y="149"/>
                      <a:pt x="49" y="213"/>
                      <a:pt x="113" y="213"/>
                    </a:cubicBezTo>
                    <a:cubicBezTo>
                      <a:pt x="127" y="220"/>
                      <a:pt x="141" y="224"/>
                      <a:pt x="154" y="224"/>
                    </a:cubicBezTo>
                    <a:cubicBezTo>
                      <a:pt x="203" y="224"/>
                      <a:pt x="245" y="183"/>
                      <a:pt x="257" y="133"/>
                    </a:cubicBezTo>
                    <a:cubicBezTo>
                      <a:pt x="273" y="85"/>
                      <a:pt x="241" y="21"/>
                      <a:pt x="177" y="5"/>
                    </a:cubicBezTo>
                    <a:cubicBezTo>
                      <a:pt x="166" y="2"/>
                      <a:pt x="155" y="1"/>
                      <a:pt x="14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25" name="Google Shape;1925;p38"/>
              <p:cNvSpPr/>
              <p:nvPr/>
            </p:nvSpPr>
            <p:spPr>
              <a:xfrm>
                <a:off x="3496480" y="2943697"/>
                <a:ext cx="18042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17" extrusionOk="0">
                    <a:moveTo>
                      <a:pt x="144" y="0"/>
                    </a:moveTo>
                    <a:cubicBezTo>
                      <a:pt x="91" y="0"/>
                      <a:pt x="43" y="31"/>
                      <a:pt x="16" y="84"/>
                    </a:cubicBezTo>
                    <a:cubicBezTo>
                      <a:pt x="0" y="149"/>
                      <a:pt x="48" y="197"/>
                      <a:pt x="96" y="213"/>
                    </a:cubicBezTo>
                    <a:cubicBezTo>
                      <a:pt x="107" y="216"/>
                      <a:pt x="118" y="217"/>
                      <a:pt x="129" y="217"/>
                    </a:cubicBezTo>
                    <a:cubicBezTo>
                      <a:pt x="182" y="217"/>
                      <a:pt x="230" y="186"/>
                      <a:pt x="257" y="133"/>
                    </a:cubicBezTo>
                    <a:cubicBezTo>
                      <a:pt x="273" y="84"/>
                      <a:pt x="241" y="20"/>
                      <a:pt x="177" y="4"/>
                    </a:cubicBezTo>
                    <a:cubicBezTo>
                      <a:pt x="166" y="1"/>
                      <a:pt x="155" y="0"/>
                      <a:pt x="14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26" name="Google Shape;1926;p38"/>
              <p:cNvSpPr/>
              <p:nvPr/>
            </p:nvSpPr>
            <p:spPr>
              <a:xfrm>
                <a:off x="3731814" y="2927241"/>
                <a:ext cx="17051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5" extrusionOk="0">
                    <a:moveTo>
                      <a:pt x="112" y="0"/>
                    </a:moveTo>
                    <a:cubicBezTo>
                      <a:pt x="67" y="0"/>
                      <a:pt x="29" y="33"/>
                      <a:pt x="17" y="93"/>
                    </a:cubicBezTo>
                    <a:cubicBezTo>
                      <a:pt x="1" y="141"/>
                      <a:pt x="33" y="205"/>
                      <a:pt x="97" y="221"/>
                    </a:cubicBezTo>
                    <a:cubicBezTo>
                      <a:pt x="106" y="223"/>
                      <a:pt x="114" y="224"/>
                      <a:pt x="123" y="224"/>
                    </a:cubicBezTo>
                    <a:cubicBezTo>
                      <a:pt x="178" y="224"/>
                      <a:pt x="228" y="183"/>
                      <a:pt x="241" y="141"/>
                    </a:cubicBezTo>
                    <a:cubicBezTo>
                      <a:pt x="257" y="77"/>
                      <a:pt x="225" y="13"/>
                      <a:pt x="161" y="13"/>
                    </a:cubicBezTo>
                    <a:cubicBezTo>
                      <a:pt x="145" y="4"/>
                      <a:pt x="128" y="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27" name="Google Shape;1927;p38"/>
              <p:cNvSpPr/>
              <p:nvPr/>
            </p:nvSpPr>
            <p:spPr>
              <a:xfrm>
                <a:off x="3518751" y="2944358"/>
                <a:ext cx="18042" cy="14738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23" extrusionOk="0">
                    <a:moveTo>
                      <a:pt x="135" y="0"/>
                    </a:moveTo>
                    <a:cubicBezTo>
                      <a:pt x="87" y="0"/>
                      <a:pt x="45" y="40"/>
                      <a:pt x="32" y="91"/>
                    </a:cubicBezTo>
                    <a:cubicBezTo>
                      <a:pt x="0" y="155"/>
                      <a:pt x="48" y="187"/>
                      <a:pt x="112" y="219"/>
                    </a:cubicBezTo>
                    <a:cubicBezTo>
                      <a:pt x="123" y="222"/>
                      <a:pt x="134" y="223"/>
                      <a:pt x="145" y="223"/>
                    </a:cubicBezTo>
                    <a:cubicBezTo>
                      <a:pt x="197" y="223"/>
                      <a:pt x="243" y="192"/>
                      <a:pt x="257" y="139"/>
                    </a:cubicBezTo>
                    <a:cubicBezTo>
                      <a:pt x="273" y="74"/>
                      <a:pt x="241" y="10"/>
                      <a:pt x="177" y="10"/>
                    </a:cubicBezTo>
                    <a:cubicBezTo>
                      <a:pt x="162" y="3"/>
                      <a:pt x="148" y="0"/>
                      <a:pt x="13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28" name="Google Shape;1928;p38"/>
              <p:cNvSpPr/>
              <p:nvPr/>
            </p:nvSpPr>
            <p:spPr>
              <a:xfrm>
                <a:off x="3622639" y="2918848"/>
                <a:ext cx="18108" cy="13482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4" extrusionOk="0">
                    <a:moveTo>
                      <a:pt x="118" y="1"/>
                    </a:moveTo>
                    <a:cubicBezTo>
                      <a:pt x="70" y="1"/>
                      <a:pt x="29" y="38"/>
                      <a:pt x="16" y="75"/>
                    </a:cubicBezTo>
                    <a:cubicBezTo>
                      <a:pt x="0" y="156"/>
                      <a:pt x="32" y="188"/>
                      <a:pt x="129" y="204"/>
                    </a:cubicBezTo>
                    <a:cubicBezTo>
                      <a:pt x="177" y="204"/>
                      <a:pt x="225" y="172"/>
                      <a:pt x="241" y="140"/>
                    </a:cubicBezTo>
                    <a:cubicBezTo>
                      <a:pt x="273" y="75"/>
                      <a:pt x="241" y="27"/>
                      <a:pt x="161" y="11"/>
                    </a:cubicBezTo>
                    <a:cubicBezTo>
                      <a:pt x="146" y="4"/>
                      <a:pt x="132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29" name="Google Shape;1929;p38"/>
              <p:cNvSpPr/>
              <p:nvPr/>
            </p:nvSpPr>
            <p:spPr>
              <a:xfrm>
                <a:off x="3807087" y="2870869"/>
                <a:ext cx="17051" cy="13746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08" extrusionOk="0">
                    <a:moveTo>
                      <a:pt x="144" y="0"/>
                    </a:moveTo>
                    <a:cubicBezTo>
                      <a:pt x="97" y="0"/>
                      <a:pt x="57" y="28"/>
                      <a:pt x="1" y="96"/>
                    </a:cubicBezTo>
                    <a:cubicBezTo>
                      <a:pt x="33" y="128"/>
                      <a:pt x="49" y="144"/>
                      <a:pt x="81" y="160"/>
                    </a:cubicBezTo>
                    <a:cubicBezTo>
                      <a:pt x="113" y="192"/>
                      <a:pt x="161" y="208"/>
                      <a:pt x="177" y="208"/>
                    </a:cubicBezTo>
                    <a:cubicBezTo>
                      <a:pt x="225" y="192"/>
                      <a:pt x="258" y="160"/>
                      <a:pt x="258" y="128"/>
                    </a:cubicBezTo>
                    <a:cubicBezTo>
                      <a:pt x="258" y="79"/>
                      <a:pt x="242" y="47"/>
                      <a:pt x="209" y="15"/>
                    </a:cubicBezTo>
                    <a:cubicBezTo>
                      <a:pt x="185" y="6"/>
                      <a:pt x="164" y="0"/>
                      <a:pt x="14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30" name="Google Shape;1930;p38"/>
              <p:cNvSpPr/>
              <p:nvPr/>
            </p:nvSpPr>
            <p:spPr>
              <a:xfrm>
                <a:off x="3562170" y="2930149"/>
                <a:ext cx="19165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90" h="198" extrusionOk="0">
                    <a:moveTo>
                      <a:pt x="209" y="1"/>
                    </a:moveTo>
                    <a:cubicBezTo>
                      <a:pt x="145" y="1"/>
                      <a:pt x="81" y="17"/>
                      <a:pt x="49" y="65"/>
                    </a:cubicBezTo>
                    <a:cubicBezTo>
                      <a:pt x="1" y="113"/>
                      <a:pt x="49" y="177"/>
                      <a:pt x="129" y="193"/>
                    </a:cubicBezTo>
                    <a:cubicBezTo>
                      <a:pt x="140" y="196"/>
                      <a:pt x="150" y="197"/>
                      <a:pt x="160" y="197"/>
                    </a:cubicBezTo>
                    <a:cubicBezTo>
                      <a:pt x="209" y="197"/>
                      <a:pt x="249" y="164"/>
                      <a:pt x="290" y="97"/>
                    </a:cubicBezTo>
                    <a:cubicBezTo>
                      <a:pt x="258" y="81"/>
                      <a:pt x="225" y="1"/>
                      <a:pt x="2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31" name="Google Shape;1931;p38"/>
              <p:cNvSpPr/>
              <p:nvPr/>
            </p:nvSpPr>
            <p:spPr>
              <a:xfrm>
                <a:off x="3696855" y="2928034"/>
                <a:ext cx="18108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13" extrusionOk="0">
                    <a:moveTo>
                      <a:pt x="193" y="1"/>
                    </a:moveTo>
                    <a:cubicBezTo>
                      <a:pt x="145" y="1"/>
                      <a:pt x="81" y="33"/>
                      <a:pt x="32" y="81"/>
                    </a:cubicBezTo>
                    <a:cubicBezTo>
                      <a:pt x="0" y="113"/>
                      <a:pt x="48" y="193"/>
                      <a:pt x="129" y="209"/>
                    </a:cubicBezTo>
                    <a:cubicBezTo>
                      <a:pt x="137" y="211"/>
                      <a:pt x="146" y="212"/>
                      <a:pt x="154" y="212"/>
                    </a:cubicBezTo>
                    <a:cubicBezTo>
                      <a:pt x="205" y="212"/>
                      <a:pt x="243" y="171"/>
                      <a:pt x="257" y="129"/>
                    </a:cubicBezTo>
                    <a:cubicBezTo>
                      <a:pt x="273" y="65"/>
                      <a:pt x="257" y="1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32" name="Google Shape;1932;p38"/>
              <p:cNvSpPr/>
              <p:nvPr/>
            </p:nvSpPr>
            <p:spPr>
              <a:xfrm>
                <a:off x="3926902" y="2890827"/>
                <a:ext cx="17051" cy="14209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5" extrusionOk="0">
                    <a:moveTo>
                      <a:pt x="135" y="1"/>
                    </a:moveTo>
                    <a:cubicBezTo>
                      <a:pt x="133" y="1"/>
                      <a:pt x="131" y="1"/>
                      <a:pt x="129" y="2"/>
                    </a:cubicBezTo>
                    <a:cubicBezTo>
                      <a:pt x="97" y="18"/>
                      <a:pt x="49" y="50"/>
                      <a:pt x="33" y="82"/>
                    </a:cubicBezTo>
                    <a:cubicBezTo>
                      <a:pt x="1" y="146"/>
                      <a:pt x="49" y="195"/>
                      <a:pt x="113" y="211"/>
                    </a:cubicBezTo>
                    <a:cubicBezTo>
                      <a:pt x="122" y="213"/>
                      <a:pt x="131" y="215"/>
                      <a:pt x="141" y="215"/>
                    </a:cubicBezTo>
                    <a:cubicBezTo>
                      <a:pt x="188" y="215"/>
                      <a:pt x="244" y="186"/>
                      <a:pt x="257" y="146"/>
                    </a:cubicBezTo>
                    <a:cubicBezTo>
                      <a:pt x="257" y="116"/>
                      <a:pt x="172" y="1"/>
                      <a:pt x="13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33" name="Google Shape;1933;p38"/>
              <p:cNvSpPr/>
              <p:nvPr/>
            </p:nvSpPr>
            <p:spPr>
              <a:xfrm>
                <a:off x="3777414" y="2938674"/>
                <a:ext cx="17051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97" extrusionOk="0">
                    <a:moveTo>
                      <a:pt x="113" y="0"/>
                    </a:moveTo>
                    <a:cubicBezTo>
                      <a:pt x="81" y="0"/>
                      <a:pt x="49" y="16"/>
                      <a:pt x="17" y="64"/>
                    </a:cubicBezTo>
                    <a:cubicBezTo>
                      <a:pt x="1" y="112"/>
                      <a:pt x="33" y="177"/>
                      <a:pt x="97" y="193"/>
                    </a:cubicBezTo>
                    <a:cubicBezTo>
                      <a:pt x="108" y="195"/>
                      <a:pt x="120" y="197"/>
                      <a:pt x="131" y="197"/>
                    </a:cubicBezTo>
                    <a:cubicBezTo>
                      <a:pt x="182" y="197"/>
                      <a:pt x="228" y="168"/>
                      <a:pt x="241" y="128"/>
                    </a:cubicBezTo>
                    <a:cubicBezTo>
                      <a:pt x="257" y="64"/>
                      <a:pt x="241" y="32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34" name="Google Shape;1934;p38"/>
              <p:cNvSpPr/>
              <p:nvPr/>
            </p:nvSpPr>
            <p:spPr>
              <a:xfrm>
                <a:off x="3535670" y="2926911"/>
                <a:ext cx="15993" cy="15464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34" extrusionOk="0">
                    <a:moveTo>
                      <a:pt x="134" y="0"/>
                    </a:moveTo>
                    <a:cubicBezTo>
                      <a:pt x="78" y="0"/>
                      <a:pt x="27" y="36"/>
                      <a:pt x="17" y="98"/>
                    </a:cubicBezTo>
                    <a:cubicBezTo>
                      <a:pt x="1" y="162"/>
                      <a:pt x="33" y="210"/>
                      <a:pt x="97" y="226"/>
                    </a:cubicBezTo>
                    <a:cubicBezTo>
                      <a:pt x="108" y="231"/>
                      <a:pt x="117" y="234"/>
                      <a:pt x="125" y="234"/>
                    </a:cubicBezTo>
                    <a:cubicBezTo>
                      <a:pt x="166" y="234"/>
                      <a:pt x="180" y="175"/>
                      <a:pt x="193" y="162"/>
                    </a:cubicBezTo>
                    <a:cubicBezTo>
                      <a:pt x="193" y="146"/>
                      <a:pt x="225" y="146"/>
                      <a:pt x="225" y="130"/>
                    </a:cubicBezTo>
                    <a:cubicBezTo>
                      <a:pt x="225" y="98"/>
                      <a:pt x="241" y="50"/>
                      <a:pt x="225" y="34"/>
                    </a:cubicBezTo>
                    <a:cubicBezTo>
                      <a:pt x="197" y="11"/>
                      <a:pt x="164" y="0"/>
                      <a:pt x="13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35" name="Google Shape;1935;p38"/>
              <p:cNvSpPr/>
              <p:nvPr/>
            </p:nvSpPr>
            <p:spPr>
              <a:xfrm>
                <a:off x="3670354" y="2926514"/>
                <a:ext cx="1487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16" extrusionOk="0">
                    <a:moveTo>
                      <a:pt x="135" y="1"/>
                    </a:moveTo>
                    <a:cubicBezTo>
                      <a:pt x="123" y="1"/>
                      <a:pt x="111" y="3"/>
                      <a:pt x="97" y="8"/>
                    </a:cubicBezTo>
                    <a:cubicBezTo>
                      <a:pt x="64" y="8"/>
                      <a:pt x="48" y="40"/>
                      <a:pt x="0" y="72"/>
                    </a:cubicBezTo>
                    <a:cubicBezTo>
                      <a:pt x="16" y="120"/>
                      <a:pt x="48" y="168"/>
                      <a:pt x="80" y="200"/>
                    </a:cubicBezTo>
                    <a:cubicBezTo>
                      <a:pt x="95" y="211"/>
                      <a:pt x="108" y="215"/>
                      <a:pt x="119" y="215"/>
                    </a:cubicBezTo>
                    <a:cubicBezTo>
                      <a:pt x="157" y="215"/>
                      <a:pt x="177" y="164"/>
                      <a:pt x="177" y="152"/>
                    </a:cubicBezTo>
                    <a:cubicBezTo>
                      <a:pt x="193" y="136"/>
                      <a:pt x="225" y="136"/>
                      <a:pt x="225" y="104"/>
                    </a:cubicBezTo>
                    <a:cubicBezTo>
                      <a:pt x="225" y="72"/>
                      <a:pt x="225" y="24"/>
                      <a:pt x="225" y="24"/>
                    </a:cubicBezTo>
                    <a:cubicBezTo>
                      <a:pt x="191" y="12"/>
                      <a:pt x="165" y="1"/>
                      <a:pt x="13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36" name="Google Shape;1936;p38"/>
              <p:cNvSpPr/>
              <p:nvPr/>
            </p:nvSpPr>
            <p:spPr>
              <a:xfrm>
                <a:off x="3931131" y="2870407"/>
                <a:ext cx="18108" cy="14209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15" extrusionOk="0">
                    <a:moveTo>
                      <a:pt x="141" y="0"/>
                    </a:moveTo>
                    <a:cubicBezTo>
                      <a:pt x="101" y="0"/>
                      <a:pt x="58" y="21"/>
                      <a:pt x="33" y="70"/>
                    </a:cubicBezTo>
                    <a:cubicBezTo>
                      <a:pt x="1" y="119"/>
                      <a:pt x="17" y="183"/>
                      <a:pt x="81" y="215"/>
                    </a:cubicBezTo>
                    <a:lnTo>
                      <a:pt x="258" y="151"/>
                    </a:lnTo>
                    <a:cubicBezTo>
                      <a:pt x="274" y="86"/>
                      <a:pt x="242" y="22"/>
                      <a:pt x="177" y="6"/>
                    </a:cubicBezTo>
                    <a:cubicBezTo>
                      <a:pt x="166" y="2"/>
                      <a:pt x="154" y="0"/>
                      <a:pt x="14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37" name="Google Shape;1937;p38"/>
              <p:cNvSpPr/>
              <p:nvPr/>
            </p:nvSpPr>
            <p:spPr>
              <a:xfrm>
                <a:off x="4025503" y="2834720"/>
                <a:ext cx="19165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10" extrusionOk="0">
                    <a:moveTo>
                      <a:pt x="161" y="1"/>
                    </a:moveTo>
                    <a:cubicBezTo>
                      <a:pt x="113" y="1"/>
                      <a:pt x="81" y="17"/>
                      <a:pt x="49" y="65"/>
                    </a:cubicBezTo>
                    <a:cubicBezTo>
                      <a:pt x="1" y="113"/>
                      <a:pt x="33" y="161"/>
                      <a:pt x="97" y="209"/>
                    </a:cubicBezTo>
                    <a:cubicBezTo>
                      <a:pt x="129" y="193"/>
                      <a:pt x="177" y="177"/>
                      <a:pt x="209" y="145"/>
                    </a:cubicBezTo>
                    <a:cubicBezTo>
                      <a:pt x="241" y="145"/>
                      <a:pt x="290" y="129"/>
                      <a:pt x="258" y="97"/>
                    </a:cubicBezTo>
                    <a:cubicBezTo>
                      <a:pt x="241" y="65"/>
                      <a:pt x="209" y="1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38" name="Google Shape;1938;p38"/>
              <p:cNvSpPr/>
              <p:nvPr/>
            </p:nvSpPr>
            <p:spPr>
              <a:xfrm>
                <a:off x="3755143" y="2922747"/>
                <a:ext cx="18108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82" extrusionOk="0">
                    <a:moveTo>
                      <a:pt x="129" y="0"/>
                    </a:moveTo>
                    <a:cubicBezTo>
                      <a:pt x="97" y="0"/>
                      <a:pt x="49" y="32"/>
                      <a:pt x="1" y="65"/>
                    </a:cubicBezTo>
                    <a:cubicBezTo>
                      <a:pt x="17" y="97"/>
                      <a:pt x="33" y="145"/>
                      <a:pt x="65" y="177"/>
                    </a:cubicBezTo>
                    <a:cubicBezTo>
                      <a:pt x="68" y="180"/>
                      <a:pt x="72" y="181"/>
                      <a:pt x="76" y="181"/>
                    </a:cubicBezTo>
                    <a:cubicBezTo>
                      <a:pt x="94" y="181"/>
                      <a:pt x="119" y="161"/>
                      <a:pt x="145" y="161"/>
                    </a:cubicBezTo>
                    <a:cubicBezTo>
                      <a:pt x="161" y="161"/>
                      <a:pt x="177" y="145"/>
                      <a:pt x="209" y="145"/>
                    </a:cubicBezTo>
                    <a:cubicBezTo>
                      <a:pt x="257" y="145"/>
                      <a:pt x="273" y="97"/>
                      <a:pt x="257" y="65"/>
                    </a:cubicBezTo>
                    <a:cubicBezTo>
                      <a:pt x="225" y="32"/>
                      <a:pt x="177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39" name="Google Shape;1939;p38"/>
              <p:cNvSpPr/>
              <p:nvPr/>
            </p:nvSpPr>
            <p:spPr>
              <a:xfrm>
                <a:off x="3597196" y="2917659"/>
                <a:ext cx="14870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25" extrusionOk="0">
                    <a:moveTo>
                      <a:pt x="111" y="0"/>
                    </a:moveTo>
                    <a:cubicBezTo>
                      <a:pt x="94" y="0"/>
                      <a:pt x="78" y="4"/>
                      <a:pt x="64" y="13"/>
                    </a:cubicBezTo>
                    <a:cubicBezTo>
                      <a:pt x="32" y="45"/>
                      <a:pt x="0" y="93"/>
                      <a:pt x="0" y="142"/>
                    </a:cubicBezTo>
                    <a:cubicBezTo>
                      <a:pt x="0" y="183"/>
                      <a:pt x="36" y="225"/>
                      <a:pt x="88" y="225"/>
                    </a:cubicBezTo>
                    <a:cubicBezTo>
                      <a:pt x="96" y="225"/>
                      <a:pt x="104" y="224"/>
                      <a:pt x="113" y="222"/>
                    </a:cubicBezTo>
                    <a:lnTo>
                      <a:pt x="225" y="61"/>
                    </a:lnTo>
                    <a:cubicBezTo>
                      <a:pt x="202" y="27"/>
                      <a:pt x="154" y="0"/>
                      <a:pt x="11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40" name="Google Shape;1940;p38"/>
              <p:cNvSpPr/>
              <p:nvPr/>
            </p:nvSpPr>
            <p:spPr>
              <a:xfrm>
                <a:off x="3975673" y="2844567"/>
                <a:ext cx="11764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178" h="225" extrusionOk="0">
                    <a:moveTo>
                      <a:pt x="121" y="0"/>
                    </a:moveTo>
                    <a:cubicBezTo>
                      <a:pt x="109" y="0"/>
                      <a:pt x="97" y="4"/>
                      <a:pt x="81" y="12"/>
                    </a:cubicBezTo>
                    <a:cubicBezTo>
                      <a:pt x="33" y="28"/>
                      <a:pt x="1" y="92"/>
                      <a:pt x="17" y="141"/>
                    </a:cubicBezTo>
                    <a:cubicBezTo>
                      <a:pt x="30" y="194"/>
                      <a:pt x="76" y="225"/>
                      <a:pt x="128" y="225"/>
                    </a:cubicBezTo>
                    <a:cubicBezTo>
                      <a:pt x="139" y="225"/>
                      <a:pt x="150" y="224"/>
                      <a:pt x="161" y="221"/>
                    </a:cubicBezTo>
                    <a:cubicBezTo>
                      <a:pt x="161" y="173"/>
                      <a:pt x="177" y="141"/>
                      <a:pt x="177" y="92"/>
                    </a:cubicBezTo>
                    <a:cubicBezTo>
                      <a:pt x="177" y="60"/>
                      <a:pt x="177" y="44"/>
                      <a:pt x="161" y="12"/>
                    </a:cubicBezTo>
                    <a:cubicBezTo>
                      <a:pt x="145" y="4"/>
                      <a:pt x="133" y="0"/>
                      <a:pt x="12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41" name="Google Shape;1941;p38"/>
              <p:cNvSpPr/>
              <p:nvPr/>
            </p:nvSpPr>
            <p:spPr>
              <a:xfrm>
                <a:off x="3773184" y="2910455"/>
                <a:ext cx="15993" cy="1130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71" extrusionOk="0">
                    <a:moveTo>
                      <a:pt x="132" y="1"/>
                    </a:moveTo>
                    <a:cubicBezTo>
                      <a:pt x="120" y="1"/>
                      <a:pt x="107" y="5"/>
                      <a:pt x="97" y="10"/>
                    </a:cubicBezTo>
                    <a:cubicBezTo>
                      <a:pt x="33" y="26"/>
                      <a:pt x="0" y="90"/>
                      <a:pt x="33" y="154"/>
                    </a:cubicBezTo>
                    <a:lnTo>
                      <a:pt x="241" y="170"/>
                    </a:lnTo>
                    <a:cubicBezTo>
                      <a:pt x="209" y="138"/>
                      <a:pt x="193" y="90"/>
                      <a:pt x="177" y="58"/>
                    </a:cubicBezTo>
                    <a:cubicBezTo>
                      <a:pt x="177" y="15"/>
                      <a:pt x="156" y="1"/>
                      <a:pt x="13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42" name="Google Shape;1942;p38"/>
              <p:cNvSpPr/>
              <p:nvPr/>
            </p:nvSpPr>
            <p:spPr>
              <a:xfrm>
                <a:off x="3543137" y="2909464"/>
                <a:ext cx="16984" cy="12292"/>
              </a:xfrm>
              <a:custGeom>
                <a:avLst/>
                <a:gdLst/>
                <a:ahLst/>
                <a:cxnLst/>
                <a:rect l="l" t="t" r="r" b="b"/>
                <a:pathLst>
                  <a:path w="257" h="186" extrusionOk="0">
                    <a:moveTo>
                      <a:pt x="96" y="1"/>
                    </a:moveTo>
                    <a:cubicBezTo>
                      <a:pt x="80" y="1"/>
                      <a:pt x="64" y="9"/>
                      <a:pt x="48" y="25"/>
                    </a:cubicBezTo>
                    <a:cubicBezTo>
                      <a:pt x="0" y="73"/>
                      <a:pt x="0" y="137"/>
                      <a:pt x="48" y="185"/>
                    </a:cubicBezTo>
                    <a:lnTo>
                      <a:pt x="96" y="185"/>
                    </a:lnTo>
                    <a:cubicBezTo>
                      <a:pt x="144" y="153"/>
                      <a:pt x="193" y="121"/>
                      <a:pt x="257" y="89"/>
                    </a:cubicBezTo>
                    <a:cubicBezTo>
                      <a:pt x="209" y="73"/>
                      <a:pt x="177" y="57"/>
                      <a:pt x="144" y="25"/>
                    </a:cubicBezTo>
                    <a:cubicBezTo>
                      <a:pt x="128" y="9"/>
                      <a:pt x="112" y="1"/>
                      <a:pt x="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43" name="Google Shape;1943;p38"/>
              <p:cNvSpPr/>
              <p:nvPr/>
            </p:nvSpPr>
            <p:spPr>
              <a:xfrm>
                <a:off x="3860154" y="2891356"/>
                <a:ext cx="15927" cy="10244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55" extrusionOk="0">
                    <a:moveTo>
                      <a:pt x="136" y="1"/>
                    </a:moveTo>
                    <a:cubicBezTo>
                      <a:pt x="122" y="1"/>
                      <a:pt x="108" y="4"/>
                      <a:pt x="96" y="10"/>
                    </a:cubicBezTo>
                    <a:cubicBezTo>
                      <a:pt x="32" y="26"/>
                      <a:pt x="0" y="90"/>
                      <a:pt x="32" y="138"/>
                    </a:cubicBezTo>
                    <a:lnTo>
                      <a:pt x="241" y="155"/>
                    </a:lnTo>
                    <a:cubicBezTo>
                      <a:pt x="225" y="122"/>
                      <a:pt x="193" y="90"/>
                      <a:pt x="193" y="42"/>
                    </a:cubicBezTo>
                    <a:cubicBezTo>
                      <a:pt x="182" y="12"/>
                      <a:pt x="159" y="1"/>
                      <a:pt x="13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44" name="Google Shape;1944;p38"/>
              <p:cNvSpPr/>
              <p:nvPr/>
            </p:nvSpPr>
            <p:spPr>
              <a:xfrm>
                <a:off x="3655484" y="2909596"/>
                <a:ext cx="17051" cy="8988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36" extrusionOk="0">
                    <a:moveTo>
                      <a:pt x="123" y="1"/>
                    </a:moveTo>
                    <a:cubicBezTo>
                      <a:pt x="88" y="1"/>
                      <a:pt x="56" y="15"/>
                      <a:pt x="33" y="39"/>
                    </a:cubicBezTo>
                    <a:cubicBezTo>
                      <a:pt x="1" y="55"/>
                      <a:pt x="1" y="103"/>
                      <a:pt x="1" y="135"/>
                    </a:cubicBezTo>
                    <a:lnTo>
                      <a:pt x="33" y="135"/>
                    </a:lnTo>
                    <a:cubicBezTo>
                      <a:pt x="62" y="96"/>
                      <a:pt x="103" y="75"/>
                      <a:pt x="145" y="75"/>
                    </a:cubicBezTo>
                    <a:cubicBezTo>
                      <a:pt x="172" y="75"/>
                      <a:pt x="200" y="84"/>
                      <a:pt x="225" y="103"/>
                    </a:cubicBezTo>
                    <a:lnTo>
                      <a:pt x="257" y="71"/>
                    </a:lnTo>
                    <a:cubicBezTo>
                      <a:pt x="225" y="55"/>
                      <a:pt x="193" y="7"/>
                      <a:pt x="161" y="7"/>
                    </a:cubicBezTo>
                    <a:cubicBezTo>
                      <a:pt x="148" y="3"/>
                      <a:pt x="135" y="1"/>
                      <a:pt x="12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45" name="Google Shape;1945;p38"/>
              <p:cNvSpPr/>
              <p:nvPr/>
            </p:nvSpPr>
            <p:spPr>
              <a:xfrm>
                <a:off x="3755143" y="2899419"/>
                <a:ext cx="14936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61" extrusionOk="0">
                    <a:moveTo>
                      <a:pt x="65" y="0"/>
                    </a:moveTo>
                    <a:cubicBezTo>
                      <a:pt x="33" y="0"/>
                      <a:pt x="17" y="49"/>
                      <a:pt x="1" y="65"/>
                    </a:cubicBezTo>
                    <a:lnTo>
                      <a:pt x="225" y="161"/>
                    </a:lnTo>
                    <a:cubicBezTo>
                      <a:pt x="209" y="113"/>
                      <a:pt x="209" y="65"/>
                      <a:pt x="193" y="33"/>
                    </a:cubicBezTo>
                    <a:cubicBezTo>
                      <a:pt x="145" y="0"/>
                      <a:pt x="97" y="0"/>
                      <a:pt x="6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46" name="Google Shape;1946;p38"/>
              <p:cNvSpPr/>
              <p:nvPr/>
            </p:nvSpPr>
            <p:spPr>
              <a:xfrm>
                <a:off x="3798628" y="2931206"/>
                <a:ext cx="11697" cy="13217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00" extrusionOk="0">
                    <a:moveTo>
                      <a:pt x="81" y="1"/>
                    </a:moveTo>
                    <a:cubicBezTo>
                      <a:pt x="17" y="17"/>
                      <a:pt x="1" y="81"/>
                      <a:pt x="33" y="129"/>
                    </a:cubicBezTo>
                    <a:cubicBezTo>
                      <a:pt x="45" y="178"/>
                      <a:pt x="85" y="199"/>
                      <a:pt x="132" y="199"/>
                    </a:cubicBezTo>
                    <a:cubicBezTo>
                      <a:pt x="147" y="199"/>
                      <a:pt x="162" y="197"/>
                      <a:pt x="177" y="193"/>
                    </a:cubicBezTo>
                    <a:lnTo>
                      <a:pt x="8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47" name="Google Shape;1947;p38"/>
              <p:cNvSpPr/>
              <p:nvPr/>
            </p:nvSpPr>
            <p:spPr>
              <a:xfrm>
                <a:off x="4068988" y="2843245"/>
                <a:ext cx="13878" cy="13548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05" extrusionOk="0">
                    <a:moveTo>
                      <a:pt x="113" y="0"/>
                    </a:moveTo>
                    <a:lnTo>
                      <a:pt x="113" y="0"/>
                    </a:lnTo>
                    <a:cubicBezTo>
                      <a:pt x="33" y="32"/>
                      <a:pt x="1" y="96"/>
                      <a:pt x="33" y="145"/>
                    </a:cubicBezTo>
                    <a:cubicBezTo>
                      <a:pt x="52" y="183"/>
                      <a:pt x="89" y="205"/>
                      <a:pt x="130" y="205"/>
                    </a:cubicBezTo>
                    <a:cubicBezTo>
                      <a:pt x="156" y="205"/>
                      <a:pt x="184" y="196"/>
                      <a:pt x="209" y="177"/>
                    </a:cubicBezTo>
                    <a:cubicBezTo>
                      <a:pt x="129" y="161"/>
                      <a:pt x="81" y="8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48" name="Google Shape;1948;p38"/>
              <p:cNvSpPr/>
              <p:nvPr/>
            </p:nvSpPr>
            <p:spPr>
              <a:xfrm>
                <a:off x="3974616" y="2879262"/>
                <a:ext cx="11764" cy="13680"/>
              </a:xfrm>
              <a:custGeom>
                <a:avLst/>
                <a:gdLst/>
                <a:ahLst/>
                <a:cxnLst/>
                <a:rect l="l" t="t" r="r" b="b"/>
                <a:pathLst>
                  <a:path w="178" h="207" extrusionOk="0">
                    <a:moveTo>
                      <a:pt x="81" y="1"/>
                    </a:moveTo>
                    <a:cubicBezTo>
                      <a:pt x="17" y="17"/>
                      <a:pt x="1" y="97"/>
                      <a:pt x="33" y="145"/>
                    </a:cubicBezTo>
                    <a:cubicBezTo>
                      <a:pt x="44" y="180"/>
                      <a:pt x="81" y="206"/>
                      <a:pt x="124" y="206"/>
                    </a:cubicBezTo>
                    <a:cubicBezTo>
                      <a:pt x="141" y="206"/>
                      <a:pt x="159" y="202"/>
                      <a:pt x="177" y="193"/>
                    </a:cubicBezTo>
                    <a:cubicBezTo>
                      <a:pt x="145" y="129"/>
                      <a:pt x="113" y="65"/>
                      <a:pt x="8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49" name="Google Shape;1949;p38"/>
              <p:cNvSpPr/>
              <p:nvPr/>
            </p:nvSpPr>
            <p:spPr>
              <a:xfrm>
                <a:off x="3565342" y="2901533"/>
                <a:ext cx="14936" cy="1321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0" extrusionOk="0">
                    <a:moveTo>
                      <a:pt x="17" y="1"/>
                    </a:moveTo>
                    <a:cubicBezTo>
                      <a:pt x="17" y="65"/>
                      <a:pt x="1" y="113"/>
                      <a:pt x="1" y="177"/>
                    </a:cubicBezTo>
                    <a:cubicBezTo>
                      <a:pt x="32" y="192"/>
                      <a:pt x="58" y="200"/>
                      <a:pt x="81" y="200"/>
                    </a:cubicBezTo>
                    <a:cubicBezTo>
                      <a:pt x="131" y="200"/>
                      <a:pt x="171" y="167"/>
                      <a:pt x="226" y="113"/>
                    </a:cubicBezTo>
                    <a:lnTo>
                      <a:pt x="226" y="113"/>
                    </a:lnTo>
                    <a:cubicBezTo>
                      <a:pt x="205" y="120"/>
                      <a:pt x="185" y="123"/>
                      <a:pt x="166" y="123"/>
                    </a:cubicBezTo>
                    <a:cubicBezTo>
                      <a:pt x="93" y="123"/>
                      <a:pt x="30" y="77"/>
                      <a:pt x="1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50" name="Google Shape;1950;p38"/>
              <p:cNvSpPr/>
              <p:nvPr/>
            </p:nvSpPr>
            <p:spPr>
              <a:xfrm>
                <a:off x="3795456" y="2914288"/>
                <a:ext cx="12755" cy="13416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03" extrusionOk="0">
                    <a:moveTo>
                      <a:pt x="113" y="0"/>
                    </a:moveTo>
                    <a:lnTo>
                      <a:pt x="0" y="112"/>
                    </a:lnTo>
                    <a:cubicBezTo>
                      <a:pt x="21" y="174"/>
                      <a:pt x="42" y="203"/>
                      <a:pt x="87" y="203"/>
                    </a:cubicBezTo>
                    <a:cubicBezTo>
                      <a:pt x="113" y="203"/>
                      <a:pt x="147" y="194"/>
                      <a:pt x="193" y="177"/>
                    </a:cubicBezTo>
                    <a:cubicBezTo>
                      <a:pt x="113" y="160"/>
                      <a:pt x="81" y="8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51" name="Google Shape;1951;p38"/>
              <p:cNvSpPr/>
              <p:nvPr/>
            </p:nvSpPr>
            <p:spPr>
              <a:xfrm>
                <a:off x="3885598" y="2911050"/>
                <a:ext cx="11697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06" extrusionOk="0">
                    <a:moveTo>
                      <a:pt x="80" y="1"/>
                    </a:moveTo>
                    <a:cubicBezTo>
                      <a:pt x="32" y="17"/>
                      <a:pt x="0" y="81"/>
                      <a:pt x="32" y="129"/>
                    </a:cubicBezTo>
                    <a:cubicBezTo>
                      <a:pt x="44" y="176"/>
                      <a:pt x="81" y="206"/>
                      <a:pt x="126" y="206"/>
                    </a:cubicBezTo>
                    <a:cubicBezTo>
                      <a:pt x="142" y="206"/>
                      <a:pt x="159" y="202"/>
                      <a:pt x="177" y="193"/>
                    </a:cubicBezTo>
                    <a:cubicBezTo>
                      <a:pt x="144" y="129"/>
                      <a:pt x="112" y="65"/>
                      <a:pt x="8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52" name="Google Shape;1952;p38"/>
              <p:cNvSpPr/>
              <p:nvPr/>
            </p:nvSpPr>
            <p:spPr>
              <a:xfrm>
                <a:off x="3887712" y="2879262"/>
                <a:ext cx="10640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94" extrusionOk="0">
                    <a:moveTo>
                      <a:pt x="0" y="1"/>
                    </a:moveTo>
                    <a:cubicBezTo>
                      <a:pt x="16" y="49"/>
                      <a:pt x="0" y="97"/>
                      <a:pt x="16" y="129"/>
                    </a:cubicBezTo>
                    <a:cubicBezTo>
                      <a:pt x="32" y="161"/>
                      <a:pt x="96" y="177"/>
                      <a:pt x="129" y="193"/>
                    </a:cubicBezTo>
                    <a:lnTo>
                      <a:pt x="161" y="161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53" name="Google Shape;1953;p38"/>
              <p:cNvSpPr/>
              <p:nvPr/>
            </p:nvSpPr>
            <p:spPr>
              <a:xfrm>
                <a:off x="3882359" y="2896247"/>
                <a:ext cx="10706" cy="11896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80" extrusionOk="0">
                    <a:moveTo>
                      <a:pt x="97" y="0"/>
                    </a:moveTo>
                    <a:lnTo>
                      <a:pt x="1" y="97"/>
                    </a:lnTo>
                    <a:cubicBezTo>
                      <a:pt x="31" y="158"/>
                      <a:pt x="56" y="180"/>
                      <a:pt x="89" y="180"/>
                    </a:cubicBezTo>
                    <a:cubicBezTo>
                      <a:pt x="109" y="180"/>
                      <a:pt x="132" y="172"/>
                      <a:pt x="161" y="161"/>
                    </a:cubicBezTo>
                    <a:cubicBezTo>
                      <a:pt x="145" y="113"/>
                      <a:pt x="113" y="48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54" name="Google Shape;1954;p38"/>
              <p:cNvSpPr/>
              <p:nvPr/>
            </p:nvSpPr>
            <p:spPr>
              <a:xfrm>
                <a:off x="3829358" y="2890100"/>
                <a:ext cx="9649" cy="9384"/>
              </a:xfrm>
              <a:custGeom>
                <a:avLst/>
                <a:gdLst/>
                <a:ahLst/>
                <a:cxnLst/>
                <a:rect l="l" t="t" r="r" b="b"/>
                <a:pathLst>
                  <a:path w="146" h="142" extrusionOk="0">
                    <a:moveTo>
                      <a:pt x="79" y="0"/>
                    </a:moveTo>
                    <a:cubicBezTo>
                      <a:pt x="60" y="0"/>
                      <a:pt x="36" y="11"/>
                      <a:pt x="1" y="29"/>
                    </a:cubicBezTo>
                    <a:cubicBezTo>
                      <a:pt x="1" y="141"/>
                      <a:pt x="81" y="109"/>
                      <a:pt x="145" y="125"/>
                    </a:cubicBezTo>
                    <a:cubicBezTo>
                      <a:pt x="125" y="34"/>
                      <a:pt x="111" y="0"/>
                      <a:pt x="7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55" name="Google Shape;1955;p38"/>
              <p:cNvSpPr/>
              <p:nvPr/>
            </p:nvSpPr>
            <p:spPr>
              <a:xfrm>
                <a:off x="3577040" y="2913165"/>
                <a:ext cx="11697" cy="10706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62" extrusionOk="0">
                    <a:moveTo>
                      <a:pt x="0" y="1"/>
                    </a:moveTo>
                    <a:cubicBezTo>
                      <a:pt x="16" y="65"/>
                      <a:pt x="0" y="113"/>
                      <a:pt x="33" y="145"/>
                    </a:cubicBezTo>
                    <a:cubicBezTo>
                      <a:pt x="65" y="161"/>
                      <a:pt x="129" y="161"/>
                      <a:pt x="177" y="161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56" name="Google Shape;1956;p38"/>
              <p:cNvSpPr/>
              <p:nvPr/>
            </p:nvSpPr>
            <p:spPr>
              <a:xfrm>
                <a:off x="3509169" y="2823089"/>
                <a:ext cx="56240" cy="57562"/>
              </a:xfrm>
              <a:custGeom>
                <a:avLst/>
                <a:gdLst/>
                <a:ahLst/>
                <a:cxnLst/>
                <a:rect l="l" t="t" r="r" b="b"/>
                <a:pathLst>
                  <a:path w="851" h="871" extrusionOk="0">
                    <a:moveTo>
                      <a:pt x="658" y="0"/>
                    </a:moveTo>
                    <a:lnTo>
                      <a:pt x="658" y="193"/>
                    </a:lnTo>
                    <a:lnTo>
                      <a:pt x="498" y="161"/>
                    </a:lnTo>
                    <a:lnTo>
                      <a:pt x="434" y="16"/>
                    </a:lnTo>
                    <a:cubicBezTo>
                      <a:pt x="338" y="32"/>
                      <a:pt x="273" y="81"/>
                      <a:pt x="289" y="145"/>
                    </a:cubicBezTo>
                    <a:cubicBezTo>
                      <a:pt x="289" y="204"/>
                      <a:pt x="325" y="237"/>
                      <a:pt x="382" y="237"/>
                    </a:cubicBezTo>
                    <a:cubicBezTo>
                      <a:pt x="402" y="237"/>
                      <a:pt x="425" y="233"/>
                      <a:pt x="450" y="225"/>
                    </a:cubicBezTo>
                    <a:lnTo>
                      <a:pt x="450" y="241"/>
                    </a:lnTo>
                    <a:lnTo>
                      <a:pt x="305" y="289"/>
                    </a:lnTo>
                    <a:cubicBezTo>
                      <a:pt x="305" y="321"/>
                      <a:pt x="305" y="353"/>
                      <a:pt x="305" y="417"/>
                    </a:cubicBezTo>
                    <a:lnTo>
                      <a:pt x="193" y="353"/>
                    </a:lnTo>
                    <a:lnTo>
                      <a:pt x="305" y="289"/>
                    </a:lnTo>
                    <a:lnTo>
                      <a:pt x="177" y="209"/>
                    </a:lnTo>
                    <a:lnTo>
                      <a:pt x="1" y="321"/>
                    </a:lnTo>
                    <a:lnTo>
                      <a:pt x="113" y="417"/>
                    </a:lnTo>
                    <a:lnTo>
                      <a:pt x="33" y="514"/>
                    </a:lnTo>
                    <a:cubicBezTo>
                      <a:pt x="81" y="530"/>
                      <a:pt x="113" y="578"/>
                      <a:pt x="145" y="610"/>
                    </a:cubicBezTo>
                    <a:cubicBezTo>
                      <a:pt x="177" y="674"/>
                      <a:pt x="113" y="674"/>
                      <a:pt x="81" y="706"/>
                    </a:cubicBezTo>
                    <a:cubicBezTo>
                      <a:pt x="49" y="738"/>
                      <a:pt x="49" y="802"/>
                      <a:pt x="81" y="835"/>
                    </a:cubicBezTo>
                    <a:cubicBezTo>
                      <a:pt x="105" y="859"/>
                      <a:pt x="133" y="871"/>
                      <a:pt x="159" y="871"/>
                    </a:cubicBezTo>
                    <a:cubicBezTo>
                      <a:pt x="185" y="871"/>
                      <a:pt x="209" y="859"/>
                      <a:pt x="225" y="835"/>
                    </a:cubicBezTo>
                    <a:cubicBezTo>
                      <a:pt x="273" y="802"/>
                      <a:pt x="273" y="738"/>
                      <a:pt x="225" y="690"/>
                    </a:cubicBezTo>
                    <a:cubicBezTo>
                      <a:pt x="209" y="674"/>
                      <a:pt x="177" y="658"/>
                      <a:pt x="161" y="642"/>
                    </a:cubicBezTo>
                    <a:lnTo>
                      <a:pt x="273" y="578"/>
                    </a:lnTo>
                    <a:cubicBezTo>
                      <a:pt x="305" y="546"/>
                      <a:pt x="338" y="498"/>
                      <a:pt x="386" y="482"/>
                    </a:cubicBezTo>
                    <a:cubicBezTo>
                      <a:pt x="466" y="450"/>
                      <a:pt x="514" y="401"/>
                      <a:pt x="498" y="305"/>
                    </a:cubicBezTo>
                    <a:lnTo>
                      <a:pt x="498" y="305"/>
                    </a:lnTo>
                    <a:cubicBezTo>
                      <a:pt x="528" y="315"/>
                      <a:pt x="559" y="345"/>
                      <a:pt x="589" y="345"/>
                    </a:cubicBezTo>
                    <a:cubicBezTo>
                      <a:pt x="607" y="345"/>
                      <a:pt x="625" y="335"/>
                      <a:pt x="642" y="305"/>
                    </a:cubicBezTo>
                    <a:cubicBezTo>
                      <a:pt x="674" y="257"/>
                      <a:pt x="691" y="225"/>
                      <a:pt x="723" y="177"/>
                    </a:cubicBezTo>
                    <a:lnTo>
                      <a:pt x="851" y="129"/>
                    </a:lnTo>
                    <a:cubicBezTo>
                      <a:pt x="803" y="97"/>
                      <a:pt x="771" y="97"/>
                      <a:pt x="739" y="81"/>
                    </a:cubicBezTo>
                    <a:cubicBezTo>
                      <a:pt x="723" y="64"/>
                      <a:pt x="707" y="32"/>
                      <a:pt x="6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57" name="Google Shape;1957;p38"/>
              <p:cNvSpPr/>
              <p:nvPr/>
            </p:nvSpPr>
            <p:spPr>
              <a:xfrm>
                <a:off x="4014929" y="2735854"/>
                <a:ext cx="39256" cy="54720"/>
              </a:xfrm>
              <a:custGeom>
                <a:avLst/>
                <a:gdLst/>
                <a:ahLst/>
                <a:cxnLst/>
                <a:rect l="l" t="t" r="r" b="b"/>
                <a:pathLst>
                  <a:path w="594" h="828" extrusionOk="0">
                    <a:moveTo>
                      <a:pt x="128" y="1"/>
                    </a:moveTo>
                    <a:cubicBezTo>
                      <a:pt x="81" y="1"/>
                      <a:pt x="46" y="29"/>
                      <a:pt x="32" y="69"/>
                    </a:cubicBezTo>
                    <a:cubicBezTo>
                      <a:pt x="16" y="133"/>
                      <a:pt x="65" y="197"/>
                      <a:pt x="129" y="197"/>
                    </a:cubicBezTo>
                    <a:cubicBezTo>
                      <a:pt x="209" y="197"/>
                      <a:pt x="209" y="245"/>
                      <a:pt x="209" y="294"/>
                    </a:cubicBezTo>
                    <a:cubicBezTo>
                      <a:pt x="225" y="358"/>
                      <a:pt x="193" y="406"/>
                      <a:pt x="145" y="422"/>
                    </a:cubicBezTo>
                    <a:cubicBezTo>
                      <a:pt x="129" y="422"/>
                      <a:pt x="97" y="438"/>
                      <a:pt x="97" y="454"/>
                    </a:cubicBezTo>
                    <a:cubicBezTo>
                      <a:pt x="65" y="486"/>
                      <a:pt x="32" y="518"/>
                      <a:pt x="0" y="566"/>
                    </a:cubicBezTo>
                    <a:cubicBezTo>
                      <a:pt x="32" y="582"/>
                      <a:pt x="81" y="630"/>
                      <a:pt x="113" y="630"/>
                    </a:cubicBezTo>
                    <a:cubicBezTo>
                      <a:pt x="177" y="614"/>
                      <a:pt x="177" y="550"/>
                      <a:pt x="177" y="470"/>
                    </a:cubicBezTo>
                    <a:lnTo>
                      <a:pt x="209" y="470"/>
                    </a:lnTo>
                    <a:cubicBezTo>
                      <a:pt x="209" y="518"/>
                      <a:pt x="225" y="566"/>
                      <a:pt x="225" y="614"/>
                    </a:cubicBezTo>
                    <a:cubicBezTo>
                      <a:pt x="266" y="605"/>
                      <a:pt x="296" y="600"/>
                      <a:pt x="319" y="600"/>
                    </a:cubicBezTo>
                    <a:cubicBezTo>
                      <a:pt x="377" y="600"/>
                      <a:pt x="385" y="634"/>
                      <a:pt x="385" y="727"/>
                    </a:cubicBezTo>
                    <a:cubicBezTo>
                      <a:pt x="369" y="775"/>
                      <a:pt x="418" y="823"/>
                      <a:pt x="466" y="823"/>
                    </a:cubicBezTo>
                    <a:cubicBezTo>
                      <a:pt x="477" y="826"/>
                      <a:pt x="487" y="827"/>
                      <a:pt x="497" y="827"/>
                    </a:cubicBezTo>
                    <a:cubicBezTo>
                      <a:pt x="545" y="827"/>
                      <a:pt x="578" y="796"/>
                      <a:pt x="578" y="743"/>
                    </a:cubicBezTo>
                    <a:cubicBezTo>
                      <a:pt x="594" y="695"/>
                      <a:pt x="546" y="646"/>
                      <a:pt x="498" y="630"/>
                    </a:cubicBezTo>
                    <a:lnTo>
                      <a:pt x="418" y="630"/>
                    </a:lnTo>
                    <a:lnTo>
                      <a:pt x="418" y="550"/>
                    </a:lnTo>
                    <a:lnTo>
                      <a:pt x="466" y="502"/>
                    </a:lnTo>
                    <a:lnTo>
                      <a:pt x="450" y="502"/>
                    </a:lnTo>
                    <a:cubicBezTo>
                      <a:pt x="434" y="454"/>
                      <a:pt x="434" y="406"/>
                      <a:pt x="450" y="358"/>
                    </a:cubicBezTo>
                    <a:cubicBezTo>
                      <a:pt x="498" y="277"/>
                      <a:pt x="514" y="213"/>
                      <a:pt x="418" y="149"/>
                    </a:cubicBezTo>
                    <a:lnTo>
                      <a:pt x="514" y="133"/>
                    </a:lnTo>
                    <a:cubicBezTo>
                      <a:pt x="490" y="125"/>
                      <a:pt x="470" y="121"/>
                      <a:pt x="450" y="121"/>
                    </a:cubicBezTo>
                    <a:cubicBezTo>
                      <a:pt x="430" y="121"/>
                      <a:pt x="409" y="125"/>
                      <a:pt x="385" y="133"/>
                    </a:cubicBezTo>
                    <a:cubicBezTo>
                      <a:pt x="373" y="137"/>
                      <a:pt x="360" y="139"/>
                      <a:pt x="347" y="139"/>
                    </a:cubicBezTo>
                    <a:cubicBezTo>
                      <a:pt x="307" y="139"/>
                      <a:pt x="265" y="121"/>
                      <a:pt x="241" y="85"/>
                    </a:cubicBezTo>
                    <a:cubicBezTo>
                      <a:pt x="241" y="37"/>
                      <a:pt x="209" y="5"/>
                      <a:pt x="161" y="5"/>
                    </a:cubicBezTo>
                    <a:cubicBezTo>
                      <a:pt x="149" y="2"/>
                      <a:pt x="139" y="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58" name="Google Shape;1958;p38"/>
              <p:cNvSpPr/>
              <p:nvPr/>
            </p:nvSpPr>
            <p:spPr>
              <a:xfrm>
                <a:off x="3688329" y="2810136"/>
                <a:ext cx="42494" cy="56571"/>
              </a:xfrm>
              <a:custGeom>
                <a:avLst/>
                <a:gdLst/>
                <a:ahLst/>
                <a:cxnLst/>
                <a:rect l="l" t="t" r="r" b="b"/>
                <a:pathLst>
                  <a:path w="643" h="856" extrusionOk="0">
                    <a:moveTo>
                      <a:pt x="357" y="1"/>
                    </a:moveTo>
                    <a:cubicBezTo>
                      <a:pt x="351" y="1"/>
                      <a:pt x="344" y="2"/>
                      <a:pt x="338" y="4"/>
                    </a:cubicBezTo>
                    <a:cubicBezTo>
                      <a:pt x="290" y="20"/>
                      <a:pt x="242" y="68"/>
                      <a:pt x="258" y="116"/>
                    </a:cubicBezTo>
                    <a:cubicBezTo>
                      <a:pt x="274" y="148"/>
                      <a:pt x="290" y="180"/>
                      <a:pt x="306" y="180"/>
                    </a:cubicBezTo>
                    <a:cubicBezTo>
                      <a:pt x="354" y="196"/>
                      <a:pt x="402" y="196"/>
                      <a:pt x="450" y="196"/>
                    </a:cubicBezTo>
                    <a:lnTo>
                      <a:pt x="290" y="260"/>
                    </a:lnTo>
                    <a:cubicBezTo>
                      <a:pt x="306" y="293"/>
                      <a:pt x="306" y="325"/>
                      <a:pt x="322" y="373"/>
                    </a:cubicBezTo>
                    <a:lnTo>
                      <a:pt x="194" y="325"/>
                    </a:lnTo>
                    <a:lnTo>
                      <a:pt x="290" y="260"/>
                    </a:lnTo>
                    <a:lnTo>
                      <a:pt x="161" y="196"/>
                    </a:lnTo>
                    <a:lnTo>
                      <a:pt x="1" y="325"/>
                    </a:lnTo>
                    <a:lnTo>
                      <a:pt x="129" y="405"/>
                    </a:lnTo>
                    <a:lnTo>
                      <a:pt x="65" y="533"/>
                    </a:lnTo>
                    <a:lnTo>
                      <a:pt x="81" y="533"/>
                    </a:lnTo>
                    <a:cubicBezTo>
                      <a:pt x="129" y="549"/>
                      <a:pt x="161" y="565"/>
                      <a:pt x="177" y="597"/>
                    </a:cubicBezTo>
                    <a:cubicBezTo>
                      <a:pt x="194" y="613"/>
                      <a:pt x="161" y="662"/>
                      <a:pt x="145" y="678"/>
                    </a:cubicBezTo>
                    <a:cubicBezTo>
                      <a:pt x="97" y="726"/>
                      <a:pt x="97" y="774"/>
                      <a:pt x="145" y="822"/>
                    </a:cubicBezTo>
                    <a:cubicBezTo>
                      <a:pt x="165" y="842"/>
                      <a:pt x="197" y="856"/>
                      <a:pt x="226" y="856"/>
                    </a:cubicBezTo>
                    <a:cubicBezTo>
                      <a:pt x="245" y="856"/>
                      <a:pt x="261" y="850"/>
                      <a:pt x="274" y="838"/>
                    </a:cubicBezTo>
                    <a:cubicBezTo>
                      <a:pt x="322" y="806"/>
                      <a:pt x="322" y="742"/>
                      <a:pt x="290" y="694"/>
                    </a:cubicBezTo>
                    <a:cubicBezTo>
                      <a:pt x="274" y="646"/>
                      <a:pt x="258" y="613"/>
                      <a:pt x="242" y="565"/>
                    </a:cubicBezTo>
                    <a:lnTo>
                      <a:pt x="322" y="565"/>
                    </a:lnTo>
                    <a:lnTo>
                      <a:pt x="306" y="549"/>
                    </a:lnTo>
                    <a:cubicBezTo>
                      <a:pt x="338" y="517"/>
                      <a:pt x="370" y="453"/>
                      <a:pt x="402" y="437"/>
                    </a:cubicBezTo>
                    <a:cubicBezTo>
                      <a:pt x="498" y="389"/>
                      <a:pt x="530" y="357"/>
                      <a:pt x="498" y="244"/>
                    </a:cubicBezTo>
                    <a:lnTo>
                      <a:pt x="498" y="244"/>
                    </a:lnTo>
                    <a:lnTo>
                      <a:pt x="546" y="260"/>
                    </a:lnTo>
                    <a:cubicBezTo>
                      <a:pt x="557" y="263"/>
                      <a:pt x="568" y="265"/>
                      <a:pt x="577" y="265"/>
                    </a:cubicBezTo>
                    <a:cubicBezTo>
                      <a:pt x="621" y="265"/>
                      <a:pt x="643" y="233"/>
                      <a:pt x="643" y="180"/>
                    </a:cubicBezTo>
                    <a:cubicBezTo>
                      <a:pt x="643" y="164"/>
                      <a:pt x="627" y="132"/>
                      <a:pt x="627" y="116"/>
                    </a:cubicBezTo>
                    <a:lnTo>
                      <a:pt x="466" y="100"/>
                    </a:lnTo>
                    <a:cubicBezTo>
                      <a:pt x="438" y="44"/>
                      <a:pt x="398" y="1"/>
                      <a:pt x="35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59" name="Google Shape;1959;p38"/>
              <p:cNvSpPr/>
              <p:nvPr/>
            </p:nvSpPr>
            <p:spPr>
              <a:xfrm>
                <a:off x="3957698" y="2712393"/>
                <a:ext cx="35026" cy="54853"/>
              </a:xfrm>
              <a:custGeom>
                <a:avLst/>
                <a:gdLst/>
                <a:ahLst/>
                <a:cxnLst/>
                <a:rect l="l" t="t" r="r" b="b"/>
                <a:pathLst>
                  <a:path w="530" h="830" extrusionOk="0">
                    <a:moveTo>
                      <a:pt x="373" y="0"/>
                    </a:moveTo>
                    <a:cubicBezTo>
                      <a:pt x="350" y="0"/>
                      <a:pt x="328" y="11"/>
                      <a:pt x="305" y="23"/>
                    </a:cubicBezTo>
                    <a:cubicBezTo>
                      <a:pt x="289" y="23"/>
                      <a:pt x="273" y="55"/>
                      <a:pt x="257" y="71"/>
                    </a:cubicBezTo>
                    <a:cubicBezTo>
                      <a:pt x="228" y="42"/>
                      <a:pt x="193" y="19"/>
                      <a:pt x="160" y="19"/>
                    </a:cubicBezTo>
                    <a:cubicBezTo>
                      <a:pt x="137" y="19"/>
                      <a:pt x="116" y="29"/>
                      <a:pt x="96" y="55"/>
                    </a:cubicBezTo>
                    <a:cubicBezTo>
                      <a:pt x="48" y="87"/>
                      <a:pt x="48" y="151"/>
                      <a:pt x="96" y="199"/>
                    </a:cubicBezTo>
                    <a:cubicBezTo>
                      <a:pt x="112" y="215"/>
                      <a:pt x="144" y="215"/>
                      <a:pt x="160" y="215"/>
                    </a:cubicBezTo>
                    <a:cubicBezTo>
                      <a:pt x="209" y="199"/>
                      <a:pt x="241" y="167"/>
                      <a:pt x="289" y="151"/>
                    </a:cubicBezTo>
                    <a:lnTo>
                      <a:pt x="289" y="151"/>
                    </a:lnTo>
                    <a:cubicBezTo>
                      <a:pt x="273" y="183"/>
                      <a:pt x="225" y="215"/>
                      <a:pt x="225" y="247"/>
                    </a:cubicBezTo>
                    <a:cubicBezTo>
                      <a:pt x="241" y="296"/>
                      <a:pt x="241" y="328"/>
                      <a:pt x="257" y="376"/>
                    </a:cubicBezTo>
                    <a:lnTo>
                      <a:pt x="177" y="392"/>
                    </a:lnTo>
                    <a:lnTo>
                      <a:pt x="177" y="312"/>
                    </a:lnTo>
                    <a:lnTo>
                      <a:pt x="48" y="296"/>
                    </a:lnTo>
                    <a:cubicBezTo>
                      <a:pt x="32" y="360"/>
                      <a:pt x="16" y="424"/>
                      <a:pt x="0" y="488"/>
                    </a:cubicBezTo>
                    <a:lnTo>
                      <a:pt x="144" y="488"/>
                    </a:lnTo>
                    <a:cubicBezTo>
                      <a:pt x="160" y="520"/>
                      <a:pt x="177" y="568"/>
                      <a:pt x="177" y="616"/>
                    </a:cubicBezTo>
                    <a:cubicBezTo>
                      <a:pt x="193" y="616"/>
                      <a:pt x="209" y="600"/>
                      <a:pt x="241" y="600"/>
                    </a:cubicBezTo>
                    <a:cubicBezTo>
                      <a:pt x="305" y="600"/>
                      <a:pt x="337" y="632"/>
                      <a:pt x="321" y="697"/>
                    </a:cubicBezTo>
                    <a:cubicBezTo>
                      <a:pt x="305" y="761"/>
                      <a:pt x="337" y="809"/>
                      <a:pt x="401" y="825"/>
                    </a:cubicBezTo>
                    <a:cubicBezTo>
                      <a:pt x="410" y="828"/>
                      <a:pt x="418" y="829"/>
                      <a:pt x="427" y="829"/>
                    </a:cubicBezTo>
                    <a:cubicBezTo>
                      <a:pt x="465" y="829"/>
                      <a:pt x="500" y="800"/>
                      <a:pt x="513" y="761"/>
                    </a:cubicBezTo>
                    <a:cubicBezTo>
                      <a:pt x="529" y="713"/>
                      <a:pt x="497" y="665"/>
                      <a:pt x="433" y="632"/>
                    </a:cubicBezTo>
                    <a:cubicBezTo>
                      <a:pt x="401" y="616"/>
                      <a:pt x="369" y="584"/>
                      <a:pt x="337" y="568"/>
                    </a:cubicBezTo>
                    <a:lnTo>
                      <a:pt x="401" y="520"/>
                    </a:lnTo>
                    <a:cubicBezTo>
                      <a:pt x="353" y="472"/>
                      <a:pt x="353" y="392"/>
                      <a:pt x="401" y="344"/>
                    </a:cubicBezTo>
                    <a:cubicBezTo>
                      <a:pt x="449" y="263"/>
                      <a:pt x="433" y="215"/>
                      <a:pt x="353" y="167"/>
                    </a:cubicBezTo>
                    <a:cubicBezTo>
                      <a:pt x="385" y="151"/>
                      <a:pt x="401" y="151"/>
                      <a:pt x="417" y="135"/>
                    </a:cubicBezTo>
                    <a:cubicBezTo>
                      <a:pt x="433" y="119"/>
                      <a:pt x="465" y="87"/>
                      <a:pt x="465" y="71"/>
                    </a:cubicBezTo>
                    <a:cubicBezTo>
                      <a:pt x="449" y="39"/>
                      <a:pt x="433" y="23"/>
                      <a:pt x="401" y="7"/>
                    </a:cubicBezTo>
                    <a:cubicBezTo>
                      <a:pt x="392" y="2"/>
                      <a:pt x="382" y="0"/>
                      <a:pt x="37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60" name="Google Shape;1960;p38"/>
              <p:cNvSpPr/>
              <p:nvPr/>
            </p:nvSpPr>
            <p:spPr>
              <a:xfrm>
                <a:off x="3846342" y="2709618"/>
                <a:ext cx="47781" cy="59479"/>
              </a:xfrm>
              <a:custGeom>
                <a:avLst/>
                <a:gdLst/>
                <a:ahLst/>
                <a:cxnLst/>
                <a:rect l="l" t="t" r="r" b="b"/>
                <a:pathLst>
                  <a:path w="723" h="900" extrusionOk="0">
                    <a:moveTo>
                      <a:pt x="386" y="1"/>
                    </a:moveTo>
                    <a:cubicBezTo>
                      <a:pt x="337" y="17"/>
                      <a:pt x="289" y="33"/>
                      <a:pt x="241" y="65"/>
                    </a:cubicBezTo>
                    <a:cubicBezTo>
                      <a:pt x="217" y="41"/>
                      <a:pt x="189" y="29"/>
                      <a:pt x="163" y="29"/>
                    </a:cubicBezTo>
                    <a:cubicBezTo>
                      <a:pt x="137" y="29"/>
                      <a:pt x="113" y="41"/>
                      <a:pt x="97" y="65"/>
                    </a:cubicBezTo>
                    <a:cubicBezTo>
                      <a:pt x="49" y="97"/>
                      <a:pt x="49" y="145"/>
                      <a:pt x="97" y="193"/>
                    </a:cubicBezTo>
                    <a:cubicBezTo>
                      <a:pt x="113" y="209"/>
                      <a:pt x="145" y="225"/>
                      <a:pt x="161" y="225"/>
                    </a:cubicBezTo>
                    <a:cubicBezTo>
                      <a:pt x="209" y="193"/>
                      <a:pt x="257" y="177"/>
                      <a:pt x="305" y="145"/>
                    </a:cubicBezTo>
                    <a:lnTo>
                      <a:pt x="305" y="145"/>
                    </a:lnTo>
                    <a:cubicBezTo>
                      <a:pt x="273" y="193"/>
                      <a:pt x="241" y="225"/>
                      <a:pt x="241" y="257"/>
                    </a:cubicBezTo>
                    <a:cubicBezTo>
                      <a:pt x="241" y="305"/>
                      <a:pt x="257" y="338"/>
                      <a:pt x="273" y="386"/>
                    </a:cubicBezTo>
                    <a:lnTo>
                      <a:pt x="177" y="386"/>
                    </a:lnTo>
                    <a:lnTo>
                      <a:pt x="177" y="305"/>
                    </a:lnTo>
                    <a:lnTo>
                      <a:pt x="0" y="482"/>
                    </a:lnTo>
                    <a:lnTo>
                      <a:pt x="0" y="498"/>
                    </a:lnTo>
                    <a:lnTo>
                      <a:pt x="145" y="498"/>
                    </a:lnTo>
                    <a:cubicBezTo>
                      <a:pt x="161" y="530"/>
                      <a:pt x="177" y="578"/>
                      <a:pt x="177" y="642"/>
                    </a:cubicBezTo>
                    <a:lnTo>
                      <a:pt x="209" y="642"/>
                    </a:lnTo>
                    <a:cubicBezTo>
                      <a:pt x="235" y="629"/>
                      <a:pt x="257" y="623"/>
                      <a:pt x="276" y="623"/>
                    </a:cubicBezTo>
                    <a:cubicBezTo>
                      <a:pt x="326" y="623"/>
                      <a:pt x="349" y="668"/>
                      <a:pt x="337" y="739"/>
                    </a:cubicBezTo>
                    <a:cubicBezTo>
                      <a:pt x="305" y="787"/>
                      <a:pt x="353" y="851"/>
                      <a:pt x="418" y="851"/>
                    </a:cubicBezTo>
                    <a:cubicBezTo>
                      <a:pt x="432" y="794"/>
                      <a:pt x="433" y="736"/>
                      <a:pt x="503" y="736"/>
                    </a:cubicBezTo>
                    <a:cubicBezTo>
                      <a:pt x="511" y="736"/>
                      <a:pt x="520" y="737"/>
                      <a:pt x="530" y="739"/>
                    </a:cubicBezTo>
                    <a:cubicBezTo>
                      <a:pt x="626" y="755"/>
                      <a:pt x="626" y="819"/>
                      <a:pt x="626" y="883"/>
                    </a:cubicBezTo>
                    <a:lnTo>
                      <a:pt x="722" y="899"/>
                    </a:lnTo>
                    <a:lnTo>
                      <a:pt x="690" y="867"/>
                    </a:lnTo>
                    <a:cubicBezTo>
                      <a:pt x="690" y="851"/>
                      <a:pt x="706" y="803"/>
                      <a:pt x="690" y="787"/>
                    </a:cubicBezTo>
                    <a:cubicBezTo>
                      <a:pt x="662" y="731"/>
                      <a:pt x="635" y="687"/>
                      <a:pt x="575" y="687"/>
                    </a:cubicBezTo>
                    <a:cubicBezTo>
                      <a:pt x="566" y="687"/>
                      <a:pt x="556" y="688"/>
                      <a:pt x="546" y="691"/>
                    </a:cubicBezTo>
                    <a:cubicBezTo>
                      <a:pt x="541" y="696"/>
                      <a:pt x="535" y="698"/>
                      <a:pt x="530" y="698"/>
                    </a:cubicBezTo>
                    <a:cubicBezTo>
                      <a:pt x="521" y="698"/>
                      <a:pt x="514" y="691"/>
                      <a:pt x="514" y="691"/>
                    </a:cubicBezTo>
                    <a:lnTo>
                      <a:pt x="369" y="626"/>
                    </a:lnTo>
                    <a:lnTo>
                      <a:pt x="353" y="642"/>
                    </a:lnTo>
                    <a:lnTo>
                      <a:pt x="353" y="562"/>
                    </a:lnTo>
                    <a:lnTo>
                      <a:pt x="402" y="530"/>
                    </a:lnTo>
                    <a:lnTo>
                      <a:pt x="386" y="530"/>
                    </a:lnTo>
                    <a:cubicBezTo>
                      <a:pt x="369" y="466"/>
                      <a:pt x="386" y="418"/>
                      <a:pt x="402" y="370"/>
                    </a:cubicBezTo>
                    <a:cubicBezTo>
                      <a:pt x="450" y="305"/>
                      <a:pt x="418" y="209"/>
                      <a:pt x="353" y="177"/>
                    </a:cubicBezTo>
                    <a:cubicBezTo>
                      <a:pt x="369" y="161"/>
                      <a:pt x="386" y="161"/>
                      <a:pt x="402" y="161"/>
                    </a:cubicBezTo>
                    <a:cubicBezTo>
                      <a:pt x="434" y="145"/>
                      <a:pt x="466" y="129"/>
                      <a:pt x="466" y="97"/>
                    </a:cubicBezTo>
                    <a:cubicBezTo>
                      <a:pt x="450" y="65"/>
                      <a:pt x="418" y="1"/>
                      <a:pt x="38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61" name="Google Shape;1961;p38"/>
              <p:cNvSpPr/>
              <p:nvPr/>
            </p:nvSpPr>
            <p:spPr>
              <a:xfrm>
                <a:off x="3876015" y="2793085"/>
                <a:ext cx="41437" cy="56967"/>
              </a:xfrm>
              <a:custGeom>
                <a:avLst/>
                <a:gdLst/>
                <a:ahLst/>
                <a:cxnLst/>
                <a:rect l="l" t="t" r="r" b="b"/>
                <a:pathLst>
                  <a:path w="627" h="862" extrusionOk="0">
                    <a:moveTo>
                      <a:pt x="352" y="1"/>
                    </a:moveTo>
                    <a:cubicBezTo>
                      <a:pt x="343" y="1"/>
                      <a:pt x="333" y="2"/>
                      <a:pt x="322" y="5"/>
                    </a:cubicBezTo>
                    <a:cubicBezTo>
                      <a:pt x="273" y="21"/>
                      <a:pt x="241" y="69"/>
                      <a:pt x="257" y="117"/>
                    </a:cubicBezTo>
                    <a:cubicBezTo>
                      <a:pt x="257" y="133"/>
                      <a:pt x="273" y="166"/>
                      <a:pt x="289" y="166"/>
                    </a:cubicBezTo>
                    <a:cubicBezTo>
                      <a:pt x="338" y="182"/>
                      <a:pt x="402" y="182"/>
                      <a:pt x="450" y="198"/>
                    </a:cubicBezTo>
                    <a:cubicBezTo>
                      <a:pt x="370" y="214"/>
                      <a:pt x="273" y="230"/>
                      <a:pt x="306" y="374"/>
                    </a:cubicBezTo>
                    <a:lnTo>
                      <a:pt x="209" y="326"/>
                    </a:lnTo>
                    <a:lnTo>
                      <a:pt x="257" y="246"/>
                    </a:lnTo>
                    <a:lnTo>
                      <a:pt x="177" y="182"/>
                    </a:lnTo>
                    <a:lnTo>
                      <a:pt x="1" y="310"/>
                    </a:lnTo>
                    <a:cubicBezTo>
                      <a:pt x="97" y="342"/>
                      <a:pt x="225" y="374"/>
                      <a:pt x="129" y="518"/>
                    </a:cubicBezTo>
                    <a:cubicBezTo>
                      <a:pt x="209" y="599"/>
                      <a:pt x="193" y="599"/>
                      <a:pt x="129" y="679"/>
                    </a:cubicBezTo>
                    <a:cubicBezTo>
                      <a:pt x="97" y="711"/>
                      <a:pt x="97" y="775"/>
                      <a:pt x="129" y="823"/>
                    </a:cubicBezTo>
                    <a:cubicBezTo>
                      <a:pt x="152" y="850"/>
                      <a:pt x="179" y="862"/>
                      <a:pt x="205" y="862"/>
                    </a:cubicBezTo>
                    <a:cubicBezTo>
                      <a:pt x="287" y="862"/>
                      <a:pt x="359" y="752"/>
                      <a:pt x="273" y="679"/>
                    </a:cubicBezTo>
                    <a:cubicBezTo>
                      <a:pt x="241" y="663"/>
                      <a:pt x="225" y="647"/>
                      <a:pt x="193" y="631"/>
                    </a:cubicBezTo>
                    <a:lnTo>
                      <a:pt x="289" y="551"/>
                    </a:lnTo>
                    <a:cubicBezTo>
                      <a:pt x="322" y="502"/>
                      <a:pt x="354" y="454"/>
                      <a:pt x="402" y="422"/>
                    </a:cubicBezTo>
                    <a:cubicBezTo>
                      <a:pt x="466" y="406"/>
                      <a:pt x="514" y="326"/>
                      <a:pt x="482" y="246"/>
                    </a:cubicBezTo>
                    <a:cubicBezTo>
                      <a:pt x="487" y="244"/>
                      <a:pt x="491" y="244"/>
                      <a:pt x="496" y="244"/>
                    </a:cubicBezTo>
                    <a:cubicBezTo>
                      <a:pt x="524" y="244"/>
                      <a:pt x="556" y="266"/>
                      <a:pt x="579" y="266"/>
                    </a:cubicBezTo>
                    <a:cubicBezTo>
                      <a:pt x="594" y="266"/>
                      <a:pt x="605" y="257"/>
                      <a:pt x="610" y="230"/>
                    </a:cubicBezTo>
                    <a:cubicBezTo>
                      <a:pt x="626" y="198"/>
                      <a:pt x="626" y="133"/>
                      <a:pt x="594" y="117"/>
                    </a:cubicBezTo>
                    <a:cubicBezTo>
                      <a:pt x="546" y="101"/>
                      <a:pt x="498" y="85"/>
                      <a:pt x="450" y="85"/>
                    </a:cubicBezTo>
                    <a:cubicBezTo>
                      <a:pt x="423" y="32"/>
                      <a:pt x="397" y="1"/>
                      <a:pt x="35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62" name="Google Shape;1962;p38"/>
              <p:cNvSpPr/>
              <p:nvPr/>
            </p:nvSpPr>
            <p:spPr>
              <a:xfrm>
                <a:off x="3590786" y="2746758"/>
                <a:ext cx="53134" cy="38199"/>
              </a:xfrm>
              <a:custGeom>
                <a:avLst/>
                <a:gdLst/>
                <a:ahLst/>
                <a:cxnLst/>
                <a:rect l="l" t="t" r="r" b="b"/>
                <a:pathLst>
                  <a:path w="804" h="578" extrusionOk="0">
                    <a:moveTo>
                      <a:pt x="482" y="0"/>
                    </a:moveTo>
                    <a:cubicBezTo>
                      <a:pt x="386" y="32"/>
                      <a:pt x="338" y="96"/>
                      <a:pt x="354" y="145"/>
                    </a:cubicBezTo>
                    <a:cubicBezTo>
                      <a:pt x="354" y="177"/>
                      <a:pt x="370" y="209"/>
                      <a:pt x="402" y="209"/>
                    </a:cubicBezTo>
                    <a:lnTo>
                      <a:pt x="530" y="209"/>
                    </a:lnTo>
                    <a:cubicBezTo>
                      <a:pt x="530" y="273"/>
                      <a:pt x="386" y="209"/>
                      <a:pt x="434" y="321"/>
                    </a:cubicBezTo>
                    <a:cubicBezTo>
                      <a:pt x="418" y="313"/>
                      <a:pt x="399" y="309"/>
                      <a:pt x="380" y="309"/>
                    </a:cubicBezTo>
                    <a:cubicBezTo>
                      <a:pt x="325" y="309"/>
                      <a:pt x="265" y="342"/>
                      <a:pt x="242" y="401"/>
                    </a:cubicBezTo>
                    <a:cubicBezTo>
                      <a:pt x="226" y="369"/>
                      <a:pt x="226" y="353"/>
                      <a:pt x="226" y="337"/>
                    </a:cubicBezTo>
                    <a:cubicBezTo>
                      <a:pt x="242" y="289"/>
                      <a:pt x="258" y="257"/>
                      <a:pt x="274" y="225"/>
                    </a:cubicBezTo>
                    <a:cubicBezTo>
                      <a:pt x="226" y="193"/>
                      <a:pt x="177" y="177"/>
                      <a:pt x="129" y="177"/>
                    </a:cubicBezTo>
                    <a:cubicBezTo>
                      <a:pt x="97" y="177"/>
                      <a:pt x="49" y="193"/>
                      <a:pt x="33" y="225"/>
                    </a:cubicBezTo>
                    <a:cubicBezTo>
                      <a:pt x="1" y="273"/>
                      <a:pt x="17" y="337"/>
                      <a:pt x="65" y="353"/>
                    </a:cubicBezTo>
                    <a:cubicBezTo>
                      <a:pt x="97" y="369"/>
                      <a:pt x="129" y="369"/>
                      <a:pt x="161" y="385"/>
                    </a:cubicBezTo>
                    <a:cubicBezTo>
                      <a:pt x="274" y="417"/>
                      <a:pt x="290" y="433"/>
                      <a:pt x="290" y="530"/>
                    </a:cubicBezTo>
                    <a:cubicBezTo>
                      <a:pt x="290" y="546"/>
                      <a:pt x="338" y="578"/>
                      <a:pt x="338" y="578"/>
                    </a:cubicBezTo>
                    <a:cubicBezTo>
                      <a:pt x="386" y="530"/>
                      <a:pt x="450" y="465"/>
                      <a:pt x="482" y="449"/>
                    </a:cubicBezTo>
                    <a:cubicBezTo>
                      <a:pt x="498" y="433"/>
                      <a:pt x="498" y="385"/>
                      <a:pt x="530" y="385"/>
                    </a:cubicBezTo>
                    <a:cubicBezTo>
                      <a:pt x="595" y="369"/>
                      <a:pt x="611" y="337"/>
                      <a:pt x="595" y="273"/>
                    </a:cubicBezTo>
                    <a:lnTo>
                      <a:pt x="595" y="273"/>
                    </a:lnTo>
                    <a:lnTo>
                      <a:pt x="723" y="305"/>
                    </a:lnTo>
                    <a:cubicBezTo>
                      <a:pt x="755" y="241"/>
                      <a:pt x="771" y="193"/>
                      <a:pt x="803" y="112"/>
                    </a:cubicBezTo>
                    <a:lnTo>
                      <a:pt x="579" y="112"/>
                    </a:lnTo>
                    <a:lnTo>
                      <a:pt x="482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63" name="Google Shape;1963;p38"/>
              <p:cNvSpPr/>
              <p:nvPr/>
            </p:nvSpPr>
            <p:spPr>
              <a:xfrm>
                <a:off x="3687272" y="2717019"/>
                <a:ext cx="48839" cy="38265"/>
              </a:xfrm>
              <a:custGeom>
                <a:avLst/>
                <a:gdLst/>
                <a:ahLst/>
                <a:cxnLst/>
                <a:rect l="l" t="t" r="r" b="b"/>
                <a:pathLst>
                  <a:path w="739" h="579" extrusionOk="0">
                    <a:moveTo>
                      <a:pt x="386" y="1"/>
                    </a:moveTo>
                    <a:lnTo>
                      <a:pt x="386" y="161"/>
                    </a:lnTo>
                    <a:lnTo>
                      <a:pt x="226" y="177"/>
                    </a:lnTo>
                    <a:cubicBezTo>
                      <a:pt x="226" y="161"/>
                      <a:pt x="226" y="129"/>
                      <a:pt x="210" y="129"/>
                    </a:cubicBezTo>
                    <a:cubicBezTo>
                      <a:pt x="177" y="97"/>
                      <a:pt x="145" y="65"/>
                      <a:pt x="97" y="65"/>
                    </a:cubicBezTo>
                    <a:cubicBezTo>
                      <a:pt x="81" y="65"/>
                      <a:pt x="49" y="113"/>
                      <a:pt x="33" y="145"/>
                    </a:cubicBezTo>
                    <a:cubicBezTo>
                      <a:pt x="33" y="161"/>
                      <a:pt x="33" y="193"/>
                      <a:pt x="65" y="210"/>
                    </a:cubicBezTo>
                    <a:cubicBezTo>
                      <a:pt x="113" y="242"/>
                      <a:pt x="177" y="242"/>
                      <a:pt x="226" y="258"/>
                    </a:cubicBezTo>
                    <a:cubicBezTo>
                      <a:pt x="193" y="274"/>
                      <a:pt x="177" y="306"/>
                      <a:pt x="145" y="306"/>
                    </a:cubicBezTo>
                    <a:cubicBezTo>
                      <a:pt x="33" y="306"/>
                      <a:pt x="1" y="338"/>
                      <a:pt x="33" y="466"/>
                    </a:cubicBezTo>
                    <a:cubicBezTo>
                      <a:pt x="33" y="482"/>
                      <a:pt x="33" y="498"/>
                      <a:pt x="33" y="514"/>
                    </a:cubicBezTo>
                    <a:lnTo>
                      <a:pt x="49" y="579"/>
                    </a:lnTo>
                    <a:cubicBezTo>
                      <a:pt x="145" y="514"/>
                      <a:pt x="258" y="450"/>
                      <a:pt x="258" y="306"/>
                    </a:cubicBezTo>
                    <a:lnTo>
                      <a:pt x="434" y="402"/>
                    </a:lnTo>
                    <a:cubicBezTo>
                      <a:pt x="386" y="322"/>
                      <a:pt x="386" y="226"/>
                      <a:pt x="434" y="145"/>
                    </a:cubicBezTo>
                    <a:lnTo>
                      <a:pt x="546" y="177"/>
                    </a:lnTo>
                    <a:cubicBezTo>
                      <a:pt x="546" y="210"/>
                      <a:pt x="530" y="226"/>
                      <a:pt x="530" y="242"/>
                    </a:cubicBezTo>
                    <a:cubicBezTo>
                      <a:pt x="530" y="290"/>
                      <a:pt x="546" y="354"/>
                      <a:pt x="611" y="354"/>
                    </a:cubicBezTo>
                    <a:cubicBezTo>
                      <a:pt x="624" y="363"/>
                      <a:pt x="637" y="367"/>
                      <a:pt x="650" y="367"/>
                    </a:cubicBezTo>
                    <a:cubicBezTo>
                      <a:pt x="683" y="367"/>
                      <a:pt x="711" y="340"/>
                      <a:pt x="723" y="306"/>
                    </a:cubicBezTo>
                    <a:cubicBezTo>
                      <a:pt x="739" y="258"/>
                      <a:pt x="739" y="193"/>
                      <a:pt x="675" y="177"/>
                    </a:cubicBezTo>
                    <a:cubicBezTo>
                      <a:pt x="611" y="161"/>
                      <a:pt x="595" y="129"/>
                      <a:pt x="595" y="65"/>
                    </a:cubicBezTo>
                    <a:cubicBezTo>
                      <a:pt x="576" y="69"/>
                      <a:pt x="557" y="71"/>
                      <a:pt x="538" y="71"/>
                    </a:cubicBezTo>
                    <a:cubicBezTo>
                      <a:pt x="478" y="71"/>
                      <a:pt x="423" y="50"/>
                      <a:pt x="38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64" name="Google Shape;1964;p38"/>
              <p:cNvSpPr/>
              <p:nvPr/>
            </p:nvSpPr>
            <p:spPr>
              <a:xfrm>
                <a:off x="3624754" y="2772202"/>
                <a:ext cx="55183" cy="37141"/>
              </a:xfrm>
              <a:custGeom>
                <a:avLst/>
                <a:gdLst/>
                <a:ahLst/>
                <a:cxnLst/>
                <a:rect l="l" t="t" r="r" b="b"/>
                <a:pathLst>
                  <a:path w="835" h="562" extrusionOk="0">
                    <a:moveTo>
                      <a:pt x="578" y="0"/>
                    </a:moveTo>
                    <a:cubicBezTo>
                      <a:pt x="610" y="64"/>
                      <a:pt x="626" y="113"/>
                      <a:pt x="642" y="145"/>
                    </a:cubicBezTo>
                    <a:cubicBezTo>
                      <a:pt x="610" y="209"/>
                      <a:pt x="546" y="289"/>
                      <a:pt x="530" y="321"/>
                    </a:cubicBezTo>
                    <a:cubicBezTo>
                      <a:pt x="514" y="337"/>
                      <a:pt x="498" y="385"/>
                      <a:pt x="482" y="385"/>
                    </a:cubicBezTo>
                    <a:cubicBezTo>
                      <a:pt x="353" y="385"/>
                      <a:pt x="321" y="353"/>
                      <a:pt x="321" y="225"/>
                    </a:cubicBezTo>
                    <a:cubicBezTo>
                      <a:pt x="334" y="175"/>
                      <a:pt x="297" y="134"/>
                      <a:pt x="250" y="134"/>
                    </a:cubicBezTo>
                    <a:cubicBezTo>
                      <a:pt x="237" y="134"/>
                      <a:pt x="223" y="138"/>
                      <a:pt x="209" y="145"/>
                    </a:cubicBezTo>
                    <a:lnTo>
                      <a:pt x="161" y="321"/>
                    </a:lnTo>
                    <a:lnTo>
                      <a:pt x="145" y="305"/>
                    </a:lnTo>
                    <a:lnTo>
                      <a:pt x="0" y="353"/>
                    </a:lnTo>
                    <a:cubicBezTo>
                      <a:pt x="81" y="401"/>
                      <a:pt x="129" y="465"/>
                      <a:pt x="81" y="546"/>
                    </a:cubicBezTo>
                    <a:lnTo>
                      <a:pt x="177" y="562"/>
                    </a:lnTo>
                    <a:lnTo>
                      <a:pt x="177" y="562"/>
                    </a:lnTo>
                    <a:lnTo>
                      <a:pt x="129" y="465"/>
                    </a:lnTo>
                    <a:cubicBezTo>
                      <a:pt x="184" y="400"/>
                      <a:pt x="223" y="349"/>
                      <a:pt x="269" y="349"/>
                    </a:cubicBezTo>
                    <a:cubicBezTo>
                      <a:pt x="290" y="349"/>
                      <a:pt x="312" y="360"/>
                      <a:pt x="337" y="385"/>
                    </a:cubicBezTo>
                    <a:cubicBezTo>
                      <a:pt x="337" y="385"/>
                      <a:pt x="337" y="401"/>
                      <a:pt x="337" y="401"/>
                    </a:cubicBezTo>
                    <a:cubicBezTo>
                      <a:pt x="305" y="465"/>
                      <a:pt x="305" y="514"/>
                      <a:pt x="369" y="546"/>
                    </a:cubicBezTo>
                    <a:cubicBezTo>
                      <a:pt x="387" y="555"/>
                      <a:pt x="404" y="559"/>
                      <a:pt x="419" y="559"/>
                    </a:cubicBezTo>
                    <a:cubicBezTo>
                      <a:pt x="459" y="559"/>
                      <a:pt x="491" y="532"/>
                      <a:pt x="514" y="498"/>
                    </a:cubicBezTo>
                    <a:cubicBezTo>
                      <a:pt x="514" y="482"/>
                      <a:pt x="530" y="465"/>
                      <a:pt x="546" y="465"/>
                    </a:cubicBezTo>
                    <a:lnTo>
                      <a:pt x="787" y="369"/>
                    </a:lnTo>
                    <a:lnTo>
                      <a:pt x="738" y="177"/>
                    </a:lnTo>
                    <a:cubicBezTo>
                      <a:pt x="803" y="161"/>
                      <a:pt x="835" y="113"/>
                      <a:pt x="835" y="48"/>
                    </a:cubicBezTo>
                    <a:lnTo>
                      <a:pt x="819" y="48"/>
                    </a:lnTo>
                    <a:cubicBezTo>
                      <a:pt x="796" y="67"/>
                      <a:pt x="775" y="75"/>
                      <a:pt x="757" y="75"/>
                    </a:cubicBezTo>
                    <a:cubicBezTo>
                      <a:pt x="697" y="75"/>
                      <a:pt x="651" y="0"/>
                      <a:pt x="57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65" name="Google Shape;1965;p38"/>
              <p:cNvSpPr/>
              <p:nvPr/>
            </p:nvSpPr>
            <p:spPr>
              <a:xfrm>
                <a:off x="3534612" y="2760042"/>
                <a:ext cx="47781" cy="39785"/>
              </a:xfrm>
              <a:custGeom>
                <a:avLst/>
                <a:gdLst/>
                <a:ahLst/>
                <a:cxnLst/>
                <a:rect l="l" t="t" r="r" b="b"/>
                <a:pathLst>
                  <a:path w="723" h="602" extrusionOk="0">
                    <a:moveTo>
                      <a:pt x="124" y="1"/>
                    </a:moveTo>
                    <a:cubicBezTo>
                      <a:pt x="108" y="1"/>
                      <a:pt x="86" y="8"/>
                      <a:pt x="65" y="8"/>
                    </a:cubicBezTo>
                    <a:cubicBezTo>
                      <a:pt x="145" y="8"/>
                      <a:pt x="161" y="72"/>
                      <a:pt x="177" y="136"/>
                    </a:cubicBezTo>
                    <a:cubicBezTo>
                      <a:pt x="193" y="200"/>
                      <a:pt x="145" y="216"/>
                      <a:pt x="97" y="248"/>
                    </a:cubicBezTo>
                    <a:cubicBezTo>
                      <a:pt x="49" y="280"/>
                      <a:pt x="17" y="329"/>
                      <a:pt x="17" y="377"/>
                    </a:cubicBezTo>
                    <a:cubicBezTo>
                      <a:pt x="1" y="473"/>
                      <a:pt x="145" y="601"/>
                      <a:pt x="241" y="601"/>
                    </a:cubicBezTo>
                    <a:cubicBezTo>
                      <a:pt x="241" y="473"/>
                      <a:pt x="273" y="457"/>
                      <a:pt x="418" y="457"/>
                    </a:cubicBezTo>
                    <a:cubicBezTo>
                      <a:pt x="466" y="393"/>
                      <a:pt x="466" y="393"/>
                      <a:pt x="530" y="393"/>
                    </a:cubicBezTo>
                    <a:cubicBezTo>
                      <a:pt x="530" y="393"/>
                      <a:pt x="514" y="409"/>
                      <a:pt x="514" y="441"/>
                    </a:cubicBezTo>
                    <a:cubicBezTo>
                      <a:pt x="484" y="501"/>
                      <a:pt x="560" y="549"/>
                      <a:pt x="626" y="549"/>
                    </a:cubicBezTo>
                    <a:cubicBezTo>
                      <a:pt x="665" y="549"/>
                      <a:pt x="701" y="531"/>
                      <a:pt x="707" y="489"/>
                    </a:cubicBezTo>
                    <a:cubicBezTo>
                      <a:pt x="723" y="441"/>
                      <a:pt x="675" y="377"/>
                      <a:pt x="626" y="377"/>
                    </a:cubicBezTo>
                    <a:cubicBezTo>
                      <a:pt x="546" y="377"/>
                      <a:pt x="530" y="329"/>
                      <a:pt x="546" y="297"/>
                    </a:cubicBezTo>
                    <a:lnTo>
                      <a:pt x="370" y="216"/>
                    </a:lnTo>
                    <a:lnTo>
                      <a:pt x="370" y="377"/>
                    </a:lnTo>
                    <a:cubicBezTo>
                      <a:pt x="338" y="361"/>
                      <a:pt x="322" y="361"/>
                      <a:pt x="289" y="361"/>
                    </a:cubicBezTo>
                    <a:cubicBezTo>
                      <a:pt x="257" y="361"/>
                      <a:pt x="241" y="361"/>
                      <a:pt x="209" y="377"/>
                    </a:cubicBezTo>
                    <a:cubicBezTo>
                      <a:pt x="177" y="264"/>
                      <a:pt x="193" y="232"/>
                      <a:pt x="273" y="168"/>
                    </a:cubicBezTo>
                    <a:cubicBezTo>
                      <a:pt x="338" y="136"/>
                      <a:pt x="322" y="88"/>
                      <a:pt x="306" y="40"/>
                    </a:cubicBezTo>
                    <a:lnTo>
                      <a:pt x="306" y="40"/>
                    </a:lnTo>
                    <a:cubicBezTo>
                      <a:pt x="288" y="51"/>
                      <a:pt x="267" y="57"/>
                      <a:pt x="246" y="57"/>
                    </a:cubicBezTo>
                    <a:cubicBezTo>
                      <a:pt x="207" y="57"/>
                      <a:pt x="166" y="39"/>
                      <a:pt x="145" y="8"/>
                    </a:cubicBezTo>
                    <a:cubicBezTo>
                      <a:pt x="140" y="2"/>
                      <a:pt x="133" y="1"/>
                      <a:pt x="12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66" name="Google Shape;1966;p38"/>
              <p:cNvSpPr/>
              <p:nvPr/>
            </p:nvSpPr>
            <p:spPr>
              <a:xfrm>
                <a:off x="3808144" y="2769823"/>
                <a:ext cx="34035" cy="40578"/>
              </a:xfrm>
              <a:custGeom>
                <a:avLst/>
                <a:gdLst/>
                <a:ahLst/>
                <a:cxnLst/>
                <a:rect l="l" t="t" r="r" b="b"/>
                <a:pathLst>
                  <a:path w="515" h="614" extrusionOk="0">
                    <a:moveTo>
                      <a:pt x="356" y="1"/>
                    </a:moveTo>
                    <a:cubicBezTo>
                      <a:pt x="350" y="1"/>
                      <a:pt x="344" y="2"/>
                      <a:pt x="338" y="4"/>
                    </a:cubicBezTo>
                    <a:cubicBezTo>
                      <a:pt x="290" y="20"/>
                      <a:pt x="258" y="68"/>
                      <a:pt x="242" y="132"/>
                    </a:cubicBezTo>
                    <a:cubicBezTo>
                      <a:pt x="258" y="197"/>
                      <a:pt x="290" y="261"/>
                      <a:pt x="322" y="325"/>
                    </a:cubicBezTo>
                    <a:lnTo>
                      <a:pt x="290" y="389"/>
                    </a:lnTo>
                    <a:cubicBezTo>
                      <a:pt x="244" y="389"/>
                      <a:pt x="198" y="379"/>
                      <a:pt x="155" y="379"/>
                    </a:cubicBezTo>
                    <a:cubicBezTo>
                      <a:pt x="123" y="379"/>
                      <a:pt x="93" y="385"/>
                      <a:pt x="65" y="405"/>
                    </a:cubicBezTo>
                    <a:cubicBezTo>
                      <a:pt x="49" y="421"/>
                      <a:pt x="17" y="437"/>
                      <a:pt x="1" y="469"/>
                    </a:cubicBezTo>
                    <a:cubicBezTo>
                      <a:pt x="17" y="501"/>
                      <a:pt x="49" y="518"/>
                      <a:pt x="81" y="550"/>
                    </a:cubicBezTo>
                    <a:cubicBezTo>
                      <a:pt x="129" y="566"/>
                      <a:pt x="177" y="598"/>
                      <a:pt x="242" y="614"/>
                    </a:cubicBezTo>
                    <a:cubicBezTo>
                      <a:pt x="209" y="550"/>
                      <a:pt x="177" y="501"/>
                      <a:pt x="242" y="453"/>
                    </a:cubicBezTo>
                    <a:cubicBezTo>
                      <a:pt x="253" y="442"/>
                      <a:pt x="280" y="431"/>
                      <a:pt x="295" y="431"/>
                    </a:cubicBezTo>
                    <a:cubicBezTo>
                      <a:pt x="302" y="431"/>
                      <a:pt x="306" y="433"/>
                      <a:pt x="306" y="437"/>
                    </a:cubicBezTo>
                    <a:cubicBezTo>
                      <a:pt x="332" y="473"/>
                      <a:pt x="364" y="484"/>
                      <a:pt x="400" y="484"/>
                    </a:cubicBezTo>
                    <a:cubicBezTo>
                      <a:pt x="430" y="484"/>
                      <a:pt x="462" y="477"/>
                      <a:pt x="498" y="469"/>
                    </a:cubicBezTo>
                    <a:lnTo>
                      <a:pt x="466" y="261"/>
                    </a:lnTo>
                    <a:cubicBezTo>
                      <a:pt x="514" y="213"/>
                      <a:pt x="434" y="132"/>
                      <a:pt x="434" y="84"/>
                    </a:cubicBezTo>
                    <a:cubicBezTo>
                      <a:pt x="420" y="43"/>
                      <a:pt x="394" y="1"/>
                      <a:pt x="35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67" name="Google Shape;1967;p38"/>
              <p:cNvSpPr/>
              <p:nvPr/>
            </p:nvSpPr>
            <p:spPr>
              <a:xfrm>
                <a:off x="3826186" y="2836835"/>
                <a:ext cx="46724" cy="37207"/>
              </a:xfrm>
              <a:custGeom>
                <a:avLst/>
                <a:gdLst/>
                <a:ahLst/>
                <a:cxnLst/>
                <a:rect l="l" t="t" r="r" b="b"/>
                <a:pathLst>
                  <a:path w="707" h="563" extrusionOk="0">
                    <a:moveTo>
                      <a:pt x="562" y="1"/>
                    </a:moveTo>
                    <a:lnTo>
                      <a:pt x="434" y="49"/>
                    </a:lnTo>
                    <a:cubicBezTo>
                      <a:pt x="418" y="97"/>
                      <a:pt x="402" y="161"/>
                      <a:pt x="354" y="177"/>
                    </a:cubicBezTo>
                    <a:cubicBezTo>
                      <a:pt x="344" y="187"/>
                      <a:pt x="331" y="191"/>
                      <a:pt x="315" y="191"/>
                    </a:cubicBezTo>
                    <a:cubicBezTo>
                      <a:pt x="282" y="191"/>
                      <a:pt x="237" y="172"/>
                      <a:pt x="193" y="161"/>
                    </a:cubicBezTo>
                    <a:cubicBezTo>
                      <a:pt x="150" y="190"/>
                      <a:pt x="146" y="295"/>
                      <a:pt x="43" y="295"/>
                    </a:cubicBezTo>
                    <a:cubicBezTo>
                      <a:pt x="31" y="295"/>
                      <a:pt x="16" y="293"/>
                      <a:pt x="1" y="290"/>
                    </a:cubicBezTo>
                    <a:lnTo>
                      <a:pt x="1" y="306"/>
                    </a:lnTo>
                    <a:lnTo>
                      <a:pt x="113" y="354"/>
                    </a:lnTo>
                    <a:cubicBezTo>
                      <a:pt x="129" y="434"/>
                      <a:pt x="161" y="498"/>
                      <a:pt x="177" y="562"/>
                    </a:cubicBezTo>
                    <a:lnTo>
                      <a:pt x="338" y="514"/>
                    </a:lnTo>
                    <a:cubicBezTo>
                      <a:pt x="338" y="466"/>
                      <a:pt x="322" y="418"/>
                      <a:pt x="305" y="370"/>
                    </a:cubicBezTo>
                    <a:cubicBezTo>
                      <a:pt x="295" y="348"/>
                      <a:pt x="262" y="327"/>
                      <a:pt x="232" y="310"/>
                    </a:cubicBezTo>
                    <a:lnTo>
                      <a:pt x="232" y="310"/>
                    </a:lnTo>
                    <a:cubicBezTo>
                      <a:pt x="246" y="314"/>
                      <a:pt x="260" y="317"/>
                      <a:pt x="274" y="317"/>
                    </a:cubicBezTo>
                    <a:cubicBezTo>
                      <a:pt x="321" y="317"/>
                      <a:pt x="366" y="292"/>
                      <a:pt x="386" y="242"/>
                    </a:cubicBezTo>
                    <a:cubicBezTo>
                      <a:pt x="450" y="145"/>
                      <a:pt x="546" y="177"/>
                      <a:pt x="594" y="161"/>
                    </a:cubicBezTo>
                    <a:lnTo>
                      <a:pt x="707" y="17"/>
                    </a:lnTo>
                    <a:lnTo>
                      <a:pt x="562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68" name="Google Shape;1968;p38"/>
              <p:cNvSpPr/>
              <p:nvPr/>
            </p:nvSpPr>
            <p:spPr>
              <a:xfrm>
                <a:off x="3731814" y="2737176"/>
                <a:ext cx="38265" cy="37207"/>
              </a:xfrm>
              <a:custGeom>
                <a:avLst/>
                <a:gdLst/>
                <a:ahLst/>
                <a:cxnLst/>
                <a:rect l="l" t="t" r="r" b="b"/>
                <a:pathLst>
                  <a:path w="579" h="563" extrusionOk="0">
                    <a:moveTo>
                      <a:pt x="546" y="1"/>
                    </a:moveTo>
                    <a:lnTo>
                      <a:pt x="370" y="49"/>
                    </a:lnTo>
                    <a:cubicBezTo>
                      <a:pt x="370" y="97"/>
                      <a:pt x="386" y="161"/>
                      <a:pt x="354" y="177"/>
                    </a:cubicBezTo>
                    <a:cubicBezTo>
                      <a:pt x="328" y="196"/>
                      <a:pt x="298" y="205"/>
                      <a:pt x="269" y="205"/>
                    </a:cubicBezTo>
                    <a:cubicBezTo>
                      <a:pt x="224" y="205"/>
                      <a:pt x="181" y="184"/>
                      <a:pt x="161" y="145"/>
                    </a:cubicBezTo>
                    <a:lnTo>
                      <a:pt x="1" y="322"/>
                    </a:lnTo>
                    <a:cubicBezTo>
                      <a:pt x="33" y="354"/>
                      <a:pt x="49" y="386"/>
                      <a:pt x="81" y="434"/>
                    </a:cubicBezTo>
                    <a:cubicBezTo>
                      <a:pt x="97" y="466"/>
                      <a:pt x="113" y="514"/>
                      <a:pt x="129" y="562"/>
                    </a:cubicBezTo>
                    <a:lnTo>
                      <a:pt x="290" y="514"/>
                    </a:lnTo>
                    <a:cubicBezTo>
                      <a:pt x="274" y="450"/>
                      <a:pt x="257" y="386"/>
                      <a:pt x="241" y="290"/>
                    </a:cubicBezTo>
                    <a:lnTo>
                      <a:pt x="241" y="290"/>
                    </a:lnTo>
                    <a:lnTo>
                      <a:pt x="354" y="338"/>
                    </a:lnTo>
                    <a:lnTo>
                      <a:pt x="354" y="322"/>
                    </a:lnTo>
                    <a:cubicBezTo>
                      <a:pt x="322" y="225"/>
                      <a:pt x="370" y="177"/>
                      <a:pt x="466" y="161"/>
                    </a:cubicBezTo>
                    <a:cubicBezTo>
                      <a:pt x="514" y="161"/>
                      <a:pt x="546" y="129"/>
                      <a:pt x="562" y="97"/>
                    </a:cubicBezTo>
                    <a:cubicBezTo>
                      <a:pt x="578" y="65"/>
                      <a:pt x="546" y="33"/>
                      <a:pt x="5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69" name="Google Shape;1969;p38"/>
              <p:cNvSpPr/>
              <p:nvPr/>
            </p:nvSpPr>
            <p:spPr>
              <a:xfrm>
                <a:off x="3914213" y="2751649"/>
                <a:ext cx="35026" cy="30136"/>
              </a:xfrm>
              <a:custGeom>
                <a:avLst/>
                <a:gdLst/>
                <a:ahLst/>
                <a:cxnLst/>
                <a:rect l="l" t="t" r="r" b="b"/>
                <a:pathLst>
                  <a:path w="530" h="456" extrusionOk="0">
                    <a:moveTo>
                      <a:pt x="446" y="0"/>
                    </a:moveTo>
                    <a:cubicBezTo>
                      <a:pt x="436" y="0"/>
                      <a:pt x="426" y="2"/>
                      <a:pt x="417" y="6"/>
                    </a:cubicBezTo>
                    <a:cubicBezTo>
                      <a:pt x="385" y="22"/>
                      <a:pt x="369" y="71"/>
                      <a:pt x="353" y="103"/>
                    </a:cubicBezTo>
                    <a:cubicBezTo>
                      <a:pt x="353" y="135"/>
                      <a:pt x="337" y="167"/>
                      <a:pt x="337" y="183"/>
                    </a:cubicBezTo>
                    <a:lnTo>
                      <a:pt x="257" y="119"/>
                    </a:lnTo>
                    <a:lnTo>
                      <a:pt x="209" y="263"/>
                    </a:lnTo>
                    <a:lnTo>
                      <a:pt x="161" y="231"/>
                    </a:lnTo>
                    <a:lnTo>
                      <a:pt x="0" y="263"/>
                    </a:lnTo>
                    <a:cubicBezTo>
                      <a:pt x="0" y="311"/>
                      <a:pt x="16" y="375"/>
                      <a:pt x="16" y="456"/>
                    </a:cubicBezTo>
                    <a:lnTo>
                      <a:pt x="225" y="311"/>
                    </a:lnTo>
                    <a:lnTo>
                      <a:pt x="241" y="295"/>
                    </a:lnTo>
                    <a:cubicBezTo>
                      <a:pt x="257" y="279"/>
                      <a:pt x="273" y="271"/>
                      <a:pt x="289" y="271"/>
                    </a:cubicBezTo>
                    <a:cubicBezTo>
                      <a:pt x="305" y="271"/>
                      <a:pt x="321" y="279"/>
                      <a:pt x="337" y="295"/>
                    </a:cubicBezTo>
                    <a:cubicBezTo>
                      <a:pt x="369" y="327"/>
                      <a:pt x="417" y="343"/>
                      <a:pt x="482" y="375"/>
                    </a:cubicBezTo>
                    <a:cubicBezTo>
                      <a:pt x="498" y="279"/>
                      <a:pt x="514" y="215"/>
                      <a:pt x="514" y="151"/>
                    </a:cubicBezTo>
                    <a:cubicBezTo>
                      <a:pt x="530" y="119"/>
                      <a:pt x="530" y="71"/>
                      <a:pt x="514" y="38"/>
                    </a:cubicBezTo>
                    <a:cubicBezTo>
                      <a:pt x="502" y="15"/>
                      <a:pt x="473" y="0"/>
                      <a:pt x="44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70" name="Google Shape;1970;p38"/>
              <p:cNvSpPr/>
              <p:nvPr/>
            </p:nvSpPr>
            <p:spPr>
              <a:xfrm>
                <a:off x="3903573" y="2704331"/>
                <a:ext cx="25510" cy="42693"/>
              </a:xfrm>
              <a:custGeom>
                <a:avLst/>
                <a:gdLst/>
                <a:ahLst/>
                <a:cxnLst/>
                <a:rect l="l" t="t" r="r" b="b"/>
                <a:pathLst>
                  <a:path w="386" h="646" extrusionOk="0">
                    <a:moveTo>
                      <a:pt x="241" y="0"/>
                    </a:moveTo>
                    <a:lnTo>
                      <a:pt x="33" y="65"/>
                    </a:lnTo>
                    <a:lnTo>
                      <a:pt x="145" y="161"/>
                    </a:lnTo>
                    <a:cubicBezTo>
                      <a:pt x="113" y="209"/>
                      <a:pt x="113" y="273"/>
                      <a:pt x="145" y="321"/>
                    </a:cubicBezTo>
                    <a:cubicBezTo>
                      <a:pt x="177" y="369"/>
                      <a:pt x="145" y="434"/>
                      <a:pt x="81" y="450"/>
                    </a:cubicBezTo>
                    <a:cubicBezTo>
                      <a:pt x="17" y="482"/>
                      <a:pt x="1" y="578"/>
                      <a:pt x="81" y="626"/>
                    </a:cubicBezTo>
                    <a:cubicBezTo>
                      <a:pt x="99" y="639"/>
                      <a:pt x="116" y="645"/>
                      <a:pt x="133" y="645"/>
                    </a:cubicBezTo>
                    <a:cubicBezTo>
                      <a:pt x="177" y="645"/>
                      <a:pt x="214" y="604"/>
                      <a:pt x="225" y="546"/>
                    </a:cubicBezTo>
                    <a:cubicBezTo>
                      <a:pt x="241" y="434"/>
                      <a:pt x="306" y="337"/>
                      <a:pt x="386" y="273"/>
                    </a:cubicBezTo>
                    <a:lnTo>
                      <a:pt x="225" y="113"/>
                    </a:lnTo>
                    <a:cubicBezTo>
                      <a:pt x="241" y="81"/>
                      <a:pt x="274" y="33"/>
                      <a:pt x="24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71" name="Google Shape;1971;p38"/>
              <p:cNvSpPr/>
              <p:nvPr/>
            </p:nvSpPr>
            <p:spPr>
              <a:xfrm>
                <a:off x="3789111" y="2754557"/>
                <a:ext cx="25510" cy="37339"/>
              </a:xfrm>
              <a:custGeom>
                <a:avLst/>
                <a:gdLst/>
                <a:ahLst/>
                <a:cxnLst/>
                <a:rect l="l" t="t" r="r" b="b"/>
                <a:pathLst>
                  <a:path w="386" h="565" extrusionOk="0">
                    <a:moveTo>
                      <a:pt x="157" y="1"/>
                    </a:moveTo>
                    <a:cubicBezTo>
                      <a:pt x="127" y="1"/>
                      <a:pt x="101" y="12"/>
                      <a:pt x="80" y="43"/>
                    </a:cubicBezTo>
                    <a:cubicBezTo>
                      <a:pt x="32" y="91"/>
                      <a:pt x="64" y="171"/>
                      <a:pt x="145" y="251"/>
                    </a:cubicBezTo>
                    <a:cubicBezTo>
                      <a:pt x="128" y="315"/>
                      <a:pt x="96" y="380"/>
                      <a:pt x="48" y="412"/>
                    </a:cubicBezTo>
                    <a:cubicBezTo>
                      <a:pt x="0" y="460"/>
                      <a:pt x="16" y="508"/>
                      <a:pt x="80" y="540"/>
                    </a:cubicBezTo>
                    <a:cubicBezTo>
                      <a:pt x="108" y="554"/>
                      <a:pt x="133" y="565"/>
                      <a:pt x="155" y="565"/>
                    </a:cubicBezTo>
                    <a:cubicBezTo>
                      <a:pt x="183" y="565"/>
                      <a:pt x="207" y="546"/>
                      <a:pt x="225" y="492"/>
                    </a:cubicBezTo>
                    <a:cubicBezTo>
                      <a:pt x="241" y="476"/>
                      <a:pt x="273" y="460"/>
                      <a:pt x="289" y="460"/>
                    </a:cubicBezTo>
                    <a:cubicBezTo>
                      <a:pt x="369" y="412"/>
                      <a:pt x="385" y="380"/>
                      <a:pt x="321" y="315"/>
                    </a:cubicBezTo>
                    <a:cubicBezTo>
                      <a:pt x="289" y="267"/>
                      <a:pt x="257" y="251"/>
                      <a:pt x="209" y="219"/>
                    </a:cubicBezTo>
                    <a:cubicBezTo>
                      <a:pt x="273" y="91"/>
                      <a:pt x="273" y="59"/>
                      <a:pt x="209" y="11"/>
                    </a:cubicBezTo>
                    <a:cubicBezTo>
                      <a:pt x="191" y="5"/>
                      <a:pt x="173" y="1"/>
                      <a:pt x="15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72" name="Google Shape;1972;p38"/>
              <p:cNvSpPr/>
              <p:nvPr/>
            </p:nvSpPr>
            <p:spPr>
              <a:xfrm>
                <a:off x="3937542" y="2809276"/>
                <a:ext cx="36084" cy="37207"/>
              </a:xfrm>
              <a:custGeom>
                <a:avLst/>
                <a:gdLst/>
                <a:ahLst/>
                <a:cxnLst/>
                <a:rect l="l" t="t" r="r" b="b"/>
                <a:pathLst>
                  <a:path w="546" h="563" extrusionOk="0">
                    <a:moveTo>
                      <a:pt x="514" y="1"/>
                    </a:moveTo>
                    <a:lnTo>
                      <a:pt x="353" y="65"/>
                    </a:lnTo>
                    <a:lnTo>
                      <a:pt x="369" y="65"/>
                    </a:lnTo>
                    <a:cubicBezTo>
                      <a:pt x="337" y="97"/>
                      <a:pt x="321" y="161"/>
                      <a:pt x="273" y="193"/>
                    </a:cubicBezTo>
                    <a:cubicBezTo>
                      <a:pt x="267" y="196"/>
                      <a:pt x="260" y="198"/>
                      <a:pt x="251" y="198"/>
                    </a:cubicBezTo>
                    <a:cubicBezTo>
                      <a:pt x="216" y="198"/>
                      <a:pt x="164" y="174"/>
                      <a:pt x="113" y="161"/>
                    </a:cubicBezTo>
                    <a:lnTo>
                      <a:pt x="113" y="161"/>
                    </a:lnTo>
                    <a:cubicBezTo>
                      <a:pt x="113" y="209"/>
                      <a:pt x="129" y="257"/>
                      <a:pt x="129" y="306"/>
                    </a:cubicBezTo>
                    <a:cubicBezTo>
                      <a:pt x="0" y="354"/>
                      <a:pt x="48" y="402"/>
                      <a:pt x="113" y="562"/>
                    </a:cubicBezTo>
                    <a:lnTo>
                      <a:pt x="273" y="514"/>
                    </a:lnTo>
                    <a:lnTo>
                      <a:pt x="225" y="306"/>
                    </a:lnTo>
                    <a:lnTo>
                      <a:pt x="305" y="306"/>
                    </a:lnTo>
                    <a:cubicBezTo>
                      <a:pt x="321" y="193"/>
                      <a:pt x="337" y="177"/>
                      <a:pt x="449" y="177"/>
                    </a:cubicBezTo>
                    <a:cubicBezTo>
                      <a:pt x="482" y="161"/>
                      <a:pt x="514" y="129"/>
                      <a:pt x="530" y="97"/>
                    </a:cubicBezTo>
                    <a:cubicBezTo>
                      <a:pt x="546" y="65"/>
                      <a:pt x="514" y="33"/>
                      <a:pt x="51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73" name="Google Shape;1973;p38"/>
              <p:cNvSpPr/>
              <p:nvPr/>
            </p:nvSpPr>
            <p:spPr>
              <a:xfrm>
                <a:off x="3647025" y="2811391"/>
                <a:ext cx="33969" cy="35092"/>
              </a:xfrm>
              <a:custGeom>
                <a:avLst/>
                <a:gdLst/>
                <a:ahLst/>
                <a:cxnLst/>
                <a:rect l="l" t="t" r="r" b="b"/>
                <a:pathLst>
                  <a:path w="514" h="531" extrusionOk="0">
                    <a:moveTo>
                      <a:pt x="154" y="0"/>
                    </a:moveTo>
                    <a:cubicBezTo>
                      <a:pt x="119" y="0"/>
                      <a:pt x="85" y="18"/>
                      <a:pt x="64" y="49"/>
                    </a:cubicBezTo>
                    <a:cubicBezTo>
                      <a:pt x="16" y="113"/>
                      <a:pt x="48" y="161"/>
                      <a:pt x="161" y="225"/>
                    </a:cubicBezTo>
                    <a:cubicBezTo>
                      <a:pt x="145" y="306"/>
                      <a:pt x="81" y="322"/>
                      <a:pt x="0" y="322"/>
                    </a:cubicBezTo>
                    <a:cubicBezTo>
                      <a:pt x="25" y="372"/>
                      <a:pt x="55" y="396"/>
                      <a:pt x="87" y="396"/>
                    </a:cubicBezTo>
                    <a:cubicBezTo>
                      <a:pt x="116" y="396"/>
                      <a:pt x="146" y="376"/>
                      <a:pt x="177" y="338"/>
                    </a:cubicBezTo>
                    <a:cubicBezTo>
                      <a:pt x="193" y="330"/>
                      <a:pt x="213" y="326"/>
                      <a:pt x="229" y="326"/>
                    </a:cubicBezTo>
                    <a:cubicBezTo>
                      <a:pt x="245" y="326"/>
                      <a:pt x="257" y="330"/>
                      <a:pt x="257" y="338"/>
                    </a:cubicBezTo>
                    <a:cubicBezTo>
                      <a:pt x="277" y="399"/>
                      <a:pt x="311" y="421"/>
                      <a:pt x="349" y="421"/>
                    </a:cubicBezTo>
                    <a:cubicBezTo>
                      <a:pt x="370" y="421"/>
                      <a:pt x="394" y="414"/>
                      <a:pt x="417" y="402"/>
                    </a:cubicBezTo>
                    <a:cubicBezTo>
                      <a:pt x="450" y="530"/>
                      <a:pt x="450" y="530"/>
                      <a:pt x="514" y="530"/>
                    </a:cubicBezTo>
                    <a:cubicBezTo>
                      <a:pt x="466" y="466"/>
                      <a:pt x="433" y="386"/>
                      <a:pt x="450" y="322"/>
                    </a:cubicBezTo>
                    <a:cubicBezTo>
                      <a:pt x="461" y="264"/>
                      <a:pt x="414" y="222"/>
                      <a:pt x="362" y="222"/>
                    </a:cubicBezTo>
                    <a:cubicBezTo>
                      <a:pt x="343" y="222"/>
                      <a:pt x="323" y="228"/>
                      <a:pt x="305" y="241"/>
                    </a:cubicBezTo>
                    <a:cubicBezTo>
                      <a:pt x="283" y="258"/>
                      <a:pt x="264" y="265"/>
                      <a:pt x="249" y="265"/>
                    </a:cubicBezTo>
                    <a:cubicBezTo>
                      <a:pt x="221" y="265"/>
                      <a:pt x="203" y="241"/>
                      <a:pt x="193" y="209"/>
                    </a:cubicBezTo>
                    <a:cubicBezTo>
                      <a:pt x="257" y="129"/>
                      <a:pt x="257" y="65"/>
                      <a:pt x="209" y="17"/>
                    </a:cubicBezTo>
                    <a:cubicBezTo>
                      <a:pt x="192" y="5"/>
                      <a:pt x="173" y="0"/>
                      <a:pt x="15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74" name="Google Shape;1974;p38"/>
              <p:cNvSpPr/>
              <p:nvPr/>
            </p:nvSpPr>
            <p:spPr>
              <a:xfrm>
                <a:off x="3700027" y="2754160"/>
                <a:ext cx="29739" cy="32912"/>
              </a:xfrm>
              <a:custGeom>
                <a:avLst/>
                <a:gdLst/>
                <a:ahLst/>
                <a:cxnLst/>
                <a:rect l="l" t="t" r="r" b="b"/>
                <a:pathLst>
                  <a:path w="450" h="498" extrusionOk="0">
                    <a:moveTo>
                      <a:pt x="193" y="0"/>
                    </a:moveTo>
                    <a:cubicBezTo>
                      <a:pt x="177" y="65"/>
                      <a:pt x="161" y="129"/>
                      <a:pt x="145" y="177"/>
                    </a:cubicBezTo>
                    <a:lnTo>
                      <a:pt x="193" y="209"/>
                    </a:lnTo>
                    <a:cubicBezTo>
                      <a:pt x="193" y="209"/>
                      <a:pt x="177" y="225"/>
                      <a:pt x="177" y="225"/>
                    </a:cubicBezTo>
                    <a:lnTo>
                      <a:pt x="81" y="177"/>
                    </a:lnTo>
                    <a:lnTo>
                      <a:pt x="81" y="177"/>
                    </a:lnTo>
                    <a:cubicBezTo>
                      <a:pt x="161" y="305"/>
                      <a:pt x="145" y="353"/>
                      <a:pt x="0" y="402"/>
                    </a:cubicBezTo>
                    <a:lnTo>
                      <a:pt x="0" y="498"/>
                    </a:lnTo>
                    <a:cubicBezTo>
                      <a:pt x="65" y="450"/>
                      <a:pt x="113" y="386"/>
                      <a:pt x="161" y="369"/>
                    </a:cubicBezTo>
                    <a:cubicBezTo>
                      <a:pt x="241" y="369"/>
                      <a:pt x="305" y="386"/>
                      <a:pt x="369" y="418"/>
                    </a:cubicBezTo>
                    <a:cubicBezTo>
                      <a:pt x="337" y="353"/>
                      <a:pt x="386" y="273"/>
                      <a:pt x="450" y="257"/>
                    </a:cubicBezTo>
                    <a:cubicBezTo>
                      <a:pt x="442" y="241"/>
                      <a:pt x="431" y="236"/>
                      <a:pt x="418" y="236"/>
                    </a:cubicBezTo>
                    <a:cubicBezTo>
                      <a:pt x="398" y="236"/>
                      <a:pt x="374" y="250"/>
                      <a:pt x="355" y="250"/>
                    </a:cubicBezTo>
                    <a:cubicBezTo>
                      <a:pt x="339" y="250"/>
                      <a:pt x="327" y="241"/>
                      <a:pt x="321" y="209"/>
                    </a:cubicBezTo>
                    <a:cubicBezTo>
                      <a:pt x="305" y="145"/>
                      <a:pt x="337" y="81"/>
                      <a:pt x="402" y="65"/>
                    </a:cubicBezTo>
                    <a:cubicBezTo>
                      <a:pt x="369" y="49"/>
                      <a:pt x="321" y="49"/>
                      <a:pt x="289" y="49"/>
                    </a:cubicBezTo>
                    <a:cubicBezTo>
                      <a:pt x="257" y="33"/>
                      <a:pt x="225" y="17"/>
                      <a:pt x="19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75" name="Google Shape;1975;p38"/>
              <p:cNvSpPr/>
              <p:nvPr/>
            </p:nvSpPr>
            <p:spPr>
              <a:xfrm>
                <a:off x="3923729" y="2794209"/>
                <a:ext cx="32912" cy="23659"/>
              </a:xfrm>
              <a:custGeom>
                <a:avLst/>
                <a:gdLst/>
                <a:ahLst/>
                <a:cxnLst/>
                <a:rect l="l" t="t" r="r" b="b"/>
                <a:pathLst>
                  <a:path w="498" h="358" extrusionOk="0">
                    <a:moveTo>
                      <a:pt x="388" y="1"/>
                    </a:moveTo>
                    <a:cubicBezTo>
                      <a:pt x="357" y="1"/>
                      <a:pt x="317" y="41"/>
                      <a:pt x="289" y="68"/>
                    </a:cubicBezTo>
                    <a:cubicBezTo>
                      <a:pt x="273" y="84"/>
                      <a:pt x="241" y="116"/>
                      <a:pt x="225" y="149"/>
                    </a:cubicBezTo>
                    <a:cubicBezTo>
                      <a:pt x="189" y="103"/>
                      <a:pt x="153" y="84"/>
                      <a:pt x="120" y="84"/>
                    </a:cubicBezTo>
                    <a:cubicBezTo>
                      <a:pt x="94" y="84"/>
                      <a:pt x="70" y="95"/>
                      <a:pt x="49" y="116"/>
                    </a:cubicBezTo>
                    <a:cubicBezTo>
                      <a:pt x="1" y="165"/>
                      <a:pt x="17" y="229"/>
                      <a:pt x="97" y="293"/>
                    </a:cubicBezTo>
                    <a:lnTo>
                      <a:pt x="65" y="357"/>
                    </a:lnTo>
                    <a:lnTo>
                      <a:pt x="241" y="293"/>
                    </a:lnTo>
                    <a:cubicBezTo>
                      <a:pt x="241" y="261"/>
                      <a:pt x="225" y="229"/>
                      <a:pt x="225" y="197"/>
                    </a:cubicBezTo>
                    <a:cubicBezTo>
                      <a:pt x="257" y="181"/>
                      <a:pt x="288" y="175"/>
                      <a:pt x="317" y="175"/>
                    </a:cubicBezTo>
                    <a:cubicBezTo>
                      <a:pt x="377" y="175"/>
                      <a:pt x="434" y="197"/>
                      <a:pt x="498" y="197"/>
                    </a:cubicBezTo>
                    <a:cubicBezTo>
                      <a:pt x="498" y="165"/>
                      <a:pt x="498" y="132"/>
                      <a:pt x="482" y="100"/>
                    </a:cubicBezTo>
                    <a:cubicBezTo>
                      <a:pt x="466" y="52"/>
                      <a:pt x="434" y="20"/>
                      <a:pt x="402" y="4"/>
                    </a:cubicBezTo>
                    <a:cubicBezTo>
                      <a:pt x="397" y="2"/>
                      <a:pt x="393" y="1"/>
                      <a:pt x="38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76" name="Google Shape;1976;p38"/>
              <p:cNvSpPr/>
              <p:nvPr/>
            </p:nvSpPr>
            <p:spPr>
              <a:xfrm>
                <a:off x="3747741" y="2837892"/>
                <a:ext cx="24452" cy="25510"/>
              </a:xfrm>
              <a:custGeom>
                <a:avLst/>
                <a:gdLst/>
                <a:ahLst/>
                <a:cxnLst/>
                <a:rect l="l" t="t" r="r" b="b"/>
                <a:pathLst>
                  <a:path w="370" h="386" extrusionOk="0">
                    <a:moveTo>
                      <a:pt x="161" y="1"/>
                    </a:moveTo>
                    <a:cubicBezTo>
                      <a:pt x="129" y="33"/>
                      <a:pt x="161" y="81"/>
                      <a:pt x="209" y="129"/>
                    </a:cubicBezTo>
                    <a:lnTo>
                      <a:pt x="145" y="129"/>
                    </a:lnTo>
                    <a:cubicBezTo>
                      <a:pt x="129" y="97"/>
                      <a:pt x="129" y="81"/>
                      <a:pt x="129" y="65"/>
                    </a:cubicBezTo>
                    <a:lnTo>
                      <a:pt x="0" y="145"/>
                    </a:lnTo>
                    <a:lnTo>
                      <a:pt x="97" y="193"/>
                    </a:lnTo>
                    <a:cubicBezTo>
                      <a:pt x="113" y="258"/>
                      <a:pt x="129" y="322"/>
                      <a:pt x="145" y="386"/>
                    </a:cubicBezTo>
                    <a:lnTo>
                      <a:pt x="321" y="338"/>
                    </a:lnTo>
                    <a:cubicBezTo>
                      <a:pt x="305" y="274"/>
                      <a:pt x="289" y="209"/>
                      <a:pt x="257" y="129"/>
                    </a:cubicBezTo>
                    <a:cubicBezTo>
                      <a:pt x="289" y="129"/>
                      <a:pt x="321" y="113"/>
                      <a:pt x="337" y="97"/>
                    </a:cubicBezTo>
                    <a:cubicBezTo>
                      <a:pt x="353" y="97"/>
                      <a:pt x="369" y="81"/>
                      <a:pt x="369" y="49"/>
                    </a:cubicBezTo>
                    <a:cubicBezTo>
                      <a:pt x="369" y="49"/>
                      <a:pt x="337" y="17"/>
                      <a:pt x="321" y="17"/>
                    </a:cubicBezTo>
                    <a:cubicBezTo>
                      <a:pt x="273" y="17"/>
                      <a:pt x="225" y="1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77" name="Google Shape;1977;p38"/>
              <p:cNvSpPr/>
              <p:nvPr/>
            </p:nvSpPr>
            <p:spPr>
              <a:xfrm>
                <a:off x="3483726" y="2820974"/>
                <a:ext cx="27625" cy="28946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38" extrusionOk="0">
                    <a:moveTo>
                      <a:pt x="177" y="0"/>
                    </a:moveTo>
                    <a:cubicBezTo>
                      <a:pt x="129" y="32"/>
                      <a:pt x="129" y="96"/>
                      <a:pt x="145" y="145"/>
                    </a:cubicBezTo>
                    <a:cubicBezTo>
                      <a:pt x="177" y="193"/>
                      <a:pt x="161" y="241"/>
                      <a:pt x="97" y="241"/>
                    </a:cubicBezTo>
                    <a:cubicBezTo>
                      <a:pt x="33" y="241"/>
                      <a:pt x="1" y="305"/>
                      <a:pt x="17" y="353"/>
                    </a:cubicBezTo>
                    <a:cubicBezTo>
                      <a:pt x="30" y="406"/>
                      <a:pt x="65" y="437"/>
                      <a:pt x="113" y="437"/>
                    </a:cubicBezTo>
                    <a:cubicBezTo>
                      <a:pt x="123" y="437"/>
                      <a:pt x="134" y="436"/>
                      <a:pt x="145" y="433"/>
                    </a:cubicBezTo>
                    <a:cubicBezTo>
                      <a:pt x="209" y="401"/>
                      <a:pt x="209" y="353"/>
                      <a:pt x="209" y="305"/>
                    </a:cubicBezTo>
                    <a:cubicBezTo>
                      <a:pt x="193" y="241"/>
                      <a:pt x="193" y="193"/>
                      <a:pt x="273" y="177"/>
                    </a:cubicBezTo>
                    <a:cubicBezTo>
                      <a:pt x="321" y="161"/>
                      <a:pt x="370" y="129"/>
                      <a:pt x="418" y="96"/>
                    </a:cubicBezTo>
                    <a:cubicBezTo>
                      <a:pt x="386" y="80"/>
                      <a:pt x="370" y="48"/>
                      <a:pt x="338" y="48"/>
                    </a:cubicBezTo>
                    <a:cubicBezTo>
                      <a:pt x="289" y="16"/>
                      <a:pt x="241" y="0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78" name="Google Shape;1978;p38"/>
              <p:cNvSpPr/>
              <p:nvPr/>
            </p:nvSpPr>
            <p:spPr>
              <a:xfrm>
                <a:off x="3558998" y="2826261"/>
                <a:ext cx="30797" cy="24452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70" extrusionOk="0">
                    <a:moveTo>
                      <a:pt x="241" y="0"/>
                    </a:moveTo>
                    <a:cubicBezTo>
                      <a:pt x="246" y="11"/>
                      <a:pt x="252" y="20"/>
                      <a:pt x="259" y="27"/>
                    </a:cubicBezTo>
                    <a:lnTo>
                      <a:pt x="259" y="27"/>
                    </a:lnTo>
                    <a:cubicBezTo>
                      <a:pt x="253" y="19"/>
                      <a:pt x="247" y="9"/>
                      <a:pt x="241" y="0"/>
                    </a:cubicBezTo>
                    <a:close/>
                    <a:moveTo>
                      <a:pt x="259" y="27"/>
                    </a:moveTo>
                    <a:lnTo>
                      <a:pt x="259" y="27"/>
                    </a:lnTo>
                    <a:cubicBezTo>
                      <a:pt x="284" y="66"/>
                      <a:pt x="302" y="103"/>
                      <a:pt x="289" y="129"/>
                    </a:cubicBezTo>
                    <a:cubicBezTo>
                      <a:pt x="289" y="177"/>
                      <a:pt x="306" y="241"/>
                      <a:pt x="225" y="241"/>
                    </a:cubicBezTo>
                    <a:lnTo>
                      <a:pt x="225" y="225"/>
                    </a:lnTo>
                    <a:cubicBezTo>
                      <a:pt x="199" y="185"/>
                      <a:pt x="162" y="157"/>
                      <a:pt x="113" y="157"/>
                    </a:cubicBezTo>
                    <a:cubicBezTo>
                      <a:pt x="103" y="157"/>
                      <a:pt x="92" y="158"/>
                      <a:pt x="81" y="161"/>
                    </a:cubicBezTo>
                    <a:cubicBezTo>
                      <a:pt x="33" y="177"/>
                      <a:pt x="1" y="241"/>
                      <a:pt x="17" y="289"/>
                    </a:cubicBezTo>
                    <a:cubicBezTo>
                      <a:pt x="30" y="329"/>
                      <a:pt x="76" y="358"/>
                      <a:pt x="127" y="358"/>
                    </a:cubicBezTo>
                    <a:cubicBezTo>
                      <a:pt x="138" y="358"/>
                      <a:pt x="150" y="356"/>
                      <a:pt x="161" y="353"/>
                    </a:cubicBezTo>
                    <a:cubicBezTo>
                      <a:pt x="164" y="350"/>
                      <a:pt x="168" y="349"/>
                      <a:pt x="171" y="349"/>
                    </a:cubicBezTo>
                    <a:cubicBezTo>
                      <a:pt x="184" y="349"/>
                      <a:pt x="196" y="369"/>
                      <a:pt x="209" y="369"/>
                    </a:cubicBezTo>
                    <a:cubicBezTo>
                      <a:pt x="230" y="296"/>
                      <a:pt x="237" y="271"/>
                      <a:pt x="271" y="271"/>
                    </a:cubicBezTo>
                    <a:cubicBezTo>
                      <a:pt x="289" y="271"/>
                      <a:pt x="315" y="278"/>
                      <a:pt x="354" y="289"/>
                    </a:cubicBezTo>
                    <a:cubicBezTo>
                      <a:pt x="402" y="289"/>
                      <a:pt x="434" y="289"/>
                      <a:pt x="466" y="257"/>
                    </a:cubicBezTo>
                    <a:lnTo>
                      <a:pt x="466" y="177"/>
                    </a:lnTo>
                    <a:cubicBezTo>
                      <a:pt x="423" y="91"/>
                      <a:pt x="316" y="95"/>
                      <a:pt x="259" y="27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79" name="Google Shape;1979;p38"/>
              <p:cNvSpPr/>
              <p:nvPr/>
            </p:nvSpPr>
            <p:spPr>
              <a:xfrm>
                <a:off x="3623697" y="2864393"/>
                <a:ext cx="30797" cy="15597"/>
              </a:xfrm>
              <a:custGeom>
                <a:avLst/>
                <a:gdLst/>
                <a:ahLst/>
                <a:cxnLst/>
                <a:rect l="l" t="t" r="r" b="b"/>
                <a:pathLst>
                  <a:path w="466" h="236" extrusionOk="0">
                    <a:moveTo>
                      <a:pt x="97" y="1"/>
                    </a:moveTo>
                    <a:cubicBezTo>
                      <a:pt x="97" y="1"/>
                      <a:pt x="97" y="1"/>
                      <a:pt x="65" y="33"/>
                    </a:cubicBezTo>
                    <a:cubicBezTo>
                      <a:pt x="48" y="81"/>
                      <a:pt x="0" y="113"/>
                      <a:pt x="0" y="145"/>
                    </a:cubicBezTo>
                    <a:cubicBezTo>
                      <a:pt x="0" y="161"/>
                      <a:pt x="32" y="210"/>
                      <a:pt x="48" y="226"/>
                    </a:cubicBezTo>
                    <a:cubicBezTo>
                      <a:pt x="66" y="231"/>
                      <a:pt x="84" y="235"/>
                      <a:pt x="101" y="235"/>
                    </a:cubicBezTo>
                    <a:cubicBezTo>
                      <a:pt x="130" y="235"/>
                      <a:pt x="156" y="224"/>
                      <a:pt x="177" y="194"/>
                    </a:cubicBezTo>
                    <a:cubicBezTo>
                      <a:pt x="188" y="182"/>
                      <a:pt x="208" y="171"/>
                      <a:pt x="224" y="171"/>
                    </a:cubicBezTo>
                    <a:cubicBezTo>
                      <a:pt x="230" y="171"/>
                      <a:pt x="236" y="173"/>
                      <a:pt x="241" y="177"/>
                    </a:cubicBezTo>
                    <a:cubicBezTo>
                      <a:pt x="305" y="177"/>
                      <a:pt x="369" y="194"/>
                      <a:pt x="434" y="210"/>
                    </a:cubicBezTo>
                    <a:cubicBezTo>
                      <a:pt x="401" y="129"/>
                      <a:pt x="466" y="33"/>
                      <a:pt x="337" y="17"/>
                    </a:cubicBezTo>
                    <a:cubicBezTo>
                      <a:pt x="329" y="15"/>
                      <a:pt x="321" y="15"/>
                      <a:pt x="314" y="15"/>
                    </a:cubicBezTo>
                    <a:cubicBezTo>
                      <a:pt x="251" y="15"/>
                      <a:pt x="223" y="74"/>
                      <a:pt x="209" y="145"/>
                    </a:cubicBezTo>
                    <a:lnTo>
                      <a:pt x="193" y="129"/>
                    </a:lnTo>
                    <a:cubicBezTo>
                      <a:pt x="193" y="97"/>
                      <a:pt x="193" y="65"/>
                      <a:pt x="177" y="49"/>
                    </a:cubicBezTo>
                    <a:cubicBezTo>
                      <a:pt x="161" y="17"/>
                      <a:pt x="129" y="17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80" name="Google Shape;1980;p38"/>
              <p:cNvSpPr/>
              <p:nvPr/>
            </p:nvSpPr>
            <p:spPr>
              <a:xfrm>
                <a:off x="3645968" y="2748873"/>
                <a:ext cx="32912" cy="18042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73" extrusionOk="0">
                    <a:moveTo>
                      <a:pt x="369" y="0"/>
                    </a:moveTo>
                    <a:cubicBezTo>
                      <a:pt x="337" y="0"/>
                      <a:pt x="305" y="32"/>
                      <a:pt x="289" y="64"/>
                    </a:cubicBezTo>
                    <a:cubicBezTo>
                      <a:pt x="271" y="110"/>
                      <a:pt x="258" y="129"/>
                      <a:pt x="239" y="129"/>
                    </a:cubicBezTo>
                    <a:cubicBezTo>
                      <a:pt x="224" y="129"/>
                      <a:pt x="205" y="118"/>
                      <a:pt x="177" y="97"/>
                    </a:cubicBezTo>
                    <a:cubicBezTo>
                      <a:pt x="157" y="90"/>
                      <a:pt x="137" y="86"/>
                      <a:pt x="118" y="86"/>
                    </a:cubicBezTo>
                    <a:cubicBezTo>
                      <a:pt x="91" y="86"/>
                      <a:pt x="67" y="94"/>
                      <a:pt x="48" y="113"/>
                    </a:cubicBezTo>
                    <a:cubicBezTo>
                      <a:pt x="16" y="161"/>
                      <a:pt x="0" y="209"/>
                      <a:pt x="48" y="241"/>
                    </a:cubicBezTo>
                    <a:cubicBezTo>
                      <a:pt x="80" y="273"/>
                      <a:pt x="129" y="273"/>
                      <a:pt x="161" y="273"/>
                    </a:cubicBezTo>
                    <a:cubicBezTo>
                      <a:pt x="193" y="257"/>
                      <a:pt x="225" y="209"/>
                      <a:pt x="241" y="193"/>
                    </a:cubicBezTo>
                    <a:cubicBezTo>
                      <a:pt x="257" y="177"/>
                      <a:pt x="289" y="177"/>
                      <a:pt x="305" y="177"/>
                    </a:cubicBezTo>
                    <a:cubicBezTo>
                      <a:pt x="354" y="183"/>
                      <a:pt x="384" y="189"/>
                      <a:pt x="406" y="189"/>
                    </a:cubicBezTo>
                    <a:cubicBezTo>
                      <a:pt x="443" y="189"/>
                      <a:pt x="458" y="172"/>
                      <a:pt x="498" y="113"/>
                    </a:cubicBezTo>
                    <a:cubicBezTo>
                      <a:pt x="482" y="80"/>
                      <a:pt x="466" y="64"/>
                      <a:pt x="449" y="48"/>
                    </a:cubicBezTo>
                    <a:cubicBezTo>
                      <a:pt x="417" y="32"/>
                      <a:pt x="385" y="0"/>
                      <a:pt x="36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81" name="Google Shape;1981;p38"/>
              <p:cNvSpPr/>
              <p:nvPr/>
            </p:nvSpPr>
            <p:spPr>
              <a:xfrm>
                <a:off x="3649140" y="2842188"/>
                <a:ext cx="27625" cy="29739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50" extrusionOk="0">
                    <a:moveTo>
                      <a:pt x="113" y="0"/>
                    </a:moveTo>
                    <a:cubicBezTo>
                      <a:pt x="81" y="0"/>
                      <a:pt x="49" y="32"/>
                      <a:pt x="32" y="64"/>
                    </a:cubicBezTo>
                    <a:cubicBezTo>
                      <a:pt x="0" y="128"/>
                      <a:pt x="49" y="193"/>
                      <a:pt x="129" y="225"/>
                    </a:cubicBezTo>
                    <a:cubicBezTo>
                      <a:pt x="225" y="241"/>
                      <a:pt x="241" y="289"/>
                      <a:pt x="225" y="369"/>
                    </a:cubicBezTo>
                    <a:cubicBezTo>
                      <a:pt x="225" y="401"/>
                      <a:pt x="225" y="417"/>
                      <a:pt x="225" y="449"/>
                    </a:cubicBezTo>
                    <a:lnTo>
                      <a:pt x="401" y="401"/>
                    </a:lnTo>
                    <a:cubicBezTo>
                      <a:pt x="418" y="337"/>
                      <a:pt x="385" y="305"/>
                      <a:pt x="321" y="289"/>
                    </a:cubicBezTo>
                    <a:cubicBezTo>
                      <a:pt x="241" y="289"/>
                      <a:pt x="209" y="209"/>
                      <a:pt x="241" y="144"/>
                    </a:cubicBezTo>
                    <a:cubicBezTo>
                      <a:pt x="257" y="128"/>
                      <a:pt x="257" y="112"/>
                      <a:pt x="273" y="96"/>
                    </a:cubicBezTo>
                    <a:cubicBezTo>
                      <a:pt x="241" y="80"/>
                      <a:pt x="225" y="48"/>
                      <a:pt x="193" y="32"/>
                    </a:cubicBezTo>
                    <a:cubicBezTo>
                      <a:pt x="161" y="16"/>
                      <a:pt x="129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82" name="Google Shape;1982;p38"/>
              <p:cNvSpPr/>
              <p:nvPr/>
            </p:nvSpPr>
            <p:spPr>
              <a:xfrm>
                <a:off x="3571753" y="2855934"/>
                <a:ext cx="18042" cy="27625"/>
              </a:xfrm>
              <a:custGeom>
                <a:avLst/>
                <a:gdLst/>
                <a:ahLst/>
                <a:cxnLst/>
                <a:rect l="l" t="t" r="r" b="b"/>
                <a:pathLst>
                  <a:path w="273" h="418" extrusionOk="0">
                    <a:moveTo>
                      <a:pt x="96" y="1"/>
                    </a:moveTo>
                    <a:cubicBezTo>
                      <a:pt x="80" y="97"/>
                      <a:pt x="80" y="177"/>
                      <a:pt x="0" y="225"/>
                    </a:cubicBezTo>
                    <a:lnTo>
                      <a:pt x="0" y="241"/>
                    </a:lnTo>
                    <a:cubicBezTo>
                      <a:pt x="16" y="305"/>
                      <a:pt x="16" y="354"/>
                      <a:pt x="16" y="418"/>
                    </a:cubicBezTo>
                    <a:lnTo>
                      <a:pt x="193" y="402"/>
                    </a:lnTo>
                    <a:cubicBezTo>
                      <a:pt x="177" y="354"/>
                      <a:pt x="177" y="289"/>
                      <a:pt x="193" y="241"/>
                    </a:cubicBezTo>
                    <a:cubicBezTo>
                      <a:pt x="209" y="177"/>
                      <a:pt x="241" y="129"/>
                      <a:pt x="273" y="97"/>
                    </a:cubicBezTo>
                    <a:cubicBezTo>
                      <a:pt x="241" y="97"/>
                      <a:pt x="209" y="81"/>
                      <a:pt x="161" y="81"/>
                    </a:cubicBezTo>
                    <a:cubicBezTo>
                      <a:pt x="145" y="49"/>
                      <a:pt x="113" y="33"/>
                      <a:pt x="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83" name="Google Shape;1983;p38"/>
              <p:cNvSpPr/>
              <p:nvPr/>
            </p:nvSpPr>
            <p:spPr>
              <a:xfrm>
                <a:off x="3779529" y="2827252"/>
                <a:ext cx="31920" cy="32978"/>
              </a:xfrm>
              <a:custGeom>
                <a:avLst/>
                <a:gdLst/>
                <a:ahLst/>
                <a:cxnLst/>
                <a:rect l="l" t="t" r="r" b="b"/>
                <a:pathLst>
                  <a:path w="483" h="499" extrusionOk="0">
                    <a:moveTo>
                      <a:pt x="371" y="0"/>
                    </a:moveTo>
                    <a:cubicBezTo>
                      <a:pt x="341" y="0"/>
                      <a:pt x="309" y="14"/>
                      <a:pt x="290" y="34"/>
                    </a:cubicBezTo>
                    <a:cubicBezTo>
                      <a:pt x="330" y="154"/>
                      <a:pt x="303" y="218"/>
                      <a:pt x="210" y="218"/>
                    </a:cubicBezTo>
                    <a:cubicBezTo>
                      <a:pt x="191" y="218"/>
                      <a:pt x="170" y="215"/>
                      <a:pt x="145" y="210"/>
                    </a:cubicBezTo>
                    <a:lnTo>
                      <a:pt x="145" y="210"/>
                    </a:lnTo>
                    <a:cubicBezTo>
                      <a:pt x="172" y="316"/>
                      <a:pt x="143" y="379"/>
                      <a:pt x="60" y="379"/>
                    </a:cubicBezTo>
                    <a:cubicBezTo>
                      <a:pt x="42" y="379"/>
                      <a:pt x="23" y="376"/>
                      <a:pt x="1" y="370"/>
                    </a:cubicBezTo>
                    <a:lnTo>
                      <a:pt x="1" y="370"/>
                    </a:lnTo>
                    <a:lnTo>
                      <a:pt x="49" y="499"/>
                    </a:lnTo>
                    <a:lnTo>
                      <a:pt x="113" y="483"/>
                    </a:lnTo>
                    <a:cubicBezTo>
                      <a:pt x="161" y="419"/>
                      <a:pt x="193" y="370"/>
                      <a:pt x="241" y="354"/>
                    </a:cubicBezTo>
                    <a:cubicBezTo>
                      <a:pt x="306" y="322"/>
                      <a:pt x="354" y="242"/>
                      <a:pt x="322" y="162"/>
                    </a:cubicBezTo>
                    <a:cubicBezTo>
                      <a:pt x="351" y="162"/>
                      <a:pt x="387" y="186"/>
                      <a:pt x="417" y="186"/>
                    </a:cubicBezTo>
                    <a:cubicBezTo>
                      <a:pt x="437" y="186"/>
                      <a:pt x="454" y="177"/>
                      <a:pt x="466" y="146"/>
                    </a:cubicBezTo>
                    <a:cubicBezTo>
                      <a:pt x="482" y="98"/>
                      <a:pt x="466" y="50"/>
                      <a:pt x="418" y="18"/>
                    </a:cubicBezTo>
                    <a:cubicBezTo>
                      <a:pt x="406" y="5"/>
                      <a:pt x="389" y="0"/>
                      <a:pt x="37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84" name="Google Shape;1984;p38"/>
              <p:cNvSpPr/>
              <p:nvPr/>
            </p:nvSpPr>
            <p:spPr>
              <a:xfrm>
                <a:off x="3679870" y="2875694"/>
                <a:ext cx="18108" cy="27426"/>
              </a:xfrm>
              <a:custGeom>
                <a:avLst/>
                <a:gdLst/>
                <a:ahLst/>
                <a:cxnLst/>
                <a:rect l="l" t="t" r="r" b="b"/>
                <a:pathLst>
                  <a:path w="274" h="415" extrusionOk="0">
                    <a:moveTo>
                      <a:pt x="187" y="0"/>
                    </a:moveTo>
                    <a:cubicBezTo>
                      <a:pt x="134" y="0"/>
                      <a:pt x="108" y="36"/>
                      <a:pt x="97" y="103"/>
                    </a:cubicBezTo>
                    <a:cubicBezTo>
                      <a:pt x="97" y="119"/>
                      <a:pt x="81" y="151"/>
                      <a:pt x="65" y="151"/>
                    </a:cubicBezTo>
                    <a:cubicBezTo>
                      <a:pt x="1" y="215"/>
                      <a:pt x="1" y="327"/>
                      <a:pt x="65" y="392"/>
                    </a:cubicBezTo>
                    <a:cubicBezTo>
                      <a:pt x="81" y="408"/>
                      <a:pt x="100" y="415"/>
                      <a:pt x="120" y="415"/>
                    </a:cubicBezTo>
                    <a:cubicBezTo>
                      <a:pt x="159" y="415"/>
                      <a:pt x="199" y="386"/>
                      <a:pt x="209" y="343"/>
                    </a:cubicBezTo>
                    <a:cubicBezTo>
                      <a:pt x="225" y="311"/>
                      <a:pt x="225" y="279"/>
                      <a:pt x="209" y="263"/>
                    </a:cubicBezTo>
                    <a:cubicBezTo>
                      <a:pt x="209" y="167"/>
                      <a:pt x="161" y="87"/>
                      <a:pt x="273" y="23"/>
                    </a:cubicBezTo>
                    <a:cubicBezTo>
                      <a:pt x="239" y="8"/>
                      <a:pt x="210" y="0"/>
                      <a:pt x="18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85" name="Google Shape;1985;p38"/>
              <p:cNvSpPr/>
              <p:nvPr/>
            </p:nvSpPr>
            <p:spPr>
              <a:xfrm>
                <a:off x="3448766" y="2817802"/>
                <a:ext cx="16984" cy="31061"/>
              </a:xfrm>
              <a:custGeom>
                <a:avLst/>
                <a:gdLst/>
                <a:ahLst/>
                <a:cxnLst/>
                <a:rect l="l" t="t" r="r" b="b"/>
                <a:pathLst>
                  <a:path w="257" h="470" extrusionOk="0">
                    <a:moveTo>
                      <a:pt x="145" y="0"/>
                    </a:moveTo>
                    <a:cubicBezTo>
                      <a:pt x="112" y="64"/>
                      <a:pt x="64" y="112"/>
                      <a:pt x="64" y="144"/>
                    </a:cubicBezTo>
                    <a:cubicBezTo>
                      <a:pt x="80" y="177"/>
                      <a:pt x="129" y="209"/>
                      <a:pt x="161" y="241"/>
                    </a:cubicBezTo>
                    <a:lnTo>
                      <a:pt x="0" y="417"/>
                    </a:lnTo>
                    <a:cubicBezTo>
                      <a:pt x="16" y="417"/>
                      <a:pt x="48" y="465"/>
                      <a:pt x="80" y="465"/>
                    </a:cubicBezTo>
                    <a:cubicBezTo>
                      <a:pt x="91" y="468"/>
                      <a:pt x="103" y="469"/>
                      <a:pt x="115" y="469"/>
                    </a:cubicBezTo>
                    <a:cubicBezTo>
                      <a:pt x="171" y="469"/>
                      <a:pt x="230" y="438"/>
                      <a:pt x="257" y="385"/>
                    </a:cubicBezTo>
                    <a:cubicBezTo>
                      <a:pt x="177" y="305"/>
                      <a:pt x="177" y="257"/>
                      <a:pt x="241" y="177"/>
                    </a:cubicBezTo>
                    <a:cubicBezTo>
                      <a:pt x="257" y="144"/>
                      <a:pt x="257" y="96"/>
                      <a:pt x="241" y="64"/>
                    </a:cubicBezTo>
                    <a:cubicBezTo>
                      <a:pt x="209" y="32"/>
                      <a:pt x="161" y="16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86" name="Google Shape;1986;p38"/>
              <p:cNvSpPr/>
              <p:nvPr/>
            </p:nvSpPr>
            <p:spPr>
              <a:xfrm>
                <a:off x="4078504" y="2728717"/>
                <a:ext cx="22338" cy="25510"/>
              </a:xfrm>
              <a:custGeom>
                <a:avLst/>
                <a:gdLst/>
                <a:ahLst/>
                <a:cxnLst/>
                <a:rect l="l" t="t" r="r" b="b"/>
                <a:pathLst>
                  <a:path w="338" h="386" extrusionOk="0">
                    <a:moveTo>
                      <a:pt x="194" y="0"/>
                    </a:moveTo>
                    <a:lnTo>
                      <a:pt x="1" y="65"/>
                    </a:lnTo>
                    <a:lnTo>
                      <a:pt x="113" y="161"/>
                    </a:lnTo>
                    <a:cubicBezTo>
                      <a:pt x="49" y="273"/>
                      <a:pt x="81" y="321"/>
                      <a:pt x="226" y="385"/>
                    </a:cubicBezTo>
                    <a:lnTo>
                      <a:pt x="338" y="273"/>
                    </a:lnTo>
                    <a:cubicBezTo>
                      <a:pt x="290" y="225"/>
                      <a:pt x="226" y="177"/>
                      <a:pt x="177" y="129"/>
                    </a:cubicBezTo>
                    <a:cubicBezTo>
                      <a:pt x="194" y="81"/>
                      <a:pt x="194" y="33"/>
                      <a:pt x="19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87" name="Google Shape;1987;p38"/>
              <p:cNvSpPr/>
              <p:nvPr/>
            </p:nvSpPr>
            <p:spPr>
              <a:xfrm>
                <a:off x="3810259" y="2721315"/>
                <a:ext cx="35092" cy="22338"/>
              </a:xfrm>
              <a:custGeom>
                <a:avLst/>
                <a:gdLst/>
                <a:ahLst/>
                <a:cxnLst/>
                <a:rect l="l" t="t" r="r" b="b"/>
                <a:pathLst>
                  <a:path w="531" h="338" extrusionOk="0">
                    <a:moveTo>
                      <a:pt x="434" y="0"/>
                    </a:moveTo>
                    <a:lnTo>
                      <a:pt x="274" y="64"/>
                    </a:lnTo>
                    <a:cubicBezTo>
                      <a:pt x="274" y="80"/>
                      <a:pt x="274" y="96"/>
                      <a:pt x="274" y="96"/>
                    </a:cubicBezTo>
                    <a:cubicBezTo>
                      <a:pt x="274" y="167"/>
                      <a:pt x="222" y="212"/>
                      <a:pt x="169" y="212"/>
                    </a:cubicBezTo>
                    <a:cubicBezTo>
                      <a:pt x="150" y="212"/>
                      <a:pt x="130" y="206"/>
                      <a:pt x="113" y="193"/>
                    </a:cubicBezTo>
                    <a:lnTo>
                      <a:pt x="1" y="112"/>
                    </a:lnTo>
                    <a:lnTo>
                      <a:pt x="1" y="112"/>
                    </a:lnTo>
                    <a:cubicBezTo>
                      <a:pt x="17" y="257"/>
                      <a:pt x="81" y="337"/>
                      <a:pt x="242" y="337"/>
                    </a:cubicBezTo>
                    <a:cubicBezTo>
                      <a:pt x="242" y="241"/>
                      <a:pt x="274" y="177"/>
                      <a:pt x="322" y="177"/>
                    </a:cubicBezTo>
                    <a:cubicBezTo>
                      <a:pt x="332" y="178"/>
                      <a:pt x="341" y="179"/>
                      <a:pt x="350" y="179"/>
                    </a:cubicBezTo>
                    <a:cubicBezTo>
                      <a:pt x="440" y="179"/>
                      <a:pt x="472" y="107"/>
                      <a:pt x="530" y="48"/>
                    </a:cubicBezTo>
                    <a:lnTo>
                      <a:pt x="434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88" name="Google Shape;1988;p38"/>
              <p:cNvSpPr/>
              <p:nvPr/>
            </p:nvSpPr>
            <p:spPr>
              <a:xfrm>
                <a:off x="3522981" y="2788591"/>
                <a:ext cx="28682" cy="3284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97" extrusionOk="0">
                    <a:moveTo>
                      <a:pt x="60" y="1"/>
                    </a:moveTo>
                    <a:cubicBezTo>
                      <a:pt x="48" y="1"/>
                      <a:pt x="35" y="4"/>
                      <a:pt x="16" y="9"/>
                    </a:cubicBezTo>
                    <a:cubicBezTo>
                      <a:pt x="96" y="105"/>
                      <a:pt x="80" y="201"/>
                      <a:pt x="0" y="234"/>
                    </a:cubicBezTo>
                    <a:cubicBezTo>
                      <a:pt x="64" y="266"/>
                      <a:pt x="96" y="346"/>
                      <a:pt x="48" y="410"/>
                    </a:cubicBezTo>
                    <a:cubicBezTo>
                      <a:pt x="96" y="378"/>
                      <a:pt x="129" y="346"/>
                      <a:pt x="177" y="314"/>
                    </a:cubicBezTo>
                    <a:cubicBezTo>
                      <a:pt x="193" y="314"/>
                      <a:pt x="241" y="314"/>
                      <a:pt x="241" y="330"/>
                    </a:cubicBezTo>
                    <a:cubicBezTo>
                      <a:pt x="257" y="362"/>
                      <a:pt x="273" y="410"/>
                      <a:pt x="273" y="442"/>
                    </a:cubicBezTo>
                    <a:cubicBezTo>
                      <a:pt x="273" y="478"/>
                      <a:pt x="291" y="496"/>
                      <a:pt x="314" y="496"/>
                    </a:cubicBezTo>
                    <a:cubicBezTo>
                      <a:pt x="321" y="496"/>
                      <a:pt x="329" y="494"/>
                      <a:pt x="337" y="490"/>
                    </a:cubicBezTo>
                    <a:cubicBezTo>
                      <a:pt x="401" y="490"/>
                      <a:pt x="433" y="426"/>
                      <a:pt x="417" y="362"/>
                    </a:cubicBezTo>
                    <a:lnTo>
                      <a:pt x="337" y="362"/>
                    </a:lnTo>
                    <a:cubicBezTo>
                      <a:pt x="321" y="362"/>
                      <a:pt x="305" y="362"/>
                      <a:pt x="289" y="346"/>
                    </a:cubicBezTo>
                    <a:cubicBezTo>
                      <a:pt x="273" y="330"/>
                      <a:pt x="257" y="298"/>
                      <a:pt x="241" y="298"/>
                    </a:cubicBezTo>
                    <a:cubicBezTo>
                      <a:pt x="113" y="217"/>
                      <a:pt x="113" y="201"/>
                      <a:pt x="177" y="89"/>
                    </a:cubicBezTo>
                    <a:cubicBezTo>
                      <a:pt x="108" y="21"/>
                      <a:pt x="89" y="1"/>
                      <a:pt x="6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89" name="Google Shape;1989;p38"/>
              <p:cNvSpPr/>
              <p:nvPr/>
            </p:nvSpPr>
            <p:spPr>
              <a:xfrm>
                <a:off x="3627926" y="2820379"/>
                <a:ext cx="17051" cy="28219"/>
              </a:xfrm>
              <a:custGeom>
                <a:avLst/>
                <a:gdLst/>
                <a:ahLst/>
                <a:cxnLst/>
                <a:rect l="l" t="t" r="r" b="b"/>
                <a:pathLst>
                  <a:path w="258" h="427" extrusionOk="0">
                    <a:moveTo>
                      <a:pt x="188" y="0"/>
                    </a:moveTo>
                    <a:cubicBezTo>
                      <a:pt x="145" y="0"/>
                      <a:pt x="105" y="42"/>
                      <a:pt x="61" y="42"/>
                    </a:cubicBezTo>
                    <a:cubicBezTo>
                      <a:pt x="47" y="42"/>
                      <a:pt x="32" y="38"/>
                      <a:pt x="17" y="25"/>
                    </a:cubicBezTo>
                    <a:lnTo>
                      <a:pt x="17" y="25"/>
                    </a:lnTo>
                    <a:cubicBezTo>
                      <a:pt x="1" y="105"/>
                      <a:pt x="17" y="170"/>
                      <a:pt x="129" y="186"/>
                    </a:cubicBezTo>
                    <a:lnTo>
                      <a:pt x="17" y="282"/>
                    </a:lnTo>
                    <a:cubicBezTo>
                      <a:pt x="33" y="346"/>
                      <a:pt x="97" y="346"/>
                      <a:pt x="145" y="362"/>
                    </a:cubicBezTo>
                    <a:lnTo>
                      <a:pt x="209" y="426"/>
                    </a:lnTo>
                    <a:cubicBezTo>
                      <a:pt x="225" y="362"/>
                      <a:pt x="241" y="298"/>
                      <a:pt x="257" y="250"/>
                    </a:cubicBezTo>
                    <a:cubicBezTo>
                      <a:pt x="145" y="186"/>
                      <a:pt x="129" y="122"/>
                      <a:pt x="241" y="25"/>
                    </a:cubicBezTo>
                    <a:cubicBezTo>
                      <a:pt x="223" y="7"/>
                      <a:pt x="205" y="0"/>
                      <a:pt x="18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90" name="Google Shape;1990;p38"/>
              <p:cNvSpPr/>
              <p:nvPr/>
            </p:nvSpPr>
            <p:spPr>
              <a:xfrm>
                <a:off x="3554769" y="2893405"/>
                <a:ext cx="25510" cy="17513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65" extrusionOk="0">
                    <a:moveTo>
                      <a:pt x="114" y="1"/>
                    </a:moveTo>
                    <a:cubicBezTo>
                      <a:pt x="99" y="1"/>
                      <a:pt x="83" y="4"/>
                      <a:pt x="65" y="11"/>
                    </a:cubicBezTo>
                    <a:cubicBezTo>
                      <a:pt x="17" y="27"/>
                      <a:pt x="1" y="91"/>
                      <a:pt x="17" y="140"/>
                    </a:cubicBezTo>
                    <a:cubicBezTo>
                      <a:pt x="36" y="187"/>
                      <a:pt x="66" y="201"/>
                      <a:pt x="101" y="201"/>
                    </a:cubicBezTo>
                    <a:cubicBezTo>
                      <a:pt x="125" y="201"/>
                      <a:pt x="151" y="194"/>
                      <a:pt x="177" y="188"/>
                    </a:cubicBezTo>
                    <a:cubicBezTo>
                      <a:pt x="200" y="235"/>
                      <a:pt x="233" y="264"/>
                      <a:pt x="273" y="264"/>
                    </a:cubicBezTo>
                    <a:cubicBezTo>
                      <a:pt x="288" y="264"/>
                      <a:pt x="304" y="260"/>
                      <a:pt x="321" y="252"/>
                    </a:cubicBezTo>
                    <a:cubicBezTo>
                      <a:pt x="353" y="236"/>
                      <a:pt x="370" y="204"/>
                      <a:pt x="386" y="156"/>
                    </a:cubicBezTo>
                    <a:cubicBezTo>
                      <a:pt x="386" y="124"/>
                      <a:pt x="273" y="75"/>
                      <a:pt x="225" y="75"/>
                    </a:cubicBezTo>
                    <a:cubicBezTo>
                      <a:pt x="200" y="38"/>
                      <a:pt x="166" y="1"/>
                      <a:pt x="11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91" name="Google Shape;1991;p38"/>
              <p:cNvSpPr/>
              <p:nvPr/>
            </p:nvSpPr>
            <p:spPr>
              <a:xfrm>
                <a:off x="3713839" y="2783635"/>
                <a:ext cx="29739" cy="21478"/>
              </a:xfrm>
              <a:custGeom>
                <a:avLst/>
                <a:gdLst/>
                <a:ahLst/>
                <a:cxnLst/>
                <a:rect l="l" t="t" r="r" b="b"/>
                <a:pathLst>
                  <a:path w="450" h="325" extrusionOk="0">
                    <a:moveTo>
                      <a:pt x="364" y="0"/>
                    </a:moveTo>
                    <a:cubicBezTo>
                      <a:pt x="319" y="0"/>
                      <a:pt x="268" y="36"/>
                      <a:pt x="241" y="36"/>
                    </a:cubicBezTo>
                    <a:cubicBezTo>
                      <a:pt x="209" y="100"/>
                      <a:pt x="193" y="164"/>
                      <a:pt x="144" y="180"/>
                    </a:cubicBezTo>
                    <a:cubicBezTo>
                      <a:pt x="134" y="186"/>
                      <a:pt x="119" y="187"/>
                      <a:pt x="103" y="187"/>
                    </a:cubicBezTo>
                    <a:cubicBezTo>
                      <a:pt x="71" y="187"/>
                      <a:pt x="32" y="180"/>
                      <a:pt x="0" y="180"/>
                    </a:cubicBezTo>
                    <a:cubicBezTo>
                      <a:pt x="32" y="228"/>
                      <a:pt x="48" y="260"/>
                      <a:pt x="64" y="325"/>
                    </a:cubicBezTo>
                    <a:cubicBezTo>
                      <a:pt x="112" y="325"/>
                      <a:pt x="160" y="309"/>
                      <a:pt x="177" y="260"/>
                    </a:cubicBezTo>
                    <a:cubicBezTo>
                      <a:pt x="193" y="244"/>
                      <a:pt x="193" y="212"/>
                      <a:pt x="209" y="212"/>
                    </a:cubicBezTo>
                    <a:cubicBezTo>
                      <a:pt x="273" y="196"/>
                      <a:pt x="353" y="180"/>
                      <a:pt x="417" y="148"/>
                    </a:cubicBezTo>
                    <a:cubicBezTo>
                      <a:pt x="449" y="100"/>
                      <a:pt x="433" y="36"/>
                      <a:pt x="385" y="4"/>
                    </a:cubicBezTo>
                    <a:cubicBezTo>
                      <a:pt x="378" y="1"/>
                      <a:pt x="371" y="0"/>
                      <a:pt x="36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92" name="Google Shape;1992;p38"/>
              <p:cNvSpPr/>
              <p:nvPr/>
            </p:nvSpPr>
            <p:spPr>
              <a:xfrm>
                <a:off x="3730757" y="2679680"/>
                <a:ext cx="13878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210" h="342" extrusionOk="0">
                    <a:moveTo>
                      <a:pt x="88" y="0"/>
                    </a:moveTo>
                    <a:cubicBezTo>
                      <a:pt x="49" y="0"/>
                      <a:pt x="14" y="29"/>
                      <a:pt x="1" y="69"/>
                    </a:cubicBezTo>
                    <a:cubicBezTo>
                      <a:pt x="1" y="133"/>
                      <a:pt x="1" y="181"/>
                      <a:pt x="1" y="245"/>
                    </a:cubicBezTo>
                    <a:cubicBezTo>
                      <a:pt x="1" y="293"/>
                      <a:pt x="49" y="341"/>
                      <a:pt x="97" y="341"/>
                    </a:cubicBezTo>
                    <a:cubicBezTo>
                      <a:pt x="161" y="341"/>
                      <a:pt x="193" y="277"/>
                      <a:pt x="193" y="229"/>
                    </a:cubicBezTo>
                    <a:cubicBezTo>
                      <a:pt x="193" y="181"/>
                      <a:pt x="193" y="149"/>
                      <a:pt x="193" y="117"/>
                    </a:cubicBezTo>
                    <a:cubicBezTo>
                      <a:pt x="209" y="69"/>
                      <a:pt x="161" y="20"/>
                      <a:pt x="113" y="4"/>
                    </a:cubicBezTo>
                    <a:cubicBezTo>
                      <a:pt x="105" y="2"/>
                      <a:pt x="96" y="0"/>
                      <a:pt x="8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93" name="Google Shape;1993;p38"/>
              <p:cNvSpPr/>
              <p:nvPr/>
            </p:nvSpPr>
            <p:spPr>
              <a:xfrm>
                <a:off x="3714896" y="2842188"/>
                <a:ext cx="24452" cy="29739"/>
              </a:xfrm>
              <a:custGeom>
                <a:avLst/>
                <a:gdLst/>
                <a:ahLst/>
                <a:cxnLst/>
                <a:rect l="l" t="t" r="r" b="b"/>
                <a:pathLst>
                  <a:path w="370" h="450" extrusionOk="0">
                    <a:moveTo>
                      <a:pt x="321" y="0"/>
                    </a:moveTo>
                    <a:lnTo>
                      <a:pt x="225" y="32"/>
                    </a:lnTo>
                    <a:cubicBezTo>
                      <a:pt x="241" y="80"/>
                      <a:pt x="225" y="161"/>
                      <a:pt x="161" y="177"/>
                    </a:cubicBezTo>
                    <a:cubicBezTo>
                      <a:pt x="112" y="209"/>
                      <a:pt x="64" y="225"/>
                      <a:pt x="0" y="241"/>
                    </a:cubicBezTo>
                    <a:cubicBezTo>
                      <a:pt x="112" y="289"/>
                      <a:pt x="144" y="321"/>
                      <a:pt x="112" y="449"/>
                    </a:cubicBezTo>
                    <a:lnTo>
                      <a:pt x="193" y="449"/>
                    </a:lnTo>
                    <a:cubicBezTo>
                      <a:pt x="209" y="369"/>
                      <a:pt x="209" y="289"/>
                      <a:pt x="225" y="225"/>
                    </a:cubicBezTo>
                    <a:cubicBezTo>
                      <a:pt x="257" y="209"/>
                      <a:pt x="305" y="193"/>
                      <a:pt x="337" y="161"/>
                    </a:cubicBezTo>
                    <a:cubicBezTo>
                      <a:pt x="369" y="112"/>
                      <a:pt x="353" y="48"/>
                      <a:pt x="32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94" name="Google Shape;1994;p38"/>
              <p:cNvSpPr/>
              <p:nvPr/>
            </p:nvSpPr>
            <p:spPr>
              <a:xfrm>
                <a:off x="3983141" y="2778546"/>
                <a:ext cx="26567" cy="28682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34" extrusionOk="0">
                    <a:moveTo>
                      <a:pt x="112" y="0"/>
                    </a:moveTo>
                    <a:cubicBezTo>
                      <a:pt x="80" y="17"/>
                      <a:pt x="48" y="49"/>
                      <a:pt x="32" y="81"/>
                    </a:cubicBezTo>
                    <a:cubicBezTo>
                      <a:pt x="0" y="129"/>
                      <a:pt x="64" y="113"/>
                      <a:pt x="96" y="129"/>
                    </a:cubicBezTo>
                    <a:cubicBezTo>
                      <a:pt x="144" y="161"/>
                      <a:pt x="161" y="241"/>
                      <a:pt x="128" y="289"/>
                    </a:cubicBezTo>
                    <a:cubicBezTo>
                      <a:pt x="96" y="305"/>
                      <a:pt x="80" y="337"/>
                      <a:pt x="48" y="353"/>
                    </a:cubicBezTo>
                    <a:cubicBezTo>
                      <a:pt x="96" y="369"/>
                      <a:pt x="112" y="369"/>
                      <a:pt x="144" y="386"/>
                    </a:cubicBezTo>
                    <a:lnTo>
                      <a:pt x="209" y="402"/>
                    </a:lnTo>
                    <a:cubicBezTo>
                      <a:pt x="241" y="418"/>
                      <a:pt x="289" y="434"/>
                      <a:pt x="321" y="434"/>
                    </a:cubicBezTo>
                    <a:cubicBezTo>
                      <a:pt x="353" y="434"/>
                      <a:pt x="369" y="386"/>
                      <a:pt x="401" y="369"/>
                    </a:cubicBezTo>
                    <a:cubicBezTo>
                      <a:pt x="241" y="305"/>
                      <a:pt x="128" y="161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95" name="Google Shape;1995;p38"/>
              <p:cNvSpPr/>
              <p:nvPr/>
            </p:nvSpPr>
            <p:spPr>
              <a:xfrm>
                <a:off x="3759372" y="2711072"/>
                <a:ext cx="24452" cy="16654"/>
              </a:xfrm>
              <a:custGeom>
                <a:avLst/>
                <a:gdLst/>
                <a:ahLst/>
                <a:cxnLst/>
                <a:rect l="l" t="t" r="r" b="b"/>
                <a:pathLst>
                  <a:path w="370" h="252" extrusionOk="0">
                    <a:moveTo>
                      <a:pt x="134" y="0"/>
                    </a:moveTo>
                    <a:cubicBezTo>
                      <a:pt x="105" y="0"/>
                      <a:pt x="77" y="8"/>
                      <a:pt x="49" y="27"/>
                    </a:cubicBezTo>
                    <a:cubicBezTo>
                      <a:pt x="1" y="59"/>
                      <a:pt x="33" y="123"/>
                      <a:pt x="49" y="171"/>
                    </a:cubicBezTo>
                    <a:cubicBezTo>
                      <a:pt x="65" y="187"/>
                      <a:pt x="65" y="219"/>
                      <a:pt x="81" y="251"/>
                    </a:cubicBezTo>
                    <a:lnTo>
                      <a:pt x="226" y="187"/>
                    </a:lnTo>
                    <a:cubicBezTo>
                      <a:pt x="226" y="75"/>
                      <a:pt x="242" y="59"/>
                      <a:pt x="370" y="27"/>
                    </a:cubicBezTo>
                    <a:cubicBezTo>
                      <a:pt x="338" y="11"/>
                      <a:pt x="306" y="11"/>
                      <a:pt x="274" y="11"/>
                    </a:cubicBezTo>
                    <a:cubicBezTo>
                      <a:pt x="263" y="11"/>
                      <a:pt x="245" y="18"/>
                      <a:pt x="225" y="18"/>
                    </a:cubicBezTo>
                    <a:cubicBezTo>
                      <a:pt x="215" y="18"/>
                      <a:pt x="204" y="16"/>
                      <a:pt x="193" y="11"/>
                    </a:cubicBezTo>
                    <a:cubicBezTo>
                      <a:pt x="173" y="4"/>
                      <a:pt x="154" y="0"/>
                      <a:pt x="13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96" name="Google Shape;1996;p38"/>
              <p:cNvSpPr/>
              <p:nvPr/>
            </p:nvSpPr>
            <p:spPr>
              <a:xfrm>
                <a:off x="3885598" y="2742463"/>
                <a:ext cx="24452" cy="20223"/>
              </a:xfrm>
              <a:custGeom>
                <a:avLst/>
                <a:gdLst/>
                <a:ahLst/>
                <a:cxnLst/>
                <a:rect l="l" t="t" r="r" b="b"/>
                <a:pathLst>
                  <a:path w="370" h="306" extrusionOk="0">
                    <a:moveTo>
                      <a:pt x="80" y="1"/>
                    </a:moveTo>
                    <a:cubicBezTo>
                      <a:pt x="16" y="1"/>
                      <a:pt x="16" y="65"/>
                      <a:pt x="0" y="113"/>
                    </a:cubicBezTo>
                    <a:cubicBezTo>
                      <a:pt x="112" y="113"/>
                      <a:pt x="128" y="129"/>
                      <a:pt x="177" y="226"/>
                    </a:cubicBezTo>
                    <a:cubicBezTo>
                      <a:pt x="193" y="274"/>
                      <a:pt x="257" y="290"/>
                      <a:pt x="305" y="306"/>
                    </a:cubicBezTo>
                    <a:cubicBezTo>
                      <a:pt x="321" y="306"/>
                      <a:pt x="353" y="274"/>
                      <a:pt x="369" y="210"/>
                    </a:cubicBezTo>
                    <a:cubicBezTo>
                      <a:pt x="369" y="168"/>
                      <a:pt x="321" y="126"/>
                      <a:pt x="266" y="126"/>
                    </a:cubicBezTo>
                    <a:cubicBezTo>
                      <a:pt x="258" y="126"/>
                      <a:pt x="249" y="127"/>
                      <a:pt x="241" y="129"/>
                    </a:cubicBezTo>
                    <a:lnTo>
                      <a:pt x="177" y="145"/>
                    </a:lnTo>
                    <a:cubicBezTo>
                      <a:pt x="177" y="81"/>
                      <a:pt x="161" y="1"/>
                      <a:pt x="8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97" name="Google Shape;1997;p38"/>
              <p:cNvSpPr/>
              <p:nvPr/>
            </p:nvSpPr>
            <p:spPr>
              <a:xfrm>
                <a:off x="3867556" y="2858643"/>
                <a:ext cx="15927" cy="22800"/>
              </a:xfrm>
              <a:custGeom>
                <a:avLst/>
                <a:gdLst/>
                <a:ahLst/>
                <a:cxnLst/>
                <a:rect l="l" t="t" r="r" b="b"/>
                <a:pathLst>
                  <a:path w="241" h="345" extrusionOk="0">
                    <a:moveTo>
                      <a:pt x="170" y="1"/>
                    </a:moveTo>
                    <a:cubicBezTo>
                      <a:pt x="159" y="1"/>
                      <a:pt x="150" y="2"/>
                      <a:pt x="145" y="8"/>
                    </a:cubicBezTo>
                    <a:cubicBezTo>
                      <a:pt x="113" y="40"/>
                      <a:pt x="81" y="88"/>
                      <a:pt x="81" y="120"/>
                    </a:cubicBezTo>
                    <a:lnTo>
                      <a:pt x="81" y="136"/>
                    </a:lnTo>
                    <a:cubicBezTo>
                      <a:pt x="65" y="152"/>
                      <a:pt x="48" y="152"/>
                      <a:pt x="48" y="168"/>
                    </a:cubicBezTo>
                    <a:cubicBezTo>
                      <a:pt x="16" y="200"/>
                      <a:pt x="0" y="232"/>
                      <a:pt x="0" y="281"/>
                    </a:cubicBezTo>
                    <a:cubicBezTo>
                      <a:pt x="16" y="345"/>
                      <a:pt x="65" y="345"/>
                      <a:pt x="113" y="345"/>
                    </a:cubicBezTo>
                    <a:cubicBezTo>
                      <a:pt x="161" y="329"/>
                      <a:pt x="193" y="281"/>
                      <a:pt x="193" y="232"/>
                    </a:cubicBezTo>
                    <a:cubicBezTo>
                      <a:pt x="193" y="216"/>
                      <a:pt x="193" y="200"/>
                      <a:pt x="193" y="184"/>
                    </a:cubicBezTo>
                    <a:cubicBezTo>
                      <a:pt x="161" y="120"/>
                      <a:pt x="177" y="40"/>
                      <a:pt x="241" y="8"/>
                    </a:cubicBezTo>
                    <a:cubicBezTo>
                      <a:pt x="220" y="8"/>
                      <a:pt x="191" y="1"/>
                      <a:pt x="17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98" name="Google Shape;1998;p38"/>
              <p:cNvSpPr/>
              <p:nvPr/>
            </p:nvSpPr>
            <p:spPr>
              <a:xfrm>
                <a:off x="4043544" y="2800817"/>
                <a:ext cx="15993" cy="2498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378" extrusionOk="0">
                    <a:moveTo>
                      <a:pt x="145" y="0"/>
                    </a:moveTo>
                    <a:cubicBezTo>
                      <a:pt x="17" y="16"/>
                      <a:pt x="1" y="97"/>
                      <a:pt x="65" y="193"/>
                    </a:cubicBezTo>
                    <a:cubicBezTo>
                      <a:pt x="65" y="193"/>
                      <a:pt x="65" y="209"/>
                      <a:pt x="65" y="209"/>
                    </a:cubicBezTo>
                    <a:cubicBezTo>
                      <a:pt x="17" y="241"/>
                      <a:pt x="17" y="305"/>
                      <a:pt x="65" y="353"/>
                    </a:cubicBezTo>
                    <a:cubicBezTo>
                      <a:pt x="81" y="369"/>
                      <a:pt x="105" y="377"/>
                      <a:pt x="129" y="377"/>
                    </a:cubicBezTo>
                    <a:cubicBezTo>
                      <a:pt x="153" y="377"/>
                      <a:pt x="177" y="369"/>
                      <a:pt x="193" y="353"/>
                    </a:cubicBezTo>
                    <a:cubicBezTo>
                      <a:pt x="241" y="305"/>
                      <a:pt x="241" y="241"/>
                      <a:pt x="193" y="209"/>
                    </a:cubicBezTo>
                    <a:cubicBezTo>
                      <a:pt x="145" y="145"/>
                      <a:pt x="81" y="97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1999" name="Google Shape;1999;p38"/>
              <p:cNvSpPr/>
              <p:nvPr/>
            </p:nvSpPr>
            <p:spPr>
              <a:xfrm>
                <a:off x="3623697" y="2906688"/>
                <a:ext cx="18108" cy="22866"/>
              </a:xfrm>
              <a:custGeom>
                <a:avLst/>
                <a:gdLst/>
                <a:ahLst/>
                <a:cxnLst/>
                <a:rect l="l" t="t" r="r" b="b"/>
                <a:pathLst>
                  <a:path w="274" h="346" extrusionOk="0">
                    <a:moveTo>
                      <a:pt x="198" y="0"/>
                    </a:moveTo>
                    <a:cubicBezTo>
                      <a:pt x="139" y="0"/>
                      <a:pt x="113" y="48"/>
                      <a:pt x="113" y="131"/>
                    </a:cubicBezTo>
                    <a:cubicBezTo>
                      <a:pt x="97" y="147"/>
                      <a:pt x="97" y="147"/>
                      <a:pt x="97" y="147"/>
                    </a:cubicBezTo>
                    <a:cubicBezTo>
                      <a:pt x="32" y="163"/>
                      <a:pt x="0" y="227"/>
                      <a:pt x="16" y="292"/>
                    </a:cubicBezTo>
                    <a:cubicBezTo>
                      <a:pt x="28" y="328"/>
                      <a:pt x="59" y="346"/>
                      <a:pt x="93" y="346"/>
                    </a:cubicBezTo>
                    <a:cubicBezTo>
                      <a:pt x="105" y="346"/>
                      <a:pt x="117" y="344"/>
                      <a:pt x="129" y="340"/>
                    </a:cubicBezTo>
                    <a:cubicBezTo>
                      <a:pt x="209" y="324"/>
                      <a:pt x="209" y="292"/>
                      <a:pt x="209" y="227"/>
                    </a:cubicBezTo>
                    <a:cubicBezTo>
                      <a:pt x="193" y="147"/>
                      <a:pt x="177" y="67"/>
                      <a:pt x="273" y="19"/>
                    </a:cubicBezTo>
                    <a:cubicBezTo>
                      <a:pt x="244" y="6"/>
                      <a:pt x="219" y="0"/>
                      <a:pt x="19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00" name="Google Shape;2000;p38"/>
              <p:cNvSpPr/>
              <p:nvPr/>
            </p:nvSpPr>
            <p:spPr>
              <a:xfrm>
                <a:off x="3493242" y="2888448"/>
                <a:ext cx="20223" cy="21941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32" extrusionOk="0">
                    <a:moveTo>
                      <a:pt x="213" y="1"/>
                    </a:moveTo>
                    <a:cubicBezTo>
                      <a:pt x="154" y="1"/>
                      <a:pt x="129" y="43"/>
                      <a:pt x="129" y="134"/>
                    </a:cubicBezTo>
                    <a:lnTo>
                      <a:pt x="97" y="134"/>
                    </a:lnTo>
                    <a:cubicBezTo>
                      <a:pt x="49" y="150"/>
                      <a:pt x="1" y="199"/>
                      <a:pt x="17" y="263"/>
                    </a:cubicBezTo>
                    <a:cubicBezTo>
                      <a:pt x="30" y="302"/>
                      <a:pt x="65" y="331"/>
                      <a:pt x="104" y="331"/>
                    </a:cubicBezTo>
                    <a:cubicBezTo>
                      <a:pt x="112" y="331"/>
                      <a:pt x="121" y="330"/>
                      <a:pt x="129" y="327"/>
                    </a:cubicBezTo>
                    <a:cubicBezTo>
                      <a:pt x="194" y="327"/>
                      <a:pt x="226" y="263"/>
                      <a:pt x="210" y="215"/>
                    </a:cubicBezTo>
                    <a:cubicBezTo>
                      <a:pt x="210" y="134"/>
                      <a:pt x="210" y="70"/>
                      <a:pt x="306" y="22"/>
                    </a:cubicBezTo>
                    <a:cubicBezTo>
                      <a:pt x="268" y="8"/>
                      <a:pt x="238" y="1"/>
                      <a:pt x="2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01" name="Google Shape;2001;p38"/>
              <p:cNvSpPr/>
              <p:nvPr/>
            </p:nvSpPr>
            <p:spPr>
              <a:xfrm>
                <a:off x="3537784" y="2731426"/>
                <a:ext cx="23065" cy="16059"/>
              </a:xfrm>
              <a:custGeom>
                <a:avLst/>
                <a:gdLst/>
                <a:ahLst/>
                <a:cxnLst/>
                <a:rect l="l" t="t" r="r" b="b"/>
                <a:pathLst>
                  <a:path w="349" h="243" extrusionOk="0">
                    <a:moveTo>
                      <a:pt x="260" y="1"/>
                    </a:moveTo>
                    <a:cubicBezTo>
                      <a:pt x="238" y="1"/>
                      <a:pt x="214" y="8"/>
                      <a:pt x="193" y="24"/>
                    </a:cubicBezTo>
                    <a:cubicBezTo>
                      <a:pt x="161" y="40"/>
                      <a:pt x="145" y="40"/>
                      <a:pt x="97" y="56"/>
                    </a:cubicBezTo>
                    <a:cubicBezTo>
                      <a:pt x="33" y="88"/>
                      <a:pt x="1" y="168"/>
                      <a:pt x="33" y="200"/>
                    </a:cubicBezTo>
                    <a:cubicBezTo>
                      <a:pt x="63" y="230"/>
                      <a:pt x="96" y="242"/>
                      <a:pt x="130" y="242"/>
                    </a:cubicBezTo>
                    <a:cubicBezTo>
                      <a:pt x="168" y="242"/>
                      <a:pt x="207" y="226"/>
                      <a:pt x="241" y="200"/>
                    </a:cubicBezTo>
                    <a:cubicBezTo>
                      <a:pt x="274" y="168"/>
                      <a:pt x="306" y="136"/>
                      <a:pt x="338" y="88"/>
                    </a:cubicBezTo>
                    <a:cubicBezTo>
                      <a:pt x="349" y="33"/>
                      <a:pt x="308" y="1"/>
                      <a:pt x="26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02" name="Google Shape;2002;p38"/>
              <p:cNvSpPr/>
              <p:nvPr/>
            </p:nvSpPr>
            <p:spPr>
              <a:xfrm>
                <a:off x="3759372" y="2887325"/>
                <a:ext cx="18108" cy="21677"/>
              </a:xfrm>
              <a:custGeom>
                <a:avLst/>
                <a:gdLst/>
                <a:ahLst/>
                <a:cxnLst/>
                <a:rect l="l" t="t" r="r" b="b"/>
                <a:pathLst>
                  <a:path w="274" h="328" extrusionOk="0">
                    <a:moveTo>
                      <a:pt x="195" y="0"/>
                    </a:moveTo>
                    <a:cubicBezTo>
                      <a:pt x="150" y="0"/>
                      <a:pt x="124" y="33"/>
                      <a:pt x="113" y="87"/>
                    </a:cubicBezTo>
                    <a:cubicBezTo>
                      <a:pt x="113" y="119"/>
                      <a:pt x="97" y="135"/>
                      <a:pt x="81" y="151"/>
                    </a:cubicBezTo>
                    <a:cubicBezTo>
                      <a:pt x="33" y="183"/>
                      <a:pt x="1" y="232"/>
                      <a:pt x="33" y="280"/>
                    </a:cubicBezTo>
                    <a:cubicBezTo>
                      <a:pt x="65" y="312"/>
                      <a:pt x="97" y="328"/>
                      <a:pt x="145" y="328"/>
                    </a:cubicBezTo>
                    <a:cubicBezTo>
                      <a:pt x="209" y="328"/>
                      <a:pt x="226" y="280"/>
                      <a:pt x="209" y="216"/>
                    </a:cubicBezTo>
                    <a:lnTo>
                      <a:pt x="209" y="183"/>
                    </a:lnTo>
                    <a:cubicBezTo>
                      <a:pt x="193" y="119"/>
                      <a:pt x="209" y="55"/>
                      <a:pt x="274" y="23"/>
                    </a:cubicBezTo>
                    <a:cubicBezTo>
                      <a:pt x="243" y="8"/>
                      <a:pt x="217" y="0"/>
                      <a:pt x="19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03" name="Google Shape;2003;p38"/>
              <p:cNvSpPr/>
              <p:nvPr/>
            </p:nvSpPr>
            <p:spPr>
              <a:xfrm>
                <a:off x="3544195" y="2851704"/>
                <a:ext cx="20157" cy="24452"/>
              </a:xfrm>
              <a:custGeom>
                <a:avLst/>
                <a:gdLst/>
                <a:ahLst/>
                <a:cxnLst/>
                <a:rect l="l" t="t" r="r" b="b"/>
                <a:pathLst>
                  <a:path w="305" h="370" extrusionOk="0">
                    <a:moveTo>
                      <a:pt x="305" y="0"/>
                    </a:moveTo>
                    <a:lnTo>
                      <a:pt x="161" y="17"/>
                    </a:lnTo>
                    <a:cubicBezTo>
                      <a:pt x="161" y="81"/>
                      <a:pt x="144" y="145"/>
                      <a:pt x="64" y="145"/>
                    </a:cubicBezTo>
                    <a:cubicBezTo>
                      <a:pt x="64" y="193"/>
                      <a:pt x="64" y="225"/>
                      <a:pt x="48" y="241"/>
                    </a:cubicBezTo>
                    <a:cubicBezTo>
                      <a:pt x="16" y="273"/>
                      <a:pt x="0" y="321"/>
                      <a:pt x="16" y="369"/>
                    </a:cubicBezTo>
                    <a:lnTo>
                      <a:pt x="193" y="369"/>
                    </a:lnTo>
                    <a:cubicBezTo>
                      <a:pt x="177" y="305"/>
                      <a:pt x="161" y="225"/>
                      <a:pt x="161" y="145"/>
                    </a:cubicBezTo>
                    <a:lnTo>
                      <a:pt x="161" y="145"/>
                    </a:lnTo>
                    <a:cubicBezTo>
                      <a:pt x="168" y="146"/>
                      <a:pt x="174" y="147"/>
                      <a:pt x="181" y="147"/>
                    </a:cubicBezTo>
                    <a:cubicBezTo>
                      <a:pt x="257" y="147"/>
                      <a:pt x="260" y="60"/>
                      <a:pt x="30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04" name="Google Shape;2004;p38"/>
              <p:cNvSpPr/>
              <p:nvPr/>
            </p:nvSpPr>
            <p:spPr>
              <a:xfrm>
                <a:off x="4019158" y="2714905"/>
                <a:ext cx="21280" cy="17051"/>
              </a:xfrm>
              <a:custGeom>
                <a:avLst/>
                <a:gdLst/>
                <a:ahLst/>
                <a:cxnLst/>
                <a:rect l="l" t="t" r="r" b="b"/>
                <a:pathLst>
                  <a:path w="322" h="258" extrusionOk="0">
                    <a:moveTo>
                      <a:pt x="113" y="1"/>
                    </a:moveTo>
                    <a:lnTo>
                      <a:pt x="1" y="145"/>
                    </a:lnTo>
                    <a:lnTo>
                      <a:pt x="193" y="258"/>
                    </a:lnTo>
                    <a:lnTo>
                      <a:pt x="321" y="145"/>
                    </a:lnTo>
                    <a:cubicBezTo>
                      <a:pt x="257" y="97"/>
                      <a:pt x="225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05" name="Google Shape;2005;p38"/>
              <p:cNvSpPr/>
              <p:nvPr/>
            </p:nvSpPr>
            <p:spPr>
              <a:xfrm>
                <a:off x="3845285" y="2765131"/>
                <a:ext cx="13812" cy="20884"/>
              </a:xfrm>
              <a:custGeom>
                <a:avLst/>
                <a:gdLst/>
                <a:ahLst/>
                <a:cxnLst/>
                <a:rect l="l" t="t" r="r" b="b"/>
                <a:pathLst>
                  <a:path w="209" h="316" extrusionOk="0">
                    <a:moveTo>
                      <a:pt x="169" y="0"/>
                    </a:moveTo>
                    <a:cubicBezTo>
                      <a:pt x="131" y="0"/>
                      <a:pt x="109" y="34"/>
                      <a:pt x="97" y="59"/>
                    </a:cubicBezTo>
                    <a:cubicBezTo>
                      <a:pt x="81" y="91"/>
                      <a:pt x="65" y="107"/>
                      <a:pt x="33" y="139"/>
                    </a:cubicBezTo>
                    <a:cubicBezTo>
                      <a:pt x="16" y="171"/>
                      <a:pt x="0" y="203"/>
                      <a:pt x="0" y="236"/>
                    </a:cubicBezTo>
                    <a:cubicBezTo>
                      <a:pt x="0" y="268"/>
                      <a:pt x="33" y="300"/>
                      <a:pt x="65" y="316"/>
                    </a:cubicBezTo>
                    <a:cubicBezTo>
                      <a:pt x="113" y="316"/>
                      <a:pt x="161" y="300"/>
                      <a:pt x="193" y="284"/>
                    </a:cubicBezTo>
                    <a:cubicBezTo>
                      <a:pt x="177" y="75"/>
                      <a:pt x="177" y="75"/>
                      <a:pt x="209" y="11"/>
                    </a:cubicBezTo>
                    <a:cubicBezTo>
                      <a:pt x="194" y="3"/>
                      <a:pt x="181" y="0"/>
                      <a:pt x="16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06" name="Google Shape;2006;p38"/>
              <p:cNvSpPr/>
              <p:nvPr/>
            </p:nvSpPr>
            <p:spPr>
              <a:xfrm>
                <a:off x="3458282" y="2798703"/>
                <a:ext cx="19165" cy="16191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45" extrusionOk="0">
                    <a:moveTo>
                      <a:pt x="129" y="0"/>
                    </a:moveTo>
                    <a:lnTo>
                      <a:pt x="1" y="113"/>
                    </a:lnTo>
                    <a:cubicBezTo>
                      <a:pt x="49" y="177"/>
                      <a:pt x="113" y="225"/>
                      <a:pt x="177" y="241"/>
                    </a:cubicBezTo>
                    <a:cubicBezTo>
                      <a:pt x="182" y="243"/>
                      <a:pt x="186" y="244"/>
                      <a:pt x="191" y="244"/>
                    </a:cubicBezTo>
                    <a:cubicBezTo>
                      <a:pt x="222" y="244"/>
                      <a:pt x="259" y="207"/>
                      <a:pt x="273" y="193"/>
                    </a:cubicBezTo>
                    <a:cubicBezTo>
                      <a:pt x="289" y="161"/>
                      <a:pt x="289" y="113"/>
                      <a:pt x="257" y="97"/>
                    </a:cubicBezTo>
                    <a:cubicBezTo>
                      <a:pt x="225" y="48"/>
                      <a:pt x="177" y="16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07" name="Google Shape;2007;p38"/>
              <p:cNvSpPr/>
              <p:nvPr/>
            </p:nvSpPr>
            <p:spPr>
              <a:xfrm>
                <a:off x="3830680" y="2692633"/>
                <a:ext cx="29541" cy="17051"/>
              </a:xfrm>
              <a:custGeom>
                <a:avLst/>
                <a:gdLst/>
                <a:ahLst/>
                <a:cxnLst/>
                <a:rect l="l" t="t" r="r" b="b"/>
                <a:pathLst>
                  <a:path w="447" h="258" extrusionOk="0">
                    <a:moveTo>
                      <a:pt x="398" y="1"/>
                    </a:moveTo>
                    <a:cubicBezTo>
                      <a:pt x="351" y="57"/>
                      <a:pt x="326" y="81"/>
                      <a:pt x="291" y="81"/>
                    </a:cubicBezTo>
                    <a:cubicBezTo>
                      <a:pt x="266" y="81"/>
                      <a:pt x="236" y="69"/>
                      <a:pt x="189" y="49"/>
                    </a:cubicBezTo>
                    <a:cubicBezTo>
                      <a:pt x="172" y="35"/>
                      <a:pt x="154" y="29"/>
                      <a:pt x="137" y="29"/>
                    </a:cubicBezTo>
                    <a:cubicBezTo>
                      <a:pt x="60" y="29"/>
                      <a:pt x="1" y="157"/>
                      <a:pt x="93" y="210"/>
                    </a:cubicBezTo>
                    <a:cubicBezTo>
                      <a:pt x="109" y="226"/>
                      <a:pt x="125" y="242"/>
                      <a:pt x="157" y="258"/>
                    </a:cubicBezTo>
                    <a:cubicBezTo>
                      <a:pt x="232" y="208"/>
                      <a:pt x="268" y="99"/>
                      <a:pt x="356" y="99"/>
                    </a:cubicBezTo>
                    <a:cubicBezTo>
                      <a:pt x="381" y="99"/>
                      <a:pt x="411" y="108"/>
                      <a:pt x="446" y="129"/>
                    </a:cubicBezTo>
                    <a:lnTo>
                      <a:pt x="446" y="97"/>
                    </a:lnTo>
                    <a:cubicBezTo>
                      <a:pt x="430" y="81"/>
                      <a:pt x="414" y="49"/>
                      <a:pt x="39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08" name="Google Shape;2008;p38"/>
              <p:cNvSpPr/>
              <p:nvPr/>
            </p:nvSpPr>
            <p:spPr>
              <a:xfrm>
                <a:off x="3670354" y="2727395"/>
                <a:ext cx="14870" cy="16258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46" extrusionOk="0">
                    <a:moveTo>
                      <a:pt x="107" y="0"/>
                    </a:moveTo>
                    <a:cubicBezTo>
                      <a:pt x="98" y="0"/>
                      <a:pt x="89" y="2"/>
                      <a:pt x="80" y="4"/>
                    </a:cubicBezTo>
                    <a:cubicBezTo>
                      <a:pt x="32" y="20"/>
                      <a:pt x="0" y="69"/>
                      <a:pt x="16" y="117"/>
                    </a:cubicBezTo>
                    <a:cubicBezTo>
                      <a:pt x="16" y="149"/>
                      <a:pt x="16" y="197"/>
                      <a:pt x="32" y="229"/>
                    </a:cubicBezTo>
                    <a:cubicBezTo>
                      <a:pt x="48" y="245"/>
                      <a:pt x="64" y="245"/>
                      <a:pt x="97" y="245"/>
                    </a:cubicBezTo>
                    <a:cubicBezTo>
                      <a:pt x="129" y="245"/>
                      <a:pt x="177" y="229"/>
                      <a:pt x="225" y="213"/>
                    </a:cubicBezTo>
                    <a:cubicBezTo>
                      <a:pt x="225" y="165"/>
                      <a:pt x="209" y="117"/>
                      <a:pt x="209" y="69"/>
                    </a:cubicBezTo>
                    <a:cubicBezTo>
                      <a:pt x="196" y="29"/>
                      <a:pt x="150" y="0"/>
                      <a:pt x="10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09" name="Google Shape;2009;p38"/>
              <p:cNvSpPr/>
              <p:nvPr/>
            </p:nvSpPr>
            <p:spPr>
              <a:xfrm>
                <a:off x="3808144" y="2847475"/>
                <a:ext cx="15993" cy="19958"/>
              </a:xfrm>
              <a:custGeom>
                <a:avLst/>
                <a:gdLst/>
                <a:ahLst/>
                <a:cxnLst/>
                <a:rect l="l" t="t" r="r" b="b"/>
                <a:pathLst>
                  <a:path w="242" h="302" extrusionOk="0">
                    <a:moveTo>
                      <a:pt x="177" y="0"/>
                    </a:moveTo>
                    <a:cubicBezTo>
                      <a:pt x="161" y="0"/>
                      <a:pt x="161" y="0"/>
                      <a:pt x="129" y="32"/>
                    </a:cubicBezTo>
                    <a:cubicBezTo>
                      <a:pt x="97" y="64"/>
                      <a:pt x="49" y="81"/>
                      <a:pt x="33" y="129"/>
                    </a:cubicBezTo>
                    <a:cubicBezTo>
                      <a:pt x="33" y="177"/>
                      <a:pt x="17" y="225"/>
                      <a:pt x="1" y="289"/>
                    </a:cubicBezTo>
                    <a:cubicBezTo>
                      <a:pt x="17" y="297"/>
                      <a:pt x="33" y="301"/>
                      <a:pt x="49" y="301"/>
                    </a:cubicBezTo>
                    <a:cubicBezTo>
                      <a:pt x="65" y="301"/>
                      <a:pt x="81" y="297"/>
                      <a:pt x="97" y="289"/>
                    </a:cubicBezTo>
                    <a:cubicBezTo>
                      <a:pt x="193" y="241"/>
                      <a:pt x="242" y="145"/>
                      <a:pt x="209" y="48"/>
                    </a:cubicBezTo>
                    <a:cubicBezTo>
                      <a:pt x="209" y="32"/>
                      <a:pt x="193" y="0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10" name="Google Shape;2010;p38"/>
              <p:cNvSpPr/>
              <p:nvPr/>
            </p:nvSpPr>
            <p:spPr>
              <a:xfrm>
                <a:off x="3835768" y="2800619"/>
                <a:ext cx="21214" cy="19364"/>
              </a:xfrm>
              <a:custGeom>
                <a:avLst/>
                <a:gdLst/>
                <a:ahLst/>
                <a:cxnLst/>
                <a:rect l="l" t="t" r="r" b="b"/>
                <a:pathLst>
                  <a:path w="321" h="293" extrusionOk="0">
                    <a:moveTo>
                      <a:pt x="202" y="0"/>
                    </a:moveTo>
                    <a:cubicBezTo>
                      <a:pt x="193" y="0"/>
                      <a:pt x="185" y="1"/>
                      <a:pt x="177" y="3"/>
                    </a:cubicBezTo>
                    <a:cubicBezTo>
                      <a:pt x="112" y="35"/>
                      <a:pt x="80" y="100"/>
                      <a:pt x="128" y="164"/>
                    </a:cubicBezTo>
                    <a:cubicBezTo>
                      <a:pt x="144" y="212"/>
                      <a:pt x="112" y="228"/>
                      <a:pt x="80" y="244"/>
                    </a:cubicBezTo>
                    <a:cubicBezTo>
                      <a:pt x="48" y="260"/>
                      <a:pt x="32" y="276"/>
                      <a:pt x="0" y="276"/>
                    </a:cubicBezTo>
                    <a:cubicBezTo>
                      <a:pt x="28" y="287"/>
                      <a:pt x="51" y="293"/>
                      <a:pt x="70" y="293"/>
                    </a:cubicBezTo>
                    <a:cubicBezTo>
                      <a:pt x="105" y="293"/>
                      <a:pt x="129" y="275"/>
                      <a:pt x="160" y="244"/>
                    </a:cubicBezTo>
                    <a:cubicBezTo>
                      <a:pt x="160" y="228"/>
                      <a:pt x="177" y="212"/>
                      <a:pt x="193" y="212"/>
                    </a:cubicBezTo>
                    <a:cubicBezTo>
                      <a:pt x="241" y="212"/>
                      <a:pt x="273" y="228"/>
                      <a:pt x="321" y="260"/>
                    </a:cubicBezTo>
                    <a:cubicBezTo>
                      <a:pt x="321" y="196"/>
                      <a:pt x="305" y="148"/>
                      <a:pt x="305" y="100"/>
                    </a:cubicBezTo>
                    <a:cubicBezTo>
                      <a:pt x="305" y="44"/>
                      <a:pt x="256" y="0"/>
                      <a:pt x="20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11" name="Google Shape;2011;p38"/>
              <p:cNvSpPr/>
              <p:nvPr/>
            </p:nvSpPr>
            <p:spPr>
              <a:xfrm>
                <a:off x="3587614" y="2813242"/>
                <a:ext cx="13878" cy="17315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62" extrusionOk="0">
                    <a:moveTo>
                      <a:pt x="99" y="1"/>
                    </a:moveTo>
                    <a:cubicBezTo>
                      <a:pt x="53" y="1"/>
                      <a:pt x="1" y="24"/>
                      <a:pt x="1" y="37"/>
                    </a:cubicBezTo>
                    <a:cubicBezTo>
                      <a:pt x="1" y="117"/>
                      <a:pt x="1" y="181"/>
                      <a:pt x="1" y="262"/>
                    </a:cubicBezTo>
                    <a:lnTo>
                      <a:pt x="145" y="213"/>
                    </a:lnTo>
                    <a:cubicBezTo>
                      <a:pt x="161" y="181"/>
                      <a:pt x="161" y="181"/>
                      <a:pt x="177" y="133"/>
                    </a:cubicBezTo>
                    <a:cubicBezTo>
                      <a:pt x="209" y="69"/>
                      <a:pt x="161" y="5"/>
                      <a:pt x="129" y="5"/>
                    </a:cubicBezTo>
                    <a:cubicBezTo>
                      <a:pt x="120" y="2"/>
                      <a:pt x="110" y="1"/>
                      <a:pt x="9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12" name="Google Shape;2012;p38"/>
              <p:cNvSpPr/>
              <p:nvPr/>
            </p:nvSpPr>
            <p:spPr>
              <a:xfrm>
                <a:off x="3675641" y="2847475"/>
                <a:ext cx="18108" cy="18504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80" extrusionOk="0">
                    <a:moveTo>
                      <a:pt x="177" y="0"/>
                    </a:moveTo>
                    <a:lnTo>
                      <a:pt x="177" y="0"/>
                    </a:lnTo>
                    <a:cubicBezTo>
                      <a:pt x="129" y="32"/>
                      <a:pt x="97" y="64"/>
                      <a:pt x="49" y="97"/>
                    </a:cubicBezTo>
                    <a:cubicBezTo>
                      <a:pt x="17" y="129"/>
                      <a:pt x="0" y="161"/>
                      <a:pt x="0" y="193"/>
                    </a:cubicBezTo>
                    <a:cubicBezTo>
                      <a:pt x="17" y="225"/>
                      <a:pt x="33" y="257"/>
                      <a:pt x="65" y="273"/>
                    </a:cubicBezTo>
                    <a:cubicBezTo>
                      <a:pt x="74" y="278"/>
                      <a:pt x="83" y="280"/>
                      <a:pt x="93" y="280"/>
                    </a:cubicBezTo>
                    <a:cubicBezTo>
                      <a:pt x="116" y="280"/>
                      <a:pt x="138" y="268"/>
                      <a:pt x="161" y="257"/>
                    </a:cubicBezTo>
                    <a:cubicBezTo>
                      <a:pt x="209" y="225"/>
                      <a:pt x="241" y="193"/>
                      <a:pt x="273" y="161"/>
                    </a:cubicBezTo>
                    <a:cubicBezTo>
                      <a:pt x="145" y="161"/>
                      <a:pt x="209" y="32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13" name="Google Shape;2013;p38"/>
              <p:cNvSpPr/>
              <p:nvPr/>
            </p:nvSpPr>
            <p:spPr>
              <a:xfrm>
                <a:off x="3808144" y="2742198"/>
                <a:ext cx="14936" cy="1625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46" extrusionOk="0">
                    <a:moveTo>
                      <a:pt x="123" y="1"/>
                    </a:moveTo>
                    <a:cubicBezTo>
                      <a:pt x="114" y="1"/>
                      <a:pt x="106" y="2"/>
                      <a:pt x="97" y="5"/>
                    </a:cubicBezTo>
                    <a:cubicBezTo>
                      <a:pt x="33" y="5"/>
                      <a:pt x="1" y="69"/>
                      <a:pt x="17" y="117"/>
                    </a:cubicBezTo>
                    <a:cubicBezTo>
                      <a:pt x="33" y="165"/>
                      <a:pt x="49" y="214"/>
                      <a:pt x="65" y="246"/>
                    </a:cubicBezTo>
                    <a:lnTo>
                      <a:pt x="226" y="214"/>
                    </a:lnTo>
                    <a:cubicBezTo>
                      <a:pt x="226" y="165"/>
                      <a:pt x="226" y="117"/>
                      <a:pt x="209" y="69"/>
                    </a:cubicBezTo>
                    <a:cubicBezTo>
                      <a:pt x="196" y="30"/>
                      <a:pt x="161" y="1"/>
                      <a:pt x="12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14" name="Google Shape;2014;p38"/>
              <p:cNvSpPr/>
              <p:nvPr/>
            </p:nvSpPr>
            <p:spPr>
              <a:xfrm>
                <a:off x="3757258" y="2789781"/>
                <a:ext cx="19165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90" extrusionOk="0">
                    <a:moveTo>
                      <a:pt x="181" y="1"/>
                    </a:moveTo>
                    <a:cubicBezTo>
                      <a:pt x="169" y="1"/>
                      <a:pt x="157" y="3"/>
                      <a:pt x="145" y="7"/>
                    </a:cubicBezTo>
                    <a:cubicBezTo>
                      <a:pt x="81" y="23"/>
                      <a:pt x="65" y="87"/>
                      <a:pt x="97" y="135"/>
                    </a:cubicBezTo>
                    <a:cubicBezTo>
                      <a:pt x="145" y="216"/>
                      <a:pt x="81" y="248"/>
                      <a:pt x="1" y="264"/>
                    </a:cubicBezTo>
                    <a:cubicBezTo>
                      <a:pt x="40" y="273"/>
                      <a:pt x="67" y="289"/>
                      <a:pt x="93" y="289"/>
                    </a:cubicBezTo>
                    <a:cubicBezTo>
                      <a:pt x="110" y="289"/>
                      <a:pt x="126" y="283"/>
                      <a:pt x="145" y="264"/>
                    </a:cubicBezTo>
                    <a:cubicBezTo>
                      <a:pt x="161" y="232"/>
                      <a:pt x="193" y="199"/>
                      <a:pt x="225" y="183"/>
                    </a:cubicBezTo>
                    <a:cubicBezTo>
                      <a:pt x="274" y="167"/>
                      <a:pt x="290" y="103"/>
                      <a:pt x="274" y="55"/>
                    </a:cubicBezTo>
                    <a:cubicBezTo>
                      <a:pt x="249" y="19"/>
                      <a:pt x="216" y="1"/>
                      <a:pt x="18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15" name="Google Shape;2015;p38"/>
              <p:cNvSpPr/>
              <p:nvPr/>
            </p:nvSpPr>
            <p:spPr>
              <a:xfrm>
                <a:off x="3482668" y="2794473"/>
                <a:ext cx="13878" cy="25510"/>
              </a:xfrm>
              <a:custGeom>
                <a:avLst/>
                <a:gdLst/>
                <a:ahLst/>
                <a:cxnLst/>
                <a:rect l="l" t="t" r="r" b="b"/>
                <a:pathLst>
                  <a:path w="210" h="386" extrusionOk="0">
                    <a:moveTo>
                      <a:pt x="209" y="0"/>
                    </a:moveTo>
                    <a:lnTo>
                      <a:pt x="145" y="96"/>
                    </a:lnTo>
                    <a:cubicBezTo>
                      <a:pt x="134" y="96"/>
                      <a:pt x="131" y="82"/>
                      <a:pt x="120" y="82"/>
                    </a:cubicBezTo>
                    <a:cubicBezTo>
                      <a:pt x="115" y="82"/>
                      <a:pt x="108" y="86"/>
                      <a:pt x="97" y="96"/>
                    </a:cubicBezTo>
                    <a:cubicBezTo>
                      <a:pt x="49" y="112"/>
                      <a:pt x="1" y="128"/>
                      <a:pt x="1" y="161"/>
                    </a:cubicBezTo>
                    <a:cubicBezTo>
                      <a:pt x="1" y="209"/>
                      <a:pt x="17" y="241"/>
                      <a:pt x="49" y="273"/>
                    </a:cubicBezTo>
                    <a:cubicBezTo>
                      <a:pt x="97" y="289"/>
                      <a:pt x="129" y="337"/>
                      <a:pt x="113" y="385"/>
                    </a:cubicBezTo>
                    <a:cubicBezTo>
                      <a:pt x="145" y="305"/>
                      <a:pt x="209" y="241"/>
                      <a:pt x="209" y="177"/>
                    </a:cubicBezTo>
                    <a:lnTo>
                      <a:pt x="20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16" name="Google Shape;2016;p38"/>
              <p:cNvSpPr/>
              <p:nvPr/>
            </p:nvSpPr>
            <p:spPr>
              <a:xfrm>
                <a:off x="3960870" y="2761562"/>
                <a:ext cx="14870" cy="16258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46" extrusionOk="0">
                    <a:moveTo>
                      <a:pt x="96" y="1"/>
                    </a:moveTo>
                    <a:cubicBezTo>
                      <a:pt x="64" y="1"/>
                      <a:pt x="0" y="33"/>
                      <a:pt x="0" y="49"/>
                    </a:cubicBezTo>
                    <a:cubicBezTo>
                      <a:pt x="0" y="113"/>
                      <a:pt x="32" y="177"/>
                      <a:pt x="64" y="241"/>
                    </a:cubicBezTo>
                    <a:cubicBezTo>
                      <a:pt x="68" y="245"/>
                      <a:pt x="73" y="246"/>
                      <a:pt x="81" y="246"/>
                    </a:cubicBezTo>
                    <a:cubicBezTo>
                      <a:pt x="111" y="246"/>
                      <a:pt x="170" y="225"/>
                      <a:pt x="209" y="225"/>
                    </a:cubicBezTo>
                    <a:cubicBezTo>
                      <a:pt x="225" y="129"/>
                      <a:pt x="177" y="49"/>
                      <a:pt x="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17" name="Google Shape;2017;p38"/>
              <p:cNvSpPr/>
              <p:nvPr/>
            </p:nvSpPr>
            <p:spPr>
              <a:xfrm>
                <a:off x="3582327" y="2722637"/>
                <a:ext cx="15993" cy="1559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36" extrusionOk="0">
                    <a:moveTo>
                      <a:pt x="113" y="0"/>
                    </a:moveTo>
                    <a:cubicBezTo>
                      <a:pt x="93" y="0"/>
                      <a:pt x="73" y="4"/>
                      <a:pt x="49" y="12"/>
                    </a:cubicBezTo>
                    <a:cubicBezTo>
                      <a:pt x="17" y="44"/>
                      <a:pt x="1" y="108"/>
                      <a:pt x="49" y="141"/>
                    </a:cubicBezTo>
                    <a:cubicBezTo>
                      <a:pt x="49" y="173"/>
                      <a:pt x="97" y="173"/>
                      <a:pt x="113" y="189"/>
                    </a:cubicBezTo>
                    <a:cubicBezTo>
                      <a:pt x="152" y="221"/>
                      <a:pt x="178" y="235"/>
                      <a:pt x="193" y="235"/>
                    </a:cubicBezTo>
                    <a:cubicBezTo>
                      <a:pt x="217" y="235"/>
                      <a:pt x="219" y="204"/>
                      <a:pt x="209" y="157"/>
                    </a:cubicBezTo>
                    <a:cubicBezTo>
                      <a:pt x="241" y="92"/>
                      <a:pt x="225" y="28"/>
                      <a:pt x="177" y="12"/>
                    </a:cubicBezTo>
                    <a:cubicBezTo>
                      <a:pt x="153" y="4"/>
                      <a:pt x="133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18" name="Google Shape;2018;p38"/>
              <p:cNvSpPr/>
              <p:nvPr/>
            </p:nvSpPr>
            <p:spPr>
              <a:xfrm>
                <a:off x="3782701" y="2737176"/>
                <a:ext cx="18108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6" extrusionOk="0">
                    <a:moveTo>
                      <a:pt x="198" y="0"/>
                    </a:moveTo>
                    <a:cubicBezTo>
                      <a:pt x="169" y="0"/>
                      <a:pt x="126" y="12"/>
                      <a:pt x="49" y="33"/>
                    </a:cubicBezTo>
                    <a:cubicBezTo>
                      <a:pt x="33" y="97"/>
                      <a:pt x="17" y="145"/>
                      <a:pt x="1" y="225"/>
                    </a:cubicBezTo>
                    <a:cubicBezTo>
                      <a:pt x="17" y="217"/>
                      <a:pt x="37" y="217"/>
                      <a:pt x="57" y="217"/>
                    </a:cubicBezTo>
                    <a:cubicBezTo>
                      <a:pt x="77" y="217"/>
                      <a:pt x="97" y="217"/>
                      <a:pt x="113" y="209"/>
                    </a:cubicBezTo>
                    <a:cubicBezTo>
                      <a:pt x="161" y="161"/>
                      <a:pt x="209" y="113"/>
                      <a:pt x="274" y="65"/>
                    </a:cubicBezTo>
                    <a:cubicBezTo>
                      <a:pt x="246" y="20"/>
                      <a:pt x="235" y="0"/>
                      <a:pt x="19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19" name="Google Shape;2019;p38"/>
              <p:cNvSpPr/>
              <p:nvPr/>
            </p:nvSpPr>
            <p:spPr>
              <a:xfrm>
                <a:off x="3993715" y="2700101"/>
                <a:ext cx="15993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96" extrusionOk="0">
                    <a:moveTo>
                      <a:pt x="97" y="0"/>
                    </a:moveTo>
                    <a:cubicBezTo>
                      <a:pt x="49" y="0"/>
                      <a:pt x="1" y="48"/>
                      <a:pt x="1" y="113"/>
                    </a:cubicBezTo>
                    <a:cubicBezTo>
                      <a:pt x="1" y="154"/>
                      <a:pt x="37" y="196"/>
                      <a:pt x="88" y="196"/>
                    </a:cubicBezTo>
                    <a:cubicBezTo>
                      <a:pt x="96" y="196"/>
                      <a:pt x="104" y="195"/>
                      <a:pt x="113" y="193"/>
                    </a:cubicBezTo>
                    <a:cubicBezTo>
                      <a:pt x="145" y="193"/>
                      <a:pt x="193" y="177"/>
                      <a:pt x="241" y="145"/>
                    </a:cubicBezTo>
                    <a:lnTo>
                      <a:pt x="193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20" name="Google Shape;2020;p38"/>
              <p:cNvSpPr/>
              <p:nvPr/>
            </p:nvSpPr>
            <p:spPr>
              <a:xfrm>
                <a:off x="3709543" y="2686289"/>
                <a:ext cx="17051" cy="19364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93" extrusionOk="0">
                    <a:moveTo>
                      <a:pt x="161" y="1"/>
                    </a:moveTo>
                    <a:cubicBezTo>
                      <a:pt x="161" y="97"/>
                      <a:pt x="145" y="161"/>
                      <a:pt x="49" y="161"/>
                    </a:cubicBezTo>
                    <a:cubicBezTo>
                      <a:pt x="33" y="161"/>
                      <a:pt x="1" y="209"/>
                      <a:pt x="17" y="225"/>
                    </a:cubicBezTo>
                    <a:cubicBezTo>
                      <a:pt x="45" y="253"/>
                      <a:pt x="72" y="293"/>
                      <a:pt x="100" y="293"/>
                    </a:cubicBezTo>
                    <a:cubicBezTo>
                      <a:pt x="104" y="293"/>
                      <a:pt x="109" y="292"/>
                      <a:pt x="113" y="289"/>
                    </a:cubicBezTo>
                    <a:cubicBezTo>
                      <a:pt x="145" y="289"/>
                      <a:pt x="193" y="241"/>
                      <a:pt x="209" y="225"/>
                    </a:cubicBezTo>
                    <a:cubicBezTo>
                      <a:pt x="225" y="209"/>
                      <a:pt x="225" y="177"/>
                      <a:pt x="242" y="145"/>
                    </a:cubicBezTo>
                    <a:cubicBezTo>
                      <a:pt x="258" y="81"/>
                      <a:pt x="242" y="33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21" name="Google Shape;2021;p38"/>
              <p:cNvSpPr/>
              <p:nvPr/>
            </p:nvSpPr>
            <p:spPr>
              <a:xfrm>
                <a:off x="3948115" y="2771937"/>
                <a:ext cx="15993" cy="1619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45" extrusionOk="0">
                    <a:moveTo>
                      <a:pt x="122" y="0"/>
                    </a:moveTo>
                    <a:cubicBezTo>
                      <a:pt x="114" y="0"/>
                      <a:pt x="105" y="1"/>
                      <a:pt x="97" y="4"/>
                    </a:cubicBezTo>
                    <a:cubicBezTo>
                      <a:pt x="17" y="36"/>
                      <a:pt x="1" y="165"/>
                      <a:pt x="81" y="197"/>
                    </a:cubicBezTo>
                    <a:cubicBezTo>
                      <a:pt x="129" y="213"/>
                      <a:pt x="193" y="229"/>
                      <a:pt x="241" y="245"/>
                    </a:cubicBezTo>
                    <a:cubicBezTo>
                      <a:pt x="225" y="181"/>
                      <a:pt x="225" y="133"/>
                      <a:pt x="209" y="68"/>
                    </a:cubicBezTo>
                    <a:cubicBezTo>
                      <a:pt x="196" y="29"/>
                      <a:pt x="161" y="0"/>
                      <a:pt x="12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22" name="Google Shape;2022;p38"/>
              <p:cNvSpPr/>
              <p:nvPr/>
            </p:nvSpPr>
            <p:spPr>
              <a:xfrm>
                <a:off x="3792283" y="2712526"/>
                <a:ext cx="18042" cy="16258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46" extrusionOk="0">
                    <a:moveTo>
                      <a:pt x="118" y="1"/>
                    </a:moveTo>
                    <a:cubicBezTo>
                      <a:pt x="76" y="1"/>
                      <a:pt x="32" y="29"/>
                      <a:pt x="32" y="69"/>
                    </a:cubicBezTo>
                    <a:cubicBezTo>
                      <a:pt x="0" y="117"/>
                      <a:pt x="32" y="181"/>
                      <a:pt x="97" y="197"/>
                    </a:cubicBezTo>
                    <a:cubicBezTo>
                      <a:pt x="145" y="213"/>
                      <a:pt x="209" y="229"/>
                      <a:pt x="273" y="245"/>
                    </a:cubicBezTo>
                    <a:cubicBezTo>
                      <a:pt x="241" y="213"/>
                      <a:pt x="225" y="165"/>
                      <a:pt x="225" y="117"/>
                    </a:cubicBezTo>
                    <a:cubicBezTo>
                      <a:pt x="209" y="53"/>
                      <a:pt x="193" y="21"/>
                      <a:pt x="145" y="5"/>
                    </a:cubicBezTo>
                    <a:cubicBezTo>
                      <a:pt x="136" y="2"/>
                      <a:pt x="127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23" name="Google Shape;2023;p38"/>
              <p:cNvSpPr/>
              <p:nvPr/>
            </p:nvSpPr>
            <p:spPr>
              <a:xfrm>
                <a:off x="3577040" y="2745371"/>
                <a:ext cx="15993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0" extrusionOk="0">
                    <a:moveTo>
                      <a:pt x="121" y="1"/>
                    </a:moveTo>
                    <a:cubicBezTo>
                      <a:pt x="65" y="1"/>
                      <a:pt x="30" y="30"/>
                      <a:pt x="16" y="69"/>
                    </a:cubicBezTo>
                    <a:cubicBezTo>
                      <a:pt x="0" y="133"/>
                      <a:pt x="33" y="182"/>
                      <a:pt x="81" y="198"/>
                    </a:cubicBezTo>
                    <a:cubicBezTo>
                      <a:pt x="101" y="206"/>
                      <a:pt x="119" y="210"/>
                      <a:pt x="135" y="210"/>
                    </a:cubicBezTo>
                    <a:cubicBezTo>
                      <a:pt x="183" y="210"/>
                      <a:pt x="213" y="174"/>
                      <a:pt x="225" y="101"/>
                    </a:cubicBezTo>
                    <a:cubicBezTo>
                      <a:pt x="241" y="69"/>
                      <a:pt x="193" y="37"/>
                      <a:pt x="161" y="5"/>
                    </a:cubicBezTo>
                    <a:cubicBezTo>
                      <a:pt x="147" y="2"/>
                      <a:pt x="133" y="1"/>
                      <a:pt x="12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24" name="Google Shape;2024;p38"/>
              <p:cNvSpPr/>
              <p:nvPr/>
            </p:nvSpPr>
            <p:spPr>
              <a:xfrm>
                <a:off x="3605655" y="2726800"/>
                <a:ext cx="29739" cy="15134"/>
              </a:xfrm>
              <a:custGeom>
                <a:avLst/>
                <a:gdLst/>
                <a:ahLst/>
                <a:cxnLst/>
                <a:rect l="l" t="t" r="r" b="b"/>
                <a:pathLst>
                  <a:path w="450" h="229" extrusionOk="0">
                    <a:moveTo>
                      <a:pt x="74" y="0"/>
                    </a:moveTo>
                    <a:cubicBezTo>
                      <a:pt x="48" y="0"/>
                      <a:pt x="23" y="4"/>
                      <a:pt x="1" y="13"/>
                    </a:cubicBezTo>
                    <a:cubicBezTo>
                      <a:pt x="65" y="29"/>
                      <a:pt x="97" y="94"/>
                      <a:pt x="81" y="158"/>
                    </a:cubicBezTo>
                    <a:lnTo>
                      <a:pt x="237" y="48"/>
                    </a:lnTo>
                    <a:lnTo>
                      <a:pt x="237" y="48"/>
                    </a:lnTo>
                    <a:cubicBezTo>
                      <a:pt x="239" y="49"/>
                      <a:pt x="241" y="51"/>
                      <a:pt x="243" y="52"/>
                    </a:cubicBezTo>
                    <a:lnTo>
                      <a:pt x="243" y="52"/>
                    </a:lnTo>
                    <a:cubicBezTo>
                      <a:pt x="243" y="50"/>
                      <a:pt x="242" y="48"/>
                      <a:pt x="241" y="45"/>
                    </a:cubicBezTo>
                    <a:lnTo>
                      <a:pt x="237" y="48"/>
                    </a:lnTo>
                    <a:lnTo>
                      <a:pt x="237" y="48"/>
                    </a:lnTo>
                    <a:cubicBezTo>
                      <a:pt x="192" y="20"/>
                      <a:pt x="131" y="0"/>
                      <a:pt x="74" y="0"/>
                    </a:cubicBezTo>
                    <a:close/>
                    <a:moveTo>
                      <a:pt x="243" y="52"/>
                    </a:moveTo>
                    <a:lnTo>
                      <a:pt x="243" y="52"/>
                    </a:lnTo>
                    <a:cubicBezTo>
                      <a:pt x="259" y="99"/>
                      <a:pt x="275" y="160"/>
                      <a:pt x="305" y="206"/>
                    </a:cubicBezTo>
                    <a:cubicBezTo>
                      <a:pt x="317" y="217"/>
                      <a:pt x="336" y="229"/>
                      <a:pt x="352" y="229"/>
                    </a:cubicBezTo>
                    <a:cubicBezTo>
                      <a:pt x="359" y="229"/>
                      <a:pt x="365" y="227"/>
                      <a:pt x="370" y="222"/>
                    </a:cubicBezTo>
                    <a:cubicBezTo>
                      <a:pt x="434" y="206"/>
                      <a:pt x="450" y="158"/>
                      <a:pt x="418" y="94"/>
                    </a:cubicBezTo>
                    <a:lnTo>
                      <a:pt x="418" y="94"/>
                    </a:lnTo>
                    <a:cubicBezTo>
                      <a:pt x="401" y="98"/>
                      <a:pt x="386" y="100"/>
                      <a:pt x="372" y="100"/>
                    </a:cubicBezTo>
                    <a:cubicBezTo>
                      <a:pt x="334" y="100"/>
                      <a:pt x="304" y="85"/>
                      <a:pt x="257" y="62"/>
                    </a:cubicBezTo>
                    <a:cubicBezTo>
                      <a:pt x="253" y="58"/>
                      <a:pt x="248" y="55"/>
                      <a:pt x="243" y="52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25" name="Google Shape;2025;p38"/>
              <p:cNvSpPr/>
              <p:nvPr/>
            </p:nvSpPr>
            <p:spPr>
              <a:xfrm>
                <a:off x="3739282" y="2818330"/>
                <a:ext cx="18042" cy="12226"/>
              </a:xfrm>
              <a:custGeom>
                <a:avLst/>
                <a:gdLst/>
                <a:ahLst/>
                <a:cxnLst/>
                <a:rect l="l" t="t" r="r" b="b"/>
                <a:pathLst>
                  <a:path w="273" h="185" extrusionOk="0">
                    <a:moveTo>
                      <a:pt x="88" y="0"/>
                    </a:moveTo>
                    <a:cubicBezTo>
                      <a:pt x="68" y="0"/>
                      <a:pt x="48" y="8"/>
                      <a:pt x="32" y="24"/>
                    </a:cubicBezTo>
                    <a:cubicBezTo>
                      <a:pt x="0" y="40"/>
                      <a:pt x="0" y="88"/>
                      <a:pt x="0" y="120"/>
                    </a:cubicBezTo>
                    <a:cubicBezTo>
                      <a:pt x="16" y="153"/>
                      <a:pt x="64" y="169"/>
                      <a:pt x="112" y="185"/>
                    </a:cubicBezTo>
                    <a:lnTo>
                      <a:pt x="193" y="185"/>
                    </a:lnTo>
                    <a:cubicBezTo>
                      <a:pt x="193" y="130"/>
                      <a:pt x="204" y="86"/>
                      <a:pt x="248" y="55"/>
                    </a:cubicBezTo>
                    <a:lnTo>
                      <a:pt x="248" y="55"/>
                    </a:lnTo>
                    <a:cubicBezTo>
                      <a:pt x="256" y="56"/>
                      <a:pt x="265" y="56"/>
                      <a:pt x="273" y="56"/>
                    </a:cubicBezTo>
                    <a:lnTo>
                      <a:pt x="273" y="40"/>
                    </a:lnTo>
                    <a:cubicBezTo>
                      <a:pt x="264" y="45"/>
                      <a:pt x="255" y="50"/>
                      <a:pt x="248" y="55"/>
                    </a:cubicBezTo>
                    <a:lnTo>
                      <a:pt x="248" y="55"/>
                    </a:lnTo>
                    <a:cubicBezTo>
                      <a:pt x="209" y="51"/>
                      <a:pt x="171" y="37"/>
                      <a:pt x="144" y="24"/>
                    </a:cubicBezTo>
                    <a:cubicBezTo>
                      <a:pt x="128" y="8"/>
                      <a:pt x="108" y="0"/>
                      <a:pt x="8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26" name="Google Shape;2026;p38"/>
              <p:cNvSpPr/>
              <p:nvPr/>
            </p:nvSpPr>
            <p:spPr>
              <a:xfrm>
                <a:off x="3617353" y="2704926"/>
                <a:ext cx="16984" cy="13217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00" extrusionOk="0">
                    <a:moveTo>
                      <a:pt x="134" y="0"/>
                    </a:moveTo>
                    <a:cubicBezTo>
                      <a:pt x="125" y="0"/>
                      <a:pt x="118" y="2"/>
                      <a:pt x="112" y="7"/>
                    </a:cubicBezTo>
                    <a:cubicBezTo>
                      <a:pt x="64" y="24"/>
                      <a:pt x="48" y="56"/>
                      <a:pt x="32" y="104"/>
                    </a:cubicBezTo>
                    <a:cubicBezTo>
                      <a:pt x="0" y="136"/>
                      <a:pt x="48" y="168"/>
                      <a:pt x="80" y="168"/>
                    </a:cubicBezTo>
                    <a:cubicBezTo>
                      <a:pt x="96" y="168"/>
                      <a:pt x="112" y="184"/>
                      <a:pt x="128" y="184"/>
                    </a:cubicBezTo>
                    <a:cubicBezTo>
                      <a:pt x="144" y="200"/>
                      <a:pt x="209" y="200"/>
                      <a:pt x="209" y="200"/>
                    </a:cubicBezTo>
                    <a:cubicBezTo>
                      <a:pt x="225" y="152"/>
                      <a:pt x="241" y="120"/>
                      <a:pt x="257" y="72"/>
                    </a:cubicBezTo>
                    <a:cubicBezTo>
                      <a:pt x="257" y="56"/>
                      <a:pt x="225" y="24"/>
                      <a:pt x="209" y="7"/>
                    </a:cubicBezTo>
                    <a:cubicBezTo>
                      <a:pt x="177" y="7"/>
                      <a:pt x="152" y="0"/>
                      <a:pt x="13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27" name="Google Shape;2027;p38"/>
              <p:cNvSpPr/>
              <p:nvPr/>
            </p:nvSpPr>
            <p:spPr>
              <a:xfrm>
                <a:off x="3499652" y="2777290"/>
                <a:ext cx="19165" cy="11631"/>
              </a:xfrm>
              <a:custGeom>
                <a:avLst/>
                <a:gdLst/>
                <a:ahLst/>
                <a:cxnLst/>
                <a:rect l="l" t="t" r="r" b="b"/>
                <a:pathLst>
                  <a:path w="290" h="176" extrusionOk="0">
                    <a:moveTo>
                      <a:pt x="133" y="1"/>
                    </a:moveTo>
                    <a:cubicBezTo>
                      <a:pt x="126" y="1"/>
                      <a:pt x="120" y="2"/>
                      <a:pt x="113" y="3"/>
                    </a:cubicBezTo>
                    <a:cubicBezTo>
                      <a:pt x="64" y="3"/>
                      <a:pt x="16" y="3"/>
                      <a:pt x="16" y="52"/>
                    </a:cubicBezTo>
                    <a:cubicBezTo>
                      <a:pt x="0" y="84"/>
                      <a:pt x="16" y="132"/>
                      <a:pt x="32" y="164"/>
                    </a:cubicBezTo>
                    <a:cubicBezTo>
                      <a:pt x="48" y="172"/>
                      <a:pt x="68" y="176"/>
                      <a:pt x="88" y="176"/>
                    </a:cubicBezTo>
                    <a:cubicBezTo>
                      <a:pt x="109" y="176"/>
                      <a:pt x="129" y="172"/>
                      <a:pt x="145" y="164"/>
                    </a:cubicBezTo>
                    <a:cubicBezTo>
                      <a:pt x="193" y="148"/>
                      <a:pt x="241" y="116"/>
                      <a:pt x="289" y="68"/>
                    </a:cubicBezTo>
                    <a:cubicBezTo>
                      <a:pt x="232" y="53"/>
                      <a:pt x="187" y="1"/>
                      <a:pt x="13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28" name="Google Shape;2028;p38"/>
              <p:cNvSpPr/>
              <p:nvPr/>
            </p:nvSpPr>
            <p:spPr>
              <a:xfrm>
                <a:off x="3503882" y="2751781"/>
                <a:ext cx="17051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02" extrusionOk="0">
                    <a:moveTo>
                      <a:pt x="121" y="0"/>
                    </a:moveTo>
                    <a:cubicBezTo>
                      <a:pt x="93" y="0"/>
                      <a:pt x="65" y="12"/>
                      <a:pt x="49" y="36"/>
                    </a:cubicBezTo>
                    <a:cubicBezTo>
                      <a:pt x="0" y="69"/>
                      <a:pt x="16" y="165"/>
                      <a:pt x="49" y="181"/>
                    </a:cubicBezTo>
                    <a:cubicBezTo>
                      <a:pt x="68" y="194"/>
                      <a:pt x="94" y="202"/>
                      <a:pt x="119" y="202"/>
                    </a:cubicBezTo>
                    <a:cubicBezTo>
                      <a:pt x="155" y="202"/>
                      <a:pt x="190" y="186"/>
                      <a:pt x="209" y="149"/>
                    </a:cubicBezTo>
                    <a:lnTo>
                      <a:pt x="257" y="85"/>
                    </a:lnTo>
                    <a:cubicBezTo>
                      <a:pt x="241" y="69"/>
                      <a:pt x="209" y="53"/>
                      <a:pt x="193" y="36"/>
                    </a:cubicBezTo>
                    <a:cubicBezTo>
                      <a:pt x="177" y="12"/>
                      <a:pt x="149" y="0"/>
                      <a:pt x="12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29" name="Google Shape;2029;p38"/>
              <p:cNvSpPr/>
              <p:nvPr/>
            </p:nvSpPr>
            <p:spPr>
              <a:xfrm>
                <a:off x="3574925" y="2798703"/>
                <a:ext cx="14870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93" extrusionOk="0">
                    <a:moveTo>
                      <a:pt x="97" y="0"/>
                    </a:moveTo>
                    <a:cubicBezTo>
                      <a:pt x="65" y="16"/>
                      <a:pt x="16" y="16"/>
                      <a:pt x="16" y="48"/>
                    </a:cubicBezTo>
                    <a:cubicBezTo>
                      <a:pt x="0" y="81"/>
                      <a:pt x="0" y="129"/>
                      <a:pt x="16" y="161"/>
                    </a:cubicBezTo>
                    <a:cubicBezTo>
                      <a:pt x="48" y="193"/>
                      <a:pt x="81" y="193"/>
                      <a:pt x="129" y="193"/>
                    </a:cubicBezTo>
                    <a:cubicBezTo>
                      <a:pt x="161" y="177"/>
                      <a:pt x="193" y="145"/>
                      <a:pt x="225" y="113"/>
                    </a:cubicBezTo>
                    <a:cubicBezTo>
                      <a:pt x="225" y="97"/>
                      <a:pt x="225" y="81"/>
                      <a:pt x="225" y="64"/>
                    </a:cubicBezTo>
                    <a:cubicBezTo>
                      <a:pt x="177" y="48"/>
                      <a:pt x="129" y="16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30" name="Google Shape;2030;p38"/>
              <p:cNvSpPr/>
              <p:nvPr/>
            </p:nvSpPr>
            <p:spPr>
              <a:xfrm>
                <a:off x="3654427" y="2715103"/>
                <a:ext cx="15993" cy="14605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21" extrusionOk="0">
                    <a:moveTo>
                      <a:pt x="128" y="1"/>
                    </a:moveTo>
                    <a:cubicBezTo>
                      <a:pt x="97" y="1"/>
                      <a:pt x="67" y="18"/>
                      <a:pt x="49" y="46"/>
                    </a:cubicBezTo>
                    <a:cubicBezTo>
                      <a:pt x="33" y="62"/>
                      <a:pt x="17" y="94"/>
                      <a:pt x="1" y="126"/>
                    </a:cubicBezTo>
                    <a:cubicBezTo>
                      <a:pt x="33" y="142"/>
                      <a:pt x="65" y="174"/>
                      <a:pt x="97" y="190"/>
                    </a:cubicBezTo>
                    <a:cubicBezTo>
                      <a:pt x="123" y="208"/>
                      <a:pt x="150" y="221"/>
                      <a:pt x="173" y="221"/>
                    </a:cubicBezTo>
                    <a:cubicBezTo>
                      <a:pt x="193" y="221"/>
                      <a:pt x="211" y="212"/>
                      <a:pt x="225" y="190"/>
                    </a:cubicBezTo>
                    <a:cubicBezTo>
                      <a:pt x="241" y="126"/>
                      <a:pt x="225" y="62"/>
                      <a:pt x="193" y="30"/>
                    </a:cubicBezTo>
                    <a:cubicBezTo>
                      <a:pt x="173" y="10"/>
                      <a:pt x="150" y="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31" name="Google Shape;2031;p38"/>
              <p:cNvSpPr/>
              <p:nvPr/>
            </p:nvSpPr>
            <p:spPr>
              <a:xfrm>
                <a:off x="3855859" y="2792358"/>
                <a:ext cx="20223" cy="11896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80" extrusionOk="0">
                    <a:moveTo>
                      <a:pt x="113" y="0"/>
                    </a:moveTo>
                    <a:cubicBezTo>
                      <a:pt x="49" y="16"/>
                      <a:pt x="1" y="48"/>
                      <a:pt x="17" y="96"/>
                    </a:cubicBezTo>
                    <a:cubicBezTo>
                      <a:pt x="17" y="138"/>
                      <a:pt x="41" y="180"/>
                      <a:pt x="79" y="180"/>
                    </a:cubicBezTo>
                    <a:cubicBezTo>
                      <a:pt x="85" y="180"/>
                      <a:pt x="91" y="179"/>
                      <a:pt x="97" y="177"/>
                    </a:cubicBezTo>
                    <a:cubicBezTo>
                      <a:pt x="161" y="160"/>
                      <a:pt x="242" y="128"/>
                      <a:pt x="306" y="96"/>
                    </a:cubicBezTo>
                    <a:cubicBezTo>
                      <a:pt x="258" y="48"/>
                      <a:pt x="177" y="16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32" name="Google Shape;2032;p38"/>
              <p:cNvSpPr/>
              <p:nvPr/>
            </p:nvSpPr>
            <p:spPr>
              <a:xfrm>
                <a:off x="3740339" y="2872720"/>
                <a:ext cx="16984" cy="14209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15" extrusionOk="0">
                    <a:moveTo>
                      <a:pt x="140" y="0"/>
                    </a:moveTo>
                    <a:cubicBezTo>
                      <a:pt x="93" y="0"/>
                      <a:pt x="32" y="44"/>
                      <a:pt x="32" y="100"/>
                    </a:cubicBezTo>
                    <a:cubicBezTo>
                      <a:pt x="0" y="148"/>
                      <a:pt x="32" y="196"/>
                      <a:pt x="80" y="212"/>
                    </a:cubicBezTo>
                    <a:cubicBezTo>
                      <a:pt x="91" y="214"/>
                      <a:pt x="101" y="215"/>
                      <a:pt x="111" y="215"/>
                    </a:cubicBezTo>
                    <a:cubicBezTo>
                      <a:pt x="177" y="215"/>
                      <a:pt x="227" y="171"/>
                      <a:pt x="241" y="116"/>
                    </a:cubicBezTo>
                    <a:cubicBezTo>
                      <a:pt x="257" y="51"/>
                      <a:pt x="209" y="35"/>
                      <a:pt x="161" y="3"/>
                    </a:cubicBezTo>
                    <a:cubicBezTo>
                      <a:pt x="154" y="1"/>
                      <a:pt x="147" y="0"/>
                      <a:pt x="14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33" name="Google Shape;2033;p38"/>
              <p:cNvSpPr/>
              <p:nvPr/>
            </p:nvSpPr>
            <p:spPr>
              <a:xfrm>
                <a:off x="3652312" y="2878469"/>
                <a:ext cx="15993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06" extrusionOk="0">
                    <a:moveTo>
                      <a:pt x="113" y="1"/>
                    </a:moveTo>
                    <a:cubicBezTo>
                      <a:pt x="97" y="1"/>
                      <a:pt x="81" y="5"/>
                      <a:pt x="65" y="13"/>
                    </a:cubicBezTo>
                    <a:cubicBezTo>
                      <a:pt x="1" y="29"/>
                      <a:pt x="1" y="77"/>
                      <a:pt x="1" y="125"/>
                    </a:cubicBezTo>
                    <a:cubicBezTo>
                      <a:pt x="49" y="205"/>
                      <a:pt x="145" y="173"/>
                      <a:pt x="209" y="205"/>
                    </a:cubicBezTo>
                    <a:cubicBezTo>
                      <a:pt x="241" y="141"/>
                      <a:pt x="225" y="61"/>
                      <a:pt x="161" y="13"/>
                    </a:cubicBezTo>
                    <a:cubicBezTo>
                      <a:pt x="145" y="5"/>
                      <a:pt x="129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34" name="Google Shape;2034;p38"/>
              <p:cNvSpPr/>
              <p:nvPr/>
            </p:nvSpPr>
            <p:spPr>
              <a:xfrm>
                <a:off x="3427552" y="2820577"/>
                <a:ext cx="14870" cy="15266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31" extrusionOk="0">
                    <a:moveTo>
                      <a:pt x="128" y="1"/>
                    </a:moveTo>
                    <a:cubicBezTo>
                      <a:pt x="92" y="1"/>
                      <a:pt x="57" y="24"/>
                      <a:pt x="32" y="86"/>
                    </a:cubicBezTo>
                    <a:cubicBezTo>
                      <a:pt x="0" y="183"/>
                      <a:pt x="16" y="199"/>
                      <a:pt x="81" y="231"/>
                    </a:cubicBezTo>
                    <a:cubicBezTo>
                      <a:pt x="113" y="215"/>
                      <a:pt x="145" y="183"/>
                      <a:pt x="177" y="151"/>
                    </a:cubicBezTo>
                    <a:cubicBezTo>
                      <a:pt x="193" y="135"/>
                      <a:pt x="225" y="119"/>
                      <a:pt x="225" y="102"/>
                    </a:cubicBezTo>
                    <a:cubicBezTo>
                      <a:pt x="209" y="54"/>
                      <a:pt x="193" y="38"/>
                      <a:pt x="161" y="6"/>
                    </a:cubicBezTo>
                    <a:cubicBezTo>
                      <a:pt x="150" y="3"/>
                      <a:pt x="139" y="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35" name="Google Shape;2035;p38"/>
              <p:cNvSpPr/>
              <p:nvPr/>
            </p:nvSpPr>
            <p:spPr>
              <a:xfrm>
                <a:off x="3987371" y="2827318"/>
                <a:ext cx="14870" cy="16258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46" extrusionOk="0">
                    <a:moveTo>
                      <a:pt x="113" y="0"/>
                    </a:moveTo>
                    <a:cubicBezTo>
                      <a:pt x="16" y="0"/>
                      <a:pt x="48" y="65"/>
                      <a:pt x="16" y="113"/>
                    </a:cubicBezTo>
                    <a:cubicBezTo>
                      <a:pt x="0" y="177"/>
                      <a:pt x="32" y="209"/>
                      <a:pt x="80" y="241"/>
                    </a:cubicBezTo>
                    <a:cubicBezTo>
                      <a:pt x="92" y="244"/>
                      <a:pt x="103" y="245"/>
                      <a:pt x="113" y="245"/>
                    </a:cubicBezTo>
                    <a:cubicBezTo>
                      <a:pt x="161" y="245"/>
                      <a:pt x="196" y="217"/>
                      <a:pt x="209" y="177"/>
                    </a:cubicBezTo>
                    <a:cubicBezTo>
                      <a:pt x="225" y="129"/>
                      <a:pt x="161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36" name="Google Shape;2036;p38"/>
              <p:cNvSpPr/>
              <p:nvPr/>
            </p:nvSpPr>
            <p:spPr>
              <a:xfrm>
                <a:off x="3438126" y="2870605"/>
                <a:ext cx="15993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6" extrusionOk="0">
                    <a:moveTo>
                      <a:pt x="160" y="1"/>
                    </a:moveTo>
                    <a:cubicBezTo>
                      <a:pt x="109" y="1"/>
                      <a:pt x="31" y="55"/>
                      <a:pt x="17" y="83"/>
                    </a:cubicBezTo>
                    <a:cubicBezTo>
                      <a:pt x="1" y="132"/>
                      <a:pt x="17" y="196"/>
                      <a:pt x="81" y="212"/>
                    </a:cubicBezTo>
                    <a:cubicBezTo>
                      <a:pt x="92" y="215"/>
                      <a:pt x="104" y="216"/>
                      <a:pt x="115" y="216"/>
                    </a:cubicBezTo>
                    <a:cubicBezTo>
                      <a:pt x="166" y="216"/>
                      <a:pt x="209" y="187"/>
                      <a:pt x="209" y="148"/>
                    </a:cubicBezTo>
                    <a:cubicBezTo>
                      <a:pt x="209" y="100"/>
                      <a:pt x="241" y="35"/>
                      <a:pt x="177" y="3"/>
                    </a:cubicBezTo>
                    <a:cubicBezTo>
                      <a:pt x="172" y="2"/>
                      <a:pt x="166" y="1"/>
                      <a:pt x="16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37" name="Google Shape;2037;p38"/>
              <p:cNvSpPr/>
              <p:nvPr/>
            </p:nvSpPr>
            <p:spPr>
              <a:xfrm>
                <a:off x="3499652" y="2796323"/>
                <a:ext cx="15927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97" extrusionOk="0">
                    <a:moveTo>
                      <a:pt x="118" y="0"/>
                    </a:moveTo>
                    <a:cubicBezTo>
                      <a:pt x="76" y="0"/>
                      <a:pt x="32" y="29"/>
                      <a:pt x="32" y="68"/>
                    </a:cubicBezTo>
                    <a:cubicBezTo>
                      <a:pt x="0" y="133"/>
                      <a:pt x="48" y="197"/>
                      <a:pt x="113" y="197"/>
                    </a:cubicBezTo>
                    <a:cubicBezTo>
                      <a:pt x="145" y="197"/>
                      <a:pt x="193" y="165"/>
                      <a:pt x="209" y="133"/>
                    </a:cubicBezTo>
                    <a:cubicBezTo>
                      <a:pt x="241" y="68"/>
                      <a:pt x="209" y="20"/>
                      <a:pt x="145" y="4"/>
                    </a:cubicBezTo>
                    <a:cubicBezTo>
                      <a:pt x="136" y="1"/>
                      <a:pt x="127" y="0"/>
                      <a:pt x="1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38" name="Google Shape;2038;p38"/>
              <p:cNvSpPr/>
              <p:nvPr/>
            </p:nvSpPr>
            <p:spPr>
              <a:xfrm>
                <a:off x="3744569" y="2700894"/>
                <a:ext cx="15927" cy="13217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00" extrusionOk="0">
                    <a:moveTo>
                      <a:pt x="111" y="0"/>
                    </a:moveTo>
                    <a:cubicBezTo>
                      <a:pt x="60" y="0"/>
                      <a:pt x="16" y="29"/>
                      <a:pt x="16" y="68"/>
                    </a:cubicBezTo>
                    <a:cubicBezTo>
                      <a:pt x="0" y="117"/>
                      <a:pt x="32" y="181"/>
                      <a:pt x="81" y="197"/>
                    </a:cubicBezTo>
                    <a:cubicBezTo>
                      <a:pt x="89" y="199"/>
                      <a:pt x="97" y="200"/>
                      <a:pt x="106" y="200"/>
                    </a:cubicBezTo>
                    <a:cubicBezTo>
                      <a:pt x="161" y="200"/>
                      <a:pt x="211" y="156"/>
                      <a:pt x="225" y="101"/>
                    </a:cubicBezTo>
                    <a:cubicBezTo>
                      <a:pt x="241" y="36"/>
                      <a:pt x="177" y="20"/>
                      <a:pt x="145" y="4"/>
                    </a:cubicBezTo>
                    <a:cubicBezTo>
                      <a:pt x="133" y="1"/>
                      <a:pt x="122" y="0"/>
                      <a:pt x="11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39" name="Google Shape;2039;p38"/>
              <p:cNvSpPr/>
              <p:nvPr/>
            </p:nvSpPr>
            <p:spPr>
              <a:xfrm>
                <a:off x="3999002" y="2725082"/>
                <a:ext cx="14936" cy="1857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81" extrusionOk="0">
                    <a:moveTo>
                      <a:pt x="177" y="1"/>
                    </a:moveTo>
                    <a:cubicBezTo>
                      <a:pt x="87" y="1"/>
                      <a:pt x="56" y="76"/>
                      <a:pt x="1" y="104"/>
                    </a:cubicBezTo>
                    <a:lnTo>
                      <a:pt x="81" y="280"/>
                    </a:lnTo>
                    <a:cubicBezTo>
                      <a:pt x="113" y="248"/>
                      <a:pt x="161" y="232"/>
                      <a:pt x="161" y="184"/>
                    </a:cubicBezTo>
                    <a:cubicBezTo>
                      <a:pt x="177" y="152"/>
                      <a:pt x="145" y="104"/>
                      <a:pt x="129" y="71"/>
                    </a:cubicBezTo>
                    <a:lnTo>
                      <a:pt x="129" y="71"/>
                    </a:lnTo>
                    <a:lnTo>
                      <a:pt x="177" y="88"/>
                    </a:lnTo>
                    <a:lnTo>
                      <a:pt x="225" y="7"/>
                    </a:lnTo>
                    <a:cubicBezTo>
                      <a:pt x="207" y="3"/>
                      <a:pt x="191" y="1"/>
                      <a:pt x="17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40" name="Google Shape;2040;p38"/>
              <p:cNvSpPr/>
              <p:nvPr/>
            </p:nvSpPr>
            <p:spPr>
              <a:xfrm>
                <a:off x="3835768" y="2822031"/>
                <a:ext cx="14870" cy="13746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8" extrusionOk="0">
                    <a:moveTo>
                      <a:pt x="112" y="0"/>
                    </a:moveTo>
                    <a:cubicBezTo>
                      <a:pt x="64" y="0"/>
                      <a:pt x="16" y="32"/>
                      <a:pt x="16" y="80"/>
                    </a:cubicBezTo>
                    <a:cubicBezTo>
                      <a:pt x="0" y="129"/>
                      <a:pt x="32" y="193"/>
                      <a:pt x="80" y="193"/>
                    </a:cubicBezTo>
                    <a:cubicBezTo>
                      <a:pt x="107" y="193"/>
                      <a:pt x="138" y="207"/>
                      <a:pt x="163" y="207"/>
                    </a:cubicBezTo>
                    <a:cubicBezTo>
                      <a:pt x="184" y="207"/>
                      <a:pt x="201" y="197"/>
                      <a:pt x="209" y="161"/>
                    </a:cubicBezTo>
                    <a:cubicBezTo>
                      <a:pt x="225" y="129"/>
                      <a:pt x="160" y="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41" name="Google Shape;2041;p38"/>
              <p:cNvSpPr/>
              <p:nvPr/>
            </p:nvSpPr>
            <p:spPr>
              <a:xfrm>
                <a:off x="3816669" y="2685628"/>
                <a:ext cx="14870" cy="13482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4" extrusionOk="0">
                    <a:moveTo>
                      <a:pt x="122" y="0"/>
                    </a:moveTo>
                    <a:cubicBezTo>
                      <a:pt x="109" y="0"/>
                      <a:pt x="95" y="4"/>
                      <a:pt x="80" y="11"/>
                    </a:cubicBezTo>
                    <a:cubicBezTo>
                      <a:pt x="32" y="11"/>
                      <a:pt x="0" y="59"/>
                      <a:pt x="16" y="123"/>
                    </a:cubicBezTo>
                    <a:cubicBezTo>
                      <a:pt x="29" y="163"/>
                      <a:pt x="64" y="191"/>
                      <a:pt x="112" y="191"/>
                    </a:cubicBezTo>
                    <a:cubicBezTo>
                      <a:pt x="122" y="191"/>
                      <a:pt x="133" y="190"/>
                      <a:pt x="145" y="187"/>
                    </a:cubicBezTo>
                    <a:cubicBezTo>
                      <a:pt x="177" y="187"/>
                      <a:pt x="209" y="187"/>
                      <a:pt x="225" y="203"/>
                    </a:cubicBezTo>
                    <a:cubicBezTo>
                      <a:pt x="225" y="171"/>
                      <a:pt x="225" y="123"/>
                      <a:pt x="209" y="91"/>
                    </a:cubicBezTo>
                    <a:cubicBezTo>
                      <a:pt x="209" y="41"/>
                      <a:pt x="170" y="0"/>
                      <a:pt x="12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42" name="Google Shape;2042;p38"/>
              <p:cNvSpPr/>
              <p:nvPr/>
            </p:nvSpPr>
            <p:spPr>
              <a:xfrm>
                <a:off x="3810259" y="2706181"/>
                <a:ext cx="14936" cy="13746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8" extrusionOk="0">
                    <a:moveTo>
                      <a:pt x="104" y="0"/>
                    </a:moveTo>
                    <a:cubicBezTo>
                      <a:pt x="65" y="0"/>
                      <a:pt x="30" y="29"/>
                      <a:pt x="17" y="69"/>
                    </a:cubicBezTo>
                    <a:cubicBezTo>
                      <a:pt x="1" y="133"/>
                      <a:pt x="49" y="197"/>
                      <a:pt x="81" y="197"/>
                    </a:cubicBezTo>
                    <a:cubicBezTo>
                      <a:pt x="101" y="204"/>
                      <a:pt x="124" y="208"/>
                      <a:pt x="145" y="208"/>
                    </a:cubicBezTo>
                    <a:cubicBezTo>
                      <a:pt x="174" y="208"/>
                      <a:pt x="200" y="200"/>
                      <a:pt x="210" y="181"/>
                    </a:cubicBezTo>
                    <a:cubicBezTo>
                      <a:pt x="226" y="133"/>
                      <a:pt x="177" y="5"/>
                      <a:pt x="129" y="5"/>
                    </a:cubicBezTo>
                    <a:cubicBezTo>
                      <a:pt x="121" y="2"/>
                      <a:pt x="112" y="0"/>
                      <a:pt x="1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43" name="Google Shape;2043;p38"/>
              <p:cNvSpPr/>
              <p:nvPr/>
            </p:nvSpPr>
            <p:spPr>
              <a:xfrm>
                <a:off x="3861212" y="2766584"/>
                <a:ext cx="14870" cy="13746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8" extrusionOk="0">
                    <a:moveTo>
                      <a:pt x="112" y="1"/>
                    </a:moveTo>
                    <a:cubicBezTo>
                      <a:pt x="64" y="1"/>
                      <a:pt x="29" y="30"/>
                      <a:pt x="16" y="69"/>
                    </a:cubicBezTo>
                    <a:cubicBezTo>
                      <a:pt x="0" y="133"/>
                      <a:pt x="32" y="181"/>
                      <a:pt x="96" y="198"/>
                    </a:cubicBezTo>
                    <a:cubicBezTo>
                      <a:pt x="114" y="205"/>
                      <a:pt x="129" y="208"/>
                      <a:pt x="142" y="208"/>
                    </a:cubicBezTo>
                    <a:cubicBezTo>
                      <a:pt x="184" y="208"/>
                      <a:pt x="196" y="171"/>
                      <a:pt x="209" y="133"/>
                    </a:cubicBezTo>
                    <a:cubicBezTo>
                      <a:pt x="225" y="85"/>
                      <a:pt x="193" y="21"/>
                      <a:pt x="144" y="5"/>
                    </a:cubicBezTo>
                    <a:cubicBezTo>
                      <a:pt x="133" y="2"/>
                      <a:pt x="122" y="1"/>
                      <a:pt x="11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44" name="Google Shape;2044;p38"/>
              <p:cNvSpPr/>
              <p:nvPr/>
            </p:nvSpPr>
            <p:spPr>
              <a:xfrm>
                <a:off x="3856916" y="2810863"/>
                <a:ext cx="14936" cy="1315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9" extrusionOk="0">
                    <a:moveTo>
                      <a:pt x="127" y="0"/>
                    </a:moveTo>
                    <a:cubicBezTo>
                      <a:pt x="100" y="0"/>
                      <a:pt x="72" y="13"/>
                      <a:pt x="49" y="41"/>
                    </a:cubicBezTo>
                    <a:cubicBezTo>
                      <a:pt x="33" y="57"/>
                      <a:pt x="17" y="73"/>
                      <a:pt x="1" y="105"/>
                    </a:cubicBezTo>
                    <a:cubicBezTo>
                      <a:pt x="17" y="121"/>
                      <a:pt x="33" y="137"/>
                      <a:pt x="49" y="169"/>
                    </a:cubicBezTo>
                    <a:cubicBezTo>
                      <a:pt x="70" y="190"/>
                      <a:pt x="96" y="199"/>
                      <a:pt x="121" y="199"/>
                    </a:cubicBezTo>
                    <a:cubicBezTo>
                      <a:pt x="174" y="199"/>
                      <a:pt x="226" y="159"/>
                      <a:pt x="226" y="105"/>
                    </a:cubicBezTo>
                    <a:cubicBezTo>
                      <a:pt x="226" y="43"/>
                      <a:pt x="178" y="0"/>
                      <a:pt x="12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45" name="Google Shape;2045;p38"/>
              <p:cNvSpPr/>
              <p:nvPr/>
            </p:nvSpPr>
            <p:spPr>
              <a:xfrm>
                <a:off x="3776357" y="2799760"/>
                <a:ext cx="14936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9" extrusionOk="0">
                    <a:moveTo>
                      <a:pt x="161" y="0"/>
                    </a:moveTo>
                    <a:cubicBezTo>
                      <a:pt x="129" y="0"/>
                      <a:pt x="81" y="0"/>
                      <a:pt x="65" y="32"/>
                    </a:cubicBezTo>
                    <a:cubicBezTo>
                      <a:pt x="1" y="97"/>
                      <a:pt x="49" y="145"/>
                      <a:pt x="97" y="209"/>
                    </a:cubicBezTo>
                    <a:cubicBezTo>
                      <a:pt x="161" y="193"/>
                      <a:pt x="225" y="193"/>
                      <a:pt x="225" y="113"/>
                    </a:cubicBezTo>
                    <a:cubicBezTo>
                      <a:pt x="225" y="65"/>
                      <a:pt x="209" y="32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46" name="Google Shape;2046;p38"/>
              <p:cNvSpPr/>
              <p:nvPr/>
            </p:nvSpPr>
            <p:spPr>
              <a:xfrm>
                <a:off x="3657599" y="2695541"/>
                <a:ext cx="13878" cy="12887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95" extrusionOk="0">
                    <a:moveTo>
                      <a:pt x="97" y="1"/>
                    </a:moveTo>
                    <a:cubicBezTo>
                      <a:pt x="49" y="1"/>
                      <a:pt x="14" y="30"/>
                      <a:pt x="1" y="69"/>
                    </a:cubicBezTo>
                    <a:cubicBezTo>
                      <a:pt x="1" y="117"/>
                      <a:pt x="1" y="182"/>
                      <a:pt x="81" y="182"/>
                    </a:cubicBezTo>
                    <a:cubicBezTo>
                      <a:pt x="98" y="190"/>
                      <a:pt x="114" y="194"/>
                      <a:pt x="128" y="194"/>
                    </a:cubicBezTo>
                    <a:cubicBezTo>
                      <a:pt x="167" y="194"/>
                      <a:pt x="193" y="164"/>
                      <a:pt x="193" y="117"/>
                    </a:cubicBezTo>
                    <a:cubicBezTo>
                      <a:pt x="209" y="69"/>
                      <a:pt x="177" y="5"/>
                      <a:pt x="129" y="5"/>
                    </a:cubicBezTo>
                    <a:cubicBezTo>
                      <a:pt x="118" y="2"/>
                      <a:pt x="107" y="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47" name="Google Shape;2047;p38"/>
              <p:cNvSpPr/>
              <p:nvPr/>
            </p:nvSpPr>
            <p:spPr>
              <a:xfrm>
                <a:off x="3635328" y="2737771"/>
                <a:ext cx="29805" cy="15597"/>
              </a:xfrm>
              <a:custGeom>
                <a:avLst/>
                <a:gdLst/>
                <a:ahLst/>
                <a:cxnLst/>
                <a:rect l="l" t="t" r="r" b="b"/>
                <a:pathLst>
                  <a:path w="451" h="236" extrusionOk="0">
                    <a:moveTo>
                      <a:pt x="308" y="0"/>
                    </a:moveTo>
                    <a:cubicBezTo>
                      <a:pt x="298" y="0"/>
                      <a:pt x="287" y="3"/>
                      <a:pt x="274" y="8"/>
                    </a:cubicBezTo>
                    <a:cubicBezTo>
                      <a:pt x="290" y="72"/>
                      <a:pt x="274" y="136"/>
                      <a:pt x="209" y="152"/>
                    </a:cubicBezTo>
                    <a:cubicBezTo>
                      <a:pt x="198" y="155"/>
                      <a:pt x="187" y="156"/>
                      <a:pt x="177" y="156"/>
                    </a:cubicBezTo>
                    <a:cubicBezTo>
                      <a:pt x="129" y="156"/>
                      <a:pt x="94" y="128"/>
                      <a:pt x="81" y="88"/>
                    </a:cubicBezTo>
                    <a:lnTo>
                      <a:pt x="1" y="104"/>
                    </a:lnTo>
                    <a:cubicBezTo>
                      <a:pt x="17" y="120"/>
                      <a:pt x="33" y="136"/>
                      <a:pt x="49" y="152"/>
                    </a:cubicBezTo>
                    <a:cubicBezTo>
                      <a:pt x="76" y="207"/>
                      <a:pt x="114" y="236"/>
                      <a:pt x="153" y="236"/>
                    </a:cubicBezTo>
                    <a:cubicBezTo>
                      <a:pt x="183" y="236"/>
                      <a:pt x="214" y="219"/>
                      <a:pt x="241" y="184"/>
                    </a:cubicBezTo>
                    <a:cubicBezTo>
                      <a:pt x="290" y="120"/>
                      <a:pt x="370" y="88"/>
                      <a:pt x="450" y="88"/>
                    </a:cubicBezTo>
                    <a:cubicBezTo>
                      <a:pt x="383" y="61"/>
                      <a:pt x="361" y="0"/>
                      <a:pt x="30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48" name="Google Shape;2048;p38"/>
              <p:cNvSpPr/>
              <p:nvPr/>
            </p:nvSpPr>
            <p:spPr>
              <a:xfrm>
                <a:off x="3553711" y="2800817"/>
                <a:ext cx="12755" cy="17051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58" extrusionOk="0">
                    <a:moveTo>
                      <a:pt x="177" y="0"/>
                    </a:moveTo>
                    <a:cubicBezTo>
                      <a:pt x="129" y="32"/>
                      <a:pt x="97" y="32"/>
                      <a:pt x="65" y="49"/>
                    </a:cubicBezTo>
                    <a:cubicBezTo>
                      <a:pt x="49" y="65"/>
                      <a:pt x="0" y="81"/>
                      <a:pt x="0" y="81"/>
                    </a:cubicBezTo>
                    <a:cubicBezTo>
                      <a:pt x="0" y="113"/>
                      <a:pt x="17" y="145"/>
                      <a:pt x="49" y="177"/>
                    </a:cubicBezTo>
                    <a:cubicBezTo>
                      <a:pt x="97" y="209"/>
                      <a:pt x="145" y="225"/>
                      <a:pt x="193" y="257"/>
                    </a:cubicBezTo>
                    <a:cubicBezTo>
                      <a:pt x="193" y="161"/>
                      <a:pt x="177" y="97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49" name="Google Shape;2049;p38"/>
              <p:cNvSpPr/>
              <p:nvPr/>
            </p:nvSpPr>
            <p:spPr>
              <a:xfrm>
                <a:off x="3926902" y="2856727"/>
                <a:ext cx="1493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2" extrusionOk="0">
                    <a:moveTo>
                      <a:pt x="119" y="1"/>
                    </a:moveTo>
                    <a:cubicBezTo>
                      <a:pt x="76" y="1"/>
                      <a:pt x="33" y="29"/>
                      <a:pt x="33" y="69"/>
                    </a:cubicBezTo>
                    <a:cubicBezTo>
                      <a:pt x="1" y="117"/>
                      <a:pt x="33" y="181"/>
                      <a:pt x="97" y="197"/>
                    </a:cubicBezTo>
                    <a:cubicBezTo>
                      <a:pt x="105" y="200"/>
                      <a:pt x="114" y="201"/>
                      <a:pt x="123" y="201"/>
                    </a:cubicBezTo>
                    <a:cubicBezTo>
                      <a:pt x="165" y="201"/>
                      <a:pt x="209" y="170"/>
                      <a:pt x="209" y="117"/>
                    </a:cubicBezTo>
                    <a:cubicBezTo>
                      <a:pt x="225" y="69"/>
                      <a:pt x="193" y="5"/>
                      <a:pt x="145" y="5"/>
                    </a:cubicBezTo>
                    <a:cubicBezTo>
                      <a:pt x="137" y="2"/>
                      <a:pt x="128" y="1"/>
                      <a:pt x="1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50" name="Google Shape;2050;p38"/>
              <p:cNvSpPr/>
              <p:nvPr/>
            </p:nvSpPr>
            <p:spPr>
              <a:xfrm>
                <a:off x="3491127" y="2865120"/>
                <a:ext cx="14936" cy="1235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7" extrusionOk="0">
                    <a:moveTo>
                      <a:pt x="110" y="0"/>
                    </a:moveTo>
                    <a:cubicBezTo>
                      <a:pt x="70" y="0"/>
                      <a:pt x="33" y="21"/>
                      <a:pt x="33" y="70"/>
                    </a:cubicBezTo>
                    <a:cubicBezTo>
                      <a:pt x="1" y="118"/>
                      <a:pt x="33" y="166"/>
                      <a:pt x="97" y="183"/>
                    </a:cubicBezTo>
                    <a:cubicBezTo>
                      <a:pt x="106" y="185"/>
                      <a:pt x="115" y="187"/>
                      <a:pt x="124" y="187"/>
                    </a:cubicBezTo>
                    <a:cubicBezTo>
                      <a:pt x="166" y="187"/>
                      <a:pt x="209" y="158"/>
                      <a:pt x="209" y="118"/>
                    </a:cubicBezTo>
                    <a:cubicBezTo>
                      <a:pt x="226" y="70"/>
                      <a:pt x="193" y="6"/>
                      <a:pt x="145" y="6"/>
                    </a:cubicBezTo>
                    <a:cubicBezTo>
                      <a:pt x="134" y="2"/>
                      <a:pt x="122" y="0"/>
                      <a:pt x="11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51" name="Google Shape;2051;p38"/>
              <p:cNvSpPr/>
              <p:nvPr/>
            </p:nvSpPr>
            <p:spPr>
              <a:xfrm>
                <a:off x="3816669" y="2870539"/>
                <a:ext cx="14870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1" extrusionOk="0">
                    <a:moveTo>
                      <a:pt x="118" y="0"/>
                    </a:moveTo>
                    <a:cubicBezTo>
                      <a:pt x="75" y="0"/>
                      <a:pt x="29" y="29"/>
                      <a:pt x="16" y="68"/>
                    </a:cubicBezTo>
                    <a:cubicBezTo>
                      <a:pt x="0" y="117"/>
                      <a:pt x="32" y="181"/>
                      <a:pt x="97" y="197"/>
                    </a:cubicBezTo>
                    <a:cubicBezTo>
                      <a:pt x="105" y="200"/>
                      <a:pt x="114" y="201"/>
                      <a:pt x="122" y="201"/>
                    </a:cubicBezTo>
                    <a:cubicBezTo>
                      <a:pt x="161" y="201"/>
                      <a:pt x="196" y="172"/>
                      <a:pt x="209" y="133"/>
                    </a:cubicBezTo>
                    <a:cubicBezTo>
                      <a:pt x="225" y="68"/>
                      <a:pt x="209" y="20"/>
                      <a:pt x="145" y="4"/>
                    </a:cubicBezTo>
                    <a:cubicBezTo>
                      <a:pt x="136" y="1"/>
                      <a:pt x="127" y="0"/>
                      <a:pt x="1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52" name="Google Shape;2052;p38"/>
              <p:cNvSpPr/>
              <p:nvPr/>
            </p:nvSpPr>
            <p:spPr>
              <a:xfrm>
                <a:off x="3552654" y="2878403"/>
                <a:ext cx="14936" cy="1288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5" extrusionOk="0">
                    <a:moveTo>
                      <a:pt x="108" y="1"/>
                    </a:moveTo>
                    <a:cubicBezTo>
                      <a:pt x="65" y="1"/>
                      <a:pt x="28" y="27"/>
                      <a:pt x="16" y="62"/>
                    </a:cubicBezTo>
                    <a:cubicBezTo>
                      <a:pt x="0" y="110"/>
                      <a:pt x="33" y="174"/>
                      <a:pt x="97" y="190"/>
                    </a:cubicBezTo>
                    <a:cubicBezTo>
                      <a:pt x="105" y="193"/>
                      <a:pt x="114" y="194"/>
                      <a:pt x="122" y="194"/>
                    </a:cubicBezTo>
                    <a:cubicBezTo>
                      <a:pt x="161" y="194"/>
                      <a:pt x="196" y="166"/>
                      <a:pt x="209" y="126"/>
                    </a:cubicBezTo>
                    <a:cubicBezTo>
                      <a:pt x="225" y="78"/>
                      <a:pt x="209" y="30"/>
                      <a:pt x="161" y="14"/>
                    </a:cubicBezTo>
                    <a:cubicBezTo>
                      <a:pt x="143" y="5"/>
                      <a:pt x="125" y="1"/>
                      <a:pt x="10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53" name="Google Shape;2053;p38"/>
              <p:cNvSpPr/>
              <p:nvPr/>
            </p:nvSpPr>
            <p:spPr>
              <a:xfrm>
                <a:off x="3600368" y="2823882"/>
                <a:ext cx="14870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2" extrusionOk="0">
                    <a:moveTo>
                      <a:pt x="118" y="0"/>
                    </a:moveTo>
                    <a:cubicBezTo>
                      <a:pt x="75" y="0"/>
                      <a:pt x="30" y="29"/>
                      <a:pt x="16" y="69"/>
                    </a:cubicBezTo>
                    <a:cubicBezTo>
                      <a:pt x="0" y="133"/>
                      <a:pt x="32" y="181"/>
                      <a:pt x="81" y="197"/>
                    </a:cubicBezTo>
                    <a:cubicBezTo>
                      <a:pt x="92" y="200"/>
                      <a:pt x="103" y="201"/>
                      <a:pt x="113" y="201"/>
                    </a:cubicBezTo>
                    <a:cubicBezTo>
                      <a:pt x="161" y="201"/>
                      <a:pt x="196" y="172"/>
                      <a:pt x="209" y="133"/>
                    </a:cubicBezTo>
                    <a:cubicBezTo>
                      <a:pt x="225" y="85"/>
                      <a:pt x="209" y="20"/>
                      <a:pt x="145" y="4"/>
                    </a:cubicBezTo>
                    <a:cubicBezTo>
                      <a:pt x="136" y="1"/>
                      <a:pt x="127" y="0"/>
                      <a:pt x="1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54" name="Google Shape;2054;p38"/>
              <p:cNvSpPr/>
              <p:nvPr/>
            </p:nvSpPr>
            <p:spPr>
              <a:xfrm>
                <a:off x="3964042" y="2781718"/>
                <a:ext cx="14870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98" extrusionOk="0">
                    <a:moveTo>
                      <a:pt x="145" y="1"/>
                    </a:moveTo>
                    <a:cubicBezTo>
                      <a:pt x="81" y="1"/>
                      <a:pt x="32" y="33"/>
                      <a:pt x="16" y="81"/>
                    </a:cubicBezTo>
                    <a:cubicBezTo>
                      <a:pt x="0" y="129"/>
                      <a:pt x="32" y="177"/>
                      <a:pt x="97" y="193"/>
                    </a:cubicBezTo>
                    <a:cubicBezTo>
                      <a:pt x="105" y="196"/>
                      <a:pt x="114" y="197"/>
                      <a:pt x="123" y="197"/>
                    </a:cubicBezTo>
                    <a:cubicBezTo>
                      <a:pt x="165" y="197"/>
                      <a:pt x="209" y="169"/>
                      <a:pt x="209" y="129"/>
                    </a:cubicBezTo>
                    <a:cubicBezTo>
                      <a:pt x="225" y="65"/>
                      <a:pt x="193" y="17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55" name="Google Shape;2055;p38"/>
              <p:cNvSpPr/>
              <p:nvPr/>
            </p:nvSpPr>
            <p:spPr>
              <a:xfrm>
                <a:off x="3454053" y="2871596"/>
                <a:ext cx="14870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1" extrusionOk="0">
                    <a:moveTo>
                      <a:pt x="112" y="0"/>
                    </a:moveTo>
                    <a:cubicBezTo>
                      <a:pt x="65" y="0"/>
                      <a:pt x="30" y="29"/>
                      <a:pt x="16" y="68"/>
                    </a:cubicBezTo>
                    <a:cubicBezTo>
                      <a:pt x="0" y="117"/>
                      <a:pt x="16" y="181"/>
                      <a:pt x="81" y="197"/>
                    </a:cubicBezTo>
                    <a:cubicBezTo>
                      <a:pt x="89" y="200"/>
                      <a:pt x="98" y="201"/>
                      <a:pt x="107" y="201"/>
                    </a:cubicBezTo>
                    <a:cubicBezTo>
                      <a:pt x="150" y="201"/>
                      <a:pt x="196" y="172"/>
                      <a:pt x="209" y="133"/>
                    </a:cubicBezTo>
                    <a:cubicBezTo>
                      <a:pt x="225" y="85"/>
                      <a:pt x="193" y="20"/>
                      <a:pt x="145" y="4"/>
                    </a:cubicBezTo>
                    <a:cubicBezTo>
                      <a:pt x="133" y="1"/>
                      <a:pt x="123" y="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56" name="Google Shape;2056;p38"/>
              <p:cNvSpPr/>
              <p:nvPr/>
            </p:nvSpPr>
            <p:spPr>
              <a:xfrm>
                <a:off x="3866499" y="2661507"/>
                <a:ext cx="14870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97" extrusionOk="0">
                    <a:moveTo>
                      <a:pt x="109" y="1"/>
                    </a:moveTo>
                    <a:cubicBezTo>
                      <a:pt x="69" y="1"/>
                      <a:pt x="29" y="22"/>
                      <a:pt x="16" y="71"/>
                    </a:cubicBezTo>
                    <a:cubicBezTo>
                      <a:pt x="0" y="119"/>
                      <a:pt x="32" y="183"/>
                      <a:pt x="81" y="183"/>
                    </a:cubicBezTo>
                    <a:cubicBezTo>
                      <a:pt x="94" y="192"/>
                      <a:pt x="109" y="196"/>
                      <a:pt x="123" y="196"/>
                    </a:cubicBezTo>
                    <a:cubicBezTo>
                      <a:pt x="161" y="196"/>
                      <a:pt x="197" y="170"/>
                      <a:pt x="209" y="135"/>
                    </a:cubicBezTo>
                    <a:cubicBezTo>
                      <a:pt x="225" y="71"/>
                      <a:pt x="193" y="23"/>
                      <a:pt x="145" y="7"/>
                    </a:cubicBezTo>
                    <a:cubicBezTo>
                      <a:pt x="133" y="3"/>
                      <a:pt x="121" y="1"/>
                      <a:pt x="1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57" name="Google Shape;2057;p38"/>
              <p:cNvSpPr/>
              <p:nvPr/>
            </p:nvSpPr>
            <p:spPr>
              <a:xfrm>
                <a:off x="3885598" y="2662696"/>
                <a:ext cx="14870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2" extrusionOk="0">
                    <a:moveTo>
                      <a:pt x="102" y="1"/>
                    </a:moveTo>
                    <a:cubicBezTo>
                      <a:pt x="60" y="1"/>
                      <a:pt x="16" y="29"/>
                      <a:pt x="16" y="69"/>
                    </a:cubicBezTo>
                    <a:cubicBezTo>
                      <a:pt x="0" y="133"/>
                      <a:pt x="16" y="181"/>
                      <a:pt x="80" y="197"/>
                    </a:cubicBezTo>
                    <a:cubicBezTo>
                      <a:pt x="89" y="200"/>
                      <a:pt x="97" y="201"/>
                      <a:pt x="106" y="201"/>
                    </a:cubicBezTo>
                    <a:cubicBezTo>
                      <a:pt x="149" y="201"/>
                      <a:pt x="195" y="170"/>
                      <a:pt x="209" y="117"/>
                    </a:cubicBezTo>
                    <a:cubicBezTo>
                      <a:pt x="225" y="69"/>
                      <a:pt x="177" y="5"/>
                      <a:pt x="128" y="5"/>
                    </a:cubicBezTo>
                    <a:cubicBezTo>
                      <a:pt x="120" y="2"/>
                      <a:pt x="111" y="1"/>
                      <a:pt x="10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58" name="Google Shape;2058;p38"/>
              <p:cNvSpPr/>
              <p:nvPr/>
            </p:nvSpPr>
            <p:spPr>
              <a:xfrm>
                <a:off x="3817727" y="2828111"/>
                <a:ext cx="15927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02" extrusionOk="0">
                    <a:moveTo>
                      <a:pt x="119" y="0"/>
                    </a:moveTo>
                    <a:cubicBezTo>
                      <a:pt x="81" y="0"/>
                      <a:pt x="46" y="29"/>
                      <a:pt x="32" y="69"/>
                    </a:cubicBezTo>
                    <a:cubicBezTo>
                      <a:pt x="0" y="133"/>
                      <a:pt x="32" y="181"/>
                      <a:pt x="97" y="197"/>
                    </a:cubicBezTo>
                    <a:cubicBezTo>
                      <a:pt x="105" y="200"/>
                      <a:pt x="114" y="201"/>
                      <a:pt x="122" y="201"/>
                    </a:cubicBezTo>
                    <a:cubicBezTo>
                      <a:pt x="161" y="201"/>
                      <a:pt x="196" y="172"/>
                      <a:pt x="209" y="133"/>
                    </a:cubicBezTo>
                    <a:cubicBezTo>
                      <a:pt x="241" y="85"/>
                      <a:pt x="209" y="21"/>
                      <a:pt x="145" y="5"/>
                    </a:cubicBezTo>
                    <a:cubicBezTo>
                      <a:pt x="136" y="2"/>
                      <a:pt x="128" y="0"/>
                      <a:pt x="1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59" name="Google Shape;2059;p38"/>
              <p:cNvSpPr/>
              <p:nvPr/>
            </p:nvSpPr>
            <p:spPr>
              <a:xfrm>
                <a:off x="3486898" y="2758125"/>
                <a:ext cx="14936" cy="13416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3" extrusionOk="0">
                    <a:moveTo>
                      <a:pt x="113" y="0"/>
                    </a:moveTo>
                    <a:cubicBezTo>
                      <a:pt x="65" y="0"/>
                      <a:pt x="30" y="29"/>
                      <a:pt x="17" y="69"/>
                    </a:cubicBezTo>
                    <a:cubicBezTo>
                      <a:pt x="1" y="117"/>
                      <a:pt x="17" y="181"/>
                      <a:pt x="81" y="197"/>
                    </a:cubicBezTo>
                    <a:cubicBezTo>
                      <a:pt x="92" y="201"/>
                      <a:pt x="104" y="203"/>
                      <a:pt x="115" y="203"/>
                    </a:cubicBezTo>
                    <a:cubicBezTo>
                      <a:pt x="150" y="203"/>
                      <a:pt x="181" y="182"/>
                      <a:pt x="193" y="133"/>
                    </a:cubicBezTo>
                    <a:cubicBezTo>
                      <a:pt x="225" y="85"/>
                      <a:pt x="193" y="21"/>
                      <a:pt x="145" y="5"/>
                    </a:cubicBezTo>
                    <a:cubicBezTo>
                      <a:pt x="134" y="2"/>
                      <a:pt x="123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60" name="Google Shape;2060;p38"/>
              <p:cNvSpPr/>
              <p:nvPr/>
            </p:nvSpPr>
            <p:spPr>
              <a:xfrm>
                <a:off x="3881302" y="2698779"/>
                <a:ext cx="16852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255" h="193" extrusionOk="0">
                    <a:moveTo>
                      <a:pt x="104" y="0"/>
                    </a:moveTo>
                    <a:cubicBezTo>
                      <a:pt x="65" y="0"/>
                      <a:pt x="30" y="29"/>
                      <a:pt x="17" y="68"/>
                    </a:cubicBezTo>
                    <a:cubicBezTo>
                      <a:pt x="1" y="117"/>
                      <a:pt x="17" y="165"/>
                      <a:pt x="65" y="181"/>
                    </a:cubicBezTo>
                    <a:cubicBezTo>
                      <a:pt x="82" y="189"/>
                      <a:pt x="98" y="193"/>
                      <a:pt x="113" y="193"/>
                    </a:cubicBezTo>
                    <a:cubicBezTo>
                      <a:pt x="211" y="193"/>
                      <a:pt x="255" y="32"/>
                      <a:pt x="129" y="4"/>
                    </a:cubicBezTo>
                    <a:cubicBezTo>
                      <a:pt x="121" y="1"/>
                      <a:pt x="112" y="0"/>
                      <a:pt x="1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61" name="Google Shape;2061;p38"/>
              <p:cNvSpPr/>
              <p:nvPr/>
            </p:nvSpPr>
            <p:spPr>
              <a:xfrm>
                <a:off x="4087426" y="2767576"/>
                <a:ext cx="16456" cy="12557"/>
              </a:xfrm>
              <a:custGeom>
                <a:avLst/>
                <a:gdLst/>
                <a:ahLst/>
                <a:cxnLst/>
                <a:rect l="l" t="t" r="r" b="b"/>
                <a:pathLst>
                  <a:path w="249" h="190" extrusionOk="0">
                    <a:moveTo>
                      <a:pt x="127" y="0"/>
                    </a:moveTo>
                    <a:cubicBezTo>
                      <a:pt x="90" y="0"/>
                      <a:pt x="55" y="21"/>
                      <a:pt x="42" y="70"/>
                    </a:cubicBezTo>
                    <a:cubicBezTo>
                      <a:pt x="1" y="133"/>
                      <a:pt x="82" y="189"/>
                      <a:pt x="148" y="189"/>
                    </a:cubicBezTo>
                    <a:cubicBezTo>
                      <a:pt x="183" y="189"/>
                      <a:pt x="213" y="173"/>
                      <a:pt x="219" y="134"/>
                    </a:cubicBezTo>
                    <a:cubicBezTo>
                      <a:pt x="249" y="55"/>
                      <a:pt x="187" y="0"/>
                      <a:pt x="12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62" name="Google Shape;2062;p38"/>
              <p:cNvSpPr/>
              <p:nvPr/>
            </p:nvSpPr>
            <p:spPr>
              <a:xfrm>
                <a:off x="3923729" y="2841791"/>
                <a:ext cx="14936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6" extrusionOk="0">
                    <a:moveTo>
                      <a:pt x="111" y="0"/>
                    </a:moveTo>
                    <a:cubicBezTo>
                      <a:pt x="76" y="0"/>
                      <a:pt x="45" y="21"/>
                      <a:pt x="33" y="70"/>
                    </a:cubicBezTo>
                    <a:cubicBezTo>
                      <a:pt x="1" y="118"/>
                      <a:pt x="33" y="167"/>
                      <a:pt x="81" y="183"/>
                    </a:cubicBezTo>
                    <a:cubicBezTo>
                      <a:pt x="94" y="192"/>
                      <a:pt x="109" y="195"/>
                      <a:pt x="124" y="195"/>
                    </a:cubicBezTo>
                    <a:cubicBezTo>
                      <a:pt x="161" y="195"/>
                      <a:pt x="198" y="169"/>
                      <a:pt x="209" y="134"/>
                    </a:cubicBezTo>
                    <a:cubicBezTo>
                      <a:pt x="225" y="86"/>
                      <a:pt x="209" y="22"/>
                      <a:pt x="145" y="6"/>
                    </a:cubicBezTo>
                    <a:cubicBezTo>
                      <a:pt x="134" y="2"/>
                      <a:pt x="122" y="0"/>
                      <a:pt x="11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63" name="Google Shape;2063;p38"/>
              <p:cNvSpPr/>
              <p:nvPr/>
            </p:nvSpPr>
            <p:spPr>
              <a:xfrm>
                <a:off x="4014929" y="2665274"/>
                <a:ext cx="13019" cy="10838"/>
              </a:xfrm>
              <a:custGeom>
                <a:avLst/>
                <a:gdLst/>
                <a:ahLst/>
                <a:cxnLst/>
                <a:rect l="l" t="t" r="r" b="b"/>
                <a:pathLst>
                  <a:path w="197" h="164" extrusionOk="0">
                    <a:moveTo>
                      <a:pt x="58" y="1"/>
                    </a:moveTo>
                    <a:cubicBezTo>
                      <a:pt x="41" y="1"/>
                      <a:pt x="26" y="13"/>
                      <a:pt x="16" y="46"/>
                    </a:cubicBezTo>
                    <a:cubicBezTo>
                      <a:pt x="0" y="94"/>
                      <a:pt x="32" y="142"/>
                      <a:pt x="97" y="158"/>
                    </a:cubicBezTo>
                    <a:cubicBezTo>
                      <a:pt x="107" y="162"/>
                      <a:pt x="116" y="163"/>
                      <a:pt x="123" y="163"/>
                    </a:cubicBezTo>
                    <a:cubicBezTo>
                      <a:pt x="196" y="163"/>
                      <a:pt x="117" y="1"/>
                      <a:pt x="5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64" name="Google Shape;2064;p38"/>
              <p:cNvSpPr/>
              <p:nvPr/>
            </p:nvSpPr>
            <p:spPr>
              <a:xfrm>
                <a:off x="3734656" y="2858841"/>
                <a:ext cx="17381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202" extrusionOk="0">
                    <a:moveTo>
                      <a:pt x="140" y="1"/>
                    </a:moveTo>
                    <a:cubicBezTo>
                      <a:pt x="45" y="1"/>
                      <a:pt x="0" y="153"/>
                      <a:pt x="118" y="197"/>
                    </a:cubicBezTo>
                    <a:cubicBezTo>
                      <a:pt x="127" y="200"/>
                      <a:pt x="136" y="201"/>
                      <a:pt x="145" y="201"/>
                    </a:cubicBezTo>
                    <a:cubicBezTo>
                      <a:pt x="188" y="201"/>
                      <a:pt x="233" y="173"/>
                      <a:pt x="247" y="133"/>
                    </a:cubicBezTo>
                    <a:cubicBezTo>
                      <a:pt x="263" y="85"/>
                      <a:pt x="231" y="21"/>
                      <a:pt x="166" y="5"/>
                    </a:cubicBezTo>
                    <a:cubicBezTo>
                      <a:pt x="157" y="2"/>
                      <a:pt x="148" y="1"/>
                      <a:pt x="14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65" name="Google Shape;2065;p38"/>
              <p:cNvSpPr/>
              <p:nvPr/>
            </p:nvSpPr>
            <p:spPr>
              <a:xfrm>
                <a:off x="4076191" y="2758125"/>
                <a:ext cx="15134" cy="13416"/>
              </a:xfrm>
              <a:custGeom>
                <a:avLst/>
                <a:gdLst/>
                <a:ahLst/>
                <a:cxnLst/>
                <a:rect l="l" t="t" r="r" b="b"/>
                <a:pathLst>
                  <a:path w="229" h="203" extrusionOk="0">
                    <a:moveTo>
                      <a:pt x="122" y="0"/>
                    </a:moveTo>
                    <a:cubicBezTo>
                      <a:pt x="79" y="0"/>
                      <a:pt x="33" y="29"/>
                      <a:pt x="20" y="69"/>
                    </a:cubicBezTo>
                    <a:cubicBezTo>
                      <a:pt x="0" y="148"/>
                      <a:pt x="60" y="203"/>
                      <a:pt x="120" y="203"/>
                    </a:cubicBezTo>
                    <a:cubicBezTo>
                      <a:pt x="157" y="203"/>
                      <a:pt x="194" y="182"/>
                      <a:pt x="212" y="133"/>
                    </a:cubicBezTo>
                    <a:cubicBezTo>
                      <a:pt x="229" y="85"/>
                      <a:pt x="196" y="21"/>
                      <a:pt x="148" y="5"/>
                    </a:cubicBezTo>
                    <a:cubicBezTo>
                      <a:pt x="140" y="2"/>
                      <a:pt x="131" y="0"/>
                      <a:pt x="12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66" name="Google Shape;2066;p38"/>
              <p:cNvSpPr/>
              <p:nvPr/>
            </p:nvSpPr>
            <p:spPr>
              <a:xfrm>
                <a:off x="3999002" y="2819586"/>
                <a:ext cx="1493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2" extrusionOk="0">
                    <a:moveTo>
                      <a:pt x="118" y="1"/>
                    </a:moveTo>
                    <a:cubicBezTo>
                      <a:pt x="76" y="1"/>
                      <a:pt x="30" y="30"/>
                      <a:pt x="17" y="69"/>
                    </a:cubicBezTo>
                    <a:cubicBezTo>
                      <a:pt x="1" y="117"/>
                      <a:pt x="33" y="182"/>
                      <a:pt x="81" y="198"/>
                    </a:cubicBezTo>
                    <a:cubicBezTo>
                      <a:pt x="89" y="201"/>
                      <a:pt x="98" y="202"/>
                      <a:pt x="108" y="202"/>
                    </a:cubicBezTo>
                    <a:cubicBezTo>
                      <a:pt x="150" y="202"/>
                      <a:pt x="196" y="173"/>
                      <a:pt x="209" y="134"/>
                    </a:cubicBezTo>
                    <a:cubicBezTo>
                      <a:pt x="225" y="85"/>
                      <a:pt x="193" y="21"/>
                      <a:pt x="145" y="5"/>
                    </a:cubicBezTo>
                    <a:cubicBezTo>
                      <a:pt x="137" y="2"/>
                      <a:pt x="128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67" name="Google Shape;2067;p38"/>
              <p:cNvSpPr/>
              <p:nvPr/>
            </p:nvSpPr>
            <p:spPr>
              <a:xfrm>
                <a:off x="4057356" y="2687082"/>
                <a:ext cx="16654" cy="13151"/>
              </a:xfrm>
              <a:custGeom>
                <a:avLst/>
                <a:gdLst/>
                <a:ahLst/>
                <a:cxnLst/>
                <a:rect l="l" t="t" r="r" b="b"/>
                <a:pathLst>
                  <a:path w="252" h="199" extrusionOk="0">
                    <a:moveTo>
                      <a:pt x="97" y="1"/>
                    </a:moveTo>
                    <a:cubicBezTo>
                      <a:pt x="49" y="1"/>
                      <a:pt x="16" y="32"/>
                      <a:pt x="16" y="85"/>
                    </a:cubicBezTo>
                    <a:cubicBezTo>
                      <a:pt x="0" y="133"/>
                      <a:pt x="32" y="197"/>
                      <a:pt x="96" y="197"/>
                    </a:cubicBezTo>
                    <a:cubicBezTo>
                      <a:pt x="102" y="198"/>
                      <a:pt x="106" y="198"/>
                      <a:pt x="111" y="198"/>
                    </a:cubicBezTo>
                    <a:cubicBezTo>
                      <a:pt x="227" y="198"/>
                      <a:pt x="252" y="20"/>
                      <a:pt x="128" y="5"/>
                    </a:cubicBezTo>
                    <a:cubicBezTo>
                      <a:pt x="117" y="2"/>
                      <a:pt x="107" y="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68" name="Google Shape;2068;p38"/>
              <p:cNvSpPr/>
              <p:nvPr/>
            </p:nvSpPr>
            <p:spPr>
              <a:xfrm>
                <a:off x="3692625" y="2678755"/>
                <a:ext cx="12755" cy="15002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27" extrusionOk="0">
                    <a:moveTo>
                      <a:pt x="98" y="1"/>
                    </a:moveTo>
                    <a:cubicBezTo>
                      <a:pt x="70" y="1"/>
                      <a:pt x="42" y="15"/>
                      <a:pt x="32" y="34"/>
                    </a:cubicBezTo>
                    <a:cubicBezTo>
                      <a:pt x="16" y="67"/>
                      <a:pt x="0" y="131"/>
                      <a:pt x="16" y="131"/>
                    </a:cubicBezTo>
                    <a:cubicBezTo>
                      <a:pt x="64" y="179"/>
                      <a:pt x="129" y="195"/>
                      <a:pt x="193" y="227"/>
                    </a:cubicBezTo>
                    <a:cubicBezTo>
                      <a:pt x="193" y="195"/>
                      <a:pt x="193" y="163"/>
                      <a:pt x="193" y="131"/>
                    </a:cubicBezTo>
                    <a:cubicBezTo>
                      <a:pt x="193" y="83"/>
                      <a:pt x="177" y="51"/>
                      <a:pt x="145" y="18"/>
                    </a:cubicBezTo>
                    <a:cubicBezTo>
                      <a:pt x="132" y="6"/>
                      <a:pt x="115" y="1"/>
                      <a:pt x="9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69" name="Google Shape;2069;p38"/>
              <p:cNvSpPr/>
              <p:nvPr/>
            </p:nvSpPr>
            <p:spPr>
              <a:xfrm>
                <a:off x="3820899" y="2884483"/>
                <a:ext cx="15795" cy="14209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15" extrusionOk="0">
                    <a:moveTo>
                      <a:pt x="110" y="1"/>
                    </a:moveTo>
                    <a:cubicBezTo>
                      <a:pt x="69" y="1"/>
                      <a:pt x="29" y="25"/>
                      <a:pt x="16" y="82"/>
                    </a:cubicBezTo>
                    <a:cubicBezTo>
                      <a:pt x="0" y="130"/>
                      <a:pt x="33" y="194"/>
                      <a:pt x="81" y="210"/>
                    </a:cubicBezTo>
                    <a:cubicBezTo>
                      <a:pt x="92" y="213"/>
                      <a:pt x="103" y="215"/>
                      <a:pt x="113" y="215"/>
                    </a:cubicBezTo>
                    <a:cubicBezTo>
                      <a:pt x="161" y="215"/>
                      <a:pt x="196" y="186"/>
                      <a:pt x="209" y="146"/>
                    </a:cubicBezTo>
                    <a:cubicBezTo>
                      <a:pt x="238" y="59"/>
                      <a:pt x="173" y="1"/>
                      <a:pt x="11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70" name="Google Shape;2070;p38"/>
              <p:cNvSpPr/>
              <p:nvPr/>
            </p:nvSpPr>
            <p:spPr>
              <a:xfrm>
                <a:off x="3903573" y="2661507"/>
                <a:ext cx="14936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7" extrusionOk="0">
                    <a:moveTo>
                      <a:pt x="109" y="1"/>
                    </a:moveTo>
                    <a:cubicBezTo>
                      <a:pt x="69" y="1"/>
                      <a:pt x="29" y="22"/>
                      <a:pt x="17" y="71"/>
                    </a:cubicBezTo>
                    <a:cubicBezTo>
                      <a:pt x="1" y="119"/>
                      <a:pt x="33" y="167"/>
                      <a:pt x="81" y="183"/>
                    </a:cubicBezTo>
                    <a:cubicBezTo>
                      <a:pt x="94" y="192"/>
                      <a:pt x="109" y="196"/>
                      <a:pt x="124" y="196"/>
                    </a:cubicBezTo>
                    <a:cubicBezTo>
                      <a:pt x="161" y="196"/>
                      <a:pt x="198" y="170"/>
                      <a:pt x="209" y="135"/>
                    </a:cubicBezTo>
                    <a:cubicBezTo>
                      <a:pt x="225" y="71"/>
                      <a:pt x="193" y="23"/>
                      <a:pt x="145" y="7"/>
                    </a:cubicBezTo>
                    <a:cubicBezTo>
                      <a:pt x="134" y="3"/>
                      <a:pt x="122" y="1"/>
                      <a:pt x="1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71" name="Google Shape;2071;p38"/>
              <p:cNvSpPr/>
              <p:nvPr/>
            </p:nvSpPr>
            <p:spPr>
              <a:xfrm>
                <a:off x="3565342" y="2727858"/>
                <a:ext cx="14936" cy="1288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5" extrusionOk="0">
                    <a:moveTo>
                      <a:pt x="98" y="1"/>
                    </a:moveTo>
                    <a:cubicBezTo>
                      <a:pt x="58" y="1"/>
                      <a:pt x="29" y="31"/>
                      <a:pt x="17" y="78"/>
                    </a:cubicBezTo>
                    <a:cubicBezTo>
                      <a:pt x="1" y="126"/>
                      <a:pt x="33" y="174"/>
                      <a:pt x="81" y="190"/>
                    </a:cubicBezTo>
                    <a:cubicBezTo>
                      <a:pt x="90" y="193"/>
                      <a:pt x="99" y="194"/>
                      <a:pt x="108" y="194"/>
                    </a:cubicBezTo>
                    <a:cubicBezTo>
                      <a:pt x="151" y="194"/>
                      <a:pt x="196" y="165"/>
                      <a:pt x="210" y="126"/>
                    </a:cubicBezTo>
                    <a:cubicBezTo>
                      <a:pt x="226" y="78"/>
                      <a:pt x="193" y="13"/>
                      <a:pt x="145" y="13"/>
                    </a:cubicBezTo>
                    <a:cubicBezTo>
                      <a:pt x="128" y="5"/>
                      <a:pt x="112" y="1"/>
                      <a:pt x="9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72" name="Google Shape;2072;p38"/>
              <p:cNvSpPr/>
              <p:nvPr/>
            </p:nvSpPr>
            <p:spPr>
              <a:xfrm>
                <a:off x="3465552" y="2886400"/>
                <a:ext cx="15068" cy="13151"/>
              </a:xfrm>
              <a:custGeom>
                <a:avLst/>
                <a:gdLst/>
                <a:ahLst/>
                <a:cxnLst/>
                <a:rect l="l" t="t" r="r" b="b"/>
                <a:pathLst>
                  <a:path w="228" h="199" extrusionOk="0">
                    <a:moveTo>
                      <a:pt x="117" y="1"/>
                    </a:moveTo>
                    <a:cubicBezTo>
                      <a:pt x="72" y="1"/>
                      <a:pt x="45" y="32"/>
                      <a:pt x="19" y="85"/>
                    </a:cubicBezTo>
                    <a:cubicBezTo>
                      <a:pt x="1" y="157"/>
                      <a:pt x="54" y="199"/>
                      <a:pt x="109" y="199"/>
                    </a:cubicBezTo>
                    <a:cubicBezTo>
                      <a:pt x="152" y="199"/>
                      <a:pt x="197" y="173"/>
                      <a:pt x="211" y="117"/>
                    </a:cubicBezTo>
                    <a:cubicBezTo>
                      <a:pt x="227" y="69"/>
                      <a:pt x="195" y="5"/>
                      <a:pt x="147" y="5"/>
                    </a:cubicBezTo>
                    <a:cubicBezTo>
                      <a:pt x="136" y="2"/>
                      <a:pt x="126" y="1"/>
                      <a:pt x="11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73" name="Google Shape;2073;p38"/>
              <p:cNvSpPr/>
              <p:nvPr/>
            </p:nvSpPr>
            <p:spPr>
              <a:xfrm>
                <a:off x="4076389" y="2685893"/>
                <a:ext cx="14936" cy="1321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0" extrusionOk="0">
                    <a:moveTo>
                      <a:pt x="107" y="1"/>
                    </a:moveTo>
                    <a:cubicBezTo>
                      <a:pt x="68" y="1"/>
                      <a:pt x="29" y="19"/>
                      <a:pt x="17" y="55"/>
                    </a:cubicBezTo>
                    <a:cubicBezTo>
                      <a:pt x="1" y="103"/>
                      <a:pt x="17" y="167"/>
                      <a:pt x="81" y="199"/>
                    </a:cubicBezTo>
                    <a:cubicBezTo>
                      <a:pt x="129" y="199"/>
                      <a:pt x="177" y="183"/>
                      <a:pt x="193" y="135"/>
                    </a:cubicBezTo>
                    <a:cubicBezTo>
                      <a:pt x="226" y="87"/>
                      <a:pt x="193" y="23"/>
                      <a:pt x="145" y="7"/>
                    </a:cubicBezTo>
                    <a:cubicBezTo>
                      <a:pt x="133" y="3"/>
                      <a:pt x="120" y="1"/>
                      <a:pt x="10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74" name="Google Shape;2074;p38"/>
              <p:cNvSpPr/>
              <p:nvPr/>
            </p:nvSpPr>
            <p:spPr>
              <a:xfrm>
                <a:off x="4022330" y="2788856"/>
                <a:ext cx="1493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2" extrusionOk="0">
                    <a:moveTo>
                      <a:pt x="113" y="1"/>
                    </a:moveTo>
                    <a:cubicBezTo>
                      <a:pt x="65" y="1"/>
                      <a:pt x="30" y="29"/>
                      <a:pt x="17" y="69"/>
                    </a:cubicBezTo>
                    <a:cubicBezTo>
                      <a:pt x="1" y="117"/>
                      <a:pt x="33" y="181"/>
                      <a:pt x="81" y="197"/>
                    </a:cubicBezTo>
                    <a:cubicBezTo>
                      <a:pt x="89" y="200"/>
                      <a:pt x="98" y="202"/>
                      <a:pt x="108" y="202"/>
                    </a:cubicBezTo>
                    <a:cubicBezTo>
                      <a:pt x="150" y="202"/>
                      <a:pt x="196" y="173"/>
                      <a:pt x="209" y="133"/>
                    </a:cubicBezTo>
                    <a:cubicBezTo>
                      <a:pt x="225" y="69"/>
                      <a:pt x="193" y="21"/>
                      <a:pt x="145" y="5"/>
                    </a:cubicBezTo>
                    <a:cubicBezTo>
                      <a:pt x="134" y="2"/>
                      <a:pt x="123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75" name="Google Shape;2075;p38"/>
              <p:cNvSpPr/>
              <p:nvPr/>
            </p:nvSpPr>
            <p:spPr>
              <a:xfrm>
                <a:off x="3420084" y="2837628"/>
                <a:ext cx="1493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2" extrusionOk="0">
                    <a:moveTo>
                      <a:pt x="120" y="1"/>
                    </a:moveTo>
                    <a:cubicBezTo>
                      <a:pt x="81" y="1"/>
                      <a:pt x="46" y="29"/>
                      <a:pt x="33" y="69"/>
                    </a:cubicBezTo>
                    <a:cubicBezTo>
                      <a:pt x="1" y="117"/>
                      <a:pt x="33" y="181"/>
                      <a:pt x="81" y="197"/>
                    </a:cubicBezTo>
                    <a:cubicBezTo>
                      <a:pt x="93" y="200"/>
                      <a:pt x="103" y="202"/>
                      <a:pt x="114" y="202"/>
                    </a:cubicBezTo>
                    <a:cubicBezTo>
                      <a:pt x="161" y="202"/>
                      <a:pt x="196" y="173"/>
                      <a:pt x="210" y="133"/>
                    </a:cubicBezTo>
                    <a:cubicBezTo>
                      <a:pt x="226" y="85"/>
                      <a:pt x="210" y="21"/>
                      <a:pt x="145" y="5"/>
                    </a:cubicBezTo>
                    <a:cubicBezTo>
                      <a:pt x="137" y="2"/>
                      <a:pt x="128" y="1"/>
                      <a:pt x="12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76" name="Google Shape;2076;p38"/>
              <p:cNvSpPr/>
              <p:nvPr/>
            </p:nvSpPr>
            <p:spPr>
              <a:xfrm>
                <a:off x="3731814" y="2889572"/>
                <a:ext cx="14936" cy="1229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6" extrusionOk="0">
                    <a:moveTo>
                      <a:pt x="113" y="1"/>
                    </a:moveTo>
                    <a:cubicBezTo>
                      <a:pt x="65" y="1"/>
                      <a:pt x="30" y="30"/>
                      <a:pt x="17" y="69"/>
                    </a:cubicBezTo>
                    <a:cubicBezTo>
                      <a:pt x="1" y="117"/>
                      <a:pt x="33" y="165"/>
                      <a:pt x="81" y="182"/>
                    </a:cubicBezTo>
                    <a:cubicBezTo>
                      <a:pt x="90" y="184"/>
                      <a:pt x="99" y="186"/>
                      <a:pt x="108" y="186"/>
                    </a:cubicBezTo>
                    <a:cubicBezTo>
                      <a:pt x="150" y="186"/>
                      <a:pt x="196" y="157"/>
                      <a:pt x="209" y="117"/>
                    </a:cubicBezTo>
                    <a:cubicBezTo>
                      <a:pt x="225" y="69"/>
                      <a:pt x="193" y="5"/>
                      <a:pt x="145" y="5"/>
                    </a:cubicBezTo>
                    <a:cubicBezTo>
                      <a:pt x="134" y="2"/>
                      <a:pt x="123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77" name="Google Shape;2077;p38"/>
              <p:cNvSpPr/>
              <p:nvPr/>
            </p:nvSpPr>
            <p:spPr>
              <a:xfrm>
                <a:off x="3618410" y="2884219"/>
                <a:ext cx="14870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96" extrusionOk="0">
                    <a:moveTo>
                      <a:pt x="111" y="0"/>
                    </a:moveTo>
                    <a:cubicBezTo>
                      <a:pt x="75" y="0"/>
                      <a:pt x="44" y="21"/>
                      <a:pt x="32" y="70"/>
                    </a:cubicBezTo>
                    <a:cubicBezTo>
                      <a:pt x="0" y="118"/>
                      <a:pt x="32" y="166"/>
                      <a:pt x="80" y="182"/>
                    </a:cubicBezTo>
                    <a:cubicBezTo>
                      <a:pt x="94" y="191"/>
                      <a:pt x="108" y="195"/>
                      <a:pt x="123" y="195"/>
                    </a:cubicBezTo>
                    <a:cubicBezTo>
                      <a:pt x="161" y="195"/>
                      <a:pt x="197" y="169"/>
                      <a:pt x="209" y="134"/>
                    </a:cubicBezTo>
                    <a:cubicBezTo>
                      <a:pt x="225" y="86"/>
                      <a:pt x="209" y="22"/>
                      <a:pt x="145" y="6"/>
                    </a:cubicBezTo>
                    <a:cubicBezTo>
                      <a:pt x="133" y="2"/>
                      <a:pt x="122" y="0"/>
                      <a:pt x="11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78" name="Google Shape;2078;p38"/>
              <p:cNvSpPr/>
              <p:nvPr/>
            </p:nvSpPr>
            <p:spPr>
              <a:xfrm>
                <a:off x="3746684" y="2778282"/>
                <a:ext cx="14870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1" extrusionOk="0">
                    <a:moveTo>
                      <a:pt x="112" y="0"/>
                    </a:moveTo>
                    <a:cubicBezTo>
                      <a:pt x="65" y="0"/>
                      <a:pt x="32" y="29"/>
                      <a:pt x="32" y="69"/>
                    </a:cubicBezTo>
                    <a:cubicBezTo>
                      <a:pt x="0" y="117"/>
                      <a:pt x="32" y="181"/>
                      <a:pt x="97" y="197"/>
                    </a:cubicBezTo>
                    <a:cubicBezTo>
                      <a:pt x="103" y="199"/>
                      <a:pt x="110" y="200"/>
                      <a:pt x="116" y="200"/>
                    </a:cubicBezTo>
                    <a:cubicBezTo>
                      <a:pt x="157" y="200"/>
                      <a:pt x="195" y="158"/>
                      <a:pt x="209" y="117"/>
                    </a:cubicBezTo>
                    <a:cubicBezTo>
                      <a:pt x="225" y="69"/>
                      <a:pt x="193" y="4"/>
                      <a:pt x="145" y="4"/>
                    </a:cubicBezTo>
                    <a:cubicBezTo>
                      <a:pt x="133" y="2"/>
                      <a:pt x="123" y="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79" name="Google Shape;2079;p38"/>
              <p:cNvSpPr/>
              <p:nvPr/>
            </p:nvSpPr>
            <p:spPr>
              <a:xfrm>
                <a:off x="3916328" y="2743785"/>
                <a:ext cx="14870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94" extrusionOk="0">
                    <a:moveTo>
                      <a:pt x="102" y="0"/>
                    </a:moveTo>
                    <a:cubicBezTo>
                      <a:pt x="66" y="0"/>
                      <a:pt x="32" y="27"/>
                      <a:pt x="32" y="61"/>
                    </a:cubicBezTo>
                    <a:cubicBezTo>
                      <a:pt x="0" y="109"/>
                      <a:pt x="32" y="190"/>
                      <a:pt x="97" y="190"/>
                    </a:cubicBezTo>
                    <a:cubicBezTo>
                      <a:pt x="105" y="192"/>
                      <a:pt x="114" y="194"/>
                      <a:pt x="122" y="194"/>
                    </a:cubicBezTo>
                    <a:cubicBezTo>
                      <a:pt x="161" y="194"/>
                      <a:pt x="196" y="165"/>
                      <a:pt x="209" y="125"/>
                    </a:cubicBezTo>
                    <a:cubicBezTo>
                      <a:pt x="225" y="77"/>
                      <a:pt x="193" y="13"/>
                      <a:pt x="145" y="13"/>
                    </a:cubicBezTo>
                    <a:cubicBezTo>
                      <a:pt x="131" y="4"/>
                      <a:pt x="117" y="0"/>
                      <a:pt x="10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80" name="Google Shape;2080;p38"/>
              <p:cNvSpPr/>
              <p:nvPr/>
            </p:nvSpPr>
            <p:spPr>
              <a:xfrm>
                <a:off x="3996887" y="2664282"/>
                <a:ext cx="16852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55" h="202" extrusionOk="0">
                    <a:moveTo>
                      <a:pt x="91" y="0"/>
                    </a:moveTo>
                    <a:cubicBezTo>
                      <a:pt x="57" y="0"/>
                      <a:pt x="28" y="30"/>
                      <a:pt x="17" y="77"/>
                    </a:cubicBezTo>
                    <a:cubicBezTo>
                      <a:pt x="1" y="125"/>
                      <a:pt x="17" y="173"/>
                      <a:pt x="65" y="189"/>
                    </a:cubicBezTo>
                    <a:cubicBezTo>
                      <a:pt x="82" y="198"/>
                      <a:pt x="98" y="201"/>
                      <a:pt x="113" y="201"/>
                    </a:cubicBezTo>
                    <a:cubicBezTo>
                      <a:pt x="210" y="201"/>
                      <a:pt x="254" y="41"/>
                      <a:pt x="129" y="13"/>
                    </a:cubicBezTo>
                    <a:cubicBezTo>
                      <a:pt x="116" y="4"/>
                      <a:pt x="103" y="0"/>
                      <a:pt x="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81" name="Google Shape;2081;p38"/>
              <p:cNvSpPr/>
              <p:nvPr/>
            </p:nvSpPr>
            <p:spPr>
              <a:xfrm>
                <a:off x="3801800" y="2673600"/>
                <a:ext cx="14936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7" extrusionOk="0">
                    <a:moveTo>
                      <a:pt x="145" y="0"/>
                    </a:moveTo>
                    <a:cubicBezTo>
                      <a:pt x="81" y="0"/>
                      <a:pt x="33" y="16"/>
                      <a:pt x="17" y="80"/>
                    </a:cubicBezTo>
                    <a:cubicBezTo>
                      <a:pt x="1" y="129"/>
                      <a:pt x="33" y="177"/>
                      <a:pt x="97" y="193"/>
                    </a:cubicBezTo>
                    <a:cubicBezTo>
                      <a:pt x="105" y="196"/>
                      <a:pt x="114" y="197"/>
                      <a:pt x="124" y="197"/>
                    </a:cubicBezTo>
                    <a:cubicBezTo>
                      <a:pt x="166" y="197"/>
                      <a:pt x="209" y="168"/>
                      <a:pt x="209" y="129"/>
                    </a:cubicBezTo>
                    <a:cubicBezTo>
                      <a:pt x="225" y="64"/>
                      <a:pt x="193" y="16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82" name="Google Shape;2082;p38"/>
              <p:cNvSpPr/>
              <p:nvPr/>
            </p:nvSpPr>
            <p:spPr>
              <a:xfrm>
                <a:off x="4053061" y="2723033"/>
                <a:ext cx="14936" cy="13416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3" extrusionOk="0">
                    <a:moveTo>
                      <a:pt x="112" y="0"/>
                    </a:moveTo>
                    <a:cubicBezTo>
                      <a:pt x="76" y="0"/>
                      <a:pt x="45" y="21"/>
                      <a:pt x="33" y="70"/>
                    </a:cubicBezTo>
                    <a:cubicBezTo>
                      <a:pt x="1" y="119"/>
                      <a:pt x="33" y="183"/>
                      <a:pt x="81" y="199"/>
                    </a:cubicBezTo>
                    <a:cubicBezTo>
                      <a:pt x="93" y="202"/>
                      <a:pt x="103" y="203"/>
                      <a:pt x="114" y="203"/>
                    </a:cubicBezTo>
                    <a:cubicBezTo>
                      <a:pt x="161" y="203"/>
                      <a:pt x="196" y="174"/>
                      <a:pt x="210" y="135"/>
                    </a:cubicBezTo>
                    <a:cubicBezTo>
                      <a:pt x="226" y="70"/>
                      <a:pt x="193" y="22"/>
                      <a:pt x="145" y="6"/>
                    </a:cubicBezTo>
                    <a:cubicBezTo>
                      <a:pt x="134" y="2"/>
                      <a:pt x="123" y="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83" name="Google Shape;2083;p38"/>
              <p:cNvSpPr/>
              <p:nvPr/>
            </p:nvSpPr>
            <p:spPr>
              <a:xfrm>
                <a:off x="3596139" y="2908076"/>
                <a:ext cx="14870" cy="12887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95" extrusionOk="0">
                    <a:moveTo>
                      <a:pt x="89" y="1"/>
                    </a:moveTo>
                    <a:cubicBezTo>
                      <a:pt x="56" y="1"/>
                      <a:pt x="28" y="27"/>
                      <a:pt x="16" y="62"/>
                    </a:cubicBezTo>
                    <a:cubicBezTo>
                      <a:pt x="0" y="126"/>
                      <a:pt x="16" y="174"/>
                      <a:pt x="80" y="190"/>
                    </a:cubicBezTo>
                    <a:cubicBezTo>
                      <a:pt x="89" y="193"/>
                      <a:pt x="98" y="194"/>
                      <a:pt x="107" y="194"/>
                    </a:cubicBezTo>
                    <a:cubicBezTo>
                      <a:pt x="150" y="194"/>
                      <a:pt x="196" y="166"/>
                      <a:pt x="209" y="126"/>
                    </a:cubicBezTo>
                    <a:cubicBezTo>
                      <a:pt x="225" y="78"/>
                      <a:pt x="193" y="14"/>
                      <a:pt x="129" y="14"/>
                    </a:cubicBezTo>
                    <a:cubicBezTo>
                      <a:pt x="115" y="5"/>
                      <a:pt x="102" y="1"/>
                      <a:pt x="8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84" name="Google Shape;2084;p38"/>
              <p:cNvSpPr/>
              <p:nvPr/>
            </p:nvSpPr>
            <p:spPr>
              <a:xfrm>
                <a:off x="3976533" y="2663555"/>
                <a:ext cx="16191" cy="12623"/>
              </a:xfrm>
              <a:custGeom>
                <a:avLst/>
                <a:gdLst/>
                <a:ahLst/>
                <a:cxnLst/>
                <a:rect l="l" t="t" r="r" b="b"/>
                <a:pathLst>
                  <a:path w="245" h="191" extrusionOk="0">
                    <a:moveTo>
                      <a:pt x="125" y="0"/>
                    </a:moveTo>
                    <a:cubicBezTo>
                      <a:pt x="27" y="0"/>
                      <a:pt x="0" y="156"/>
                      <a:pt x="100" y="184"/>
                    </a:cubicBezTo>
                    <a:cubicBezTo>
                      <a:pt x="111" y="188"/>
                      <a:pt x="124" y="190"/>
                      <a:pt x="136" y="190"/>
                    </a:cubicBezTo>
                    <a:cubicBezTo>
                      <a:pt x="176" y="190"/>
                      <a:pt x="216" y="169"/>
                      <a:pt x="228" y="120"/>
                    </a:cubicBezTo>
                    <a:cubicBezTo>
                      <a:pt x="244" y="72"/>
                      <a:pt x="212" y="8"/>
                      <a:pt x="164" y="8"/>
                    </a:cubicBezTo>
                    <a:cubicBezTo>
                      <a:pt x="150" y="2"/>
                      <a:pt x="137" y="0"/>
                      <a:pt x="12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85" name="Google Shape;2085;p38"/>
              <p:cNvSpPr/>
              <p:nvPr/>
            </p:nvSpPr>
            <p:spPr>
              <a:xfrm>
                <a:off x="3685157" y="2904970"/>
                <a:ext cx="14936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4" extrusionOk="0">
                    <a:moveTo>
                      <a:pt x="91" y="0"/>
                    </a:moveTo>
                    <a:cubicBezTo>
                      <a:pt x="58" y="0"/>
                      <a:pt x="29" y="30"/>
                      <a:pt x="17" y="77"/>
                    </a:cubicBezTo>
                    <a:cubicBezTo>
                      <a:pt x="1" y="125"/>
                      <a:pt x="33" y="173"/>
                      <a:pt x="81" y="189"/>
                    </a:cubicBezTo>
                    <a:cubicBezTo>
                      <a:pt x="90" y="192"/>
                      <a:pt x="99" y="193"/>
                      <a:pt x="108" y="193"/>
                    </a:cubicBezTo>
                    <a:cubicBezTo>
                      <a:pt x="150" y="193"/>
                      <a:pt x="193" y="165"/>
                      <a:pt x="193" y="125"/>
                    </a:cubicBezTo>
                    <a:cubicBezTo>
                      <a:pt x="225" y="77"/>
                      <a:pt x="193" y="13"/>
                      <a:pt x="129" y="13"/>
                    </a:cubicBezTo>
                    <a:cubicBezTo>
                      <a:pt x="116" y="4"/>
                      <a:pt x="103" y="0"/>
                      <a:pt x="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86" name="Google Shape;2086;p38"/>
              <p:cNvSpPr/>
              <p:nvPr/>
            </p:nvSpPr>
            <p:spPr>
              <a:xfrm>
                <a:off x="3467799" y="2850382"/>
                <a:ext cx="1493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2" extrusionOk="0">
                    <a:moveTo>
                      <a:pt x="113" y="0"/>
                    </a:moveTo>
                    <a:cubicBezTo>
                      <a:pt x="65" y="0"/>
                      <a:pt x="30" y="29"/>
                      <a:pt x="17" y="69"/>
                    </a:cubicBezTo>
                    <a:cubicBezTo>
                      <a:pt x="1" y="117"/>
                      <a:pt x="33" y="181"/>
                      <a:pt x="81" y="197"/>
                    </a:cubicBezTo>
                    <a:cubicBezTo>
                      <a:pt x="90" y="200"/>
                      <a:pt x="99" y="201"/>
                      <a:pt x="108" y="201"/>
                    </a:cubicBezTo>
                    <a:cubicBezTo>
                      <a:pt x="151" y="201"/>
                      <a:pt x="196" y="172"/>
                      <a:pt x="210" y="133"/>
                    </a:cubicBezTo>
                    <a:cubicBezTo>
                      <a:pt x="226" y="69"/>
                      <a:pt x="193" y="20"/>
                      <a:pt x="145" y="4"/>
                    </a:cubicBezTo>
                    <a:cubicBezTo>
                      <a:pt x="134" y="2"/>
                      <a:pt x="123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87" name="Google Shape;2087;p38"/>
              <p:cNvSpPr/>
              <p:nvPr/>
            </p:nvSpPr>
            <p:spPr>
              <a:xfrm>
                <a:off x="3468856" y="2762355"/>
                <a:ext cx="13878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94" extrusionOk="0">
                    <a:moveTo>
                      <a:pt x="103" y="1"/>
                    </a:moveTo>
                    <a:cubicBezTo>
                      <a:pt x="61" y="1"/>
                      <a:pt x="14" y="32"/>
                      <a:pt x="1" y="85"/>
                    </a:cubicBezTo>
                    <a:cubicBezTo>
                      <a:pt x="1" y="133"/>
                      <a:pt x="17" y="181"/>
                      <a:pt x="65" y="181"/>
                    </a:cubicBezTo>
                    <a:cubicBezTo>
                      <a:pt x="82" y="190"/>
                      <a:pt x="98" y="194"/>
                      <a:pt x="113" y="194"/>
                    </a:cubicBezTo>
                    <a:cubicBezTo>
                      <a:pt x="153" y="194"/>
                      <a:pt x="182" y="164"/>
                      <a:pt x="194" y="117"/>
                    </a:cubicBezTo>
                    <a:cubicBezTo>
                      <a:pt x="210" y="69"/>
                      <a:pt x="177" y="21"/>
                      <a:pt x="129" y="5"/>
                    </a:cubicBezTo>
                    <a:cubicBezTo>
                      <a:pt x="121" y="2"/>
                      <a:pt x="112" y="1"/>
                      <a:pt x="1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88" name="Google Shape;2088;p38"/>
              <p:cNvSpPr/>
              <p:nvPr/>
            </p:nvSpPr>
            <p:spPr>
              <a:xfrm>
                <a:off x="3415855" y="2858048"/>
                <a:ext cx="13878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98" extrusionOk="0">
                    <a:moveTo>
                      <a:pt x="129" y="1"/>
                    </a:moveTo>
                    <a:cubicBezTo>
                      <a:pt x="81" y="1"/>
                      <a:pt x="17" y="33"/>
                      <a:pt x="17" y="81"/>
                    </a:cubicBezTo>
                    <a:cubicBezTo>
                      <a:pt x="1" y="129"/>
                      <a:pt x="17" y="177"/>
                      <a:pt x="81" y="193"/>
                    </a:cubicBezTo>
                    <a:cubicBezTo>
                      <a:pt x="90" y="196"/>
                      <a:pt x="98" y="197"/>
                      <a:pt x="106" y="197"/>
                    </a:cubicBezTo>
                    <a:cubicBezTo>
                      <a:pt x="145" y="197"/>
                      <a:pt x="180" y="169"/>
                      <a:pt x="193" y="129"/>
                    </a:cubicBezTo>
                    <a:cubicBezTo>
                      <a:pt x="209" y="81"/>
                      <a:pt x="177" y="17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89" name="Google Shape;2089;p38"/>
              <p:cNvSpPr/>
              <p:nvPr/>
            </p:nvSpPr>
            <p:spPr>
              <a:xfrm>
                <a:off x="3430526" y="2802073"/>
                <a:ext cx="14011" cy="12557"/>
              </a:xfrm>
              <a:custGeom>
                <a:avLst/>
                <a:gdLst/>
                <a:ahLst/>
                <a:cxnLst/>
                <a:rect l="l" t="t" r="r" b="b"/>
                <a:pathLst>
                  <a:path w="212" h="190" extrusionOk="0">
                    <a:moveTo>
                      <a:pt x="91" y="1"/>
                    </a:moveTo>
                    <a:cubicBezTo>
                      <a:pt x="54" y="1"/>
                      <a:pt x="19" y="31"/>
                      <a:pt x="19" y="78"/>
                    </a:cubicBezTo>
                    <a:cubicBezTo>
                      <a:pt x="0" y="145"/>
                      <a:pt x="51" y="190"/>
                      <a:pt x="105" y="190"/>
                    </a:cubicBezTo>
                    <a:cubicBezTo>
                      <a:pt x="140" y="190"/>
                      <a:pt x="177" y="170"/>
                      <a:pt x="196" y="126"/>
                    </a:cubicBezTo>
                    <a:cubicBezTo>
                      <a:pt x="212" y="78"/>
                      <a:pt x="180" y="13"/>
                      <a:pt x="132" y="13"/>
                    </a:cubicBezTo>
                    <a:cubicBezTo>
                      <a:pt x="119" y="5"/>
                      <a:pt x="105" y="1"/>
                      <a:pt x="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90" name="Google Shape;2090;p38"/>
              <p:cNvSpPr/>
              <p:nvPr/>
            </p:nvSpPr>
            <p:spPr>
              <a:xfrm>
                <a:off x="4017704" y="2822626"/>
                <a:ext cx="15332" cy="12424"/>
              </a:xfrm>
              <a:custGeom>
                <a:avLst/>
                <a:gdLst/>
                <a:ahLst/>
                <a:cxnLst/>
                <a:rect l="l" t="t" r="r" b="b"/>
                <a:pathLst>
                  <a:path w="232" h="188" extrusionOk="0">
                    <a:moveTo>
                      <a:pt x="122" y="0"/>
                    </a:moveTo>
                    <a:cubicBezTo>
                      <a:pt x="43" y="0"/>
                      <a:pt x="0" y="169"/>
                      <a:pt x="87" y="184"/>
                    </a:cubicBezTo>
                    <a:cubicBezTo>
                      <a:pt x="95" y="187"/>
                      <a:pt x="104" y="188"/>
                      <a:pt x="113" y="188"/>
                    </a:cubicBezTo>
                    <a:cubicBezTo>
                      <a:pt x="156" y="188"/>
                      <a:pt x="199" y="159"/>
                      <a:pt x="199" y="120"/>
                    </a:cubicBezTo>
                    <a:cubicBezTo>
                      <a:pt x="231" y="71"/>
                      <a:pt x="199" y="7"/>
                      <a:pt x="151" y="7"/>
                    </a:cubicBezTo>
                    <a:cubicBezTo>
                      <a:pt x="141" y="2"/>
                      <a:pt x="131" y="0"/>
                      <a:pt x="12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91" name="Google Shape;2091;p38"/>
              <p:cNvSpPr/>
              <p:nvPr/>
            </p:nvSpPr>
            <p:spPr>
              <a:xfrm>
                <a:off x="3775299" y="2778546"/>
                <a:ext cx="11764" cy="15068"/>
              </a:xfrm>
              <a:custGeom>
                <a:avLst/>
                <a:gdLst/>
                <a:ahLst/>
                <a:cxnLst/>
                <a:rect l="l" t="t" r="r" b="b"/>
                <a:pathLst>
                  <a:path w="178" h="228" extrusionOk="0">
                    <a:moveTo>
                      <a:pt x="177" y="0"/>
                    </a:moveTo>
                    <a:lnTo>
                      <a:pt x="1" y="49"/>
                    </a:lnTo>
                    <a:cubicBezTo>
                      <a:pt x="15" y="151"/>
                      <a:pt x="70" y="227"/>
                      <a:pt x="141" y="227"/>
                    </a:cubicBezTo>
                    <a:cubicBezTo>
                      <a:pt x="147" y="227"/>
                      <a:pt x="154" y="226"/>
                      <a:pt x="161" y="225"/>
                    </a:cubicBezTo>
                    <a:cubicBezTo>
                      <a:pt x="161" y="145"/>
                      <a:pt x="177" y="65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92" name="Google Shape;2092;p38"/>
              <p:cNvSpPr/>
              <p:nvPr/>
            </p:nvSpPr>
            <p:spPr>
              <a:xfrm>
                <a:off x="3679870" y="2764734"/>
                <a:ext cx="15993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78" extrusionOk="0">
                    <a:moveTo>
                      <a:pt x="193" y="1"/>
                    </a:moveTo>
                    <a:lnTo>
                      <a:pt x="33" y="33"/>
                    </a:lnTo>
                    <a:cubicBezTo>
                      <a:pt x="33" y="76"/>
                      <a:pt x="20" y="120"/>
                      <a:pt x="5" y="163"/>
                    </a:cubicBezTo>
                    <a:lnTo>
                      <a:pt x="5" y="163"/>
                    </a:lnTo>
                    <a:cubicBezTo>
                      <a:pt x="4" y="163"/>
                      <a:pt x="2" y="162"/>
                      <a:pt x="1" y="161"/>
                    </a:cubicBezTo>
                    <a:lnTo>
                      <a:pt x="1" y="177"/>
                    </a:lnTo>
                    <a:cubicBezTo>
                      <a:pt x="2" y="173"/>
                      <a:pt x="4" y="168"/>
                      <a:pt x="5" y="163"/>
                    </a:cubicBezTo>
                    <a:lnTo>
                      <a:pt x="5" y="163"/>
                    </a:lnTo>
                    <a:cubicBezTo>
                      <a:pt x="25" y="170"/>
                      <a:pt x="46" y="174"/>
                      <a:pt x="68" y="174"/>
                    </a:cubicBezTo>
                    <a:cubicBezTo>
                      <a:pt x="130" y="174"/>
                      <a:pt x="194" y="144"/>
                      <a:pt x="241" y="97"/>
                    </a:cubicBezTo>
                    <a:cubicBezTo>
                      <a:pt x="225" y="65"/>
                      <a:pt x="209" y="17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93" name="Google Shape;2093;p38"/>
              <p:cNvSpPr/>
              <p:nvPr/>
            </p:nvSpPr>
            <p:spPr>
              <a:xfrm>
                <a:off x="3756200" y="2810863"/>
                <a:ext cx="12821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06" extrusionOk="0">
                    <a:moveTo>
                      <a:pt x="85" y="0"/>
                    </a:moveTo>
                    <a:cubicBezTo>
                      <a:pt x="43" y="0"/>
                      <a:pt x="1" y="50"/>
                      <a:pt x="1" y="89"/>
                    </a:cubicBezTo>
                    <a:cubicBezTo>
                      <a:pt x="1" y="121"/>
                      <a:pt x="1" y="137"/>
                      <a:pt x="17" y="169"/>
                    </a:cubicBezTo>
                    <a:lnTo>
                      <a:pt x="17" y="153"/>
                    </a:lnTo>
                    <a:cubicBezTo>
                      <a:pt x="33" y="169"/>
                      <a:pt x="49" y="185"/>
                      <a:pt x="65" y="201"/>
                    </a:cubicBezTo>
                    <a:cubicBezTo>
                      <a:pt x="76" y="204"/>
                      <a:pt x="88" y="206"/>
                      <a:pt x="99" y="206"/>
                    </a:cubicBezTo>
                    <a:cubicBezTo>
                      <a:pt x="150" y="206"/>
                      <a:pt x="193" y="177"/>
                      <a:pt x="193" y="137"/>
                    </a:cubicBezTo>
                    <a:cubicBezTo>
                      <a:pt x="177" y="73"/>
                      <a:pt x="145" y="41"/>
                      <a:pt x="113" y="9"/>
                    </a:cubicBezTo>
                    <a:cubicBezTo>
                      <a:pt x="104" y="3"/>
                      <a:pt x="95" y="0"/>
                      <a:pt x="8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94" name="Google Shape;2094;p38"/>
              <p:cNvSpPr/>
              <p:nvPr/>
            </p:nvSpPr>
            <p:spPr>
              <a:xfrm>
                <a:off x="3591909" y="2850647"/>
                <a:ext cx="16984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257" h="193" extrusionOk="0">
                    <a:moveTo>
                      <a:pt x="193" y="0"/>
                    </a:moveTo>
                    <a:lnTo>
                      <a:pt x="32" y="33"/>
                    </a:lnTo>
                    <a:cubicBezTo>
                      <a:pt x="0" y="113"/>
                      <a:pt x="48" y="161"/>
                      <a:pt x="225" y="193"/>
                    </a:cubicBezTo>
                    <a:cubicBezTo>
                      <a:pt x="209" y="129"/>
                      <a:pt x="257" y="49"/>
                      <a:pt x="19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95" name="Google Shape;2095;p38"/>
              <p:cNvSpPr/>
              <p:nvPr/>
            </p:nvSpPr>
            <p:spPr>
              <a:xfrm>
                <a:off x="3437069" y="2784626"/>
                <a:ext cx="14936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2" extrusionOk="0">
                    <a:moveTo>
                      <a:pt x="102" y="1"/>
                    </a:moveTo>
                    <a:cubicBezTo>
                      <a:pt x="60" y="1"/>
                      <a:pt x="14" y="29"/>
                      <a:pt x="1" y="69"/>
                    </a:cubicBezTo>
                    <a:cubicBezTo>
                      <a:pt x="1" y="133"/>
                      <a:pt x="17" y="181"/>
                      <a:pt x="65" y="181"/>
                    </a:cubicBezTo>
                    <a:cubicBezTo>
                      <a:pt x="113" y="181"/>
                      <a:pt x="161" y="149"/>
                      <a:pt x="193" y="117"/>
                    </a:cubicBezTo>
                    <a:cubicBezTo>
                      <a:pt x="225" y="69"/>
                      <a:pt x="177" y="21"/>
                      <a:pt x="129" y="5"/>
                    </a:cubicBezTo>
                    <a:cubicBezTo>
                      <a:pt x="121" y="2"/>
                      <a:pt x="111" y="1"/>
                      <a:pt x="10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96" name="Google Shape;2096;p38"/>
              <p:cNvSpPr/>
              <p:nvPr/>
            </p:nvSpPr>
            <p:spPr>
              <a:xfrm>
                <a:off x="3584441" y="2778282"/>
                <a:ext cx="13878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02" extrusionOk="0">
                    <a:moveTo>
                      <a:pt x="110" y="0"/>
                    </a:moveTo>
                    <a:cubicBezTo>
                      <a:pt x="76" y="0"/>
                      <a:pt x="33" y="29"/>
                      <a:pt x="33" y="69"/>
                    </a:cubicBezTo>
                    <a:cubicBezTo>
                      <a:pt x="1" y="117"/>
                      <a:pt x="33" y="181"/>
                      <a:pt x="97" y="197"/>
                    </a:cubicBezTo>
                    <a:cubicBezTo>
                      <a:pt x="106" y="200"/>
                      <a:pt x="115" y="201"/>
                      <a:pt x="124" y="201"/>
                    </a:cubicBezTo>
                    <a:cubicBezTo>
                      <a:pt x="166" y="201"/>
                      <a:pt x="209" y="172"/>
                      <a:pt x="209" y="133"/>
                    </a:cubicBezTo>
                    <a:cubicBezTo>
                      <a:pt x="209" y="85"/>
                      <a:pt x="177" y="37"/>
                      <a:pt x="129" y="4"/>
                    </a:cubicBezTo>
                    <a:cubicBezTo>
                      <a:pt x="123" y="2"/>
                      <a:pt x="117" y="0"/>
                      <a:pt x="11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97" name="Google Shape;2097;p38"/>
              <p:cNvSpPr/>
              <p:nvPr/>
            </p:nvSpPr>
            <p:spPr>
              <a:xfrm>
                <a:off x="3773184" y="2826261"/>
                <a:ext cx="18108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3" extrusionOk="0">
                    <a:moveTo>
                      <a:pt x="161" y="0"/>
                    </a:moveTo>
                    <a:lnTo>
                      <a:pt x="17" y="49"/>
                    </a:lnTo>
                    <a:cubicBezTo>
                      <a:pt x="0" y="145"/>
                      <a:pt x="33" y="161"/>
                      <a:pt x="177" y="193"/>
                    </a:cubicBezTo>
                    <a:cubicBezTo>
                      <a:pt x="177" y="161"/>
                      <a:pt x="177" y="129"/>
                      <a:pt x="193" y="113"/>
                    </a:cubicBezTo>
                    <a:cubicBezTo>
                      <a:pt x="225" y="81"/>
                      <a:pt x="241" y="49"/>
                      <a:pt x="273" y="33"/>
                    </a:cubicBezTo>
                    <a:lnTo>
                      <a:pt x="16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98" name="Google Shape;2098;p38"/>
              <p:cNvSpPr/>
              <p:nvPr/>
            </p:nvSpPr>
            <p:spPr>
              <a:xfrm>
                <a:off x="4003231" y="2686289"/>
                <a:ext cx="14936" cy="1255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0" extrusionOk="0">
                    <a:moveTo>
                      <a:pt x="113" y="1"/>
                    </a:moveTo>
                    <a:cubicBezTo>
                      <a:pt x="81" y="1"/>
                      <a:pt x="49" y="33"/>
                      <a:pt x="33" y="33"/>
                    </a:cubicBezTo>
                    <a:cubicBezTo>
                      <a:pt x="1" y="113"/>
                      <a:pt x="33" y="161"/>
                      <a:pt x="81" y="177"/>
                    </a:cubicBezTo>
                    <a:cubicBezTo>
                      <a:pt x="94" y="186"/>
                      <a:pt x="108" y="190"/>
                      <a:pt x="122" y="190"/>
                    </a:cubicBezTo>
                    <a:cubicBezTo>
                      <a:pt x="160" y="190"/>
                      <a:pt x="198" y="160"/>
                      <a:pt x="209" y="113"/>
                    </a:cubicBezTo>
                    <a:cubicBezTo>
                      <a:pt x="226" y="65"/>
                      <a:pt x="193" y="17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099" name="Google Shape;2099;p38"/>
              <p:cNvSpPr/>
              <p:nvPr/>
            </p:nvSpPr>
            <p:spPr>
              <a:xfrm>
                <a:off x="4064758" y="2708560"/>
                <a:ext cx="13812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98" extrusionOk="0">
                    <a:moveTo>
                      <a:pt x="97" y="1"/>
                    </a:moveTo>
                    <a:cubicBezTo>
                      <a:pt x="65" y="1"/>
                      <a:pt x="33" y="33"/>
                      <a:pt x="16" y="33"/>
                    </a:cubicBezTo>
                    <a:cubicBezTo>
                      <a:pt x="0" y="129"/>
                      <a:pt x="16" y="161"/>
                      <a:pt x="81" y="193"/>
                    </a:cubicBezTo>
                    <a:cubicBezTo>
                      <a:pt x="89" y="196"/>
                      <a:pt x="98" y="197"/>
                      <a:pt x="106" y="197"/>
                    </a:cubicBezTo>
                    <a:cubicBezTo>
                      <a:pt x="149" y="197"/>
                      <a:pt x="193" y="166"/>
                      <a:pt x="193" y="113"/>
                    </a:cubicBezTo>
                    <a:cubicBezTo>
                      <a:pt x="209" y="65"/>
                      <a:pt x="177" y="17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00" name="Google Shape;2100;p38"/>
              <p:cNvSpPr/>
              <p:nvPr/>
            </p:nvSpPr>
            <p:spPr>
              <a:xfrm>
                <a:off x="3891942" y="2684174"/>
                <a:ext cx="14870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98" extrusionOk="0">
                    <a:moveTo>
                      <a:pt x="113" y="1"/>
                    </a:moveTo>
                    <a:cubicBezTo>
                      <a:pt x="81" y="17"/>
                      <a:pt x="32" y="33"/>
                      <a:pt x="16" y="65"/>
                    </a:cubicBezTo>
                    <a:cubicBezTo>
                      <a:pt x="0" y="113"/>
                      <a:pt x="32" y="161"/>
                      <a:pt x="97" y="193"/>
                    </a:cubicBezTo>
                    <a:cubicBezTo>
                      <a:pt x="105" y="196"/>
                      <a:pt x="113" y="197"/>
                      <a:pt x="121" y="197"/>
                    </a:cubicBezTo>
                    <a:cubicBezTo>
                      <a:pt x="160" y="197"/>
                      <a:pt x="196" y="166"/>
                      <a:pt x="209" y="113"/>
                    </a:cubicBezTo>
                    <a:cubicBezTo>
                      <a:pt x="225" y="65"/>
                      <a:pt x="193" y="17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01" name="Google Shape;2101;p38"/>
              <p:cNvSpPr/>
              <p:nvPr/>
            </p:nvSpPr>
            <p:spPr>
              <a:xfrm>
                <a:off x="3739282" y="2722372"/>
                <a:ext cx="13812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93" extrusionOk="0">
                    <a:moveTo>
                      <a:pt x="80" y="0"/>
                    </a:moveTo>
                    <a:cubicBezTo>
                      <a:pt x="32" y="16"/>
                      <a:pt x="16" y="48"/>
                      <a:pt x="0" y="80"/>
                    </a:cubicBezTo>
                    <a:cubicBezTo>
                      <a:pt x="0" y="112"/>
                      <a:pt x="16" y="145"/>
                      <a:pt x="48" y="177"/>
                    </a:cubicBezTo>
                    <a:cubicBezTo>
                      <a:pt x="69" y="187"/>
                      <a:pt x="87" y="192"/>
                      <a:pt x="105" y="192"/>
                    </a:cubicBezTo>
                    <a:cubicBezTo>
                      <a:pt x="143" y="192"/>
                      <a:pt x="176" y="167"/>
                      <a:pt x="209" y="112"/>
                    </a:cubicBezTo>
                    <a:cubicBezTo>
                      <a:pt x="193" y="80"/>
                      <a:pt x="177" y="64"/>
                      <a:pt x="161" y="48"/>
                    </a:cubicBezTo>
                    <a:cubicBezTo>
                      <a:pt x="128" y="32"/>
                      <a:pt x="96" y="0"/>
                      <a:pt x="8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02" name="Google Shape;2102;p38"/>
              <p:cNvSpPr/>
              <p:nvPr/>
            </p:nvSpPr>
            <p:spPr>
              <a:xfrm>
                <a:off x="3941771" y="2677433"/>
                <a:ext cx="14870" cy="12094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83" extrusionOk="0">
                    <a:moveTo>
                      <a:pt x="90" y="1"/>
                    </a:moveTo>
                    <a:cubicBezTo>
                      <a:pt x="50" y="1"/>
                      <a:pt x="25" y="24"/>
                      <a:pt x="0" y="87"/>
                    </a:cubicBezTo>
                    <a:cubicBezTo>
                      <a:pt x="16" y="103"/>
                      <a:pt x="32" y="167"/>
                      <a:pt x="65" y="183"/>
                    </a:cubicBezTo>
                    <a:cubicBezTo>
                      <a:pt x="113" y="167"/>
                      <a:pt x="161" y="151"/>
                      <a:pt x="193" y="119"/>
                    </a:cubicBezTo>
                    <a:cubicBezTo>
                      <a:pt x="225" y="71"/>
                      <a:pt x="193" y="22"/>
                      <a:pt x="129" y="6"/>
                    </a:cubicBezTo>
                    <a:cubicBezTo>
                      <a:pt x="114" y="3"/>
                      <a:pt x="102" y="1"/>
                      <a:pt x="9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03" name="Google Shape;2103;p38"/>
              <p:cNvSpPr/>
              <p:nvPr/>
            </p:nvSpPr>
            <p:spPr>
              <a:xfrm>
                <a:off x="3830415" y="2674393"/>
                <a:ext cx="14936" cy="1196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1" extrusionOk="0">
                    <a:moveTo>
                      <a:pt x="97" y="0"/>
                    </a:moveTo>
                    <a:cubicBezTo>
                      <a:pt x="49" y="0"/>
                      <a:pt x="17" y="29"/>
                      <a:pt x="17" y="68"/>
                    </a:cubicBezTo>
                    <a:cubicBezTo>
                      <a:pt x="1" y="117"/>
                      <a:pt x="17" y="181"/>
                      <a:pt x="65" y="181"/>
                    </a:cubicBezTo>
                    <a:cubicBezTo>
                      <a:pt x="113" y="181"/>
                      <a:pt x="161" y="165"/>
                      <a:pt x="193" y="133"/>
                    </a:cubicBezTo>
                    <a:cubicBezTo>
                      <a:pt x="225" y="84"/>
                      <a:pt x="177" y="20"/>
                      <a:pt x="129" y="4"/>
                    </a:cubicBezTo>
                    <a:cubicBezTo>
                      <a:pt x="118" y="1"/>
                      <a:pt x="107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04" name="Google Shape;2104;p38"/>
              <p:cNvSpPr/>
              <p:nvPr/>
            </p:nvSpPr>
            <p:spPr>
              <a:xfrm>
                <a:off x="3639558" y="2701819"/>
                <a:ext cx="14936" cy="1315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9" extrusionOk="0">
                    <a:moveTo>
                      <a:pt x="109" y="1"/>
                    </a:moveTo>
                    <a:cubicBezTo>
                      <a:pt x="70" y="1"/>
                      <a:pt x="29" y="21"/>
                      <a:pt x="17" y="71"/>
                    </a:cubicBezTo>
                    <a:cubicBezTo>
                      <a:pt x="1" y="87"/>
                      <a:pt x="97" y="199"/>
                      <a:pt x="113" y="199"/>
                    </a:cubicBezTo>
                    <a:cubicBezTo>
                      <a:pt x="145" y="183"/>
                      <a:pt x="177" y="151"/>
                      <a:pt x="210" y="119"/>
                    </a:cubicBezTo>
                    <a:cubicBezTo>
                      <a:pt x="226" y="71"/>
                      <a:pt x="194" y="22"/>
                      <a:pt x="145" y="6"/>
                    </a:cubicBezTo>
                    <a:cubicBezTo>
                      <a:pt x="134" y="3"/>
                      <a:pt x="122" y="1"/>
                      <a:pt x="1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05" name="Google Shape;2105;p38"/>
              <p:cNvSpPr/>
              <p:nvPr/>
            </p:nvSpPr>
            <p:spPr>
              <a:xfrm>
                <a:off x="3764725" y="2663621"/>
                <a:ext cx="14870" cy="1216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84" extrusionOk="0">
                    <a:moveTo>
                      <a:pt x="111" y="1"/>
                    </a:moveTo>
                    <a:cubicBezTo>
                      <a:pt x="75" y="1"/>
                      <a:pt x="44" y="22"/>
                      <a:pt x="32" y="71"/>
                    </a:cubicBezTo>
                    <a:cubicBezTo>
                      <a:pt x="0" y="119"/>
                      <a:pt x="32" y="151"/>
                      <a:pt x="128" y="183"/>
                    </a:cubicBezTo>
                    <a:cubicBezTo>
                      <a:pt x="161" y="183"/>
                      <a:pt x="193" y="151"/>
                      <a:pt x="209" y="135"/>
                    </a:cubicBezTo>
                    <a:cubicBezTo>
                      <a:pt x="225" y="87"/>
                      <a:pt x="209" y="23"/>
                      <a:pt x="145" y="7"/>
                    </a:cubicBezTo>
                    <a:cubicBezTo>
                      <a:pt x="133" y="3"/>
                      <a:pt x="122" y="1"/>
                      <a:pt x="1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06" name="Google Shape;2106;p38"/>
              <p:cNvSpPr/>
              <p:nvPr/>
            </p:nvSpPr>
            <p:spPr>
              <a:xfrm>
                <a:off x="4026560" y="2686289"/>
                <a:ext cx="17051" cy="13217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00" extrusionOk="0">
                    <a:moveTo>
                      <a:pt x="97" y="1"/>
                    </a:moveTo>
                    <a:cubicBezTo>
                      <a:pt x="65" y="65"/>
                      <a:pt x="33" y="97"/>
                      <a:pt x="1" y="145"/>
                    </a:cubicBezTo>
                    <a:cubicBezTo>
                      <a:pt x="13" y="181"/>
                      <a:pt x="52" y="199"/>
                      <a:pt x="91" y="199"/>
                    </a:cubicBezTo>
                    <a:cubicBezTo>
                      <a:pt x="104" y="199"/>
                      <a:pt x="117" y="197"/>
                      <a:pt x="129" y="193"/>
                    </a:cubicBezTo>
                    <a:cubicBezTo>
                      <a:pt x="177" y="177"/>
                      <a:pt x="209" y="145"/>
                      <a:pt x="258" y="129"/>
                    </a:cubicBezTo>
                    <a:cubicBezTo>
                      <a:pt x="193" y="97"/>
                      <a:pt x="177" y="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07" name="Google Shape;2107;p38"/>
              <p:cNvSpPr/>
              <p:nvPr/>
            </p:nvSpPr>
            <p:spPr>
              <a:xfrm>
                <a:off x="3966157" y="2678293"/>
                <a:ext cx="11697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93" extrusionOk="0">
                    <a:moveTo>
                      <a:pt x="88" y="1"/>
                    </a:moveTo>
                    <a:cubicBezTo>
                      <a:pt x="58" y="1"/>
                      <a:pt x="45" y="45"/>
                      <a:pt x="32" y="58"/>
                    </a:cubicBezTo>
                    <a:cubicBezTo>
                      <a:pt x="32" y="74"/>
                      <a:pt x="16" y="58"/>
                      <a:pt x="16" y="90"/>
                    </a:cubicBezTo>
                    <a:cubicBezTo>
                      <a:pt x="16" y="122"/>
                      <a:pt x="0" y="154"/>
                      <a:pt x="16" y="170"/>
                    </a:cubicBezTo>
                    <a:cubicBezTo>
                      <a:pt x="32" y="186"/>
                      <a:pt x="54" y="193"/>
                      <a:pt x="76" y="193"/>
                    </a:cubicBezTo>
                    <a:cubicBezTo>
                      <a:pt x="120" y="193"/>
                      <a:pt x="166" y="164"/>
                      <a:pt x="177" y="122"/>
                    </a:cubicBezTo>
                    <a:cubicBezTo>
                      <a:pt x="177" y="74"/>
                      <a:pt x="161" y="25"/>
                      <a:pt x="113" y="9"/>
                    </a:cubicBezTo>
                    <a:cubicBezTo>
                      <a:pt x="103" y="3"/>
                      <a:pt x="95" y="1"/>
                      <a:pt x="8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08" name="Google Shape;2108;p38"/>
              <p:cNvSpPr/>
              <p:nvPr/>
            </p:nvSpPr>
            <p:spPr>
              <a:xfrm>
                <a:off x="3854801" y="2676178"/>
                <a:ext cx="12821" cy="12292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86" extrusionOk="0">
                    <a:moveTo>
                      <a:pt x="87" y="0"/>
                    </a:moveTo>
                    <a:cubicBezTo>
                      <a:pt x="54" y="0"/>
                      <a:pt x="33" y="45"/>
                      <a:pt x="33" y="57"/>
                    </a:cubicBezTo>
                    <a:cubicBezTo>
                      <a:pt x="33" y="73"/>
                      <a:pt x="1" y="73"/>
                      <a:pt x="1" y="90"/>
                    </a:cubicBezTo>
                    <a:cubicBezTo>
                      <a:pt x="1" y="122"/>
                      <a:pt x="1" y="170"/>
                      <a:pt x="1" y="170"/>
                    </a:cubicBezTo>
                    <a:cubicBezTo>
                      <a:pt x="33" y="186"/>
                      <a:pt x="65" y="186"/>
                      <a:pt x="97" y="186"/>
                    </a:cubicBezTo>
                    <a:cubicBezTo>
                      <a:pt x="129" y="186"/>
                      <a:pt x="161" y="154"/>
                      <a:pt x="193" y="122"/>
                    </a:cubicBezTo>
                    <a:cubicBezTo>
                      <a:pt x="177" y="90"/>
                      <a:pt x="145" y="41"/>
                      <a:pt x="113" y="9"/>
                    </a:cubicBezTo>
                    <a:cubicBezTo>
                      <a:pt x="104" y="3"/>
                      <a:pt x="95" y="0"/>
                      <a:pt x="8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09" name="Google Shape;2109;p38"/>
              <p:cNvSpPr/>
              <p:nvPr/>
            </p:nvSpPr>
            <p:spPr>
              <a:xfrm>
                <a:off x="3635328" y="2720258"/>
                <a:ext cx="14936" cy="1255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0" extrusionOk="0">
                    <a:moveTo>
                      <a:pt x="161" y="0"/>
                    </a:moveTo>
                    <a:lnTo>
                      <a:pt x="17" y="64"/>
                    </a:lnTo>
                    <a:cubicBezTo>
                      <a:pt x="1" y="112"/>
                      <a:pt x="33" y="161"/>
                      <a:pt x="81" y="177"/>
                    </a:cubicBezTo>
                    <a:cubicBezTo>
                      <a:pt x="95" y="186"/>
                      <a:pt x="109" y="190"/>
                      <a:pt x="123" y="190"/>
                    </a:cubicBezTo>
                    <a:cubicBezTo>
                      <a:pt x="155" y="190"/>
                      <a:pt x="182" y="167"/>
                      <a:pt x="193" y="144"/>
                    </a:cubicBezTo>
                    <a:cubicBezTo>
                      <a:pt x="225" y="96"/>
                      <a:pt x="209" y="32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10" name="Google Shape;2110;p38"/>
              <p:cNvSpPr/>
              <p:nvPr/>
            </p:nvSpPr>
            <p:spPr>
              <a:xfrm>
                <a:off x="3639558" y="2885276"/>
                <a:ext cx="13878" cy="12094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83" extrusionOk="0">
                    <a:moveTo>
                      <a:pt x="160" y="1"/>
                    </a:moveTo>
                    <a:cubicBezTo>
                      <a:pt x="136" y="1"/>
                      <a:pt x="108" y="22"/>
                      <a:pt x="65" y="22"/>
                    </a:cubicBezTo>
                    <a:cubicBezTo>
                      <a:pt x="1" y="22"/>
                      <a:pt x="1" y="86"/>
                      <a:pt x="17" y="118"/>
                    </a:cubicBezTo>
                    <a:cubicBezTo>
                      <a:pt x="33" y="150"/>
                      <a:pt x="65" y="166"/>
                      <a:pt x="113" y="182"/>
                    </a:cubicBezTo>
                    <a:cubicBezTo>
                      <a:pt x="145" y="166"/>
                      <a:pt x="194" y="118"/>
                      <a:pt x="194" y="102"/>
                    </a:cubicBezTo>
                    <a:cubicBezTo>
                      <a:pt x="210" y="86"/>
                      <a:pt x="194" y="54"/>
                      <a:pt x="194" y="22"/>
                    </a:cubicBezTo>
                    <a:cubicBezTo>
                      <a:pt x="183" y="6"/>
                      <a:pt x="172" y="1"/>
                      <a:pt x="16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11" name="Google Shape;2111;p38"/>
              <p:cNvSpPr/>
              <p:nvPr/>
            </p:nvSpPr>
            <p:spPr>
              <a:xfrm>
                <a:off x="3556883" y="2750988"/>
                <a:ext cx="14936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77" extrusionOk="0">
                    <a:moveTo>
                      <a:pt x="161" y="0"/>
                    </a:moveTo>
                    <a:cubicBezTo>
                      <a:pt x="129" y="0"/>
                      <a:pt x="97" y="16"/>
                      <a:pt x="65" y="32"/>
                    </a:cubicBezTo>
                    <a:cubicBezTo>
                      <a:pt x="33" y="48"/>
                      <a:pt x="1" y="48"/>
                      <a:pt x="17" y="81"/>
                    </a:cubicBezTo>
                    <a:cubicBezTo>
                      <a:pt x="33" y="113"/>
                      <a:pt x="65" y="177"/>
                      <a:pt x="97" y="177"/>
                    </a:cubicBezTo>
                    <a:cubicBezTo>
                      <a:pt x="129" y="177"/>
                      <a:pt x="177" y="161"/>
                      <a:pt x="193" y="129"/>
                    </a:cubicBezTo>
                    <a:cubicBezTo>
                      <a:pt x="225" y="81"/>
                      <a:pt x="209" y="32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12" name="Google Shape;2112;p38"/>
              <p:cNvSpPr/>
              <p:nvPr/>
            </p:nvSpPr>
            <p:spPr>
              <a:xfrm>
                <a:off x="3729700" y="2802932"/>
                <a:ext cx="20223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26" extrusionOk="0">
                    <a:moveTo>
                      <a:pt x="257" y="0"/>
                    </a:moveTo>
                    <a:lnTo>
                      <a:pt x="257" y="17"/>
                    </a:lnTo>
                    <a:cubicBezTo>
                      <a:pt x="225" y="49"/>
                      <a:pt x="177" y="97"/>
                      <a:pt x="145" y="113"/>
                    </a:cubicBezTo>
                    <a:cubicBezTo>
                      <a:pt x="97" y="113"/>
                      <a:pt x="49" y="81"/>
                      <a:pt x="1" y="49"/>
                    </a:cubicBezTo>
                    <a:lnTo>
                      <a:pt x="1" y="113"/>
                    </a:lnTo>
                    <a:lnTo>
                      <a:pt x="1" y="225"/>
                    </a:lnTo>
                    <a:lnTo>
                      <a:pt x="97" y="193"/>
                    </a:lnTo>
                    <a:cubicBezTo>
                      <a:pt x="129" y="193"/>
                      <a:pt x="177" y="177"/>
                      <a:pt x="209" y="161"/>
                    </a:cubicBezTo>
                    <a:cubicBezTo>
                      <a:pt x="241" y="113"/>
                      <a:pt x="273" y="81"/>
                      <a:pt x="306" y="33"/>
                    </a:cubicBezTo>
                    <a:lnTo>
                      <a:pt x="25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13" name="Google Shape;2113;p38"/>
              <p:cNvSpPr/>
              <p:nvPr/>
            </p:nvSpPr>
            <p:spPr>
              <a:xfrm>
                <a:off x="3782701" y="2679482"/>
                <a:ext cx="13878" cy="11103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68" extrusionOk="0">
                    <a:moveTo>
                      <a:pt x="152" y="0"/>
                    </a:moveTo>
                    <a:cubicBezTo>
                      <a:pt x="140" y="0"/>
                      <a:pt x="119" y="7"/>
                      <a:pt x="97" y="7"/>
                    </a:cubicBezTo>
                    <a:cubicBezTo>
                      <a:pt x="81" y="23"/>
                      <a:pt x="65" y="23"/>
                      <a:pt x="49" y="23"/>
                    </a:cubicBezTo>
                    <a:cubicBezTo>
                      <a:pt x="17" y="23"/>
                      <a:pt x="1" y="72"/>
                      <a:pt x="17" y="104"/>
                    </a:cubicBezTo>
                    <a:cubicBezTo>
                      <a:pt x="33" y="136"/>
                      <a:pt x="65" y="152"/>
                      <a:pt x="97" y="168"/>
                    </a:cubicBezTo>
                    <a:cubicBezTo>
                      <a:pt x="129" y="168"/>
                      <a:pt x="177" y="136"/>
                      <a:pt x="209" y="104"/>
                    </a:cubicBezTo>
                    <a:cubicBezTo>
                      <a:pt x="209" y="72"/>
                      <a:pt x="193" y="40"/>
                      <a:pt x="161" y="7"/>
                    </a:cubicBezTo>
                    <a:cubicBezTo>
                      <a:pt x="161" y="2"/>
                      <a:pt x="158" y="0"/>
                      <a:pt x="15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14" name="Google Shape;2114;p38"/>
              <p:cNvSpPr/>
              <p:nvPr/>
            </p:nvSpPr>
            <p:spPr>
              <a:xfrm>
                <a:off x="4018101" y="2701159"/>
                <a:ext cx="17051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09" extrusionOk="0">
                    <a:moveTo>
                      <a:pt x="209" y="0"/>
                    </a:moveTo>
                    <a:cubicBezTo>
                      <a:pt x="113" y="129"/>
                      <a:pt x="113" y="129"/>
                      <a:pt x="1" y="129"/>
                    </a:cubicBezTo>
                    <a:cubicBezTo>
                      <a:pt x="17" y="209"/>
                      <a:pt x="65" y="209"/>
                      <a:pt x="129" y="209"/>
                    </a:cubicBezTo>
                    <a:lnTo>
                      <a:pt x="257" y="161"/>
                    </a:lnTo>
                    <a:lnTo>
                      <a:pt x="20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15" name="Google Shape;2115;p38"/>
              <p:cNvSpPr/>
              <p:nvPr/>
            </p:nvSpPr>
            <p:spPr>
              <a:xfrm>
                <a:off x="3602483" y="2793416"/>
                <a:ext cx="15993" cy="1103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67" extrusionOk="0">
                    <a:moveTo>
                      <a:pt x="161" y="0"/>
                    </a:moveTo>
                    <a:lnTo>
                      <a:pt x="17" y="64"/>
                    </a:lnTo>
                    <a:cubicBezTo>
                      <a:pt x="0" y="112"/>
                      <a:pt x="33" y="161"/>
                      <a:pt x="81" y="161"/>
                    </a:cubicBezTo>
                    <a:cubicBezTo>
                      <a:pt x="92" y="164"/>
                      <a:pt x="104" y="166"/>
                      <a:pt x="117" y="166"/>
                    </a:cubicBezTo>
                    <a:cubicBezTo>
                      <a:pt x="156" y="166"/>
                      <a:pt x="197" y="145"/>
                      <a:pt x="209" y="96"/>
                    </a:cubicBezTo>
                    <a:cubicBezTo>
                      <a:pt x="241" y="48"/>
                      <a:pt x="193" y="16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16" name="Google Shape;2116;p38"/>
              <p:cNvSpPr/>
              <p:nvPr/>
            </p:nvSpPr>
            <p:spPr>
              <a:xfrm>
                <a:off x="3461454" y="2780066"/>
                <a:ext cx="10706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93" extrusionOk="0">
                    <a:moveTo>
                      <a:pt x="67" y="1"/>
                    </a:moveTo>
                    <a:cubicBezTo>
                      <a:pt x="40" y="1"/>
                      <a:pt x="22" y="15"/>
                      <a:pt x="33" y="58"/>
                    </a:cubicBezTo>
                    <a:cubicBezTo>
                      <a:pt x="17" y="74"/>
                      <a:pt x="17" y="90"/>
                      <a:pt x="1" y="122"/>
                    </a:cubicBezTo>
                    <a:lnTo>
                      <a:pt x="1" y="170"/>
                    </a:lnTo>
                    <a:cubicBezTo>
                      <a:pt x="23" y="181"/>
                      <a:pt x="54" y="193"/>
                      <a:pt x="81" y="193"/>
                    </a:cubicBezTo>
                    <a:cubicBezTo>
                      <a:pt x="93" y="193"/>
                      <a:pt x="104" y="191"/>
                      <a:pt x="113" y="186"/>
                    </a:cubicBezTo>
                    <a:cubicBezTo>
                      <a:pt x="145" y="154"/>
                      <a:pt x="161" y="122"/>
                      <a:pt x="161" y="90"/>
                    </a:cubicBezTo>
                    <a:cubicBezTo>
                      <a:pt x="161" y="58"/>
                      <a:pt x="129" y="26"/>
                      <a:pt x="113" y="10"/>
                    </a:cubicBezTo>
                    <a:cubicBezTo>
                      <a:pt x="97" y="4"/>
                      <a:pt x="81" y="1"/>
                      <a:pt x="6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17" name="Google Shape;2117;p38"/>
              <p:cNvSpPr/>
              <p:nvPr/>
            </p:nvSpPr>
            <p:spPr>
              <a:xfrm>
                <a:off x="3582327" y="2895520"/>
                <a:ext cx="12821" cy="13482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04" extrusionOk="0">
                    <a:moveTo>
                      <a:pt x="116" y="1"/>
                    </a:moveTo>
                    <a:cubicBezTo>
                      <a:pt x="89" y="1"/>
                      <a:pt x="77" y="35"/>
                      <a:pt x="65" y="59"/>
                    </a:cubicBezTo>
                    <a:cubicBezTo>
                      <a:pt x="65" y="75"/>
                      <a:pt x="49" y="75"/>
                      <a:pt x="49" y="92"/>
                    </a:cubicBezTo>
                    <a:cubicBezTo>
                      <a:pt x="1" y="124"/>
                      <a:pt x="17" y="172"/>
                      <a:pt x="81" y="204"/>
                    </a:cubicBezTo>
                    <a:cubicBezTo>
                      <a:pt x="97" y="204"/>
                      <a:pt x="129" y="204"/>
                      <a:pt x="129" y="188"/>
                    </a:cubicBezTo>
                    <a:cubicBezTo>
                      <a:pt x="161" y="172"/>
                      <a:pt x="193" y="140"/>
                      <a:pt x="193" y="108"/>
                    </a:cubicBezTo>
                    <a:cubicBezTo>
                      <a:pt x="193" y="59"/>
                      <a:pt x="177" y="27"/>
                      <a:pt x="145" y="11"/>
                    </a:cubicBezTo>
                    <a:cubicBezTo>
                      <a:pt x="134" y="4"/>
                      <a:pt x="124" y="1"/>
                      <a:pt x="11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18" name="Google Shape;2118;p38"/>
              <p:cNvSpPr/>
              <p:nvPr/>
            </p:nvSpPr>
            <p:spPr>
              <a:xfrm>
                <a:off x="3775431" y="2865516"/>
                <a:ext cx="14804" cy="11896"/>
              </a:xfrm>
              <a:custGeom>
                <a:avLst/>
                <a:gdLst/>
                <a:ahLst/>
                <a:cxnLst/>
                <a:rect l="l" t="t" r="r" b="b"/>
                <a:pathLst>
                  <a:path w="224" h="180" extrusionOk="0">
                    <a:moveTo>
                      <a:pt x="143" y="0"/>
                    </a:moveTo>
                    <a:lnTo>
                      <a:pt x="15" y="96"/>
                    </a:lnTo>
                    <a:cubicBezTo>
                      <a:pt x="1" y="138"/>
                      <a:pt x="35" y="180"/>
                      <a:pt x="86" y="180"/>
                    </a:cubicBezTo>
                    <a:cubicBezTo>
                      <a:pt x="94" y="180"/>
                      <a:pt x="102" y="179"/>
                      <a:pt x="111" y="177"/>
                    </a:cubicBezTo>
                    <a:cubicBezTo>
                      <a:pt x="143" y="177"/>
                      <a:pt x="175" y="144"/>
                      <a:pt x="207" y="112"/>
                    </a:cubicBezTo>
                    <a:cubicBezTo>
                      <a:pt x="223" y="64"/>
                      <a:pt x="191" y="16"/>
                      <a:pt x="14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19" name="Google Shape;2119;p38"/>
              <p:cNvSpPr/>
              <p:nvPr/>
            </p:nvSpPr>
            <p:spPr>
              <a:xfrm>
                <a:off x="3690510" y="2804188"/>
                <a:ext cx="13812" cy="12623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91" extrusionOk="0">
                    <a:moveTo>
                      <a:pt x="120" y="1"/>
                    </a:moveTo>
                    <a:cubicBezTo>
                      <a:pt x="107" y="1"/>
                      <a:pt x="94" y="5"/>
                      <a:pt x="80" y="14"/>
                    </a:cubicBezTo>
                    <a:lnTo>
                      <a:pt x="96" y="30"/>
                    </a:lnTo>
                    <a:lnTo>
                      <a:pt x="0" y="174"/>
                    </a:lnTo>
                    <a:cubicBezTo>
                      <a:pt x="16" y="190"/>
                      <a:pt x="48" y="190"/>
                      <a:pt x="64" y="190"/>
                    </a:cubicBezTo>
                    <a:cubicBezTo>
                      <a:pt x="112" y="190"/>
                      <a:pt x="144" y="190"/>
                      <a:pt x="177" y="158"/>
                    </a:cubicBezTo>
                    <a:cubicBezTo>
                      <a:pt x="209" y="126"/>
                      <a:pt x="209" y="94"/>
                      <a:pt x="193" y="62"/>
                    </a:cubicBezTo>
                    <a:cubicBezTo>
                      <a:pt x="181" y="27"/>
                      <a:pt x="153" y="1"/>
                      <a:pt x="12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20" name="Google Shape;2120;p38"/>
              <p:cNvSpPr/>
              <p:nvPr/>
            </p:nvSpPr>
            <p:spPr>
              <a:xfrm>
                <a:off x="3915270" y="2685033"/>
                <a:ext cx="12755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94" extrusionOk="0">
                    <a:moveTo>
                      <a:pt x="116" y="0"/>
                    </a:moveTo>
                    <a:cubicBezTo>
                      <a:pt x="109" y="0"/>
                      <a:pt x="103" y="1"/>
                      <a:pt x="97" y="4"/>
                    </a:cubicBezTo>
                    <a:lnTo>
                      <a:pt x="0" y="132"/>
                    </a:lnTo>
                    <a:cubicBezTo>
                      <a:pt x="12" y="167"/>
                      <a:pt x="48" y="193"/>
                      <a:pt x="86" y="193"/>
                    </a:cubicBezTo>
                    <a:cubicBezTo>
                      <a:pt x="101" y="193"/>
                      <a:pt x="115" y="189"/>
                      <a:pt x="129" y="180"/>
                    </a:cubicBezTo>
                    <a:cubicBezTo>
                      <a:pt x="161" y="164"/>
                      <a:pt x="177" y="116"/>
                      <a:pt x="193" y="84"/>
                    </a:cubicBezTo>
                    <a:cubicBezTo>
                      <a:pt x="193" y="42"/>
                      <a:pt x="157" y="0"/>
                      <a:pt x="11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21" name="Google Shape;2121;p38"/>
              <p:cNvSpPr/>
              <p:nvPr/>
            </p:nvSpPr>
            <p:spPr>
              <a:xfrm>
                <a:off x="3511284" y="2816744"/>
                <a:ext cx="15993" cy="1321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00" extrusionOk="0">
                    <a:moveTo>
                      <a:pt x="129" y="0"/>
                    </a:moveTo>
                    <a:cubicBezTo>
                      <a:pt x="129" y="96"/>
                      <a:pt x="97" y="160"/>
                      <a:pt x="1" y="160"/>
                    </a:cubicBezTo>
                    <a:cubicBezTo>
                      <a:pt x="33" y="177"/>
                      <a:pt x="49" y="193"/>
                      <a:pt x="97" y="193"/>
                    </a:cubicBezTo>
                    <a:cubicBezTo>
                      <a:pt x="108" y="198"/>
                      <a:pt x="118" y="200"/>
                      <a:pt x="130" y="200"/>
                    </a:cubicBezTo>
                    <a:cubicBezTo>
                      <a:pt x="152" y="200"/>
                      <a:pt x="177" y="193"/>
                      <a:pt x="209" y="193"/>
                    </a:cubicBezTo>
                    <a:cubicBezTo>
                      <a:pt x="225" y="160"/>
                      <a:pt x="241" y="112"/>
                      <a:pt x="225" y="80"/>
                    </a:cubicBezTo>
                    <a:cubicBezTo>
                      <a:pt x="225" y="48"/>
                      <a:pt x="177" y="32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22" name="Google Shape;2122;p38"/>
              <p:cNvSpPr/>
              <p:nvPr/>
            </p:nvSpPr>
            <p:spPr>
              <a:xfrm>
                <a:off x="3521924" y="2770748"/>
                <a:ext cx="11697" cy="13548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05" extrusionOk="0">
                    <a:moveTo>
                      <a:pt x="97" y="0"/>
                    </a:moveTo>
                    <a:cubicBezTo>
                      <a:pt x="90" y="0"/>
                      <a:pt x="84" y="2"/>
                      <a:pt x="80" y="6"/>
                    </a:cubicBezTo>
                    <a:lnTo>
                      <a:pt x="0" y="183"/>
                    </a:lnTo>
                    <a:cubicBezTo>
                      <a:pt x="36" y="197"/>
                      <a:pt x="66" y="205"/>
                      <a:pt x="90" y="205"/>
                    </a:cubicBezTo>
                    <a:cubicBezTo>
                      <a:pt x="120" y="205"/>
                      <a:pt x="143" y="193"/>
                      <a:pt x="161" y="167"/>
                    </a:cubicBezTo>
                    <a:cubicBezTo>
                      <a:pt x="177" y="135"/>
                      <a:pt x="177" y="86"/>
                      <a:pt x="161" y="54"/>
                    </a:cubicBezTo>
                    <a:cubicBezTo>
                      <a:pt x="149" y="18"/>
                      <a:pt x="118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23" name="Google Shape;2123;p38"/>
              <p:cNvSpPr/>
              <p:nvPr/>
            </p:nvSpPr>
            <p:spPr>
              <a:xfrm>
                <a:off x="3949173" y="2716623"/>
                <a:ext cx="10706" cy="13482"/>
              </a:xfrm>
              <a:custGeom>
                <a:avLst/>
                <a:gdLst/>
                <a:ahLst/>
                <a:cxnLst/>
                <a:rect l="l" t="t" r="r" b="b"/>
                <a:pathLst>
                  <a:path w="162" h="204" extrusionOk="0">
                    <a:moveTo>
                      <a:pt x="58" y="1"/>
                    </a:moveTo>
                    <a:cubicBezTo>
                      <a:pt x="33" y="1"/>
                      <a:pt x="10" y="13"/>
                      <a:pt x="1" y="39"/>
                    </a:cubicBezTo>
                    <a:cubicBezTo>
                      <a:pt x="17" y="87"/>
                      <a:pt x="33" y="135"/>
                      <a:pt x="49" y="199"/>
                    </a:cubicBezTo>
                    <a:cubicBezTo>
                      <a:pt x="57" y="202"/>
                      <a:pt x="66" y="204"/>
                      <a:pt x="74" y="204"/>
                    </a:cubicBezTo>
                    <a:cubicBezTo>
                      <a:pt x="113" y="204"/>
                      <a:pt x="148" y="175"/>
                      <a:pt x="161" y="135"/>
                    </a:cubicBezTo>
                    <a:cubicBezTo>
                      <a:pt x="161" y="87"/>
                      <a:pt x="145" y="39"/>
                      <a:pt x="113" y="23"/>
                    </a:cubicBezTo>
                    <a:cubicBezTo>
                      <a:pt x="99" y="9"/>
                      <a:pt x="78" y="1"/>
                      <a:pt x="5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24" name="Google Shape;2124;p38"/>
              <p:cNvSpPr/>
              <p:nvPr/>
            </p:nvSpPr>
            <p:spPr>
              <a:xfrm>
                <a:off x="3879187" y="2785948"/>
                <a:ext cx="11764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178" h="214" extrusionOk="0">
                    <a:moveTo>
                      <a:pt x="65" y="1"/>
                    </a:moveTo>
                    <a:lnTo>
                      <a:pt x="65" y="33"/>
                    </a:lnTo>
                    <a:lnTo>
                      <a:pt x="1" y="177"/>
                    </a:lnTo>
                    <a:cubicBezTo>
                      <a:pt x="17" y="201"/>
                      <a:pt x="41" y="213"/>
                      <a:pt x="67" y="213"/>
                    </a:cubicBezTo>
                    <a:cubicBezTo>
                      <a:pt x="93" y="213"/>
                      <a:pt x="121" y="201"/>
                      <a:pt x="145" y="177"/>
                    </a:cubicBezTo>
                    <a:cubicBezTo>
                      <a:pt x="161" y="145"/>
                      <a:pt x="177" y="113"/>
                      <a:pt x="161" y="65"/>
                    </a:cubicBezTo>
                    <a:cubicBezTo>
                      <a:pt x="161" y="33"/>
                      <a:pt x="113" y="17"/>
                      <a:pt x="6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25" name="Google Shape;2125;p38"/>
              <p:cNvSpPr/>
              <p:nvPr/>
            </p:nvSpPr>
            <p:spPr>
              <a:xfrm>
                <a:off x="4088087" y="2709419"/>
                <a:ext cx="11697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94" extrusionOk="0">
                    <a:moveTo>
                      <a:pt x="115" y="0"/>
                    </a:moveTo>
                    <a:cubicBezTo>
                      <a:pt x="109" y="0"/>
                      <a:pt x="103" y="1"/>
                      <a:pt x="97" y="4"/>
                    </a:cubicBezTo>
                    <a:lnTo>
                      <a:pt x="0" y="132"/>
                    </a:lnTo>
                    <a:cubicBezTo>
                      <a:pt x="12" y="167"/>
                      <a:pt x="40" y="193"/>
                      <a:pt x="73" y="193"/>
                    </a:cubicBezTo>
                    <a:cubicBezTo>
                      <a:pt x="86" y="193"/>
                      <a:pt x="99" y="189"/>
                      <a:pt x="113" y="180"/>
                    </a:cubicBezTo>
                    <a:cubicBezTo>
                      <a:pt x="145" y="164"/>
                      <a:pt x="177" y="116"/>
                      <a:pt x="177" y="84"/>
                    </a:cubicBezTo>
                    <a:cubicBezTo>
                      <a:pt x="177" y="42"/>
                      <a:pt x="153" y="0"/>
                      <a:pt x="11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26" name="Google Shape;2126;p38"/>
              <p:cNvSpPr/>
              <p:nvPr/>
            </p:nvSpPr>
            <p:spPr>
              <a:xfrm>
                <a:off x="3533555" y="2871200"/>
                <a:ext cx="11764" cy="18769"/>
              </a:xfrm>
              <a:custGeom>
                <a:avLst/>
                <a:gdLst/>
                <a:ahLst/>
                <a:cxnLst/>
                <a:rect l="l" t="t" r="r" b="b"/>
                <a:pathLst>
                  <a:path w="178" h="284" extrusionOk="0">
                    <a:moveTo>
                      <a:pt x="116" y="0"/>
                    </a:moveTo>
                    <a:cubicBezTo>
                      <a:pt x="94" y="0"/>
                      <a:pt x="62" y="20"/>
                      <a:pt x="1" y="58"/>
                    </a:cubicBezTo>
                    <a:cubicBezTo>
                      <a:pt x="97" y="107"/>
                      <a:pt x="97" y="123"/>
                      <a:pt x="65" y="251"/>
                    </a:cubicBezTo>
                    <a:lnTo>
                      <a:pt x="161" y="283"/>
                    </a:lnTo>
                    <a:lnTo>
                      <a:pt x="129" y="187"/>
                    </a:lnTo>
                    <a:cubicBezTo>
                      <a:pt x="145" y="155"/>
                      <a:pt x="161" y="107"/>
                      <a:pt x="177" y="74"/>
                    </a:cubicBezTo>
                    <a:cubicBezTo>
                      <a:pt x="152" y="24"/>
                      <a:pt x="140" y="0"/>
                      <a:pt x="11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27" name="Google Shape;2127;p38"/>
              <p:cNvSpPr/>
              <p:nvPr/>
            </p:nvSpPr>
            <p:spPr>
              <a:xfrm>
                <a:off x="3719126" y="2883492"/>
                <a:ext cx="12755" cy="10045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52" extrusionOk="0">
                    <a:moveTo>
                      <a:pt x="193" y="1"/>
                    </a:moveTo>
                    <a:lnTo>
                      <a:pt x="0" y="33"/>
                    </a:lnTo>
                    <a:cubicBezTo>
                      <a:pt x="16" y="81"/>
                      <a:pt x="32" y="113"/>
                      <a:pt x="64" y="145"/>
                    </a:cubicBezTo>
                    <a:cubicBezTo>
                      <a:pt x="69" y="150"/>
                      <a:pt x="78" y="152"/>
                      <a:pt x="88" y="152"/>
                    </a:cubicBezTo>
                    <a:cubicBezTo>
                      <a:pt x="114" y="152"/>
                      <a:pt x="149" y="140"/>
                      <a:pt x="161" y="129"/>
                    </a:cubicBezTo>
                    <a:cubicBezTo>
                      <a:pt x="177" y="81"/>
                      <a:pt x="193" y="33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28" name="Google Shape;2128;p38"/>
              <p:cNvSpPr/>
              <p:nvPr/>
            </p:nvSpPr>
            <p:spPr>
              <a:xfrm>
                <a:off x="3809202" y="2810334"/>
                <a:ext cx="20223" cy="16125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44" extrusionOk="0">
                    <a:moveTo>
                      <a:pt x="226" y="1"/>
                    </a:moveTo>
                    <a:lnTo>
                      <a:pt x="226" y="1"/>
                    </a:lnTo>
                    <a:cubicBezTo>
                      <a:pt x="258" y="65"/>
                      <a:pt x="274" y="113"/>
                      <a:pt x="193" y="161"/>
                    </a:cubicBezTo>
                    <a:cubicBezTo>
                      <a:pt x="171" y="175"/>
                      <a:pt x="151" y="181"/>
                      <a:pt x="132" y="181"/>
                    </a:cubicBezTo>
                    <a:cubicBezTo>
                      <a:pt x="86" y="181"/>
                      <a:pt x="51" y="143"/>
                      <a:pt x="17" y="97"/>
                    </a:cubicBezTo>
                    <a:lnTo>
                      <a:pt x="17" y="97"/>
                    </a:lnTo>
                    <a:cubicBezTo>
                      <a:pt x="17" y="145"/>
                      <a:pt x="1" y="193"/>
                      <a:pt x="33" y="209"/>
                    </a:cubicBezTo>
                    <a:cubicBezTo>
                      <a:pt x="65" y="241"/>
                      <a:pt x="97" y="241"/>
                      <a:pt x="145" y="241"/>
                    </a:cubicBezTo>
                    <a:cubicBezTo>
                      <a:pt x="152" y="243"/>
                      <a:pt x="158" y="244"/>
                      <a:pt x="163" y="244"/>
                    </a:cubicBezTo>
                    <a:cubicBezTo>
                      <a:pt x="207" y="244"/>
                      <a:pt x="200" y="188"/>
                      <a:pt x="258" y="145"/>
                    </a:cubicBezTo>
                    <a:cubicBezTo>
                      <a:pt x="306" y="97"/>
                      <a:pt x="290" y="33"/>
                      <a:pt x="22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29" name="Google Shape;2129;p38"/>
              <p:cNvSpPr/>
              <p:nvPr/>
            </p:nvSpPr>
            <p:spPr>
              <a:xfrm>
                <a:off x="3996887" y="2744644"/>
                <a:ext cx="17051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5" extrusionOk="0">
                    <a:moveTo>
                      <a:pt x="81" y="0"/>
                    </a:moveTo>
                    <a:cubicBezTo>
                      <a:pt x="17" y="0"/>
                      <a:pt x="17" y="64"/>
                      <a:pt x="1" y="112"/>
                    </a:cubicBezTo>
                    <a:cubicBezTo>
                      <a:pt x="24" y="109"/>
                      <a:pt x="44" y="107"/>
                      <a:pt x="61" y="107"/>
                    </a:cubicBezTo>
                    <a:cubicBezTo>
                      <a:pt x="126" y="107"/>
                      <a:pt x="152" y="136"/>
                      <a:pt x="177" y="225"/>
                    </a:cubicBezTo>
                    <a:lnTo>
                      <a:pt x="257" y="177"/>
                    </a:lnTo>
                    <a:lnTo>
                      <a:pt x="177" y="112"/>
                    </a:lnTo>
                    <a:cubicBezTo>
                      <a:pt x="177" y="64"/>
                      <a:pt x="161" y="0"/>
                      <a:pt x="8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30" name="Google Shape;2130;p38"/>
              <p:cNvSpPr/>
              <p:nvPr/>
            </p:nvSpPr>
            <p:spPr>
              <a:xfrm>
                <a:off x="3603540" y="2741141"/>
                <a:ext cx="9583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98" extrusionOk="0">
                    <a:moveTo>
                      <a:pt x="42" y="1"/>
                    </a:moveTo>
                    <a:cubicBezTo>
                      <a:pt x="34" y="1"/>
                      <a:pt x="25" y="2"/>
                      <a:pt x="17" y="5"/>
                    </a:cubicBezTo>
                    <a:cubicBezTo>
                      <a:pt x="1" y="53"/>
                      <a:pt x="1" y="85"/>
                      <a:pt x="1" y="117"/>
                    </a:cubicBezTo>
                    <a:cubicBezTo>
                      <a:pt x="1" y="149"/>
                      <a:pt x="1" y="165"/>
                      <a:pt x="17" y="197"/>
                    </a:cubicBezTo>
                    <a:lnTo>
                      <a:pt x="81" y="197"/>
                    </a:lnTo>
                    <a:cubicBezTo>
                      <a:pt x="129" y="181"/>
                      <a:pt x="145" y="133"/>
                      <a:pt x="129" y="85"/>
                    </a:cubicBezTo>
                    <a:cubicBezTo>
                      <a:pt x="129" y="32"/>
                      <a:pt x="85" y="1"/>
                      <a:pt x="4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31" name="Google Shape;2131;p38"/>
              <p:cNvSpPr/>
              <p:nvPr/>
            </p:nvSpPr>
            <p:spPr>
              <a:xfrm>
                <a:off x="3933312" y="2731889"/>
                <a:ext cx="15927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17" extrusionOk="0">
                    <a:moveTo>
                      <a:pt x="241" y="1"/>
                    </a:moveTo>
                    <a:lnTo>
                      <a:pt x="144" y="17"/>
                    </a:lnTo>
                    <a:cubicBezTo>
                      <a:pt x="144" y="88"/>
                      <a:pt x="80" y="147"/>
                      <a:pt x="21" y="147"/>
                    </a:cubicBezTo>
                    <a:cubicBezTo>
                      <a:pt x="14" y="147"/>
                      <a:pt x="7" y="147"/>
                      <a:pt x="0" y="145"/>
                    </a:cubicBezTo>
                    <a:lnTo>
                      <a:pt x="0" y="145"/>
                    </a:lnTo>
                    <a:cubicBezTo>
                      <a:pt x="28" y="192"/>
                      <a:pt x="67" y="217"/>
                      <a:pt x="101" y="217"/>
                    </a:cubicBezTo>
                    <a:cubicBezTo>
                      <a:pt x="125" y="217"/>
                      <a:pt x="147" y="204"/>
                      <a:pt x="160" y="177"/>
                    </a:cubicBezTo>
                    <a:cubicBezTo>
                      <a:pt x="193" y="129"/>
                      <a:pt x="209" y="65"/>
                      <a:pt x="24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32" name="Google Shape;2132;p38"/>
              <p:cNvSpPr/>
              <p:nvPr/>
            </p:nvSpPr>
            <p:spPr>
              <a:xfrm>
                <a:off x="3887712" y="2728188"/>
                <a:ext cx="10640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161" h="201" extrusionOk="0">
                    <a:moveTo>
                      <a:pt x="64" y="0"/>
                    </a:moveTo>
                    <a:cubicBezTo>
                      <a:pt x="40" y="0"/>
                      <a:pt x="16" y="8"/>
                      <a:pt x="0" y="24"/>
                    </a:cubicBezTo>
                    <a:lnTo>
                      <a:pt x="80" y="201"/>
                    </a:lnTo>
                    <a:cubicBezTo>
                      <a:pt x="129" y="201"/>
                      <a:pt x="161" y="169"/>
                      <a:pt x="161" y="121"/>
                    </a:cubicBezTo>
                    <a:cubicBezTo>
                      <a:pt x="161" y="89"/>
                      <a:pt x="161" y="57"/>
                      <a:pt x="129" y="24"/>
                    </a:cubicBezTo>
                    <a:cubicBezTo>
                      <a:pt x="112" y="8"/>
                      <a:pt x="88" y="0"/>
                      <a:pt x="6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33" name="Google Shape;2133;p38"/>
              <p:cNvSpPr/>
              <p:nvPr/>
            </p:nvSpPr>
            <p:spPr>
              <a:xfrm>
                <a:off x="3531440" y="2900476"/>
                <a:ext cx="13878" cy="10045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2" extrusionOk="0">
                    <a:moveTo>
                      <a:pt x="209" y="0"/>
                    </a:moveTo>
                    <a:lnTo>
                      <a:pt x="33" y="17"/>
                    </a:lnTo>
                    <a:cubicBezTo>
                      <a:pt x="49" y="65"/>
                      <a:pt x="1" y="129"/>
                      <a:pt x="81" y="145"/>
                    </a:cubicBezTo>
                    <a:cubicBezTo>
                      <a:pt x="90" y="150"/>
                      <a:pt x="100" y="151"/>
                      <a:pt x="109" y="151"/>
                    </a:cubicBezTo>
                    <a:cubicBezTo>
                      <a:pt x="132" y="151"/>
                      <a:pt x="154" y="140"/>
                      <a:pt x="177" y="129"/>
                    </a:cubicBezTo>
                    <a:cubicBezTo>
                      <a:pt x="193" y="81"/>
                      <a:pt x="209" y="49"/>
                      <a:pt x="2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34" name="Google Shape;2134;p38"/>
              <p:cNvSpPr/>
              <p:nvPr/>
            </p:nvSpPr>
            <p:spPr>
              <a:xfrm>
                <a:off x="4075332" y="2785948"/>
                <a:ext cx="12821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94" extrusionOk="0">
                    <a:moveTo>
                      <a:pt x="145" y="1"/>
                    </a:moveTo>
                    <a:lnTo>
                      <a:pt x="1" y="145"/>
                    </a:lnTo>
                    <a:cubicBezTo>
                      <a:pt x="49" y="177"/>
                      <a:pt x="81" y="193"/>
                      <a:pt x="129" y="193"/>
                    </a:cubicBezTo>
                    <a:cubicBezTo>
                      <a:pt x="145" y="193"/>
                      <a:pt x="193" y="145"/>
                      <a:pt x="193" y="113"/>
                    </a:cubicBezTo>
                    <a:cubicBezTo>
                      <a:pt x="177" y="81"/>
                      <a:pt x="161" y="33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35" name="Google Shape;2135;p38"/>
              <p:cNvSpPr/>
              <p:nvPr/>
            </p:nvSpPr>
            <p:spPr>
              <a:xfrm>
                <a:off x="3903573" y="2837694"/>
                <a:ext cx="12821" cy="18306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77" extrusionOk="0">
                    <a:moveTo>
                      <a:pt x="96" y="0"/>
                    </a:moveTo>
                    <a:cubicBezTo>
                      <a:pt x="61" y="0"/>
                      <a:pt x="35" y="34"/>
                      <a:pt x="1" y="68"/>
                    </a:cubicBezTo>
                    <a:cubicBezTo>
                      <a:pt x="97" y="84"/>
                      <a:pt x="129" y="180"/>
                      <a:pt x="97" y="261"/>
                    </a:cubicBezTo>
                    <a:lnTo>
                      <a:pt x="193" y="277"/>
                    </a:lnTo>
                    <a:lnTo>
                      <a:pt x="145" y="180"/>
                    </a:lnTo>
                    <a:cubicBezTo>
                      <a:pt x="161" y="132"/>
                      <a:pt x="193" y="68"/>
                      <a:pt x="145" y="20"/>
                    </a:cubicBezTo>
                    <a:cubicBezTo>
                      <a:pt x="126" y="6"/>
                      <a:pt x="110" y="0"/>
                      <a:pt x="9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36" name="Google Shape;2136;p38"/>
              <p:cNvSpPr/>
              <p:nvPr/>
            </p:nvSpPr>
            <p:spPr>
              <a:xfrm>
                <a:off x="4018101" y="2802932"/>
                <a:ext cx="13878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93" extrusionOk="0">
                    <a:moveTo>
                      <a:pt x="97" y="0"/>
                    </a:moveTo>
                    <a:cubicBezTo>
                      <a:pt x="49" y="17"/>
                      <a:pt x="17" y="33"/>
                      <a:pt x="17" y="81"/>
                    </a:cubicBezTo>
                    <a:cubicBezTo>
                      <a:pt x="1" y="113"/>
                      <a:pt x="17" y="193"/>
                      <a:pt x="65" y="193"/>
                    </a:cubicBezTo>
                    <a:cubicBezTo>
                      <a:pt x="113" y="145"/>
                      <a:pt x="145" y="97"/>
                      <a:pt x="209" y="49"/>
                    </a:cubicBezTo>
                    <a:cubicBezTo>
                      <a:pt x="161" y="33"/>
                      <a:pt x="113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37" name="Google Shape;2137;p38"/>
              <p:cNvSpPr/>
              <p:nvPr/>
            </p:nvSpPr>
            <p:spPr>
              <a:xfrm>
                <a:off x="4059471" y="2752640"/>
                <a:ext cx="11697" cy="12160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84" extrusionOk="0">
                    <a:moveTo>
                      <a:pt x="92" y="0"/>
                    </a:moveTo>
                    <a:cubicBezTo>
                      <a:pt x="64" y="0"/>
                      <a:pt x="32" y="7"/>
                      <a:pt x="0" y="7"/>
                    </a:cubicBezTo>
                    <a:cubicBezTo>
                      <a:pt x="32" y="88"/>
                      <a:pt x="64" y="136"/>
                      <a:pt x="80" y="184"/>
                    </a:cubicBezTo>
                    <a:cubicBezTo>
                      <a:pt x="129" y="184"/>
                      <a:pt x="177" y="168"/>
                      <a:pt x="177" y="120"/>
                    </a:cubicBezTo>
                    <a:cubicBezTo>
                      <a:pt x="177" y="72"/>
                      <a:pt x="161" y="40"/>
                      <a:pt x="129" y="7"/>
                    </a:cubicBezTo>
                    <a:cubicBezTo>
                      <a:pt x="118" y="2"/>
                      <a:pt x="105" y="0"/>
                      <a:pt x="9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38" name="Google Shape;2138;p38"/>
              <p:cNvSpPr/>
              <p:nvPr/>
            </p:nvSpPr>
            <p:spPr>
              <a:xfrm>
                <a:off x="3798628" y="2895189"/>
                <a:ext cx="12821" cy="9847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49" extrusionOk="0">
                    <a:moveTo>
                      <a:pt x="193" y="0"/>
                    </a:moveTo>
                    <a:lnTo>
                      <a:pt x="1" y="32"/>
                    </a:lnTo>
                    <a:cubicBezTo>
                      <a:pt x="33" y="80"/>
                      <a:pt x="81" y="129"/>
                      <a:pt x="97" y="145"/>
                    </a:cubicBezTo>
                    <a:cubicBezTo>
                      <a:pt x="100" y="148"/>
                      <a:pt x="105" y="149"/>
                      <a:pt x="111" y="149"/>
                    </a:cubicBezTo>
                    <a:cubicBezTo>
                      <a:pt x="140" y="149"/>
                      <a:pt x="193" y="123"/>
                      <a:pt x="193" y="97"/>
                    </a:cubicBezTo>
                    <a:lnTo>
                      <a:pt x="193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39" name="Google Shape;2139;p38"/>
              <p:cNvSpPr/>
              <p:nvPr/>
            </p:nvSpPr>
            <p:spPr>
              <a:xfrm>
                <a:off x="3797570" y="2865847"/>
                <a:ext cx="12755" cy="17711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68" extrusionOk="0">
                    <a:moveTo>
                      <a:pt x="90" y="1"/>
                    </a:moveTo>
                    <a:cubicBezTo>
                      <a:pt x="50" y="1"/>
                      <a:pt x="25" y="38"/>
                      <a:pt x="0" y="75"/>
                    </a:cubicBezTo>
                    <a:cubicBezTo>
                      <a:pt x="81" y="91"/>
                      <a:pt x="113" y="188"/>
                      <a:pt x="65" y="252"/>
                    </a:cubicBezTo>
                    <a:lnTo>
                      <a:pt x="177" y="268"/>
                    </a:lnTo>
                    <a:lnTo>
                      <a:pt x="177" y="268"/>
                    </a:lnTo>
                    <a:lnTo>
                      <a:pt x="129" y="172"/>
                    </a:lnTo>
                    <a:cubicBezTo>
                      <a:pt x="161" y="107"/>
                      <a:pt x="193" y="43"/>
                      <a:pt x="129" y="11"/>
                    </a:cubicBezTo>
                    <a:cubicBezTo>
                      <a:pt x="114" y="4"/>
                      <a:pt x="102" y="1"/>
                      <a:pt x="9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40" name="Google Shape;2140;p38"/>
              <p:cNvSpPr/>
              <p:nvPr/>
            </p:nvSpPr>
            <p:spPr>
              <a:xfrm>
                <a:off x="3478439" y="2872125"/>
                <a:ext cx="13812" cy="8261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25" extrusionOk="0">
                    <a:moveTo>
                      <a:pt x="113" y="0"/>
                    </a:moveTo>
                    <a:cubicBezTo>
                      <a:pt x="93" y="0"/>
                      <a:pt x="73" y="4"/>
                      <a:pt x="49" y="12"/>
                    </a:cubicBezTo>
                    <a:cubicBezTo>
                      <a:pt x="16" y="28"/>
                      <a:pt x="0" y="93"/>
                      <a:pt x="32" y="125"/>
                    </a:cubicBezTo>
                    <a:lnTo>
                      <a:pt x="209" y="109"/>
                    </a:lnTo>
                    <a:cubicBezTo>
                      <a:pt x="209" y="77"/>
                      <a:pt x="193" y="28"/>
                      <a:pt x="177" y="12"/>
                    </a:cubicBezTo>
                    <a:cubicBezTo>
                      <a:pt x="153" y="4"/>
                      <a:pt x="133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41" name="Google Shape;2141;p38"/>
              <p:cNvSpPr/>
              <p:nvPr/>
            </p:nvSpPr>
            <p:spPr>
              <a:xfrm>
                <a:off x="3606713" y="2893339"/>
                <a:ext cx="14936" cy="931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41" extrusionOk="0">
                    <a:moveTo>
                      <a:pt x="111" y="0"/>
                    </a:moveTo>
                    <a:cubicBezTo>
                      <a:pt x="93" y="0"/>
                      <a:pt x="73" y="4"/>
                      <a:pt x="49" y="12"/>
                    </a:cubicBezTo>
                    <a:cubicBezTo>
                      <a:pt x="17" y="44"/>
                      <a:pt x="1" y="92"/>
                      <a:pt x="33" y="141"/>
                    </a:cubicBezTo>
                    <a:lnTo>
                      <a:pt x="209" y="92"/>
                    </a:lnTo>
                    <a:cubicBezTo>
                      <a:pt x="225" y="60"/>
                      <a:pt x="209" y="28"/>
                      <a:pt x="161" y="12"/>
                    </a:cubicBezTo>
                    <a:cubicBezTo>
                      <a:pt x="145" y="4"/>
                      <a:pt x="129" y="0"/>
                      <a:pt x="11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42" name="Google Shape;2142;p38"/>
              <p:cNvSpPr/>
              <p:nvPr/>
            </p:nvSpPr>
            <p:spPr>
              <a:xfrm>
                <a:off x="4058414" y="2767774"/>
                <a:ext cx="15927" cy="14011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12" extrusionOk="0">
                    <a:moveTo>
                      <a:pt x="61" y="1"/>
                    </a:moveTo>
                    <a:cubicBezTo>
                      <a:pt x="3" y="1"/>
                      <a:pt x="15" y="70"/>
                      <a:pt x="0" y="99"/>
                    </a:cubicBezTo>
                    <a:cubicBezTo>
                      <a:pt x="20" y="96"/>
                      <a:pt x="37" y="94"/>
                      <a:pt x="52" y="94"/>
                    </a:cubicBezTo>
                    <a:cubicBezTo>
                      <a:pt x="110" y="94"/>
                      <a:pt x="138" y="123"/>
                      <a:pt x="177" y="212"/>
                    </a:cubicBezTo>
                    <a:lnTo>
                      <a:pt x="241" y="180"/>
                    </a:lnTo>
                    <a:cubicBezTo>
                      <a:pt x="209" y="147"/>
                      <a:pt x="161" y="131"/>
                      <a:pt x="161" y="115"/>
                    </a:cubicBezTo>
                    <a:cubicBezTo>
                      <a:pt x="161" y="51"/>
                      <a:pt x="161" y="3"/>
                      <a:pt x="80" y="3"/>
                    </a:cubicBezTo>
                    <a:cubicBezTo>
                      <a:pt x="73" y="2"/>
                      <a:pt x="67" y="1"/>
                      <a:pt x="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43" name="Google Shape;2143;p38"/>
              <p:cNvSpPr/>
              <p:nvPr/>
            </p:nvSpPr>
            <p:spPr>
              <a:xfrm>
                <a:off x="3914213" y="2825203"/>
                <a:ext cx="10640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161" h="209" extrusionOk="0">
                    <a:moveTo>
                      <a:pt x="48" y="0"/>
                    </a:moveTo>
                    <a:cubicBezTo>
                      <a:pt x="32" y="81"/>
                      <a:pt x="16" y="129"/>
                      <a:pt x="0" y="209"/>
                    </a:cubicBezTo>
                    <a:cubicBezTo>
                      <a:pt x="48" y="209"/>
                      <a:pt x="80" y="193"/>
                      <a:pt x="129" y="177"/>
                    </a:cubicBezTo>
                    <a:cubicBezTo>
                      <a:pt x="145" y="145"/>
                      <a:pt x="161" y="113"/>
                      <a:pt x="145" y="81"/>
                    </a:cubicBezTo>
                    <a:cubicBezTo>
                      <a:pt x="129" y="49"/>
                      <a:pt x="80" y="32"/>
                      <a:pt x="4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44" name="Google Shape;2144;p38"/>
              <p:cNvSpPr/>
              <p:nvPr/>
            </p:nvSpPr>
            <p:spPr>
              <a:xfrm>
                <a:off x="3662886" y="2914288"/>
                <a:ext cx="13878" cy="997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1" extrusionOk="0">
                    <a:moveTo>
                      <a:pt x="177" y="0"/>
                    </a:moveTo>
                    <a:lnTo>
                      <a:pt x="1" y="48"/>
                    </a:lnTo>
                    <a:cubicBezTo>
                      <a:pt x="33" y="80"/>
                      <a:pt x="65" y="128"/>
                      <a:pt x="81" y="144"/>
                    </a:cubicBezTo>
                    <a:cubicBezTo>
                      <a:pt x="85" y="149"/>
                      <a:pt x="93" y="151"/>
                      <a:pt x="103" y="151"/>
                    </a:cubicBezTo>
                    <a:cubicBezTo>
                      <a:pt x="128" y="151"/>
                      <a:pt x="166" y="136"/>
                      <a:pt x="177" y="112"/>
                    </a:cubicBezTo>
                    <a:cubicBezTo>
                      <a:pt x="210" y="80"/>
                      <a:pt x="210" y="32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45" name="Google Shape;2145;p38"/>
              <p:cNvSpPr/>
              <p:nvPr/>
            </p:nvSpPr>
            <p:spPr>
              <a:xfrm>
                <a:off x="3905688" y="2865516"/>
                <a:ext cx="13878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61" extrusionOk="0">
                    <a:moveTo>
                      <a:pt x="177" y="0"/>
                    </a:moveTo>
                    <a:lnTo>
                      <a:pt x="1" y="48"/>
                    </a:lnTo>
                    <a:cubicBezTo>
                      <a:pt x="33" y="80"/>
                      <a:pt x="33" y="128"/>
                      <a:pt x="81" y="160"/>
                    </a:cubicBezTo>
                    <a:cubicBezTo>
                      <a:pt x="113" y="160"/>
                      <a:pt x="145" y="144"/>
                      <a:pt x="177" y="128"/>
                    </a:cubicBezTo>
                    <a:cubicBezTo>
                      <a:pt x="209" y="96"/>
                      <a:pt x="209" y="32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46" name="Google Shape;2146;p38"/>
              <p:cNvSpPr/>
              <p:nvPr/>
            </p:nvSpPr>
            <p:spPr>
              <a:xfrm>
                <a:off x="3901458" y="2777489"/>
                <a:ext cx="11764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178" h="161" extrusionOk="0">
                    <a:moveTo>
                      <a:pt x="1" y="0"/>
                    </a:moveTo>
                    <a:cubicBezTo>
                      <a:pt x="17" y="49"/>
                      <a:pt x="33" y="97"/>
                      <a:pt x="49" y="161"/>
                    </a:cubicBezTo>
                    <a:lnTo>
                      <a:pt x="177" y="113"/>
                    </a:lnTo>
                    <a:lnTo>
                      <a:pt x="177" y="16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47" name="Google Shape;2147;p38"/>
              <p:cNvSpPr/>
              <p:nvPr/>
            </p:nvSpPr>
            <p:spPr>
              <a:xfrm>
                <a:off x="3768955" y="2690519"/>
                <a:ext cx="12755" cy="10244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55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6" y="33"/>
                      <a:pt x="32" y="65"/>
                      <a:pt x="48" y="113"/>
                    </a:cubicBezTo>
                    <a:cubicBezTo>
                      <a:pt x="48" y="144"/>
                      <a:pt x="61" y="155"/>
                      <a:pt x="83" y="155"/>
                    </a:cubicBezTo>
                    <a:cubicBezTo>
                      <a:pt x="96" y="155"/>
                      <a:pt x="111" y="151"/>
                      <a:pt x="129" y="145"/>
                    </a:cubicBezTo>
                    <a:cubicBezTo>
                      <a:pt x="177" y="129"/>
                      <a:pt x="193" y="65"/>
                      <a:pt x="177" y="17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48" name="Google Shape;2148;p38"/>
              <p:cNvSpPr/>
              <p:nvPr/>
            </p:nvSpPr>
            <p:spPr>
              <a:xfrm>
                <a:off x="3958755" y="2696136"/>
                <a:ext cx="12755" cy="10508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59" extrusionOk="0">
                    <a:moveTo>
                      <a:pt x="136" y="0"/>
                    </a:moveTo>
                    <a:cubicBezTo>
                      <a:pt x="128" y="0"/>
                      <a:pt x="120" y="4"/>
                      <a:pt x="112" y="12"/>
                    </a:cubicBezTo>
                    <a:cubicBezTo>
                      <a:pt x="80" y="28"/>
                      <a:pt x="32" y="60"/>
                      <a:pt x="0" y="76"/>
                    </a:cubicBezTo>
                    <a:cubicBezTo>
                      <a:pt x="16" y="92"/>
                      <a:pt x="48" y="108"/>
                      <a:pt x="64" y="140"/>
                    </a:cubicBezTo>
                    <a:cubicBezTo>
                      <a:pt x="83" y="150"/>
                      <a:pt x="101" y="159"/>
                      <a:pt x="120" y="159"/>
                    </a:cubicBezTo>
                    <a:cubicBezTo>
                      <a:pt x="133" y="159"/>
                      <a:pt x="147" y="154"/>
                      <a:pt x="161" y="140"/>
                    </a:cubicBezTo>
                    <a:cubicBezTo>
                      <a:pt x="193" y="92"/>
                      <a:pt x="193" y="44"/>
                      <a:pt x="161" y="12"/>
                    </a:cubicBezTo>
                    <a:cubicBezTo>
                      <a:pt x="152" y="4"/>
                      <a:pt x="144" y="0"/>
                      <a:pt x="13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49" name="Google Shape;2149;p38"/>
              <p:cNvSpPr/>
              <p:nvPr/>
            </p:nvSpPr>
            <p:spPr>
              <a:xfrm>
                <a:off x="3772127" y="2752045"/>
                <a:ext cx="11697" cy="15993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42" extrusionOk="0">
                    <a:moveTo>
                      <a:pt x="177" y="0"/>
                    </a:moveTo>
                    <a:lnTo>
                      <a:pt x="0" y="32"/>
                    </a:lnTo>
                    <a:cubicBezTo>
                      <a:pt x="97" y="81"/>
                      <a:pt x="129" y="145"/>
                      <a:pt x="81" y="225"/>
                    </a:cubicBezTo>
                    <a:lnTo>
                      <a:pt x="177" y="241"/>
                    </a:lnTo>
                    <a:lnTo>
                      <a:pt x="145" y="161"/>
                    </a:lnTo>
                    <a:cubicBezTo>
                      <a:pt x="145" y="97"/>
                      <a:pt x="161" y="65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50" name="Google Shape;2150;p38"/>
              <p:cNvSpPr/>
              <p:nvPr/>
            </p:nvSpPr>
            <p:spPr>
              <a:xfrm>
                <a:off x="3696855" y="2706446"/>
                <a:ext cx="12755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45" extrusionOk="0">
                    <a:moveTo>
                      <a:pt x="0" y="1"/>
                    </a:moveTo>
                    <a:cubicBezTo>
                      <a:pt x="16" y="33"/>
                      <a:pt x="32" y="65"/>
                      <a:pt x="32" y="97"/>
                    </a:cubicBezTo>
                    <a:cubicBezTo>
                      <a:pt x="48" y="145"/>
                      <a:pt x="81" y="145"/>
                      <a:pt x="113" y="145"/>
                    </a:cubicBezTo>
                    <a:cubicBezTo>
                      <a:pt x="161" y="129"/>
                      <a:pt x="193" y="65"/>
                      <a:pt x="177" y="17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51" name="Google Shape;2151;p38"/>
              <p:cNvSpPr/>
              <p:nvPr/>
            </p:nvSpPr>
            <p:spPr>
              <a:xfrm>
                <a:off x="3670354" y="2812449"/>
                <a:ext cx="20223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94" extrusionOk="0">
                    <a:moveTo>
                      <a:pt x="177" y="1"/>
                    </a:moveTo>
                    <a:cubicBezTo>
                      <a:pt x="164" y="76"/>
                      <a:pt x="122" y="103"/>
                      <a:pt x="58" y="103"/>
                    </a:cubicBezTo>
                    <a:cubicBezTo>
                      <a:pt x="40" y="103"/>
                      <a:pt x="21" y="101"/>
                      <a:pt x="0" y="97"/>
                    </a:cubicBezTo>
                    <a:lnTo>
                      <a:pt x="0" y="97"/>
                    </a:lnTo>
                    <a:lnTo>
                      <a:pt x="48" y="193"/>
                    </a:lnTo>
                    <a:lnTo>
                      <a:pt x="305" y="49"/>
                    </a:lnTo>
                    <a:lnTo>
                      <a:pt x="177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52" name="Google Shape;2152;p38"/>
              <p:cNvSpPr/>
              <p:nvPr/>
            </p:nvSpPr>
            <p:spPr>
              <a:xfrm>
                <a:off x="3467799" y="2834720"/>
                <a:ext cx="13878" cy="10971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66" extrusionOk="0">
                    <a:moveTo>
                      <a:pt x="177" y="1"/>
                    </a:moveTo>
                    <a:lnTo>
                      <a:pt x="177" y="1"/>
                    </a:lnTo>
                    <a:cubicBezTo>
                      <a:pt x="153" y="63"/>
                      <a:pt x="108" y="87"/>
                      <a:pt x="52" y="87"/>
                    </a:cubicBezTo>
                    <a:cubicBezTo>
                      <a:pt x="36" y="87"/>
                      <a:pt x="19" y="85"/>
                      <a:pt x="1" y="81"/>
                    </a:cubicBezTo>
                    <a:lnTo>
                      <a:pt x="1" y="81"/>
                    </a:lnTo>
                    <a:cubicBezTo>
                      <a:pt x="14" y="134"/>
                      <a:pt x="61" y="165"/>
                      <a:pt x="113" y="165"/>
                    </a:cubicBezTo>
                    <a:cubicBezTo>
                      <a:pt x="123" y="165"/>
                      <a:pt x="134" y="164"/>
                      <a:pt x="145" y="161"/>
                    </a:cubicBezTo>
                    <a:cubicBezTo>
                      <a:pt x="210" y="129"/>
                      <a:pt x="210" y="81"/>
                      <a:pt x="17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53" name="Google Shape;2153;p38"/>
              <p:cNvSpPr/>
              <p:nvPr/>
            </p:nvSpPr>
            <p:spPr>
              <a:xfrm>
                <a:off x="3978846" y="2697986"/>
                <a:ext cx="12821" cy="8790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33" extrusionOk="0">
                    <a:moveTo>
                      <a:pt x="177" y="0"/>
                    </a:moveTo>
                    <a:lnTo>
                      <a:pt x="177" y="0"/>
                    </a:lnTo>
                    <a:cubicBezTo>
                      <a:pt x="146" y="32"/>
                      <a:pt x="101" y="56"/>
                      <a:pt x="60" y="56"/>
                    </a:cubicBezTo>
                    <a:cubicBezTo>
                      <a:pt x="38" y="56"/>
                      <a:pt x="18" y="49"/>
                      <a:pt x="1" y="32"/>
                    </a:cubicBezTo>
                    <a:lnTo>
                      <a:pt x="1" y="32"/>
                    </a:lnTo>
                    <a:cubicBezTo>
                      <a:pt x="1" y="99"/>
                      <a:pt x="34" y="133"/>
                      <a:pt x="83" y="133"/>
                    </a:cubicBezTo>
                    <a:cubicBezTo>
                      <a:pt x="92" y="133"/>
                      <a:pt x="103" y="131"/>
                      <a:pt x="113" y="129"/>
                    </a:cubicBezTo>
                    <a:cubicBezTo>
                      <a:pt x="177" y="129"/>
                      <a:pt x="193" y="64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54" name="Google Shape;2154;p38"/>
              <p:cNvSpPr/>
              <p:nvPr/>
            </p:nvSpPr>
            <p:spPr>
              <a:xfrm>
                <a:off x="3865441" y="2695872"/>
                <a:ext cx="13812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29" extrusionOk="0">
                    <a:moveTo>
                      <a:pt x="193" y="0"/>
                    </a:moveTo>
                    <a:cubicBezTo>
                      <a:pt x="173" y="39"/>
                      <a:pt x="136" y="60"/>
                      <a:pt x="96" y="60"/>
                    </a:cubicBezTo>
                    <a:cubicBezTo>
                      <a:pt x="69" y="60"/>
                      <a:pt x="42" y="51"/>
                      <a:pt x="16" y="32"/>
                    </a:cubicBezTo>
                    <a:lnTo>
                      <a:pt x="0" y="48"/>
                    </a:lnTo>
                    <a:cubicBezTo>
                      <a:pt x="32" y="80"/>
                      <a:pt x="48" y="128"/>
                      <a:pt x="80" y="128"/>
                    </a:cubicBezTo>
                    <a:cubicBezTo>
                      <a:pt x="113" y="128"/>
                      <a:pt x="161" y="112"/>
                      <a:pt x="193" y="96"/>
                    </a:cubicBezTo>
                    <a:cubicBezTo>
                      <a:pt x="209" y="80"/>
                      <a:pt x="209" y="32"/>
                      <a:pt x="2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55" name="Google Shape;2155;p38"/>
              <p:cNvSpPr/>
              <p:nvPr/>
            </p:nvSpPr>
            <p:spPr>
              <a:xfrm>
                <a:off x="3884540" y="2769030"/>
                <a:ext cx="10640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161" h="225" extrusionOk="0">
                    <a:moveTo>
                      <a:pt x="144" y="0"/>
                    </a:moveTo>
                    <a:lnTo>
                      <a:pt x="0" y="64"/>
                    </a:lnTo>
                    <a:cubicBezTo>
                      <a:pt x="80" y="96"/>
                      <a:pt x="80" y="161"/>
                      <a:pt x="64" y="225"/>
                    </a:cubicBezTo>
                    <a:lnTo>
                      <a:pt x="160" y="128"/>
                    </a:lnTo>
                    <a:lnTo>
                      <a:pt x="144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56" name="Google Shape;2156;p38"/>
              <p:cNvSpPr/>
              <p:nvPr/>
            </p:nvSpPr>
            <p:spPr>
              <a:xfrm>
                <a:off x="3915270" y="2788063"/>
                <a:ext cx="13812" cy="10442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58" extrusionOk="0">
                    <a:moveTo>
                      <a:pt x="32" y="1"/>
                    </a:moveTo>
                    <a:lnTo>
                      <a:pt x="32" y="1"/>
                    </a:lnTo>
                    <a:cubicBezTo>
                      <a:pt x="0" y="65"/>
                      <a:pt x="16" y="113"/>
                      <a:pt x="81" y="145"/>
                    </a:cubicBezTo>
                    <a:cubicBezTo>
                      <a:pt x="97" y="154"/>
                      <a:pt x="113" y="158"/>
                      <a:pt x="127" y="158"/>
                    </a:cubicBezTo>
                    <a:cubicBezTo>
                      <a:pt x="167" y="158"/>
                      <a:pt x="197" y="125"/>
                      <a:pt x="209" y="65"/>
                    </a:cubicBezTo>
                    <a:lnTo>
                      <a:pt x="209" y="65"/>
                    </a:lnTo>
                    <a:cubicBezTo>
                      <a:pt x="191" y="72"/>
                      <a:pt x="174" y="75"/>
                      <a:pt x="159" y="75"/>
                    </a:cubicBezTo>
                    <a:cubicBezTo>
                      <a:pt x="107" y="75"/>
                      <a:pt x="70" y="38"/>
                      <a:pt x="3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57" name="Google Shape;2157;p38"/>
              <p:cNvSpPr/>
              <p:nvPr/>
            </p:nvSpPr>
            <p:spPr>
              <a:xfrm>
                <a:off x="3783758" y="2701159"/>
                <a:ext cx="12821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4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7" y="48"/>
                      <a:pt x="17" y="97"/>
                      <a:pt x="33" y="113"/>
                    </a:cubicBezTo>
                    <a:cubicBezTo>
                      <a:pt x="65" y="145"/>
                      <a:pt x="97" y="145"/>
                      <a:pt x="145" y="145"/>
                    </a:cubicBezTo>
                    <a:cubicBezTo>
                      <a:pt x="161" y="145"/>
                      <a:pt x="193" y="97"/>
                      <a:pt x="193" y="97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58" name="Google Shape;2158;p38"/>
              <p:cNvSpPr/>
              <p:nvPr/>
            </p:nvSpPr>
            <p:spPr>
              <a:xfrm>
                <a:off x="3573868" y="2766849"/>
                <a:ext cx="12755" cy="8591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30" extrusionOk="0">
                    <a:moveTo>
                      <a:pt x="0" y="1"/>
                    </a:moveTo>
                    <a:cubicBezTo>
                      <a:pt x="16" y="49"/>
                      <a:pt x="16" y="81"/>
                      <a:pt x="16" y="113"/>
                    </a:cubicBezTo>
                    <a:lnTo>
                      <a:pt x="193" y="129"/>
                    </a:lnTo>
                    <a:cubicBezTo>
                      <a:pt x="161" y="97"/>
                      <a:pt x="129" y="49"/>
                      <a:pt x="97" y="17"/>
                    </a:cubicBezTo>
                    <a:cubicBezTo>
                      <a:pt x="81" y="1"/>
                      <a:pt x="32" y="1"/>
                      <a:pt x="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59" name="Google Shape;2159;p38"/>
              <p:cNvSpPr/>
              <p:nvPr/>
            </p:nvSpPr>
            <p:spPr>
              <a:xfrm>
                <a:off x="3598254" y="2877148"/>
                <a:ext cx="8525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29" extrusionOk="0">
                    <a:moveTo>
                      <a:pt x="0" y="1"/>
                    </a:moveTo>
                    <a:cubicBezTo>
                      <a:pt x="0" y="97"/>
                      <a:pt x="0" y="129"/>
                      <a:pt x="48" y="129"/>
                    </a:cubicBezTo>
                    <a:cubicBezTo>
                      <a:pt x="113" y="129"/>
                      <a:pt x="129" y="65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60" name="Google Shape;2160;p38"/>
              <p:cNvSpPr/>
              <p:nvPr/>
            </p:nvSpPr>
            <p:spPr>
              <a:xfrm>
                <a:off x="3751971" y="2669569"/>
                <a:ext cx="9583" cy="11499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74" extrusionOk="0">
                    <a:moveTo>
                      <a:pt x="43" y="0"/>
                    </a:moveTo>
                    <a:cubicBezTo>
                      <a:pt x="29" y="0"/>
                      <a:pt x="14" y="4"/>
                      <a:pt x="1" y="13"/>
                    </a:cubicBezTo>
                    <a:lnTo>
                      <a:pt x="81" y="173"/>
                    </a:lnTo>
                    <a:cubicBezTo>
                      <a:pt x="129" y="157"/>
                      <a:pt x="145" y="109"/>
                      <a:pt x="129" y="61"/>
                    </a:cubicBezTo>
                    <a:cubicBezTo>
                      <a:pt x="117" y="26"/>
                      <a:pt x="81" y="0"/>
                      <a:pt x="4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61" name="Google Shape;2161;p38"/>
              <p:cNvSpPr/>
              <p:nvPr/>
            </p:nvSpPr>
            <p:spPr>
              <a:xfrm>
                <a:off x="3525096" y="2741405"/>
                <a:ext cx="10640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94" extrusionOk="0">
                    <a:moveTo>
                      <a:pt x="59" y="1"/>
                    </a:moveTo>
                    <a:cubicBezTo>
                      <a:pt x="41" y="1"/>
                      <a:pt x="22" y="6"/>
                      <a:pt x="0" y="17"/>
                    </a:cubicBezTo>
                    <a:cubicBezTo>
                      <a:pt x="64" y="49"/>
                      <a:pt x="97" y="113"/>
                      <a:pt x="81" y="193"/>
                    </a:cubicBezTo>
                    <a:cubicBezTo>
                      <a:pt x="145" y="161"/>
                      <a:pt x="161" y="113"/>
                      <a:pt x="145" y="65"/>
                    </a:cubicBezTo>
                    <a:cubicBezTo>
                      <a:pt x="123" y="22"/>
                      <a:pt x="95" y="1"/>
                      <a:pt x="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62" name="Google Shape;2162;p38"/>
              <p:cNvSpPr/>
              <p:nvPr/>
            </p:nvSpPr>
            <p:spPr>
              <a:xfrm>
                <a:off x="3527211" y="2756738"/>
                <a:ext cx="11697" cy="13416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03" extrusionOk="0">
                    <a:moveTo>
                      <a:pt x="92" y="1"/>
                    </a:moveTo>
                    <a:cubicBezTo>
                      <a:pt x="72" y="1"/>
                      <a:pt x="43" y="4"/>
                      <a:pt x="0" y="10"/>
                    </a:cubicBezTo>
                    <a:cubicBezTo>
                      <a:pt x="81" y="42"/>
                      <a:pt x="97" y="106"/>
                      <a:pt x="65" y="202"/>
                    </a:cubicBezTo>
                    <a:cubicBezTo>
                      <a:pt x="113" y="154"/>
                      <a:pt x="145" y="106"/>
                      <a:pt x="177" y="58"/>
                    </a:cubicBezTo>
                    <a:cubicBezTo>
                      <a:pt x="145" y="15"/>
                      <a:pt x="134" y="1"/>
                      <a:pt x="9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63" name="Google Shape;2163;p38"/>
              <p:cNvSpPr/>
              <p:nvPr/>
            </p:nvSpPr>
            <p:spPr>
              <a:xfrm>
                <a:off x="3605655" y="2711336"/>
                <a:ext cx="9583" cy="12160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84" extrusionOk="0">
                    <a:moveTo>
                      <a:pt x="34" y="1"/>
                    </a:moveTo>
                    <a:cubicBezTo>
                      <a:pt x="23" y="1"/>
                      <a:pt x="12" y="3"/>
                      <a:pt x="1" y="7"/>
                    </a:cubicBezTo>
                    <a:lnTo>
                      <a:pt x="81" y="183"/>
                    </a:lnTo>
                    <a:cubicBezTo>
                      <a:pt x="129" y="167"/>
                      <a:pt x="145" y="103"/>
                      <a:pt x="113" y="71"/>
                    </a:cubicBezTo>
                    <a:cubicBezTo>
                      <a:pt x="101" y="22"/>
                      <a:pt x="70" y="1"/>
                      <a:pt x="3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64" name="Google Shape;2164;p38"/>
              <p:cNvSpPr/>
              <p:nvPr/>
            </p:nvSpPr>
            <p:spPr>
              <a:xfrm>
                <a:off x="3696855" y="2788790"/>
                <a:ext cx="12755" cy="12094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83" extrusionOk="0">
                    <a:moveTo>
                      <a:pt x="94" y="1"/>
                    </a:moveTo>
                    <a:cubicBezTo>
                      <a:pt x="65" y="1"/>
                      <a:pt x="32" y="6"/>
                      <a:pt x="0" y="6"/>
                    </a:cubicBezTo>
                    <a:cubicBezTo>
                      <a:pt x="81" y="22"/>
                      <a:pt x="129" y="102"/>
                      <a:pt x="97" y="182"/>
                    </a:cubicBezTo>
                    <a:lnTo>
                      <a:pt x="193" y="70"/>
                    </a:lnTo>
                    <a:cubicBezTo>
                      <a:pt x="174" y="12"/>
                      <a:pt x="137" y="1"/>
                      <a:pt x="9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65" name="Google Shape;2165;p38"/>
              <p:cNvSpPr/>
              <p:nvPr/>
            </p:nvSpPr>
            <p:spPr>
              <a:xfrm>
                <a:off x="3967214" y="2835777"/>
                <a:ext cx="7468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113" h="178" extrusionOk="0">
                    <a:moveTo>
                      <a:pt x="0" y="1"/>
                    </a:moveTo>
                    <a:cubicBezTo>
                      <a:pt x="16" y="65"/>
                      <a:pt x="49" y="113"/>
                      <a:pt x="65" y="177"/>
                    </a:cubicBezTo>
                    <a:lnTo>
                      <a:pt x="81" y="177"/>
                    </a:lnTo>
                    <a:cubicBezTo>
                      <a:pt x="97" y="145"/>
                      <a:pt x="113" y="113"/>
                      <a:pt x="113" y="81"/>
                    </a:cubicBezTo>
                    <a:cubicBezTo>
                      <a:pt x="113" y="17"/>
                      <a:pt x="65" y="1"/>
                      <a:pt x="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66" name="Google Shape;2166;p38"/>
              <p:cNvSpPr/>
              <p:nvPr/>
            </p:nvSpPr>
            <p:spPr>
              <a:xfrm>
                <a:off x="3941771" y="2701753"/>
                <a:ext cx="11697" cy="12160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84" extrusionOk="0">
                    <a:moveTo>
                      <a:pt x="113" y="0"/>
                    </a:moveTo>
                    <a:cubicBezTo>
                      <a:pt x="72" y="0"/>
                      <a:pt x="32" y="29"/>
                      <a:pt x="0" y="72"/>
                    </a:cubicBezTo>
                    <a:cubicBezTo>
                      <a:pt x="9" y="69"/>
                      <a:pt x="17" y="68"/>
                      <a:pt x="26" y="68"/>
                    </a:cubicBezTo>
                    <a:cubicBezTo>
                      <a:pt x="84" y="68"/>
                      <a:pt x="147" y="114"/>
                      <a:pt x="161" y="184"/>
                    </a:cubicBezTo>
                    <a:cubicBezTo>
                      <a:pt x="161" y="136"/>
                      <a:pt x="177" y="88"/>
                      <a:pt x="177" y="23"/>
                    </a:cubicBezTo>
                    <a:cubicBezTo>
                      <a:pt x="155" y="7"/>
                      <a:pt x="134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67" name="Google Shape;2167;p38"/>
              <p:cNvSpPr/>
              <p:nvPr/>
            </p:nvSpPr>
            <p:spPr>
              <a:xfrm>
                <a:off x="3753028" y="2684703"/>
                <a:ext cx="10706" cy="12292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86" extrusionOk="0">
                    <a:moveTo>
                      <a:pt x="80" y="1"/>
                    </a:moveTo>
                    <a:cubicBezTo>
                      <a:pt x="59" y="1"/>
                      <a:pt x="33" y="4"/>
                      <a:pt x="1" y="9"/>
                    </a:cubicBezTo>
                    <a:cubicBezTo>
                      <a:pt x="65" y="41"/>
                      <a:pt x="97" y="121"/>
                      <a:pt x="65" y="185"/>
                    </a:cubicBezTo>
                    <a:lnTo>
                      <a:pt x="161" y="89"/>
                    </a:lnTo>
                    <a:cubicBezTo>
                      <a:pt x="150" y="21"/>
                      <a:pt x="130" y="1"/>
                      <a:pt x="8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68" name="Google Shape;2168;p38"/>
              <p:cNvSpPr/>
              <p:nvPr/>
            </p:nvSpPr>
            <p:spPr>
              <a:xfrm>
                <a:off x="3679870" y="2684967"/>
                <a:ext cx="8525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82" extrusionOk="0">
                    <a:moveTo>
                      <a:pt x="26" y="0"/>
                    </a:moveTo>
                    <a:cubicBezTo>
                      <a:pt x="18" y="0"/>
                      <a:pt x="9" y="2"/>
                      <a:pt x="1" y="5"/>
                    </a:cubicBezTo>
                    <a:lnTo>
                      <a:pt x="65" y="181"/>
                    </a:lnTo>
                    <a:cubicBezTo>
                      <a:pt x="113" y="165"/>
                      <a:pt x="129" y="117"/>
                      <a:pt x="113" y="69"/>
                    </a:cubicBezTo>
                    <a:cubicBezTo>
                      <a:pt x="100" y="29"/>
                      <a:pt x="65" y="0"/>
                      <a:pt x="2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69" name="Google Shape;2169;p38"/>
              <p:cNvSpPr/>
              <p:nvPr/>
            </p:nvSpPr>
            <p:spPr>
              <a:xfrm>
                <a:off x="3676698" y="2714905"/>
                <a:ext cx="9583" cy="10706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62" extrusionOk="0">
                    <a:moveTo>
                      <a:pt x="49" y="1"/>
                    </a:moveTo>
                    <a:lnTo>
                      <a:pt x="1" y="17"/>
                    </a:lnTo>
                    <a:lnTo>
                      <a:pt x="113" y="161"/>
                    </a:lnTo>
                    <a:lnTo>
                      <a:pt x="129" y="161"/>
                    </a:lnTo>
                    <a:cubicBezTo>
                      <a:pt x="145" y="129"/>
                      <a:pt x="145" y="81"/>
                      <a:pt x="129" y="49"/>
                    </a:cubicBezTo>
                    <a:cubicBezTo>
                      <a:pt x="129" y="17"/>
                      <a:pt x="81" y="17"/>
                      <a:pt x="4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70" name="Google Shape;2170;p38"/>
              <p:cNvSpPr/>
              <p:nvPr/>
            </p:nvSpPr>
            <p:spPr>
              <a:xfrm>
                <a:off x="3681985" y="2700101"/>
                <a:ext cx="9649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146" h="161" extrusionOk="0">
                    <a:moveTo>
                      <a:pt x="64" y="1"/>
                    </a:moveTo>
                    <a:cubicBezTo>
                      <a:pt x="47" y="1"/>
                      <a:pt x="26" y="6"/>
                      <a:pt x="1" y="16"/>
                    </a:cubicBezTo>
                    <a:cubicBezTo>
                      <a:pt x="33" y="64"/>
                      <a:pt x="49" y="113"/>
                      <a:pt x="65" y="161"/>
                    </a:cubicBezTo>
                    <a:lnTo>
                      <a:pt x="145" y="80"/>
                    </a:lnTo>
                    <a:cubicBezTo>
                      <a:pt x="123" y="26"/>
                      <a:pt x="101" y="1"/>
                      <a:pt x="6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71" name="Google Shape;2171;p38"/>
              <p:cNvSpPr/>
              <p:nvPr/>
            </p:nvSpPr>
            <p:spPr>
              <a:xfrm>
                <a:off x="3726527" y="2709618"/>
                <a:ext cx="8525" cy="8393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27" extrusionOk="0">
                    <a:moveTo>
                      <a:pt x="1" y="17"/>
                    </a:moveTo>
                    <a:lnTo>
                      <a:pt x="1" y="17"/>
                    </a:lnTo>
                    <a:cubicBezTo>
                      <a:pt x="20" y="96"/>
                      <a:pt x="34" y="127"/>
                      <a:pt x="61" y="127"/>
                    </a:cubicBezTo>
                    <a:cubicBezTo>
                      <a:pt x="77" y="127"/>
                      <a:pt x="98" y="115"/>
                      <a:pt x="129" y="97"/>
                    </a:cubicBezTo>
                    <a:cubicBezTo>
                      <a:pt x="129" y="1"/>
                      <a:pt x="65" y="33"/>
                      <a:pt x="1" y="17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72" name="Google Shape;2172;p38"/>
              <p:cNvSpPr/>
              <p:nvPr/>
            </p:nvSpPr>
            <p:spPr>
              <a:xfrm>
                <a:off x="4002174" y="2763677"/>
                <a:ext cx="5419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82" h="194" extrusionOk="0">
                    <a:moveTo>
                      <a:pt x="81" y="1"/>
                    </a:moveTo>
                    <a:lnTo>
                      <a:pt x="1" y="33"/>
                    </a:lnTo>
                    <a:lnTo>
                      <a:pt x="1" y="193"/>
                    </a:lnTo>
                    <a:cubicBezTo>
                      <a:pt x="81" y="145"/>
                      <a:pt x="65" y="65"/>
                      <a:pt x="8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73" name="Google Shape;2173;p38"/>
              <p:cNvSpPr/>
              <p:nvPr/>
            </p:nvSpPr>
            <p:spPr>
              <a:xfrm>
                <a:off x="3934369" y="2692633"/>
                <a:ext cx="9583" cy="10706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62" extrusionOk="0">
                    <a:moveTo>
                      <a:pt x="0" y="1"/>
                    </a:moveTo>
                    <a:lnTo>
                      <a:pt x="144" y="161"/>
                    </a:lnTo>
                    <a:cubicBezTo>
                      <a:pt x="144" y="97"/>
                      <a:pt x="144" y="65"/>
                      <a:pt x="128" y="33"/>
                    </a:cubicBezTo>
                    <a:cubicBezTo>
                      <a:pt x="96" y="1"/>
                      <a:pt x="48" y="1"/>
                      <a:pt x="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74" name="Google Shape;2174;p38"/>
              <p:cNvSpPr/>
              <p:nvPr/>
            </p:nvSpPr>
            <p:spPr>
              <a:xfrm>
                <a:off x="3707428" y="2872918"/>
                <a:ext cx="11764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78" h="145" extrusionOk="0">
                    <a:moveTo>
                      <a:pt x="97" y="0"/>
                    </a:moveTo>
                    <a:lnTo>
                      <a:pt x="1" y="145"/>
                    </a:lnTo>
                    <a:cubicBezTo>
                      <a:pt x="65" y="129"/>
                      <a:pt x="129" y="81"/>
                      <a:pt x="177" y="16"/>
                    </a:cubicBezTo>
                    <a:lnTo>
                      <a:pt x="9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75" name="Google Shape;2175;p38"/>
              <p:cNvSpPr/>
              <p:nvPr/>
            </p:nvSpPr>
            <p:spPr>
              <a:xfrm>
                <a:off x="3644911" y="2773259"/>
                <a:ext cx="6410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97" h="145" extrusionOk="0">
                    <a:moveTo>
                      <a:pt x="80" y="0"/>
                    </a:moveTo>
                    <a:cubicBezTo>
                      <a:pt x="16" y="48"/>
                      <a:pt x="0" y="97"/>
                      <a:pt x="48" y="145"/>
                    </a:cubicBezTo>
                    <a:cubicBezTo>
                      <a:pt x="96" y="113"/>
                      <a:pt x="96" y="113"/>
                      <a:pt x="8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76" name="Google Shape;2176;p38"/>
              <p:cNvSpPr/>
              <p:nvPr/>
            </p:nvSpPr>
            <p:spPr>
              <a:xfrm>
                <a:off x="3791226" y="2816744"/>
                <a:ext cx="7468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113" h="177" extrusionOk="0">
                    <a:moveTo>
                      <a:pt x="113" y="0"/>
                    </a:moveTo>
                    <a:lnTo>
                      <a:pt x="113" y="0"/>
                    </a:lnTo>
                    <a:cubicBezTo>
                      <a:pt x="96" y="16"/>
                      <a:pt x="80" y="32"/>
                      <a:pt x="80" y="48"/>
                    </a:cubicBezTo>
                    <a:cubicBezTo>
                      <a:pt x="48" y="96"/>
                      <a:pt x="16" y="128"/>
                      <a:pt x="0" y="177"/>
                    </a:cubicBezTo>
                    <a:lnTo>
                      <a:pt x="96" y="177"/>
                    </a:lnTo>
                    <a:cubicBezTo>
                      <a:pt x="113" y="128"/>
                      <a:pt x="113" y="64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77" name="Google Shape;2177;p38"/>
              <p:cNvSpPr/>
              <p:nvPr/>
            </p:nvSpPr>
            <p:spPr>
              <a:xfrm>
                <a:off x="3653370" y="2903648"/>
                <a:ext cx="9583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29" extrusionOk="0">
                    <a:moveTo>
                      <a:pt x="65" y="1"/>
                    </a:moveTo>
                    <a:cubicBezTo>
                      <a:pt x="49" y="49"/>
                      <a:pt x="17" y="81"/>
                      <a:pt x="1" y="113"/>
                    </a:cubicBezTo>
                    <a:lnTo>
                      <a:pt x="17" y="129"/>
                    </a:lnTo>
                    <a:lnTo>
                      <a:pt x="145" y="17"/>
                    </a:lnTo>
                    <a:lnTo>
                      <a:pt x="6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78" name="Google Shape;2178;p38"/>
              <p:cNvSpPr/>
              <p:nvPr/>
            </p:nvSpPr>
            <p:spPr>
              <a:xfrm>
                <a:off x="3619467" y="2810334"/>
                <a:ext cx="8525" cy="8591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30" extrusionOk="0">
                    <a:moveTo>
                      <a:pt x="32" y="1"/>
                    </a:moveTo>
                    <a:lnTo>
                      <a:pt x="0" y="113"/>
                    </a:lnTo>
                    <a:lnTo>
                      <a:pt x="0" y="129"/>
                    </a:lnTo>
                    <a:lnTo>
                      <a:pt x="129" y="17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79" name="Google Shape;2179;p38"/>
              <p:cNvSpPr/>
              <p:nvPr/>
            </p:nvSpPr>
            <p:spPr>
              <a:xfrm>
                <a:off x="3524038" y="2887721"/>
                <a:ext cx="9583" cy="8591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30" extrusionOk="0">
                    <a:moveTo>
                      <a:pt x="64" y="1"/>
                    </a:moveTo>
                    <a:lnTo>
                      <a:pt x="0" y="113"/>
                    </a:lnTo>
                    <a:lnTo>
                      <a:pt x="16" y="129"/>
                    </a:lnTo>
                    <a:lnTo>
                      <a:pt x="145" y="33"/>
                    </a:lnTo>
                    <a:lnTo>
                      <a:pt x="64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80" name="Google Shape;2180;p38"/>
              <p:cNvSpPr/>
              <p:nvPr/>
            </p:nvSpPr>
            <p:spPr>
              <a:xfrm>
                <a:off x="3897229" y="2855934"/>
                <a:ext cx="8525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13" extrusionOk="0">
                    <a:moveTo>
                      <a:pt x="33" y="1"/>
                    </a:moveTo>
                    <a:cubicBezTo>
                      <a:pt x="33" y="33"/>
                      <a:pt x="17" y="65"/>
                      <a:pt x="1" y="97"/>
                    </a:cubicBezTo>
                    <a:lnTo>
                      <a:pt x="17" y="113"/>
                    </a:lnTo>
                    <a:lnTo>
                      <a:pt x="129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81" name="Google Shape;2181;p38"/>
              <p:cNvSpPr/>
              <p:nvPr/>
            </p:nvSpPr>
            <p:spPr>
              <a:xfrm>
                <a:off x="3790169" y="2884549"/>
                <a:ext cx="8525" cy="7534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14" extrusionOk="0">
                    <a:moveTo>
                      <a:pt x="48" y="1"/>
                    </a:moveTo>
                    <a:cubicBezTo>
                      <a:pt x="48" y="33"/>
                      <a:pt x="16" y="81"/>
                      <a:pt x="0" y="97"/>
                    </a:cubicBezTo>
                    <a:lnTo>
                      <a:pt x="16" y="113"/>
                    </a:lnTo>
                    <a:lnTo>
                      <a:pt x="129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82" name="Google Shape;2182;p38"/>
              <p:cNvSpPr/>
              <p:nvPr/>
            </p:nvSpPr>
            <p:spPr>
              <a:xfrm>
                <a:off x="4062643" y="2785948"/>
                <a:ext cx="5353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81" h="178" extrusionOk="0">
                    <a:moveTo>
                      <a:pt x="81" y="1"/>
                    </a:moveTo>
                    <a:lnTo>
                      <a:pt x="0" y="33"/>
                    </a:lnTo>
                    <a:cubicBezTo>
                      <a:pt x="16" y="81"/>
                      <a:pt x="16" y="113"/>
                      <a:pt x="32" y="177"/>
                    </a:cubicBezTo>
                    <a:lnTo>
                      <a:pt x="8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83" name="Google Shape;2183;p38"/>
              <p:cNvSpPr/>
              <p:nvPr/>
            </p:nvSpPr>
            <p:spPr>
              <a:xfrm>
                <a:off x="3674583" y="2880320"/>
                <a:ext cx="6410" cy="4296"/>
              </a:xfrm>
              <a:custGeom>
                <a:avLst/>
                <a:gdLst/>
                <a:ahLst/>
                <a:cxnLst/>
                <a:rect l="l" t="t" r="r" b="b"/>
                <a:pathLst>
                  <a:path w="97" h="65" extrusionOk="0">
                    <a:moveTo>
                      <a:pt x="97" y="1"/>
                    </a:moveTo>
                    <a:lnTo>
                      <a:pt x="0" y="33"/>
                    </a:lnTo>
                    <a:lnTo>
                      <a:pt x="0" y="65"/>
                    </a:lnTo>
                    <a:lnTo>
                      <a:pt x="97" y="65"/>
                    </a:lnTo>
                    <a:lnTo>
                      <a:pt x="97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84" name="Google Shape;2184;p38"/>
              <p:cNvSpPr/>
              <p:nvPr/>
            </p:nvSpPr>
            <p:spPr>
              <a:xfrm>
                <a:off x="3766840" y="2769030"/>
                <a:ext cx="7468" cy="6410"/>
              </a:xfrm>
              <a:custGeom>
                <a:avLst/>
                <a:gdLst/>
                <a:ahLst/>
                <a:cxnLst/>
                <a:rect l="l" t="t" r="r" b="b"/>
                <a:pathLst>
                  <a:path w="113" h="97" extrusionOk="0">
                    <a:moveTo>
                      <a:pt x="32" y="0"/>
                    </a:moveTo>
                    <a:lnTo>
                      <a:pt x="0" y="96"/>
                    </a:lnTo>
                    <a:lnTo>
                      <a:pt x="16" y="96"/>
                    </a:lnTo>
                    <a:lnTo>
                      <a:pt x="113" y="16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85" name="Google Shape;2185;p38"/>
              <p:cNvSpPr/>
              <p:nvPr/>
            </p:nvSpPr>
            <p:spPr>
              <a:xfrm>
                <a:off x="3521924" y="2842188"/>
                <a:ext cx="7468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13" h="113" extrusionOk="0">
                    <a:moveTo>
                      <a:pt x="96" y="0"/>
                    </a:moveTo>
                    <a:lnTo>
                      <a:pt x="0" y="64"/>
                    </a:lnTo>
                    <a:lnTo>
                      <a:pt x="112" y="112"/>
                    </a:lnTo>
                    <a:lnTo>
                      <a:pt x="112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86" name="Google Shape;2186;p38"/>
              <p:cNvSpPr/>
              <p:nvPr/>
            </p:nvSpPr>
            <p:spPr>
              <a:xfrm>
                <a:off x="3702141" y="2827318"/>
                <a:ext cx="7468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13" h="113" extrusionOk="0">
                    <a:moveTo>
                      <a:pt x="81" y="0"/>
                    </a:moveTo>
                    <a:lnTo>
                      <a:pt x="1" y="65"/>
                    </a:lnTo>
                    <a:lnTo>
                      <a:pt x="113" y="113"/>
                    </a:lnTo>
                    <a:cubicBezTo>
                      <a:pt x="97" y="65"/>
                      <a:pt x="81" y="33"/>
                      <a:pt x="8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87" name="Google Shape;2187;p38"/>
              <p:cNvSpPr/>
              <p:nvPr/>
            </p:nvSpPr>
            <p:spPr>
              <a:xfrm>
                <a:off x="3732872" y="3057696"/>
                <a:ext cx="15993" cy="10376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57" extrusionOk="0">
                    <a:moveTo>
                      <a:pt x="131" y="1"/>
                    </a:moveTo>
                    <a:cubicBezTo>
                      <a:pt x="63" y="1"/>
                      <a:pt x="0" y="83"/>
                      <a:pt x="49" y="156"/>
                    </a:cubicBezTo>
                    <a:lnTo>
                      <a:pt x="225" y="124"/>
                    </a:lnTo>
                    <a:cubicBezTo>
                      <a:pt x="241" y="76"/>
                      <a:pt x="225" y="44"/>
                      <a:pt x="193" y="28"/>
                    </a:cubicBezTo>
                    <a:cubicBezTo>
                      <a:pt x="174" y="9"/>
                      <a:pt x="152" y="1"/>
                      <a:pt x="13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88" name="Google Shape;2188;p38"/>
              <p:cNvSpPr/>
              <p:nvPr/>
            </p:nvSpPr>
            <p:spPr>
              <a:xfrm>
                <a:off x="3549482" y="3085056"/>
                <a:ext cx="14870" cy="13746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8" extrusionOk="0">
                    <a:moveTo>
                      <a:pt x="106" y="1"/>
                    </a:moveTo>
                    <a:cubicBezTo>
                      <a:pt x="77" y="1"/>
                      <a:pt x="50" y="14"/>
                      <a:pt x="32" y="31"/>
                    </a:cubicBezTo>
                    <a:cubicBezTo>
                      <a:pt x="0" y="79"/>
                      <a:pt x="0" y="143"/>
                      <a:pt x="48" y="175"/>
                    </a:cubicBezTo>
                    <a:cubicBezTo>
                      <a:pt x="64" y="175"/>
                      <a:pt x="81" y="192"/>
                      <a:pt x="97" y="208"/>
                    </a:cubicBezTo>
                    <a:lnTo>
                      <a:pt x="161" y="192"/>
                    </a:lnTo>
                    <a:lnTo>
                      <a:pt x="177" y="159"/>
                    </a:lnTo>
                    <a:cubicBezTo>
                      <a:pt x="225" y="127"/>
                      <a:pt x="209" y="63"/>
                      <a:pt x="177" y="31"/>
                    </a:cubicBezTo>
                    <a:cubicBezTo>
                      <a:pt x="155" y="9"/>
                      <a:pt x="130" y="1"/>
                      <a:pt x="10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89" name="Google Shape;2189;p38"/>
              <p:cNvSpPr/>
              <p:nvPr/>
            </p:nvSpPr>
            <p:spPr>
              <a:xfrm>
                <a:off x="3573868" y="3057366"/>
                <a:ext cx="44609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675" h="547" extrusionOk="0">
                    <a:moveTo>
                      <a:pt x="482" y="1"/>
                    </a:moveTo>
                    <a:lnTo>
                      <a:pt x="321" y="49"/>
                    </a:lnTo>
                    <a:cubicBezTo>
                      <a:pt x="321" y="97"/>
                      <a:pt x="337" y="145"/>
                      <a:pt x="353" y="193"/>
                    </a:cubicBezTo>
                    <a:cubicBezTo>
                      <a:pt x="385" y="225"/>
                      <a:pt x="450" y="242"/>
                      <a:pt x="482" y="274"/>
                    </a:cubicBezTo>
                    <a:cubicBezTo>
                      <a:pt x="458" y="256"/>
                      <a:pt x="431" y="247"/>
                      <a:pt x="406" y="247"/>
                    </a:cubicBezTo>
                    <a:cubicBezTo>
                      <a:pt x="364" y="247"/>
                      <a:pt x="325" y="272"/>
                      <a:pt x="305" y="322"/>
                    </a:cubicBezTo>
                    <a:cubicBezTo>
                      <a:pt x="241" y="418"/>
                      <a:pt x="145" y="386"/>
                      <a:pt x="97" y="418"/>
                    </a:cubicBezTo>
                    <a:lnTo>
                      <a:pt x="0" y="546"/>
                    </a:lnTo>
                    <a:lnTo>
                      <a:pt x="81" y="546"/>
                    </a:lnTo>
                    <a:lnTo>
                      <a:pt x="209" y="530"/>
                    </a:lnTo>
                    <a:lnTo>
                      <a:pt x="273" y="514"/>
                    </a:lnTo>
                    <a:cubicBezTo>
                      <a:pt x="273" y="450"/>
                      <a:pt x="289" y="402"/>
                      <a:pt x="337" y="370"/>
                    </a:cubicBezTo>
                    <a:cubicBezTo>
                      <a:pt x="347" y="365"/>
                      <a:pt x="359" y="363"/>
                      <a:pt x="373" y="363"/>
                    </a:cubicBezTo>
                    <a:cubicBezTo>
                      <a:pt x="407" y="363"/>
                      <a:pt x="452" y="375"/>
                      <a:pt x="498" y="386"/>
                    </a:cubicBezTo>
                    <a:cubicBezTo>
                      <a:pt x="541" y="357"/>
                      <a:pt x="545" y="252"/>
                      <a:pt x="636" y="252"/>
                    </a:cubicBezTo>
                    <a:cubicBezTo>
                      <a:pt x="648" y="252"/>
                      <a:pt x="660" y="254"/>
                      <a:pt x="674" y="258"/>
                    </a:cubicBezTo>
                    <a:lnTo>
                      <a:pt x="674" y="225"/>
                    </a:lnTo>
                    <a:lnTo>
                      <a:pt x="562" y="193"/>
                    </a:lnTo>
                    <a:lnTo>
                      <a:pt x="482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90" name="Google Shape;2190;p38"/>
              <p:cNvSpPr/>
              <p:nvPr/>
            </p:nvSpPr>
            <p:spPr>
              <a:xfrm>
                <a:off x="3490070" y="3092392"/>
                <a:ext cx="18108" cy="15927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41" extrusionOk="0">
                    <a:moveTo>
                      <a:pt x="161" y="0"/>
                    </a:moveTo>
                    <a:lnTo>
                      <a:pt x="1" y="32"/>
                    </a:lnTo>
                    <a:lnTo>
                      <a:pt x="65" y="241"/>
                    </a:lnTo>
                    <a:lnTo>
                      <a:pt x="193" y="225"/>
                    </a:lnTo>
                    <a:cubicBezTo>
                      <a:pt x="274" y="161"/>
                      <a:pt x="242" y="129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91" name="Google Shape;2191;p38"/>
              <p:cNvSpPr/>
              <p:nvPr/>
            </p:nvSpPr>
            <p:spPr>
              <a:xfrm>
                <a:off x="3675641" y="3063776"/>
                <a:ext cx="15993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09" extrusionOk="0">
                    <a:moveTo>
                      <a:pt x="161" y="0"/>
                    </a:moveTo>
                    <a:lnTo>
                      <a:pt x="0" y="48"/>
                    </a:lnTo>
                    <a:cubicBezTo>
                      <a:pt x="17" y="96"/>
                      <a:pt x="33" y="145"/>
                      <a:pt x="49" y="209"/>
                    </a:cubicBezTo>
                    <a:lnTo>
                      <a:pt x="241" y="177"/>
                    </a:lnTo>
                    <a:lnTo>
                      <a:pt x="16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92" name="Google Shape;2192;p38"/>
              <p:cNvSpPr/>
              <p:nvPr/>
            </p:nvSpPr>
            <p:spPr>
              <a:xfrm>
                <a:off x="3789111" y="3039324"/>
                <a:ext cx="30797" cy="15993"/>
              </a:xfrm>
              <a:custGeom>
                <a:avLst/>
                <a:gdLst/>
                <a:ahLst/>
                <a:cxnLst/>
                <a:rect l="l" t="t" r="r" b="b"/>
                <a:pathLst>
                  <a:path w="466" h="242" extrusionOk="0">
                    <a:moveTo>
                      <a:pt x="351" y="0"/>
                    </a:moveTo>
                    <a:cubicBezTo>
                      <a:pt x="323" y="0"/>
                      <a:pt x="299" y="18"/>
                      <a:pt x="289" y="49"/>
                    </a:cubicBezTo>
                    <a:cubicBezTo>
                      <a:pt x="257" y="65"/>
                      <a:pt x="241" y="65"/>
                      <a:pt x="225" y="65"/>
                    </a:cubicBezTo>
                    <a:cubicBezTo>
                      <a:pt x="145" y="65"/>
                      <a:pt x="80" y="49"/>
                      <a:pt x="16" y="33"/>
                    </a:cubicBezTo>
                    <a:lnTo>
                      <a:pt x="16" y="33"/>
                    </a:lnTo>
                    <a:cubicBezTo>
                      <a:pt x="48" y="129"/>
                      <a:pt x="0" y="242"/>
                      <a:pt x="128" y="242"/>
                    </a:cubicBezTo>
                    <a:cubicBezTo>
                      <a:pt x="209" y="242"/>
                      <a:pt x="225" y="178"/>
                      <a:pt x="241" y="113"/>
                    </a:cubicBezTo>
                    <a:lnTo>
                      <a:pt x="273" y="113"/>
                    </a:lnTo>
                    <a:cubicBezTo>
                      <a:pt x="273" y="129"/>
                      <a:pt x="273" y="162"/>
                      <a:pt x="289" y="194"/>
                    </a:cubicBezTo>
                    <a:cubicBezTo>
                      <a:pt x="321" y="210"/>
                      <a:pt x="337" y="226"/>
                      <a:pt x="369" y="226"/>
                    </a:cubicBezTo>
                    <a:cubicBezTo>
                      <a:pt x="369" y="226"/>
                      <a:pt x="401" y="210"/>
                      <a:pt x="401" y="194"/>
                    </a:cubicBezTo>
                    <a:cubicBezTo>
                      <a:pt x="433" y="162"/>
                      <a:pt x="449" y="129"/>
                      <a:pt x="465" y="81"/>
                    </a:cubicBezTo>
                    <a:cubicBezTo>
                      <a:pt x="465" y="65"/>
                      <a:pt x="433" y="17"/>
                      <a:pt x="401" y="17"/>
                    </a:cubicBezTo>
                    <a:cubicBezTo>
                      <a:pt x="384" y="6"/>
                      <a:pt x="367" y="0"/>
                      <a:pt x="35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93" name="Google Shape;2193;p38"/>
              <p:cNvSpPr/>
              <p:nvPr/>
            </p:nvSpPr>
            <p:spPr>
              <a:xfrm>
                <a:off x="3644911" y="3068006"/>
                <a:ext cx="20223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25" extrusionOk="0">
                    <a:moveTo>
                      <a:pt x="241" y="0"/>
                    </a:moveTo>
                    <a:lnTo>
                      <a:pt x="177" y="32"/>
                    </a:lnTo>
                    <a:cubicBezTo>
                      <a:pt x="129" y="81"/>
                      <a:pt x="113" y="145"/>
                      <a:pt x="64" y="161"/>
                    </a:cubicBezTo>
                    <a:cubicBezTo>
                      <a:pt x="32" y="177"/>
                      <a:pt x="16" y="209"/>
                      <a:pt x="0" y="225"/>
                    </a:cubicBezTo>
                    <a:lnTo>
                      <a:pt x="145" y="209"/>
                    </a:lnTo>
                    <a:cubicBezTo>
                      <a:pt x="145" y="145"/>
                      <a:pt x="193" y="113"/>
                      <a:pt x="305" y="113"/>
                    </a:cubicBezTo>
                    <a:lnTo>
                      <a:pt x="24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94" name="Google Shape;2194;p38"/>
              <p:cNvSpPr/>
              <p:nvPr/>
            </p:nvSpPr>
            <p:spPr>
              <a:xfrm>
                <a:off x="3745626" y="3020886"/>
                <a:ext cx="17051" cy="26765"/>
              </a:xfrm>
              <a:custGeom>
                <a:avLst/>
                <a:gdLst/>
                <a:ahLst/>
                <a:cxnLst/>
                <a:rect l="l" t="t" r="r" b="b"/>
                <a:pathLst>
                  <a:path w="258" h="405" extrusionOk="0">
                    <a:moveTo>
                      <a:pt x="114" y="0"/>
                    </a:moveTo>
                    <a:cubicBezTo>
                      <a:pt x="75" y="0"/>
                      <a:pt x="43" y="29"/>
                      <a:pt x="32" y="72"/>
                    </a:cubicBezTo>
                    <a:cubicBezTo>
                      <a:pt x="32" y="104"/>
                      <a:pt x="32" y="120"/>
                      <a:pt x="32" y="152"/>
                    </a:cubicBezTo>
                    <a:cubicBezTo>
                      <a:pt x="48" y="232"/>
                      <a:pt x="97" y="328"/>
                      <a:pt x="0" y="392"/>
                    </a:cubicBezTo>
                    <a:cubicBezTo>
                      <a:pt x="28" y="400"/>
                      <a:pt x="51" y="404"/>
                      <a:pt x="71" y="404"/>
                    </a:cubicBezTo>
                    <a:cubicBezTo>
                      <a:pt x="128" y="404"/>
                      <a:pt x="149" y="368"/>
                      <a:pt x="161" y="296"/>
                    </a:cubicBezTo>
                    <a:cubicBezTo>
                      <a:pt x="161" y="280"/>
                      <a:pt x="177" y="264"/>
                      <a:pt x="193" y="248"/>
                    </a:cubicBezTo>
                    <a:cubicBezTo>
                      <a:pt x="257" y="184"/>
                      <a:pt x="257" y="72"/>
                      <a:pt x="177" y="23"/>
                    </a:cubicBezTo>
                    <a:cubicBezTo>
                      <a:pt x="155" y="7"/>
                      <a:pt x="134" y="0"/>
                      <a:pt x="11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95" name="Google Shape;2195;p38"/>
              <p:cNvSpPr/>
              <p:nvPr/>
            </p:nvSpPr>
            <p:spPr>
              <a:xfrm>
                <a:off x="3861212" y="3006215"/>
                <a:ext cx="25510" cy="16522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50" extrusionOk="0">
                    <a:moveTo>
                      <a:pt x="100" y="1"/>
                    </a:moveTo>
                    <a:cubicBezTo>
                      <a:pt x="84" y="1"/>
                      <a:pt x="67" y="7"/>
                      <a:pt x="48" y="21"/>
                    </a:cubicBezTo>
                    <a:cubicBezTo>
                      <a:pt x="16" y="37"/>
                      <a:pt x="0" y="69"/>
                      <a:pt x="0" y="117"/>
                    </a:cubicBezTo>
                    <a:cubicBezTo>
                      <a:pt x="0" y="145"/>
                      <a:pt x="84" y="184"/>
                      <a:pt x="148" y="184"/>
                    </a:cubicBezTo>
                    <a:cubicBezTo>
                      <a:pt x="158" y="184"/>
                      <a:pt x="168" y="183"/>
                      <a:pt x="177" y="181"/>
                    </a:cubicBezTo>
                    <a:cubicBezTo>
                      <a:pt x="188" y="215"/>
                      <a:pt x="215" y="249"/>
                      <a:pt x="259" y="249"/>
                    </a:cubicBezTo>
                    <a:cubicBezTo>
                      <a:pt x="277" y="249"/>
                      <a:pt x="297" y="244"/>
                      <a:pt x="321" y="229"/>
                    </a:cubicBezTo>
                    <a:cubicBezTo>
                      <a:pt x="369" y="213"/>
                      <a:pt x="385" y="165"/>
                      <a:pt x="369" y="117"/>
                    </a:cubicBezTo>
                    <a:cubicBezTo>
                      <a:pt x="341" y="70"/>
                      <a:pt x="306" y="56"/>
                      <a:pt x="270" y="56"/>
                    </a:cubicBezTo>
                    <a:cubicBezTo>
                      <a:pt x="245" y="56"/>
                      <a:pt x="219" y="62"/>
                      <a:pt x="193" y="69"/>
                    </a:cubicBezTo>
                    <a:cubicBezTo>
                      <a:pt x="170" y="35"/>
                      <a:pt x="139" y="1"/>
                      <a:pt x="10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96" name="Google Shape;2196;p38"/>
              <p:cNvSpPr/>
              <p:nvPr/>
            </p:nvSpPr>
            <p:spPr>
              <a:xfrm>
                <a:off x="3707428" y="3053136"/>
                <a:ext cx="21280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290" extrusionOk="0">
                    <a:moveTo>
                      <a:pt x="129" y="1"/>
                    </a:moveTo>
                    <a:cubicBezTo>
                      <a:pt x="129" y="81"/>
                      <a:pt x="113" y="161"/>
                      <a:pt x="113" y="241"/>
                    </a:cubicBezTo>
                    <a:cubicBezTo>
                      <a:pt x="81" y="257"/>
                      <a:pt x="33" y="257"/>
                      <a:pt x="1" y="289"/>
                    </a:cubicBezTo>
                    <a:lnTo>
                      <a:pt x="161" y="273"/>
                    </a:lnTo>
                    <a:lnTo>
                      <a:pt x="177" y="257"/>
                    </a:lnTo>
                    <a:cubicBezTo>
                      <a:pt x="225" y="225"/>
                      <a:pt x="274" y="209"/>
                      <a:pt x="322" y="193"/>
                    </a:cubicBezTo>
                    <a:cubicBezTo>
                      <a:pt x="193" y="145"/>
                      <a:pt x="177" y="129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97" name="Google Shape;2197;p38"/>
              <p:cNvSpPr/>
              <p:nvPr/>
            </p:nvSpPr>
            <p:spPr>
              <a:xfrm>
                <a:off x="3561113" y="3052277"/>
                <a:ext cx="14936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342" extrusionOk="0">
                    <a:moveTo>
                      <a:pt x="146" y="1"/>
                    </a:moveTo>
                    <a:cubicBezTo>
                      <a:pt x="134" y="1"/>
                      <a:pt x="122" y="5"/>
                      <a:pt x="113" y="14"/>
                    </a:cubicBezTo>
                    <a:cubicBezTo>
                      <a:pt x="65" y="14"/>
                      <a:pt x="33" y="62"/>
                      <a:pt x="33" y="110"/>
                    </a:cubicBezTo>
                    <a:cubicBezTo>
                      <a:pt x="33" y="126"/>
                      <a:pt x="33" y="142"/>
                      <a:pt x="33" y="158"/>
                    </a:cubicBezTo>
                    <a:cubicBezTo>
                      <a:pt x="65" y="222"/>
                      <a:pt x="49" y="302"/>
                      <a:pt x="1" y="335"/>
                    </a:cubicBezTo>
                    <a:cubicBezTo>
                      <a:pt x="22" y="335"/>
                      <a:pt x="51" y="342"/>
                      <a:pt x="72" y="342"/>
                    </a:cubicBezTo>
                    <a:cubicBezTo>
                      <a:pt x="83" y="342"/>
                      <a:pt x="92" y="340"/>
                      <a:pt x="97" y="335"/>
                    </a:cubicBezTo>
                    <a:cubicBezTo>
                      <a:pt x="129" y="302"/>
                      <a:pt x="145" y="254"/>
                      <a:pt x="161" y="222"/>
                    </a:cubicBezTo>
                    <a:lnTo>
                      <a:pt x="145" y="206"/>
                    </a:lnTo>
                    <a:cubicBezTo>
                      <a:pt x="161" y="190"/>
                      <a:pt x="193" y="190"/>
                      <a:pt x="193" y="174"/>
                    </a:cubicBezTo>
                    <a:cubicBezTo>
                      <a:pt x="209" y="142"/>
                      <a:pt x="225" y="94"/>
                      <a:pt x="225" y="62"/>
                    </a:cubicBezTo>
                    <a:cubicBezTo>
                      <a:pt x="214" y="27"/>
                      <a:pt x="177" y="1"/>
                      <a:pt x="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98" name="Google Shape;2198;p38"/>
              <p:cNvSpPr/>
              <p:nvPr/>
            </p:nvSpPr>
            <p:spPr>
              <a:xfrm>
                <a:off x="3798628" y="2991279"/>
                <a:ext cx="17051" cy="22866"/>
              </a:xfrm>
              <a:custGeom>
                <a:avLst/>
                <a:gdLst/>
                <a:ahLst/>
                <a:cxnLst/>
                <a:rect l="l" t="t" r="r" b="b"/>
                <a:pathLst>
                  <a:path w="258" h="346" extrusionOk="0">
                    <a:moveTo>
                      <a:pt x="148" y="0"/>
                    </a:moveTo>
                    <a:cubicBezTo>
                      <a:pt x="137" y="0"/>
                      <a:pt x="125" y="2"/>
                      <a:pt x="113" y="6"/>
                    </a:cubicBezTo>
                    <a:cubicBezTo>
                      <a:pt x="49" y="22"/>
                      <a:pt x="33" y="54"/>
                      <a:pt x="49" y="135"/>
                    </a:cubicBezTo>
                    <a:cubicBezTo>
                      <a:pt x="65" y="215"/>
                      <a:pt x="97" y="279"/>
                      <a:pt x="1" y="327"/>
                    </a:cubicBezTo>
                    <a:cubicBezTo>
                      <a:pt x="29" y="339"/>
                      <a:pt x="55" y="345"/>
                      <a:pt x="77" y="345"/>
                    </a:cubicBezTo>
                    <a:cubicBezTo>
                      <a:pt x="140" y="345"/>
                      <a:pt x="173" y="294"/>
                      <a:pt x="161" y="199"/>
                    </a:cubicBezTo>
                    <a:lnTo>
                      <a:pt x="177" y="183"/>
                    </a:lnTo>
                    <a:cubicBezTo>
                      <a:pt x="225" y="167"/>
                      <a:pt x="257" y="118"/>
                      <a:pt x="225" y="54"/>
                    </a:cubicBezTo>
                    <a:cubicBezTo>
                      <a:pt x="213" y="18"/>
                      <a:pt x="183" y="0"/>
                      <a:pt x="14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199" name="Google Shape;2199;p38"/>
              <p:cNvSpPr/>
              <p:nvPr/>
            </p:nvSpPr>
            <p:spPr>
              <a:xfrm>
                <a:off x="3929016" y="3002911"/>
                <a:ext cx="18108" cy="21412"/>
              </a:xfrm>
              <a:custGeom>
                <a:avLst/>
                <a:gdLst/>
                <a:ahLst/>
                <a:cxnLst/>
                <a:rect l="l" t="t" r="r" b="b"/>
                <a:pathLst>
                  <a:path w="274" h="324" extrusionOk="0">
                    <a:moveTo>
                      <a:pt x="181" y="1"/>
                    </a:moveTo>
                    <a:cubicBezTo>
                      <a:pt x="169" y="1"/>
                      <a:pt x="157" y="3"/>
                      <a:pt x="145" y="7"/>
                    </a:cubicBezTo>
                    <a:cubicBezTo>
                      <a:pt x="97" y="7"/>
                      <a:pt x="49" y="71"/>
                      <a:pt x="81" y="119"/>
                    </a:cubicBezTo>
                    <a:cubicBezTo>
                      <a:pt x="81" y="199"/>
                      <a:pt x="97" y="263"/>
                      <a:pt x="1" y="311"/>
                    </a:cubicBezTo>
                    <a:cubicBezTo>
                      <a:pt x="32" y="319"/>
                      <a:pt x="58" y="323"/>
                      <a:pt x="81" y="323"/>
                    </a:cubicBezTo>
                    <a:cubicBezTo>
                      <a:pt x="150" y="323"/>
                      <a:pt x="177" y="284"/>
                      <a:pt x="177" y="199"/>
                    </a:cubicBezTo>
                    <a:cubicBezTo>
                      <a:pt x="177" y="183"/>
                      <a:pt x="177" y="183"/>
                      <a:pt x="193" y="183"/>
                    </a:cubicBezTo>
                    <a:cubicBezTo>
                      <a:pt x="242" y="167"/>
                      <a:pt x="274" y="135"/>
                      <a:pt x="258" y="71"/>
                    </a:cubicBezTo>
                    <a:cubicBezTo>
                      <a:pt x="258" y="22"/>
                      <a:pt x="220" y="1"/>
                      <a:pt x="18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00" name="Google Shape;2200;p38"/>
              <p:cNvSpPr/>
              <p:nvPr/>
            </p:nvSpPr>
            <p:spPr>
              <a:xfrm>
                <a:off x="3665067" y="3019234"/>
                <a:ext cx="16984" cy="22271"/>
              </a:xfrm>
              <a:custGeom>
                <a:avLst/>
                <a:gdLst/>
                <a:ahLst/>
                <a:cxnLst/>
                <a:rect l="l" t="t" r="r" b="b"/>
                <a:pathLst>
                  <a:path w="257" h="337" extrusionOk="0">
                    <a:moveTo>
                      <a:pt x="112" y="0"/>
                    </a:moveTo>
                    <a:cubicBezTo>
                      <a:pt x="48" y="16"/>
                      <a:pt x="32" y="64"/>
                      <a:pt x="48" y="129"/>
                    </a:cubicBezTo>
                    <a:lnTo>
                      <a:pt x="48" y="161"/>
                    </a:lnTo>
                    <a:cubicBezTo>
                      <a:pt x="80" y="209"/>
                      <a:pt x="48" y="289"/>
                      <a:pt x="0" y="321"/>
                    </a:cubicBezTo>
                    <a:cubicBezTo>
                      <a:pt x="29" y="331"/>
                      <a:pt x="54" y="336"/>
                      <a:pt x="75" y="336"/>
                    </a:cubicBezTo>
                    <a:cubicBezTo>
                      <a:pt x="123" y="336"/>
                      <a:pt x="149" y="308"/>
                      <a:pt x="160" y="241"/>
                    </a:cubicBezTo>
                    <a:cubicBezTo>
                      <a:pt x="160" y="209"/>
                      <a:pt x="160" y="193"/>
                      <a:pt x="177" y="177"/>
                    </a:cubicBezTo>
                    <a:cubicBezTo>
                      <a:pt x="225" y="145"/>
                      <a:pt x="257" y="97"/>
                      <a:pt x="225" y="48"/>
                    </a:cubicBezTo>
                    <a:cubicBezTo>
                      <a:pt x="193" y="16"/>
                      <a:pt x="144" y="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01" name="Google Shape;2201;p38"/>
              <p:cNvSpPr/>
              <p:nvPr/>
            </p:nvSpPr>
            <p:spPr>
              <a:xfrm>
                <a:off x="3620525" y="3062719"/>
                <a:ext cx="14870" cy="20157"/>
              </a:xfrm>
              <a:custGeom>
                <a:avLst/>
                <a:gdLst/>
                <a:ahLst/>
                <a:cxnLst/>
                <a:rect l="l" t="t" r="r" b="b"/>
                <a:pathLst>
                  <a:path w="225" h="305" extrusionOk="0">
                    <a:moveTo>
                      <a:pt x="225" y="0"/>
                    </a:moveTo>
                    <a:cubicBezTo>
                      <a:pt x="193" y="0"/>
                      <a:pt x="161" y="0"/>
                      <a:pt x="129" y="16"/>
                    </a:cubicBezTo>
                    <a:cubicBezTo>
                      <a:pt x="48" y="64"/>
                      <a:pt x="0" y="161"/>
                      <a:pt x="32" y="257"/>
                    </a:cubicBezTo>
                    <a:cubicBezTo>
                      <a:pt x="48" y="273"/>
                      <a:pt x="48" y="289"/>
                      <a:pt x="80" y="305"/>
                    </a:cubicBezTo>
                    <a:cubicBezTo>
                      <a:pt x="96" y="289"/>
                      <a:pt x="113" y="289"/>
                      <a:pt x="113" y="273"/>
                    </a:cubicBezTo>
                    <a:cubicBezTo>
                      <a:pt x="145" y="241"/>
                      <a:pt x="193" y="225"/>
                      <a:pt x="209" y="177"/>
                    </a:cubicBezTo>
                    <a:cubicBezTo>
                      <a:pt x="209" y="128"/>
                      <a:pt x="225" y="80"/>
                      <a:pt x="22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02" name="Google Shape;2202;p38"/>
              <p:cNvSpPr/>
              <p:nvPr/>
            </p:nvSpPr>
            <p:spPr>
              <a:xfrm>
                <a:off x="3750913" y="3056309"/>
                <a:ext cx="17051" cy="859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30" extrusionOk="0">
                    <a:moveTo>
                      <a:pt x="193" y="1"/>
                    </a:moveTo>
                    <a:cubicBezTo>
                      <a:pt x="161" y="1"/>
                      <a:pt x="113" y="17"/>
                      <a:pt x="97" y="33"/>
                    </a:cubicBezTo>
                    <a:cubicBezTo>
                      <a:pt x="49" y="65"/>
                      <a:pt x="17" y="97"/>
                      <a:pt x="1" y="129"/>
                    </a:cubicBezTo>
                    <a:lnTo>
                      <a:pt x="33" y="129"/>
                    </a:lnTo>
                    <a:lnTo>
                      <a:pt x="257" y="97"/>
                    </a:lnTo>
                    <a:lnTo>
                      <a:pt x="257" y="81"/>
                    </a:lnTo>
                    <a:cubicBezTo>
                      <a:pt x="257" y="49"/>
                      <a:pt x="225" y="17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03" name="Google Shape;2203;p38"/>
              <p:cNvSpPr/>
              <p:nvPr/>
            </p:nvSpPr>
            <p:spPr>
              <a:xfrm>
                <a:off x="3686215" y="3040250"/>
                <a:ext cx="15993" cy="1315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99" extrusionOk="0">
                    <a:moveTo>
                      <a:pt x="120" y="0"/>
                    </a:moveTo>
                    <a:cubicBezTo>
                      <a:pt x="65" y="0"/>
                      <a:pt x="15" y="44"/>
                      <a:pt x="1" y="99"/>
                    </a:cubicBezTo>
                    <a:cubicBezTo>
                      <a:pt x="1" y="164"/>
                      <a:pt x="49" y="180"/>
                      <a:pt x="97" y="196"/>
                    </a:cubicBezTo>
                    <a:cubicBezTo>
                      <a:pt x="104" y="198"/>
                      <a:pt x="111" y="199"/>
                      <a:pt x="118" y="199"/>
                    </a:cubicBezTo>
                    <a:cubicBezTo>
                      <a:pt x="165" y="199"/>
                      <a:pt x="226" y="157"/>
                      <a:pt x="226" y="115"/>
                    </a:cubicBezTo>
                    <a:cubicBezTo>
                      <a:pt x="242" y="51"/>
                      <a:pt x="209" y="3"/>
                      <a:pt x="145" y="3"/>
                    </a:cubicBezTo>
                    <a:cubicBezTo>
                      <a:pt x="137" y="1"/>
                      <a:pt x="128" y="0"/>
                      <a:pt x="12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04" name="Google Shape;2204;p38"/>
              <p:cNvSpPr/>
              <p:nvPr/>
            </p:nvSpPr>
            <p:spPr>
              <a:xfrm>
                <a:off x="3774242" y="3029808"/>
                <a:ext cx="14936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6" extrusionOk="0">
                    <a:moveTo>
                      <a:pt x="225" y="65"/>
                    </a:moveTo>
                    <a:cubicBezTo>
                      <a:pt x="225" y="70"/>
                      <a:pt x="225" y="76"/>
                      <a:pt x="225" y="81"/>
                    </a:cubicBezTo>
                    <a:lnTo>
                      <a:pt x="225" y="81"/>
                    </a:lnTo>
                    <a:cubicBezTo>
                      <a:pt x="225" y="81"/>
                      <a:pt x="225" y="81"/>
                      <a:pt x="225" y="81"/>
                    </a:cubicBezTo>
                    <a:lnTo>
                      <a:pt x="225" y="65"/>
                    </a:lnTo>
                    <a:close/>
                    <a:moveTo>
                      <a:pt x="17" y="17"/>
                    </a:moveTo>
                    <a:lnTo>
                      <a:pt x="17" y="17"/>
                    </a:lnTo>
                    <a:cubicBezTo>
                      <a:pt x="1" y="81"/>
                      <a:pt x="17" y="161"/>
                      <a:pt x="81" y="193"/>
                    </a:cubicBezTo>
                    <a:cubicBezTo>
                      <a:pt x="97" y="201"/>
                      <a:pt x="113" y="205"/>
                      <a:pt x="129" y="205"/>
                    </a:cubicBezTo>
                    <a:cubicBezTo>
                      <a:pt x="145" y="205"/>
                      <a:pt x="161" y="201"/>
                      <a:pt x="177" y="193"/>
                    </a:cubicBezTo>
                    <a:cubicBezTo>
                      <a:pt x="221" y="179"/>
                      <a:pt x="225" y="137"/>
                      <a:pt x="225" y="81"/>
                    </a:cubicBezTo>
                    <a:lnTo>
                      <a:pt x="225" y="81"/>
                    </a:lnTo>
                    <a:cubicBezTo>
                      <a:pt x="177" y="1"/>
                      <a:pt x="81" y="49"/>
                      <a:pt x="17" y="17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05" name="Google Shape;2205;p38"/>
              <p:cNvSpPr/>
              <p:nvPr/>
            </p:nvSpPr>
            <p:spPr>
              <a:xfrm>
                <a:off x="3444470" y="3096621"/>
                <a:ext cx="14936" cy="15993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42" extrusionOk="0">
                    <a:moveTo>
                      <a:pt x="129" y="0"/>
                    </a:moveTo>
                    <a:cubicBezTo>
                      <a:pt x="81" y="0"/>
                      <a:pt x="17" y="33"/>
                      <a:pt x="17" y="81"/>
                    </a:cubicBezTo>
                    <a:cubicBezTo>
                      <a:pt x="1" y="129"/>
                      <a:pt x="65" y="241"/>
                      <a:pt x="113" y="241"/>
                    </a:cubicBezTo>
                    <a:cubicBezTo>
                      <a:pt x="210" y="241"/>
                      <a:pt x="177" y="177"/>
                      <a:pt x="210" y="129"/>
                    </a:cubicBezTo>
                    <a:cubicBezTo>
                      <a:pt x="226" y="65"/>
                      <a:pt x="177" y="33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06" name="Google Shape;2206;p38"/>
              <p:cNvSpPr/>
              <p:nvPr/>
            </p:nvSpPr>
            <p:spPr>
              <a:xfrm>
                <a:off x="3502825" y="3067742"/>
                <a:ext cx="14605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21" h="198" extrusionOk="0">
                    <a:moveTo>
                      <a:pt x="97" y="0"/>
                    </a:moveTo>
                    <a:cubicBezTo>
                      <a:pt x="49" y="0"/>
                      <a:pt x="14" y="31"/>
                      <a:pt x="0" y="85"/>
                    </a:cubicBezTo>
                    <a:cubicBezTo>
                      <a:pt x="0" y="133"/>
                      <a:pt x="32" y="181"/>
                      <a:pt x="81" y="197"/>
                    </a:cubicBezTo>
                    <a:cubicBezTo>
                      <a:pt x="86" y="198"/>
                      <a:pt x="92" y="198"/>
                      <a:pt x="97" y="198"/>
                    </a:cubicBezTo>
                    <a:cubicBezTo>
                      <a:pt x="210" y="198"/>
                      <a:pt x="221" y="35"/>
                      <a:pt x="129" y="4"/>
                    </a:cubicBezTo>
                    <a:cubicBezTo>
                      <a:pt x="118" y="2"/>
                      <a:pt x="107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07" name="Google Shape;2207;p38"/>
              <p:cNvSpPr/>
              <p:nvPr/>
            </p:nvSpPr>
            <p:spPr>
              <a:xfrm>
                <a:off x="3611999" y="3047585"/>
                <a:ext cx="13878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02" extrusionOk="0">
                    <a:moveTo>
                      <a:pt x="103" y="0"/>
                    </a:moveTo>
                    <a:cubicBezTo>
                      <a:pt x="61" y="0"/>
                      <a:pt x="17" y="32"/>
                      <a:pt x="17" y="85"/>
                    </a:cubicBezTo>
                    <a:cubicBezTo>
                      <a:pt x="1" y="133"/>
                      <a:pt x="33" y="181"/>
                      <a:pt x="81" y="197"/>
                    </a:cubicBezTo>
                    <a:cubicBezTo>
                      <a:pt x="89" y="200"/>
                      <a:pt x="98" y="201"/>
                      <a:pt x="107" y="201"/>
                    </a:cubicBezTo>
                    <a:cubicBezTo>
                      <a:pt x="150" y="201"/>
                      <a:pt x="196" y="170"/>
                      <a:pt x="209" y="117"/>
                    </a:cubicBezTo>
                    <a:cubicBezTo>
                      <a:pt x="209" y="69"/>
                      <a:pt x="177" y="21"/>
                      <a:pt x="129" y="4"/>
                    </a:cubicBezTo>
                    <a:cubicBezTo>
                      <a:pt x="121" y="2"/>
                      <a:pt x="112" y="0"/>
                      <a:pt x="10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08" name="Google Shape;2208;p38"/>
              <p:cNvSpPr/>
              <p:nvPr/>
            </p:nvSpPr>
            <p:spPr>
              <a:xfrm>
                <a:off x="3873900" y="3024323"/>
                <a:ext cx="16456" cy="13217"/>
              </a:xfrm>
              <a:custGeom>
                <a:avLst/>
                <a:gdLst/>
                <a:ahLst/>
                <a:cxnLst/>
                <a:rect l="l" t="t" r="r" b="b"/>
                <a:pathLst>
                  <a:path w="249" h="200" extrusionOk="0">
                    <a:moveTo>
                      <a:pt x="120" y="0"/>
                    </a:moveTo>
                    <a:cubicBezTo>
                      <a:pt x="68" y="0"/>
                      <a:pt x="31" y="42"/>
                      <a:pt x="17" y="84"/>
                    </a:cubicBezTo>
                    <a:cubicBezTo>
                      <a:pt x="1" y="132"/>
                      <a:pt x="33" y="180"/>
                      <a:pt x="81" y="196"/>
                    </a:cubicBezTo>
                    <a:cubicBezTo>
                      <a:pt x="91" y="199"/>
                      <a:pt x="101" y="200"/>
                      <a:pt x="111" y="200"/>
                    </a:cubicBezTo>
                    <a:cubicBezTo>
                      <a:pt x="216" y="200"/>
                      <a:pt x="248" y="48"/>
                      <a:pt x="145" y="4"/>
                    </a:cubicBezTo>
                    <a:cubicBezTo>
                      <a:pt x="136" y="1"/>
                      <a:pt x="128" y="0"/>
                      <a:pt x="12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09" name="Google Shape;2209;p38"/>
              <p:cNvSpPr/>
              <p:nvPr/>
            </p:nvSpPr>
            <p:spPr>
              <a:xfrm>
                <a:off x="3507054" y="3082016"/>
                <a:ext cx="14936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4" extrusionOk="0">
                    <a:moveTo>
                      <a:pt x="97" y="0"/>
                    </a:moveTo>
                    <a:cubicBezTo>
                      <a:pt x="57" y="0"/>
                      <a:pt x="28" y="30"/>
                      <a:pt x="17" y="77"/>
                    </a:cubicBezTo>
                    <a:cubicBezTo>
                      <a:pt x="1" y="125"/>
                      <a:pt x="33" y="173"/>
                      <a:pt x="81" y="189"/>
                    </a:cubicBezTo>
                    <a:cubicBezTo>
                      <a:pt x="89" y="192"/>
                      <a:pt x="98" y="194"/>
                      <a:pt x="108" y="194"/>
                    </a:cubicBezTo>
                    <a:cubicBezTo>
                      <a:pt x="150" y="194"/>
                      <a:pt x="196" y="165"/>
                      <a:pt x="209" y="125"/>
                    </a:cubicBezTo>
                    <a:cubicBezTo>
                      <a:pt x="225" y="77"/>
                      <a:pt x="193" y="13"/>
                      <a:pt x="145" y="13"/>
                    </a:cubicBezTo>
                    <a:cubicBezTo>
                      <a:pt x="128" y="4"/>
                      <a:pt x="112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10" name="Google Shape;2210;p38"/>
              <p:cNvSpPr/>
              <p:nvPr/>
            </p:nvSpPr>
            <p:spPr>
              <a:xfrm>
                <a:off x="3691568" y="3053929"/>
                <a:ext cx="14870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2" extrusionOk="0">
                    <a:moveTo>
                      <a:pt x="118" y="1"/>
                    </a:moveTo>
                    <a:cubicBezTo>
                      <a:pt x="75" y="1"/>
                      <a:pt x="29" y="29"/>
                      <a:pt x="16" y="69"/>
                    </a:cubicBezTo>
                    <a:cubicBezTo>
                      <a:pt x="0" y="133"/>
                      <a:pt x="48" y="181"/>
                      <a:pt x="96" y="197"/>
                    </a:cubicBezTo>
                    <a:cubicBezTo>
                      <a:pt x="105" y="200"/>
                      <a:pt x="113" y="201"/>
                      <a:pt x="122" y="201"/>
                    </a:cubicBezTo>
                    <a:cubicBezTo>
                      <a:pt x="165" y="201"/>
                      <a:pt x="209" y="170"/>
                      <a:pt x="209" y="117"/>
                    </a:cubicBezTo>
                    <a:cubicBezTo>
                      <a:pt x="225" y="69"/>
                      <a:pt x="193" y="21"/>
                      <a:pt x="145" y="5"/>
                    </a:cubicBezTo>
                    <a:cubicBezTo>
                      <a:pt x="136" y="2"/>
                      <a:pt x="127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11" name="Google Shape;2211;p38"/>
              <p:cNvSpPr/>
              <p:nvPr/>
            </p:nvSpPr>
            <p:spPr>
              <a:xfrm>
                <a:off x="3433896" y="3107988"/>
                <a:ext cx="13878" cy="10971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66" extrusionOk="0">
                    <a:moveTo>
                      <a:pt x="96" y="1"/>
                    </a:moveTo>
                    <a:cubicBezTo>
                      <a:pt x="49" y="1"/>
                      <a:pt x="14" y="30"/>
                      <a:pt x="1" y="69"/>
                    </a:cubicBezTo>
                    <a:cubicBezTo>
                      <a:pt x="1" y="101"/>
                      <a:pt x="1" y="133"/>
                      <a:pt x="33" y="165"/>
                    </a:cubicBezTo>
                    <a:lnTo>
                      <a:pt x="193" y="133"/>
                    </a:lnTo>
                    <a:cubicBezTo>
                      <a:pt x="193" y="133"/>
                      <a:pt x="193" y="117"/>
                      <a:pt x="193" y="117"/>
                    </a:cubicBezTo>
                    <a:cubicBezTo>
                      <a:pt x="209" y="69"/>
                      <a:pt x="177" y="21"/>
                      <a:pt x="129" y="5"/>
                    </a:cubicBezTo>
                    <a:cubicBezTo>
                      <a:pt x="118" y="2"/>
                      <a:pt x="107" y="1"/>
                      <a:pt x="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12" name="Google Shape;2212;p38"/>
              <p:cNvSpPr/>
              <p:nvPr/>
            </p:nvSpPr>
            <p:spPr>
              <a:xfrm>
                <a:off x="3606713" y="3033773"/>
                <a:ext cx="14936" cy="1229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6" extrusionOk="0">
                    <a:moveTo>
                      <a:pt x="104" y="1"/>
                    </a:moveTo>
                    <a:cubicBezTo>
                      <a:pt x="65" y="1"/>
                      <a:pt x="30" y="30"/>
                      <a:pt x="17" y="69"/>
                    </a:cubicBezTo>
                    <a:cubicBezTo>
                      <a:pt x="1" y="117"/>
                      <a:pt x="49" y="165"/>
                      <a:pt x="97" y="181"/>
                    </a:cubicBezTo>
                    <a:cubicBezTo>
                      <a:pt x="105" y="184"/>
                      <a:pt x="114" y="186"/>
                      <a:pt x="122" y="186"/>
                    </a:cubicBezTo>
                    <a:cubicBezTo>
                      <a:pt x="161" y="186"/>
                      <a:pt x="196" y="157"/>
                      <a:pt x="209" y="117"/>
                    </a:cubicBezTo>
                    <a:cubicBezTo>
                      <a:pt x="225" y="53"/>
                      <a:pt x="193" y="5"/>
                      <a:pt x="129" y="5"/>
                    </a:cubicBezTo>
                    <a:cubicBezTo>
                      <a:pt x="120" y="2"/>
                      <a:pt x="112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13" name="Google Shape;2213;p38"/>
              <p:cNvSpPr/>
              <p:nvPr/>
            </p:nvSpPr>
            <p:spPr>
              <a:xfrm>
                <a:off x="3960275" y="3011832"/>
                <a:ext cx="14407" cy="12887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95" extrusionOk="0">
                    <a:moveTo>
                      <a:pt x="121" y="0"/>
                    </a:moveTo>
                    <a:cubicBezTo>
                      <a:pt x="73" y="0"/>
                      <a:pt x="9" y="32"/>
                      <a:pt x="9" y="80"/>
                    </a:cubicBezTo>
                    <a:cubicBezTo>
                      <a:pt x="0" y="152"/>
                      <a:pt x="57" y="194"/>
                      <a:pt x="111" y="194"/>
                    </a:cubicBezTo>
                    <a:cubicBezTo>
                      <a:pt x="154" y="194"/>
                      <a:pt x="195" y="169"/>
                      <a:pt x="202" y="112"/>
                    </a:cubicBezTo>
                    <a:cubicBezTo>
                      <a:pt x="218" y="48"/>
                      <a:pt x="170" y="0"/>
                      <a:pt x="12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14" name="Google Shape;2214;p38"/>
              <p:cNvSpPr/>
              <p:nvPr/>
            </p:nvSpPr>
            <p:spPr>
              <a:xfrm>
                <a:off x="3694740" y="3024257"/>
                <a:ext cx="14870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1" extrusionOk="0">
                    <a:moveTo>
                      <a:pt x="113" y="0"/>
                    </a:moveTo>
                    <a:cubicBezTo>
                      <a:pt x="65" y="0"/>
                      <a:pt x="30" y="32"/>
                      <a:pt x="16" y="85"/>
                    </a:cubicBezTo>
                    <a:cubicBezTo>
                      <a:pt x="0" y="133"/>
                      <a:pt x="32" y="181"/>
                      <a:pt x="97" y="197"/>
                    </a:cubicBezTo>
                    <a:cubicBezTo>
                      <a:pt x="103" y="199"/>
                      <a:pt x="110" y="200"/>
                      <a:pt x="117" y="200"/>
                    </a:cubicBezTo>
                    <a:cubicBezTo>
                      <a:pt x="161" y="200"/>
                      <a:pt x="209" y="159"/>
                      <a:pt x="209" y="117"/>
                    </a:cubicBezTo>
                    <a:cubicBezTo>
                      <a:pt x="225" y="69"/>
                      <a:pt x="193" y="21"/>
                      <a:pt x="145" y="5"/>
                    </a:cubicBezTo>
                    <a:cubicBezTo>
                      <a:pt x="134" y="2"/>
                      <a:pt x="123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15" name="Google Shape;2215;p38"/>
              <p:cNvSpPr/>
              <p:nvPr/>
            </p:nvSpPr>
            <p:spPr>
              <a:xfrm>
                <a:off x="3808144" y="3022604"/>
                <a:ext cx="14936" cy="1288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5" extrusionOk="0">
                    <a:moveTo>
                      <a:pt x="97" y="1"/>
                    </a:moveTo>
                    <a:cubicBezTo>
                      <a:pt x="58" y="1"/>
                      <a:pt x="29" y="31"/>
                      <a:pt x="17" y="78"/>
                    </a:cubicBezTo>
                    <a:cubicBezTo>
                      <a:pt x="1" y="126"/>
                      <a:pt x="33" y="174"/>
                      <a:pt x="81" y="190"/>
                    </a:cubicBezTo>
                    <a:cubicBezTo>
                      <a:pt x="90" y="193"/>
                      <a:pt x="99" y="194"/>
                      <a:pt x="108" y="194"/>
                    </a:cubicBezTo>
                    <a:cubicBezTo>
                      <a:pt x="150" y="194"/>
                      <a:pt x="196" y="165"/>
                      <a:pt x="209" y="126"/>
                    </a:cubicBezTo>
                    <a:cubicBezTo>
                      <a:pt x="226" y="78"/>
                      <a:pt x="193" y="13"/>
                      <a:pt x="145" y="13"/>
                    </a:cubicBezTo>
                    <a:cubicBezTo>
                      <a:pt x="128" y="5"/>
                      <a:pt x="112" y="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16" name="Google Shape;2216;p38"/>
              <p:cNvSpPr/>
              <p:nvPr/>
            </p:nvSpPr>
            <p:spPr>
              <a:xfrm>
                <a:off x="3829358" y="2997756"/>
                <a:ext cx="14936" cy="1229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6" extrusionOk="0">
                    <a:moveTo>
                      <a:pt x="104" y="0"/>
                    </a:moveTo>
                    <a:cubicBezTo>
                      <a:pt x="65" y="0"/>
                      <a:pt x="30" y="29"/>
                      <a:pt x="17" y="69"/>
                    </a:cubicBezTo>
                    <a:cubicBezTo>
                      <a:pt x="1" y="117"/>
                      <a:pt x="33" y="165"/>
                      <a:pt x="97" y="181"/>
                    </a:cubicBezTo>
                    <a:cubicBezTo>
                      <a:pt x="106" y="184"/>
                      <a:pt x="114" y="185"/>
                      <a:pt x="122" y="185"/>
                    </a:cubicBezTo>
                    <a:cubicBezTo>
                      <a:pt x="161" y="185"/>
                      <a:pt x="196" y="156"/>
                      <a:pt x="209" y="117"/>
                    </a:cubicBezTo>
                    <a:cubicBezTo>
                      <a:pt x="225" y="69"/>
                      <a:pt x="193" y="4"/>
                      <a:pt x="129" y="4"/>
                    </a:cubicBezTo>
                    <a:cubicBezTo>
                      <a:pt x="121" y="2"/>
                      <a:pt x="112" y="0"/>
                      <a:pt x="1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17" name="Google Shape;2217;p38"/>
              <p:cNvSpPr/>
              <p:nvPr/>
            </p:nvSpPr>
            <p:spPr>
              <a:xfrm>
                <a:off x="3741397" y="3006876"/>
                <a:ext cx="13812" cy="12689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92" extrusionOk="0">
                    <a:moveTo>
                      <a:pt x="80" y="0"/>
                    </a:moveTo>
                    <a:cubicBezTo>
                      <a:pt x="45" y="0"/>
                      <a:pt x="16" y="38"/>
                      <a:pt x="16" y="75"/>
                    </a:cubicBezTo>
                    <a:cubicBezTo>
                      <a:pt x="0" y="123"/>
                      <a:pt x="32" y="187"/>
                      <a:pt x="80" y="187"/>
                    </a:cubicBezTo>
                    <a:cubicBezTo>
                      <a:pt x="89" y="190"/>
                      <a:pt x="98" y="191"/>
                      <a:pt x="107" y="191"/>
                    </a:cubicBezTo>
                    <a:cubicBezTo>
                      <a:pt x="149" y="191"/>
                      <a:pt x="193" y="163"/>
                      <a:pt x="193" y="123"/>
                    </a:cubicBezTo>
                    <a:cubicBezTo>
                      <a:pt x="209" y="59"/>
                      <a:pt x="177" y="11"/>
                      <a:pt x="112" y="11"/>
                    </a:cubicBezTo>
                    <a:cubicBezTo>
                      <a:pt x="102" y="4"/>
                      <a:pt x="91" y="0"/>
                      <a:pt x="8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18" name="Google Shape;2218;p38"/>
              <p:cNvSpPr/>
              <p:nvPr/>
            </p:nvSpPr>
            <p:spPr>
              <a:xfrm>
                <a:off x="3414070" y="3107129"/>
                <a:ext cx="16918" cy="12292"/>
              </a:xfrm>
              <a:custGeom>
                <a:avLst/>
                <a:gdLst/>
                <a:ahLst/>
                <a:cxnLst/>
                <a:rect l="l" t="t" r="r" b="b"/>
                <a:pathLst>
                  <a:path w="256" h="186" extrusionOk="0">
                    <a:moveTo>
                      <a:pt x="125" y="1"/>
                    </a:moveTo>
                    <a:cubicBezTo>
                      <a:pt x="25" y="1"/>
                      <a:pt x="0" y="148"/>
                      <a:pt x="92" y="178"/>
                    </a:cubicBezTo>
                    <a:cubicBezTo>
                      <a:pt x="105" y="183"/>
                      <a:pt x="118" y="186"/>
                      <a:pt x="129" y="186"/>
                    </a:cubicBezTo>
                    <a:cubicBezTo>
                      <a:pt x="228" y="186"/>
                      <a:pt x="255" y="16"/>
                      <a:pt x="140" y="2"/>
                    </a:cubicBezTo>
                    <a:cubicBezTo>
                      <a:pt x="135" y="1"/>
                      <a:pt x="130" y="1"/>
                      <a:pt x="12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19" name="Google Shape;2219;p38"/>
              <p:cNvSpPr/>
              <p:nvPr/>
            </p:nvSpPr>
            <p:spPr>
              <a:xfrm>
                <a:off x="3788054" y="3024521"/>
                <a:ext cx="14870" cy="11037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67" extrusionOk="0">
                    <a:moveTo>
                      <a:pt x="96" y="1"/>
                    </a:moveTo>
                    <a:cubicBezTo>
                      <a:pt x="64" y="1"/>
                      <a:pt x="32" y="65"/>
                      <a:pt x="16" y="81"/>
                    </a:cubicBezTo>
                    <a:cubicBezTo>
                      <a:pt x="0" y="97"/>
                      <a:pt x="16" y="129"/>
                      <a:pt x="16" y="161"/>
                    </a:cubicBezTo>
                    <a:lnTo>
                      <a:pt x="16" y="145"/>
                    </a:lnTo>
                    <a:cubicBezTo>
                      <a:pt x="32" y="161"/>
                      <a:pt x="45" y="166"/>
                      <a:pt x="57" y="166"/>
                    </a:cubicBezTo>
                    <a:cubicBezTo>
                      <a:pt x="82" y="166"/>
                      <a:pt x="107" y="145"/>
                      <a:pt x="161" y="145"/>
                    </a:cubicBezTo>
                    <a:cubicBezTo>
                      <a:pt x="225" y="129"/>
                      <a:pt x="225" y="81"/>
                      <a:pt x="193" y="49"/>
                    </a:cubicBezTo>
                    <a:cubicBezTo>
                      <a:pt x="177" y="17"/>
                      <a:pt x="144" y="1"/>
                      <a:pt x="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20" name="Google Shape;2220;p38"/>
              <p:cNvSpPr/>
              <p:nvPr/>
            </p:nvSpPr>
            <p:spPr>
              <a:xfrm>
                <a:off x="3845285" y="3008594"/>
                <a:ext cx="12755" cy="13416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03" extrusionOk="0">
                    <a:moveTo>
                      <a:pt x="113" y="1"/>
                    </a:moveTo>
                    <a:cubicBezTo>
                      <a:pt x="109" y="5"/>
                      <a:pt x="105" y="6"/>
                      <a:pt x="102" y="6"/>
                    </a:cubicBezTo>
                    <a:cubicBezTo>
                      <a:pt x="95" y="6"/>
                      <a:pt x="89" y="2"/>
                      <a:pt x="82" y="2"/>
                    </a:cubicBezTo>
                    <a:cubicBezTo>
                      <a:pt x="76" y="2"/>
                      <a:pt x="71" y="5"/>
                      <a:pt x="65" y="17"/>
                    </a:cubicBezTo>
                    <a:cubicBezTo>
                      <a:pt x="33" y="49"/>
                      <a:pt x="0" y="81"/>
                      <a:pt x="0" y="113"/>
                    </a:cubicBezTo>
                    <a:cubicBezTo>
                      <a:pt x="0" y="129"/>
                      <a:pt x="16" y="161"/>
                      <a:pt x="65" y="193"/>
                    </a:cubicBezTo>
                    <a:cubicBezTo>
                      <a:pt x="74" y="200"/>
                      <a:pt x="82" y="202"/>
                      <a:pt x="88" y="202"/>
                    </a:cubicBezTo>
                    <a:cubicBezTo>
                      <a:pt x="113" y="202"/>
                      <a:pt x="116" y="158"/>
                      <a:pt x="129" y="145"/>
                    </a:cubicBezTo>
                    <a:cubicBezTo>
                      <a:pt x="129" y="129"/>
                      <a:pt x="145" y="129"/>
                      <a:pt x="145" y="113"/>
                    </a:cubicBezTo>
                    <a:cubicBezTo>
                      <a:pt x="193" y="65"/>
                      <a:pt x="177" y="33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21" name="Google Shape;2221;p38"/>
              <p:cNvSpPr/>
              <p:nvPr/>
            </p:nvSpPr>
            <p:spPr>
              <a:xfrm>
                <a:off x="3653370" y="3050823"/>
                <a:ext cx="13878" cy="11962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81" extrusionOk="0">
                    <a:moveTo>
                      <a:pt x="132" y="0"/>
                    </a:moveTo>
                    <a:cubicBezTo>
                      <a:pt x="126" y="0"/>
                      <a:pt x="119" y="1"/>
                      <a:pt x="113" y="4"/>
                    </a:cubicBezTo>
                    <a:cubicBezTo>
                      <a:pt x="65" y="20"/>
                      <a:pt x="33" y="36"/>
                      <a:pt x="17" y="84"/>
                    </a:cubicBezTo>
                    <a:cubicBezTo>
                      <a:pt x="1" y="132"/>
                      <a:pt x="33" y="180"/>
                      <a:pt x="81" y="180"/>
                    </a:cubicBezTo>
                    <a:lnTo>
                      <a:pt x="209" y="84"/>
                    </a:lnTo>
                    <a:cubicBezTo>
                      <a:pt x="209" y="42"/>
                      <a:pt x="173" y="0"/>
                      <a:pt x="13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22" name="Google Shape;2222;p38"/>
              <p:cNvSpPr/>
              <p:nvPr/>
            </p:nvSpPr>
            <p:spPr>
              <a:xfrm>
                <a:off x="3897229" y="3025578"/>
                <a:ext cx="10640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161" h="226" extrusionOk="0">
                    <a:moveTo>
                      <a:pt x="17" y="1"/>
                    </a:moveTo>
                    <a:lnTo>
                      <a:pt x="49" y="81"/>
                    </a:lnTo>
                    <a:cubicBezTo>
                      <a:pt x="33" y="129"/>
                      <a:pt x="17" y="161"/>
                      <a:pt x="1" y="193"/>
                    </a:cubicBezTo>
                    <a:lnTo>
                      <a:pt x="17" y="225"/>
                    </a:lnTo>
                    <a:lnTo>
                      <a:pt x="161" y="193"/>
                    </a:lnTo>
                    <a:cubicBezTo>
                      <a:pt x="81" y="161"/>
                      <a:pt x="65" y="129"/>
                      <a:pt x="97" y="17"/>
                    </a:cubicBezTo>
                    <a:lnTo>
                      <a:pt x="17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23" name="Google Shape;2223;p38"/>
              <p:cNvSpPr/>
              <p:nvPr/>
            </p:nvSpPr>
            <p:spPr>
              <a:xfrm>
                <a:off x="3709543" y="3031658"/>
                <a:ext cx="13878" cy="10971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66" extrusionOk="0">
                    <a:moveTo>
                      <a:pt x="115" y="0"/>
                    </a:moveTo>
                    <a:cubicBezTo>
                      <a:pt x="90" y="0"/>
                      <a:pt x="46" y="24"/>
                      <a:pt x="33" y="37"/>
                    </a:cubicBezTo>
                    <a:cubicBezTo>
                      <a:pt x="17" y="85"/>
                      <a:pt x="1" y="117"/>
                      <a:pt x="1" y="165"/>
                    </a:cubicBezTo>
                    <a:lnTo>
                      <a:pt x="209" y="117"/>
                    </a:lnTo>
                    <a:cubicBezTo>
                      <a:pt x="177" y="69"/>
                      <a:pt x="161" y="37"/>
                      <a:pt x="129" y="5"/>
                    </a:cubicBezTo>
                    <a:cubicBezTo>
                      <a:pt x="126" y="2"/>
                      <a:pt x="121" y="0"/>
                      <a:pt x="11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24" name="Google Shape;2224;p38"/>
              <p:cNvSpPr/>
              <p:nvPr/>
            </p:nvSpPr>
            <p:spPr>
              <a:xfrm>
                <a:off x="3895114" y="3004364"/>
                <a:ext cx="13878" cy="10706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62" extrusionOk="0">
                    <a:moveTo>
                      <a:pt x="129" y="1"/>
                    </a:moveTo>
                    <a:cubicBezTo>
                      <a:pt x="97" y="1"/>
                      <a:pt x="49" y="17"/>
                      <a:pt x="33" y="33"/>
                    </a:cubicBezTo>
                    <a:cubicBezTo>
                      <a:pt x="17" y="65"/>
                      <a:pt x="0" y="113"/>
                      <a:pt x="0" y="161"/>
                    </a:cubicBezTo>
                    <a:lnTo>
                      <a:pt x="177" y="129"/>
                    </a:lnTo>
                    <a:cubicBezTo>
                      <a:pt x="177" y="81"/>
                      <a:pt x="209" y="17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25" name="Google Shape;2225;p38"/>
              <p:cNvSpPr/>
              <p:nvPr/>
            </p:nvSpPr>
            <p:spPr>
              <a:xfrm>
                <a:off x="3529325" y="3080695"/>
                <a:ext cx="12755" cy="17315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62" extrusionOk="0">
                    <a:moveTo>
                      <a:pt x="0" y="1"/>
                    </a:moveTo>
                    <a:lnTo>
                      <a:pt x="65" y="97"/>
                    </a:lnTo>
                    <a:cubicBezTo>
                      <a:pt x="33" y="145"/>
                      <a:pt x="0" y="193"/>
                      <a:pt x="65" y="241"/>
                    </a:cubicBezTo>
                    <a:cubicBezTo>
                      <a:pt x="79" y="256"/>
                      <a:pt x="91" y="261"/>
                      <a:pt x="104" y="261"/>
                    </a:cubicBezTo>
                    <a:cubicBezTo>
                      <a:pt x="133" y="261"/>
                      <a:pt x="159" y="227"/>
                      <a:pt x="193" y="193"/>
                    </a:cubicBezTo>
                    <a:cubicBezTo>
                      <a:pt x="97" y="177"/>
                      <a:pt x="49" y="8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26" name="Google Shape;2226;p38"/>
              <p:cNvSpPr/>
              <p:nvPr/>
            </p:nvSpPr>
            <p:spPr>
              <a:xfrm>
                <a:off x="3630041" y="3025578"/>
                <a:ext cx="12821" cy="10706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62" extrusionOk="0">
                    <a:moveTo>
                      <a:pt x="97" y="1"/>
                    </a:moveTo>
                    <a:cubicBezTo>
                      <a:pt x="81" y="1"/>
                      <a:pt x="17" y="33"/>
                      <a:pt x="1" y="49"/>
                    </a:cubicBezTo>
                    <a:cubicBezTo>
                      <a:pt x="1" y="81"/>
                      <a:pt x="1" y="129"/>
                      <a:pt x="1" y="161"/>
                    </a:cubicBezTo>
                    <a:lnTo>
                      <a:pt x="193" y="113"/>
                    </a:lnTo>
                    <a:cubicBezTo>
                      <a:pt x="161" y="65"/>
                      <a:pt x="129" y="17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27" name="Google Shape;2227;p38"/>
              <p:cNvSpPr/>
              <p:nvPr/>
            </p:nvSpPr>
            <p:spPr>
              <a:xfrm>
                <a:off x="3633213" y="3046792"/>
                <a:ext cx="12821" cy="16654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52" extrusionOk="0">
                    <a:moveTo>
                      <a:pt x="17" y="0"/>
                    </a:moveTo>
                    <a:lnTo>
                      <a:pt x="65" y="97"/>
                    </a:lnTo>
                    <a:cubicBezTo>
                      <a:pt x="17" y="161"/>
                      <a:pt x="1" y="209"/>
                      <a:pt x="65" y="241"/>
                    </a:cubicBezTo>
                    <a:cubicBezTo>
                      <a:pt x="79" y="248"/>
                      <a:pt x="92" y="251"/>
                      <a:pt x="104" y="251"/>
                    </a:cubicBezTo>
                    <a:cubicBezTo>
                      <a:pt x="144" y="251"/>
                      <a:pt x="168" y="214"/>
                      <a:pt x="193" y="177"/>
                    </a:cubicBezTo>
                    <a:cubicBezTo>
                      <a:pt x="113" y="161"/>
                      <a:pt x="65" y="81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28" name="Google Shape;2228;p38"/>
              <p:cNvSpPr/>
              <p:nvPr/>
            </p:nvSpPr>
            <p:spPr>
              <a:xfrm>
                <a:off x="3819841" y="3017119"/>
                <a:ext cx="14870" cy="9252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40" extrusionOk="0">
                    <a:moveTo>
                      <a:pt x="193" y="0"/>
                    </a:moveTo>
                    <a:lnTo>
                      <a:pt x="16" y="48"/>
                    </a:lnTo>
                    <a:cubicBezTo>
                      <a:pt x="0" y="80"/>
                      <a:pt x="32" y="129"/>
                      <a:pt x="65" y="129"/>
                    </a:cubicBezTo>
                    <a:cubicBezTo>
                      <a:pt x="78" y="135"/>
                      <a:pt x="94" y="139"/>
                      <a:pt x="110" y="139"/>
                    </a:cubicBezTo>
                    <a:cubicBezTo>
                      <a:pt x="134" y="139"/>
                      <a:pt x="158" y="131"/>
                      <a:pt x="177" y="113"/>
                    </a:cubicBezTo>
                    <a:cubicBezTo>
                      <a:pt x="209" y="96"/>
                      <a:pt x="225" y="32"/>
                      <a:pt x="19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29" name="Google Shape;2229;p38"/>
              <p:cNvSpPr/>
              <p:nvPr/>
            </p:nvSpPr>
            <p:spPr>
              <a:xfrm>
                <a:off x="3763668" y="2998813"/>
                <a:ext cx="12755" cy="9847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49" extrusionOk="0">
                    <a:moveTo>
                      <a:pt x="115" y="0"/>
                    </a:moveTo>
                    <a:cubicBezTo>
                      <a:pt x="90" y="0"/>
                      <a:pt x="45" y="24"/>
                      <a:pt x="32" y="37"/>
                    </a:cubicBezTo>
                    <a:cubicBezTo>
                      <a:pt x="0" y="69"/>
                      <a:pt x="0" y="117"/>
                      <a:pt x="32" y="149"/>
                    </a:cubicBezTo>
                    <a:lnTo>
                      <a:pt x="193" y="101"/>
                    </a:lnTo>
                    <a:cubicBezTo>
                      <a:pt x="177" y="69"/>
                      <a:pt x="144" y="21"/>
                      <a:pt x="128" y="4"/>
                    </a:cubicBezTo>
                    <a:cubicBezTo>
                      <a:pt x="125" y="1"/>
                      <a:pt x="121" y="0"/>
                      <a:pt x="11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30" name="Google Shape;2230;p38"/>
              <p:cNvSpPr/>
              <p:nvPr/>
            </p:nvSpPr>
            <p:spPr>
              <a:xfrm>
                <a:off x="3525096" y="3060604"/>
                <a:ext cx="12755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61" extrusionOk="0">
                    <a:moveTo>
                      <a:pt x="129" y="0"/>
                    </a:moveTo>
                    <a:cubicBezTo>
                      <a:pt x="97" y="0"/>
                      <a:pt x="48" y="16"/>
                      <a:pt x="32" y="48"/>
                    </a:cubicBezTo>
                    <a:cubicBezTo>
                      <a:pt x="0" y="64"/>
                      <a:pt x="0" y="128"/>
                      <a:pt x="32" y="160"/>
                    </a:cubicBezTo>
                    <a:lnTo>
                      <a:pt x="193" y="112"/>
                    </a:lnTo>
                    <a:cubicBezTo>
                      <a:pt x="177" y="64"/>
                      <a:pt x="161" y="16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31" name="Google Shape;2231;p38"/>
              <p:cNvSpPr/>
              <p:nvPr/>
            </p:nvSpPr>
            <p:spPr>
              <a:xfrm>
                <a:off x="3834645" y="3032782"/>
                <a:ext cx="9649" cy="8790"/>
              </a:xfrm>
              <a:custGeom>
                <a:avLst/>
                <a:gdLst/>
                <a:ahLst/>
                <a:cxnLst/>
                <a:rect l="l" t="t" r="r" b="b"/>
                <a:pathLst>
                  <a:path w="146" h="133" extrusionOk="0">
                    <a:moveTo>
                      <a:pt x="101" y="0"/>
                    </a:moveTo>
                    <a:cubicBezTo>
                      <a:pt x="95" y="0"/>
                      <a:pt x="89" y="1"/>
                      <a:pt x="81" y="4"/>
                    </a:cubicBezTo>
                    <a:cubicBezTo>
                      <a:pt x="33" y="4"/>
                      <a:pt x="1" y="68"/>
                      <a:pt x="33" y="132"/>
                    </a:cubicBezTo>
                    <a:lnTo>
                      <a:pt x="145" y="132"/>
                    </a:lnTo>
                    <a:cubicBezTo>
                      <a:pt x="132" y="38"/>
                      <a:pt x="130" y="0"/>
                      <a:pt x="10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32" name="Google Shape;2232;p38"/>
              <p:cNvSpPr/>
              <p:nvPr/>
            </p:nvSpPr>
            <p:spPr>
              <a:xfrm>
                <a:off x="3471037" y="3091335"/>
                <a:ext cx="8525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77" extrusionOk="0">
                    <a:moveTo>
                      <a:pt x="32" y="0"/>
                    </a:moveTo>
                    <a:cubicBezTo>
                      <a:pt x="16" y="32"/>
                      <a:pt x="0" y="64"/>
                      <a:pt x="0" y="113"/>
                    </a:cubicBezTo>
                    <a:cubicBezTo>
                      <a:pt x="16" y="161"/>
                      <a:pt x="48" y="177"/>
                      <a:pt x="128" y="177"/>
                    </a:cubicBezTo>
                    <a:lnTo>
                      <a:pt x="48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33" name="Google Shape;2233;p38"/>
              <p:cNvSpPr/>
              <p:nvPr/>
            </p:nvSpPr>
            <p:spPr>
              <a:xfrm>
                <a:off x="3724413" y="3041505"/>
                <a:ext cx="10640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45" extrusionOk="0">
                    <a:moveTo>
                      <a:pt x="161" y="0"/>
                    </a:moveTo>
                    <a:lnTo>
                      <a:pt x="161" y="0"/>
                    </a:lnTo>
                    <a:cubicBezTo>
                      <a:pt x="97" y="32"/>
                      <a:pt x="33" y="80"/>
                      <a:pt x="0" y="145"/>
                    </a:cubicBezTo>
                    <a:lnTo>
                      <a:pt x="81" y="145"/>
                    </a:lnTo>
                    <a:lnTo>
                      <a:pt x="16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34" name="Google Shape;2234;p38"/>
              <p:cNvSpPr/>
              <p:nvPr/>
            </p:nvSpPr>
            <p:spPr>
              <a:xfrm>
                <a:off x="3777414" y="3009651"/>
                <a:ext cx="9649" cy="8591"/>
              </a:xfrm>
              <a:custGeom>
                <a:avLst/>
                <a:gdLst/>
                <a:ahLst/>
                <a:cxnLst/>
                <a:rect l="l" t="t" r="r" b="b"/>
                <a:pathLst>
                  <a:path w="146" h="130" extrusionOk="0">
                    <a:moveTo>
                      <a:pt x="129" y="1"/>
                    </a:moveTo>
                    <a:lnTo>
                      <a:pt x="1" y="113"/>
                    </a:lnTo>
                    <a:lnTo>
                      <a:pt x="97" y="129"/>
                    </a:lnTo>
                    <a:cubicBezTo>
                      <a:pt x="113" y="97"/>
                      <a:pt x="129" y="49"/>
                      <a:pt x="145" y="17"/>
                    </a:cubicBezTo>
                    <a:lnTo>
                      <a:pt x="129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35" name="Google Shape;2235;p38"/>
              <p:cNvSpPr/>
              <p:nvPr/>
            </p:nvSpPr>
            <p:spPr>
              <a:xfrm>
                <a:off x="3907803" y="3018177"/>
                <a:ext cx="8591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30" h="113" extrusionOk="0">
                    <a:moveTo>
                      <a:pt x="113" y="0"/>
                    </a:moveTo>
                    <a:lnTo>
                      <a:pt x="1" y="97"/>
                    </a:lnTo>
                    <a:lnTo>
                      <a:pt x="81" y="113"/>
                    </a:lnTo>
                    <a:lnTo>
                      <a:pt x="129" y="16"/>
                    </a:lnTo>
                    <a:lnTo>
                      <a:pt x="113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36" name="Google Shape;2236;p38"/>
              <p:cNvSpPr/>
              <p:nvPr/>
            </p:nvSpPr>
            <p:spPr>
              <a:xfrm>
                <a:off x="3538842" y="3072235"/>
                <a:ext cx="8591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30" h="113" extrusionOk="0">
                    <a:moveTo>
                      <a:pt x="113" y="0"/>
                    </a:moveTo>
                    <a:lnTo>
                      <a:pt x="1" y="113"/>
                    </a:lnTo>
                    <a:lnTo>
                      <a:pt x="97" y="113"/>
                    </a:lnTo>
                    <a:cubicBezTo>
                      <a:pt x="113" y="65"/>
                      <a:pt x="113" y="33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37" name="Google Shape;2237;p38"/>
              <p:cNvSpPr/>
              <p:nvPr/>
            </p:nvSpPr>
            <p:spPr>
              <a:xfrm>
                <a:off x="3642796" y="3037276"/>
                <a:ext cx="9583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13" extrusionOk="0">
                    <a:moveTo>
                      <a:pt x="128" y="0"/>
                    </a:moveTo>
                    <a:lnTo>
                      <a:pt x="0" y="112"/>
                    </a:lnTo>
                    <a:lnTo>
                      <a:pt x="96" y="112"/>
                    </a:lnTo>
                    <a:cubicBezTo>
                      <a:pt x="112" y="80"/>
                      <a:pt x="128" y="48"/>
                      <a:pt x="145" y="16"/>
                    </a:cubicBezTo>
                    <a:lnTo>
                      <a:pt x="128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38" name="Google Shape;2238;p38"/>
              <p:cNvSpPr/>
              <p:nvPr/>
            </p:nvSpPr>
            <p:spPr>
              <a:xfrm>
                <a:off x="3761487" y="3038333"/>
                <a:ext cx="6477" cy="4296"/>
              </a:xfrm>
              <a:custGeom>
                <a:avLst/>
                <a:gdLst/>
                <a:ahLst/>
                <a:cxnLst/>
                <a:rect l="l" t="t" r="r" b="b"/>
                <a:pathLst>
                  <a:path w="98" h="65" extrusionOk="0">
                    <a:moveTo>
                      <a:pt x="97" y="0"/>
                    </a:moveTo>
                    <a:lnTo>
                      <a:pt x="1" y="16"/>
                    </a:lnTo>
                    <a:lnTo>
                      <a:pt x="1" y="64"/>
                    </a:lnTo>
                    <a:lnTo>
                      <a:pt x="97" y="48"/>
                    </a:lnTo>
                    <a:lnTo>
                      <a:pt x="9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39" name="Google Shape;2239;p38"/>
              <p:cNvSpPr/>
              <p:nvPr/>
            </p:nvSpPr>
            <p:spPr>
              <a:xfrm>
                <a:off x="3288638" y="3011039"/>
                <a:ext cx="873743" cy="316163"/>
              </a:xfrm>
              <a:custGeom>
                <a:avLst/>
                <a:gdLst/>
                <a:ahLst/>
                <a:cxnLst/>
                <a:rect l="l" t="t" r="r" b="b"/>
                <a:pathLst>
                  <a:path w="13221" h="4784" extrusionOk="0">
                    <a:moveTo>
                      <a:pt x="9222" y="0"/>
                    </a:moveTo>
                    <a:cubicBezTo>
                      <a:pt x="8315" y="0"/>
                      <a:pt x="7301" y="86"/>
                      <a:pt x="6242" y="269"/>
                    </a:cubicBezTo>
                    <a:cubicBezTo>
                      <a:pt x="2696" y="894"/>
                      <a:pt x="1" y="2322"/>
                      <a:pt x="193" y="3493"/>
                    </a:cubicBezTo>
                    <a:cubicBezTo>
                      <a:pt x="339" y="4310"/>
                      <a:pt x="1856" y="4783"/>
                      <a:pt x="3963" y="4783"/>
                    </a:cubicBezTo>
                    <a:cubicBezTo>
                      <a:pt x="4878" y="4783"/>
                      <a:pt x="5905" y="4694"/>
                      <a:pt x="6980" y="4504"/>
                    </a:cubicBezTo>
                    <a:cubicBezTo>
                      <a:pt x="10525" y="3895"/>
                      <a:pt x="13220" y="2451"/>
                      <a:pt x="13028" y="1295"/>
                    </a:cubicBezTo>
                    <a:cubicBezTo>
                      <a:pt x="12882" y="474"/>
                      <a:pt x="11348" y="0"/>
                      <a:pt x="922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40" name="Google Shape;2240;p38"/>
              <p:cNvSpPr/>
              <p:nvPr/>
            </p:nvSpPr>
            <p:spPr>
              <a:xfrm>
                <a:off x="3952345" y="3066023"/>
                <a:ext cx="62651" cy="64567"/>
              </a:xfrm>
              <a:custGeom>
                <a:avLst/>
                <a:gdLst/>
                <a:ahLst/>
                <a:cxnLst/>
                <a:rect l="l" t="t" r="r" b="b"/>
                <a:pathLst>
                  <a:path w="948" h="977" extrusionOk="0">
                    <a:moveTo>
                      <a:pt x="765" y="1"/>
                    </a:moveTo>
                    <a:cubicBezTo>
                      <a:pt x="741" y="1"/>
                      <a:pt x="715" y="9"/>
                      <a:pt x="691" y="30"/>
                    </a:cubicBezTo>
                    <a:cubicBezTo>
                      <a:pt x="643" y="78"/>
                      <a:pt x="643" y="143"/>
                      <a:pt x="691" y="191"/>
                    </a:cubicBezTo>
                    <a:cubicBezTo>
                      <a:pt x="707" y="207"/>
                      <a:pt x="723" y="223"/>
                      <a:pt x="771" y="239"/>
                    </a:cubicBezTo>
                    <a:lnTo>
                      <a:pt x="643" y="319"/>
                    </a:lnTo>
                    <a:cubicBezTo>
                      <a:pt x="594" y="367"/>
                      <a:pt x="562" y="431"/>
                      <a:pt x="514" y="447"/>
                    </a:cubicBezTo>
                    <a:cubicBezTo>
                      <a:pt x="434" y="480"/>
                      <a:pt x="370" y="544"/>
                      <a:pt x="402" y="640"/>
                    </a:cubicBezTo>
                    <a:cubicBezTo>
                      <a:pt x="361" y="630"/>
                      <a:pt x="321" y="600"/>
                      <a:pt x="284" y="600"/>
                    </a:cubicBezTo>
                    <a:cubicBezTo>
                      <a:pt x="263" y="600"/>
                      <a:pt x="243" y="610"/>
                      <a:pt x="225" y="640"/>
                    </a:cubicBezTo>
                    <a:cubicBezTo>
                      <a:pt x="209" y="688"/>
                      <a:pt x="177" y="736"/>
                      <a:pt x="145" y="784"/>
                    </a:cubicBezTo>
                    <a:lnTo>
                      <a:pt x="1" y="849"/>
                    </a:lnTo>
                    <a:cubicBezTo>
                      <a:pt x="49" y="881"/>
                      <a:pt x="97" y="881"/>
                      <a:pt x="129" y="897"/>
                    </a:cubicBezTo>
                    <a:cubicBezTo>
                      <a:pt x="145" y="913"/>
                      <a:pt x="177" y="945"/>
                      <a:pt x="193" y="977"/>
                    </a:cubicBezTo>
                    <a:lnTo>
                      <a:pt x="225" y="977"/>
                    </a:lnTo>
                    <a:lnTo>
                      <a:pt x="225" y="768"/>
                    </a:lnTo>
                    <a:lnTo>
                      <a:pt x="418" y="800"/>
                    </a:lnTo>
                    <a:lnTo>
                      <a:pt x="482" y="945"/>
                    </a:lnTo>
                    <a:cubicBezTo>
                      <a:pt x="594" y="945"/>
                      <a:pt x="675" y="881"/>
                      <a:pt x="659" y="800"/>
                    </a:cubicBezTo>
                    <a:cubicBezTo>
                      <a:pt x="647" y="741"/>
                      <a:pt x="608" y="708"/>
                      <a:pt x="537" y="708"/>
                    </a:cubicBezTo>
                    <a:cubicBezTo>
                      <a:pt x="512" y="708"/>
                      <a:pt x="483" y="712"/>
                      <a:pt x="450" y="720"/>
                    </a:cubicBezTo>
                    <a:lnTo>
                      <a:pt x="450" y="704"/>
                    </a:lnTo>
                    <a:lnTo>
                      <a:pt x="627" y="640"/>
                    </a:lnTo>
                    <a:lnTo>
                      <a:pt x="610" y="528"/>
                    </a:lnTo>
                    <a:lnTo>
                      <a:pt x="739" y="592"/>
                    </a:lnTo>
                    <a:lnTo>
                      <a:pt x="610" y="656"/>
                    </a:lnTo>
                    <a:lnTo>
                      <a:pt x="755" y="736"/>
                    </a:lnTo>
                    <a:lnTo>
                      <a:pt x="947" y="624"/>
                    </a:lnTo>
                    <a:lnTo>
                      <a:pt x="819" y="528"/>
                    </a:lnTo>
                    <a:lnTo>
                      <a:pt x="899" y="415"/>
                    </a:lnTo>
                    <a:cubicBezTo>
                      <a:pt x="851" y="383"/>
                      <a:pt x="819" y="335"/>
                      <a:pt x="771" y="303"/>
                    </a:cubicBezTo>
                    <a:cubicBezTo>
                      <a:pt x="739" y="239"/>
                      <a:pt x="819" y="223"/>
                      <a:pt x="835" y="191"/>
                    </a:cubicBezTo>
                    <a:cubicBezTo>
                      <a:pt x="923" y="115"/>
                      <a:pt x="854" y="1"/>
                      <a:pt x="76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41" name="Google Shape;2241;p38"/>
              <p:cNvSpPr/>
              <p:nvPr/>
            </p:nvSpPr>
            <p:spPr>
              <a:xfrm>
                <a:off x="3403166" y="3177181"/>
                <a:ext cx="43552" cy="60801"/>
              </a:xfrm>
              <a:custGeom>
                <a:avLst/>
                <a:gdLst/>
                <a:ahLst/>
                <a:cxnLst/>
                <a:rect l="l" t="t" r="r" b="b"/>
                <a:pathLst>
                  <a:path w="659" h="920" extrusionOk="0">
                    <a:moveTo>
                      <a:pt x="129" y="1"/>
                    </a:moveTo>
                    <a:cubicBezTo>
                      <a:pt x="64" y="1"/>
                      <a:pt x="16" y="33"/>
                      <a:pt x="0" y="97"/>
                    </a:cubicBezTo>
                    <a:cubicBezTo>
                      <a:pt x="0" y="161"/>
                      <a:pt x="32" y="209"/>
                      <a:pt x="97" y="225"/>
                    </a:cubicBezTo>
                    <a:lnTo>
                      <a:pt x="193" y="225"/>
                    </a:lnTo>
                    <a:lnTo>
                      <a:pt x="193" y="306"/>
                    </a:lnTo>
                    <a:lnTo>
                      <a:pt x="145" y="354"/>
                    </a:lnTo>
                    <a:lnTo>
                      <a:pt x="161" y="354"/>
                    </a:lnTo>
                    <a:cubicBezTo>
                      <a:pt x="177" y="402"/>
                      <a:pt x="177" y="466"/>
                      <a:pt x="161" y="514"/>
                    </a:cubicBezTo>
                    <a:cubicBezTo>
                      <a:pt x="113" y="610"/>
                      <a:pt x="97" y="675"/>
                      <a:pt x="209" y="755"/>
                    </a:cubicBezTo>
                    <a:lnTo>
                      <a:pt x="97" y="787"/>
                    </a:lnTo>
                    <a:cubicBezTo>
                      <a:pt x="121" y="795"/>
                      <a:pt x="145" y="799"/>
                      <a:pt x="169" y="799"/>
                    </a:cubicBezTo>
                    <a:cubicBezTo>
                      <a:pt x="193" y="799"/>
                      <a:pt x="217" y="795"/>
                      <a:pt x="241" y="787"/>
                    </a:cubicBezTo>
                    <a:cubicBezTo>
                      <a:pt x="257" y="776"/>
                      <a:pt x="277" y="771"/>
                      <a:pt x="297" y="771"/>
                    </a:cubicBezTo>
                    <a:cubicBezTo>
                      <a:pt x="337" y="771"/>
                      <a:pt x="380" y="792"/>
                      <a:pt x="401" y="835"/>
                    </a:cubicBezTo>
                    <a:cubicBezTo>
                      <a:pt x="417" y="883"/>
                      <a:pt x="450" y="915"/>
                      <a:pt x="498" y="915"/>
                    </a:cubicBezTo>
                    <a:cubicBezTo>
                      <a:pt x="511" y="918"/>
                      <a:pt x="524" y="919"/>
                      <a:pt x="536" y="919"/>
                    </a:cubicBezTo>
                    <a:cubicBezTo>
                      <a:pt x="593" y="919"/>
                      <a:pt x="629" y="888"/>
                      <a:pt x="642" y="835"/>
                    </a:cubicBezTo>
                    <a:cubicBezTo>
                      <a:pt x="657" y="777"/>
                      <a:pt x="618" y="705"/>
                      <a:pt x="550" y="705"/>
                    </a:cubicBezTo>
                    <a:cubicBezTo>
                      <a:pt x="544" y="705"/>
                      <a:pt x="537" y="705"/>
                      <a:pt x="530" y="707"/>
                    </a:cubicBezTo>
                    <a:cubicBezTo>
                      <a:pt x="450" y="707"/>
                      <a:pt x="433" y="643"/>
                      <a:pt x="433" y="578"/>
                    </a:cubicBezTo>
                    <a:cubicBezTo>
                      <a:pt x="417" y="530"/>
                      <a:pt x="450" y="466"/>
                      <a:pt x="514" y="450"/>
                    </a:cubicBezTo>
                    <a:cubicBezTo>
                      <a:pt x="530" y="450"/>
                      <a:pt x="546" y="434"/>
                      <a:pt x="562" y="418"/>
                    </a:cubicBezTo>
                    <a:cubicBezTo>
                      <a:pt x="594" y="386"/>
                      <a:pt x="626" y="338"/>
                      <a:pt x="658" y="274"/>
                    </a:cubicBezTo>
                    <a:cubicBezTo>
                      <a:pt x="626" y="257"/>
                      <a:pt x="578" y="225"/>
                      <a:pt x="546" y="225"/>
                    </a:cubicBezTo>
                    <a:cubicBezTo>
                      <a:pt x="450" y="241"/>
                      <a:pt x="466" y="322"/>
                      <a:pt x="466" y="386"/>
                    </a:cubicBezTo>
                    <a:lnTo>
                      <a:pt x="433" y="386"/>
                    </a:lnTo>
                    <a:lnTo>
                      <a:pt x="401" y="225"/>
                    </a:lnTo>
                    <a:cubicBezTo>
                      <a:pt x="350" y="242"/>
                      <a:pt x="313" y="253"/>
                      <a:pt x="287" y="253"/>
                    </a:cubicBezTo>
                    <a:cubicBezTo>
                      <a:pt x="238" y="253"/>
                      <a:pt x="225" y="217"/>
                      <a:pt x="225" y="113"/>
                    </a:cubicBezTo>
                    <a:cubicBezTo>
                      <a:pt x="225" y="49"/>
                      <a:pt x="177" y="1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42" name="Google Shape;2242;p38"/>
              <p:cNvSpPr/>
              <p:nvPr/>
            </p:nvSpPr>
            <p:spPr>
              <a:xfrm>
                <a:off x="3766840" y="3085585"/>
                <a:ext cx="47781" cy="62254"/>
              </a:xfrm>
              <a:custGeom>
                <a:avLst/>
                <a:gdLst/>
                <a:ahLst/>
                <a:cxnLst/>
                <a:rect l="l" t="t" r="r" b="b"/>
                <a:pathLst>
                  <a:path w="723" h="942" extrusionOk="0">
                    <a:moveTo>
                      <a:pt x="369" y="536"/>
                    </a:moveTo>
                    <a:lnTo>
                      <a:pt x="498" y="585"/>
                    </a:lnTo>
                    <a:lnTo>
                      <a:pt x="397" y="656"/>
                    </a:lnTo>
                    <a:lnTo>
                      <a:pt x="397" y="656"/>
                    </a:lnTo>
                    <a:cubicBezTo>
                      <a:pt x="383" y="625"/>
                      <a:pt x="369" y="581"/>
                      <a:pt x="369" y="536"/>
                    </a:cubicBezTo>
                    <a:close/>
                    <a:moveTo>
                      <a:pt x="465" y="1"/>
                    </a:moveTo>
                    <a:cubicBezTo>
                      <a:pt x="440" y="1"/>
                      <a:pt x="416" y="9"/>
                      <a:pt x="401" y="23"/>
                    </a:cubicBezTo>
                    <a:cubicBezTo>
                      <a:pt x="353" y="71"/>
                      <a:pt x="337" y="135"/>
                      <a:pt x="385" y="184"/>
                    </a:cubicBezTo>
                    <a:cubicBezTo>
                      <a:pt x="401" y="216"/>
                      <a:pt x="417" y="264"/>
                      <a:pt x="449" y="312"/>
                    </a:cubicBezTo>
                    <a:lnTo>
                      <a:pt x="353" y="312"/>
                    </a:lnTo>
                    <a:lnTo>
                      <a:pt x="369" y="328"/>
                    </a:lnTo>
                    <a:cubicBezTo>
                      <a:pt x="337" y="376"/>
                      <a:pt x="305" y="440"/>
                      <a:pt x="257" y="472"/>
                    </a:cubicBezTo>
                    <a:cubicBezTo>
                      <a:pt x="177" y="520"/>
                      <a:pt x="129" y="569"/>
                      <a:pt x="177" y="681"/>
                    </a:cubicBezTo>
                    <a:lnTo>
                      <a:pt x="113" y="665"/>
                    </a:lnTo>
                    <a:cubicBezTo>
                      <a:pt x="99" y="662"/>
                      <a:pt x="87" y="661"/>
                      <a:pt x="76" y="661"/>
                    </a:cubicBezTo>
                    <a:cubicBezTo>
                      <a:pt x="22" y="661"/>
                      <a:pt x="0" y="694"/>
                      <a:pt x="0" y="761"/>
                    </a:cubicBezTo>
                    <a:cubicBezTo>
                      <a:pt x="0" y="777"/>
                      <a:pt x="16" y="809"/>
                      <a:pt x="32" y="825"/>
                    </a:cubicBezTo>
                    <a:lnTo>
                      <a:pt x="209" y="841"/>
                    </a:lnTo>
                    <a:cubicBezTo>
                      <a:pt x="222" y="908"/>
                      <a:pt x="269" y="942"/>
                      <a:pt x="321" y="942"/>
                    </a:cubicBezTo>
                    <a:cubicBezTo>
                      <a:pt x="332" y="942"/>
                      <a:pt x="342" y="940"/>
                      <a:pt x="353" y="938"/>
                    </a:cubicBezTo>
                    <a:cubicBezTo>
                      <a:pt x="417" y="938"/>
                      <a:pt x="449" y="873"/>
                      <a:pt x="433" y="825"/>
                    </a:cubicBezTo>
                    <a:cubicBezTo>
                      <a:pt x="433" y="793"/>
                      <a:pt x="401" y="745"/>
                      <a:pt x="385" y="745"/>
                    </a:cubicBezTo>
                    <a:cubicBezTo>
                      <a:pt x="321" y="745"/>
                      <a:pt x="273" y="729"/>
                      <a:pt x="209" y="729"/>
                    </a:cubicBezTo>
                    <a:lnTo>
                      <a:pt x="392" y="668"/>
                    </a:lnTo>
                    <a:lnTo>
                      <a:pt x="392" y="668"/>
                    </a:lnTo>
                    <a:lnTo>
                      <a:pt x="530" y="729"/>
                    </a:lnTo>
                    <a:lnTo>
                      <a:pt x="722" y="585"/>
                    </a:lnTo>
                    <a:lnTo>
                      <a:pt x="578" y="504"/>
                    </a:lnTo>
                    <a:lnTo>
                      <a:pt x="626" y="360"/>
                    </a:lnTo>
                    <a:lnTo>
                      <a:pt x="610" y="360"/>
                    </a:lnTo>
                    <a:cubicBezTo>
                      <a:pt x="578" y="344"/>
                      <a:pt x="530" y="312"/>
                      <a:pt x="498" y="280"/>
                    </a:cubicBezTo>
                    <a:cubicBezTo>
                      <a:pt x="498" y="264"/>
                      <a:pt x="530" y="216"/>
                      <a:pt x="546" y="200"/>
                    </a:cubicBezTo>
                    <a:cubicBezTo>
                      <a:pt x="594" y="151"/>
                      <a:pt x="594" y="71"/>
                      <a:pt x="546" y="39"/>
                    </a:cubicBezTo>
                    <a:cubicBezTo>
                      <a:pt x="528" y="13"/>
                      <a:pt x="496" y="1"/>
                      <a:pt x="46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43" name="Google Shape;2243;p38"/>
              <p:cNvSpPr/>
              <p:nvPr/>
            </p:nvSpPr>
            <p:spPr>
              <a:xfrm>
                <a:off x="3472094" y="3201303"/>
                <a:ext cx="40313" cy="61858"/>
              </a:xfrm>
              <a:custGeom>
                <a:avLst/>
                <a:gdLst/>
                <a:ahLst/>
                <a:cxnLst/>
                <a:rect l="l" t="t" r="r" b="b"/>
                <a:pathLst>
                  <a:path w="610" h="936" extrusionOk="0">
                    <a:moveTo>
                      <a:pt x="119" y="1"/>
                    </a:moveTo>
                    <a:cubicBezTo>
                      <a:pt x="76" y="1"/>
                      <a:pt x="29" y="32"/>
                      <a:pt x="16" y="85"/>
                    </a:cubicBezTo>
                    <a:cubicBezTo>
                      <a:pt x="0" y="133"/>
                      <a:pt x="32" y="197"/>
                      <a:pt x="112" y="213"/>
                    </a:cubicBezTo>
                    <a:cubicBezTo>
                      <a:pt x="145" y="245"/>
                      <a:pt x="193" y="261"/>
                      <a:pt x="225" y="294"/>
                    </a:cubicBezTo>
                    <a:lnTo>
                      <a:pt x="145" y="342"/>
                    </a:lnTo>
                    <a:cubicBezTo>
                      <a:pt x="209" y="406"/>
                      <a:pt x="209" y="486"/>
                      <a:pt x="161" y="550"/>
                    </a:cubicBezTo>
                    <a:cubicBezTo>
                      <a:pt x="112" y="630"/>
                      <a:pt x="145" y="695"/>
                      <a:pt x="225" y="743"/>
                    </a:cubicBezTo>
                    <a:cubicBezTo>
                      <a:pt x="193" y="759"/>
                      <a:pt x="177" y="743"/>
                      <a:pt x="145" y="775"/>
                    </a:cubicBezTo>
                    <a:cubicBezTo>
                      <a:pt x="128" y="791"/>
                      <a:pt x="112" y="823"/>
                      <a:pt x="112" y="839"/>
                    </a:cubicBezTo>
                    <a:cubicBezTo>
                      <a:pt x="112" y="871"/>
                      <a:pt x="145" y="903"/>
                      <a:pt x="177" y="935"/>
                    </a:cubicBezTo>
                    <a:cubicBezTo>
                      <a:pt x="225" y="935"/>
                      <a:pt x="257" y="919"/>
                      <a:pt x="289" y="903"/>
                    </a:cubicBezTo>
                    <a:cubicBezTo>
                      <a:pt x="305" y="903"/>
                      <a:pt x="321" y="871"/>
                      <a:pt x="337" y="839"/>
                    </a:cubicBezTo>
                    <a:cubicBezTo>
                      <a:pt x="376" y="868"/>
                      <a:pt x="414" y="891"/>
                      <a:pt x="453" y="891"/>
                    </a:cubicBezTo>
                    <a:cubicBezTo>
                      <a:pt x="478" y="891"/>
                      <a:pt x="504" y="881"/>
                      <a:pt x="530" y="855"/>
                    </a:cubicBezTo>
                    <a:cubicBezTo>
                      <a:pt x="578" y="807"/>
                      <a:pt x="562" y="743"/>
                      <a:pt x="514" y="711"/>
                    </a:cubicBezTo>
                    <a:cubicBezTo>
                      <a:pt x="497" y="695"/>
                      <a:pt x="465" y="679"/>
                      <a:pt x="449" y="679"/>
                    </a:cubicBezTo>
                    <a:cubicBezTo>
                      <a:pt x="385" y="711"/>
                      <a:pt x="337" y="727"/>
                      <a:pt x="289" y="759"/>
                    </a:cubicBezTo>
                    <a:cubicBezTo>
                      <a:pt x="321" y="727"/>
                      <a:pt x="353" y="679"/>
                      <a:pt x="353" y="647"/>
                    </a:cubicBezTo>
                    <a:cubicBezTo>
                      <a:pt x="353" y="598"/>
                      <a:pt x="337" y="550"/>
                      <a:pt x="321" y="502"/>
                    </a:cubicBezTo>
                    <a:lnTo>
                      <a:pt x="417" y="486"/>
                    </a:lnTo>
                    <a:lnTo>
                      <a:pt x="417" y="582"/>
                    </a:lnTo>
                    <a:lnTo>
                      <a:pt x="546" y="598"/>
                    </a:lnTo>
                    <a:cubicBezTo>
                      <a:pt x="562" y="518"/>
                      <a:pt x="594" y="454"/>
                      <a:pt x="610" y="358"/>
                    </a:cubicBezTo>
                    <a:lnTo>
                      <a:pt x="610" y="358"/>
                    </a:lnTo>
                    <a:lnTo>
                      <a:pt x="449" y="374"/>
                    </a:lnTo>
                    <a:cubicBezTo>
                      <a:pt x="433" y="326"/>
                      <a:pt x="417" y="278"/>
                      <a:pt x="417" y="229"/>
                    </a:cubicBezTo>
                    <a:cubicBezTo>
                      <a:pt x="385" y="229"/>
                      <a:pt x="353" y="245"/>
                      <a:pt x="337" y="245"/>
                    </a:cubicBezTo>
                    <a:cubicBezTo>
                      <a:pt x="324" y="248"/>
                      <a:pt x="311" y="249"/>
                      <a:pt x="300" y="249"/>
                    </a:cubicBezTo>
                    <a:cubicBezTo>
                      <a:pt x="243" y="249"/>
                      <a:pt x="211" y="216"/>
                      <a:pt x="225" y="149"/>
                    </a:cubicBezTo>
                    <a:cubicBezTo>
                      <a:pt x="241" y="69"/>
                      <a:pt x="225" y="21"/>
                      <a:pt x="145" y="5"/>
                    </a:cubicBezTo>
                    <a:cubicBezTo>
                      <a:pt x="136" y="2"/>
                      <a:pt x="128" y="1"/>
                      <a:pt x="1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44" name="Google Shape;2244;p38"/>
              <p:cNvSpPr/>
              <p:nvPr/>
            </p:nvSpPr>
            <p:spPr>
              <a:xfrm>
                <a:off x="3584441" y="3198395"/>
                <a:ext cx="54126" cy="64766"/>
              </a:xfrm>
              <a:custGeom>
                <a:avLst/>
                <a:gdLst/>
                <a:ahLst/>
                <a:cxnLst/>
                <a:rect l="l" t="t" r="r" b="b"/>
                <a:pathLst>
                  <a:path w="819" h="980" extrusionOk="0">
                    <a:moveTo>
                      <a:pt x="1" y="1"/>
                    </a:moveTo>
                    <a:lnTo>
                      <a:pt x="1" y="33"/>
                    </a:lnTo>
                    <a:cubicBezTo>
                      <a:pt x="1" y="65"/>
                      <a:pt x="1" y="97"/>
                      <a:pt x="17" y="129"/>
                    </a:cubicBezTo>
                    <a:cubicBezTo>
                      <a:pt x="43" y="181"/>
                      <a:pt x="80" y="234"/>
                      <a:pt x="145" y="234"/>
                    </a:cubicBezTo>
                    <a:cubicBezTo>
                      <a:pt x="160" y="234"/>
                      <a:pt x="176" y="231"/>
                      <a:pt x="193" y="225"/>
                    </a:cubicBezTo>
                    <a:lnTo>
                      <a:pt x="225" y="225"/>
                    </a:lnTo>
                    <a:lnTo>
                      <a:pt x="386" y="305"/>
                    </a:lnTo>
                    <a:lnTo>
                      <a:pt x="402" y="273"/>
                    </a:lnTo>
                    <a:lnTo>
                      <a:pt x="418" y="370"/>
                    </a:lnTo>
                    <a:lnTo>
                      <a:pt x="354" y="402"/>
                    </a:lnTo>
                    <a:lnTo>
                      <a:pt x="386" y="402"/>
                    </a:lnTo>
                    <a:cubicBezTo>
                      <a:pt x="386" y="466"/>
                      <a:pt x="386" y="530"/>
                      <a:pt x="370" y="594"/>
                    </a:cubicBezTo>
                    <a:cubicBezTo>
                      <a:pt x="322" y="658"/>
                      <a:pt x="354" y="755"/>
                      <a:pt x="418" y="787"/>
                    </a:cubicBezTo>
                    <a:cubicBezTo>
                      <a:pt x="402" y="803"/>
                      <a:pt x="386" y="803"/>
                      <a:pt x="370" y="819"/>
                    </a:cubicBezTo>
                    <a:cubicBezTo>
                      <a:pt x="338" y="819"/>
                      <a:pt x="290" y="851"/>
                      <a:pt x="306" y="883"/>
                    </a:cubicBezTo>
                    <a:cubicBezTo>
                      <a:pt x="322" y="931"/>
                      <a:pt x="370" y="979"/>
                      <a:pt x="386" y="979"/>
                    </a:cubicBezTo>
                    <a:cubicBezTo>
                      <a:pt x="450" y="963"/>
                      <a:pt x="514" y="947"/>
                      <a:pt x="562" y="915"/>
                    </a:cubicBezTo>
                    <a:cubicBezTo>
                      <a:pt x="586" y="939"/>
                      <a:pt x="614" y="951"/>
                      <a:pt x="642" y="951"/>
                    </a:cubicBezTo>
                    <a:cubicBezTo>
                      <a:pt x="671" y="951"/>
                      <a:pt x="699" y="939"/>
                      <a:pt x="723" y="915"/>
                    </a:cubicBezTo>
                    <a:cubicBezTo>
                      <a:pt x="771" y="883"/>
                      <a:pt x="771" y="819"/>
                      <a:pt x="723" y="771"/>
                    </a:cubicBezTo>
                    <a:cubicBezTo>
                      <a:pt x="707" y="755"/>
                      <a:pt x="675" y="739"/>
                      <a:pt x="659" y="739"/>
                    </a:cubicBezTo>
                    <a:cubicBezTo>
                      <a:pt x="594" y="755"/>
                      <a:pt x="546" y="787"/>
                      <a:pt x="498" y="819"/>
                    </a:cubicBezTo>
                    <a:cubicBezTo>
                      <a:pt x="514" y="771"/>
                      <a:pt x="562" y="739"/>
                      <a:pt x="562" y="707"/>
                    </a:cubicBezTo>
                    <a:cubicBezTo>
                      <a:pt x="546" y="658"/>
                      <a:pt x="546" y="610"/>
                      <a:pt x="514" y="562"/>
                    </a:cubicBezTo>
                    <a:lnTo>
                      <a:pt x="610" y="546"/>
                    </a:lnTo>
                    <a:lnTo>
                      <a:pt x="610" y="642"/>
                    </a:lnTo>
                    <a:lnTo>
                      <a:pt x="819" y="450"/>
                    </a:lnTo>
                    <a:lnTo>
                      <a:pt x="819" y="418"/>
                    </a:lnTo>
                    <a:lnTo>
                      <a:pt x="642" y="418"/>
                    </a:lnTo>
                    <a:lnTo>
                      <a:pt x="610" y="273"/>
                    </a:lnTo>
                    <a:lnTo>
                      <a:pt x="594" y="273"/>
                    </a:lnTo>
                    <a:cubicBezTo>
                      <a:pt x="561" y="286"/>
                      <a:pt x="533" y="292"/>
                      <a:pt x="510" y="292"/>
                    </a:cubicBezTo>
                    <a:cubicBezTo>
                      <a:pt x="445" y="292"/>
                      <a:pt x="422" y="244"/>
                      <a:pt x="434" y="161"/>
                    </a:cubicBezTo>
                    <a:cubicBezTo>
                      <a:pt x="450" y="97"/>
                      <a:pt x="402" y="49"/>
                      <a:pt x="338" y="49"/>
                    </a:cubicBezTo>
                    <a:cubicBezTo>
                      <a:pt x="323" y="106"/>
                      <a:pt x="322" y="164"/>
                      <a:pt x="241" y="164"/>
                    </a:cubicBezTo>
                    <a:cubicBezTo>
                      <a:pt x="232" y="164"/>
                      <a:pt x="221" y="163"/>
                      <a:pt x="209" y="161"/>
                    </a:cubicBezTo>
                    <a:cubicBezTo>
                      <a:pt x="97" y="161"/>
                      <a:pt x="97" y="8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45" name="Google Shape;2245;p38"/>
              <p:cNvSpPr/>
              <p:nvPr/>
            </p:nvSpPr>
            <p:spPr>
              <a:xfrm>
                <a:off x="3555826" y="3109112"/>
                <a:ext cx="46724" cy="62056"/>
              </a:xfrm>
              <a:custGeom>
                <a:avLst/>
                <a:gdLst/>
                <a:ahLst/>
                <a:cxnLst/>
                <a:rect l="l" t="t" r="r" b="b"/>
                <a:pathLst>
                  <a:path w="707" h="939" extrusionOk="0">
                    <a:moveTo>
                      <a:pt x="466" y="0"/>
                    </a:moveTo>
                    <a:cubicBezTo>
                      <a:pt x="438" y="0"/>
                      <a:pt x="410" y="12"/>
                      <a:pt x="386" y="36"/>
                    </a:cubicBezTo>
                    <a:cubicBezTo>
                      <a:pt x="354" y="68"/>
                      <a:pt x="354" y="148"/>
                      <a:pt x="386" y="180"/>
                    </a:cubicBezTo>
                    <a:cubicBezTo>
                      <a:pt x="418" y="197"/>
                      <a:pt x="450" y="229"/>
                      <a:pt x="482" y="245"/>
                    </a:cubicBezTo>
                    <a:lnTo>
                      <a:pt x="370" y="325"/>
                    </a:lnTo>
                    <a:cubicBezTo>
                      <a:pt x="337" y="373"/>
                      <a:pt x="305" y="437"/>
                      <a:pt x="257" y="469"/>
                    </a:cubicBezTo>
                    <a:cubicBezTo>
                      <a:pt x="177" y="501"/>
                      <a:pt x="129" y="598"/>
                      <a:pt x="161" y="678"/>
                    </a:cubicBezTo>
                    <a:cubicBezTo>
                      <a:pt x="156" y="679"/>
                      <a:pt x="152" y="680"/>
                      <a:pt x="147" y="680"/>
                    </a:cubicBezTo>
                    <a:cubicBezTo>
                      <a:pt x="118" y="680"/>
                      <a:pt x="86" y="658"/>
                      <a:pt x="59" y="658"/>
                    </a:cubicBezTo>
                    <a:cubicBezTo>
                      <a:pt x="43" y="658"/>
                      <a:pt x="28" y="666"/>
                      <a:pt x="17" y="694"/>
                    </a:cubicBezTo>
                    <a:cubicBezTo>
                      <a:pt x="1" y="726"/>
                      <a:pt x="17" y="806"/>
                      <a:pt x="33" y="822"/>
                    </a:cubicBezTo>
                    <a:cubicBezTo>
                      <a:pt x="97" y="838"/>
                      <a:pt x="161" y="854"/>
                      <a:pt x="225" y="854"/>
                    </a:cubicBezTo>
                    <a:cubicBezTo>
                      <a:pt x="225" y="907"/>
                      <a:pt x="269" y="939"/>
                      <a:pt x="312" y="939"/>
                    </a:cubicBezTo>
                    <a:cubicBezTo>
                      <a:pt x="320" y="939"/>
                      <a:pt x="329" y="937"/>
                      <a:pt x="337" y="935"/>
                    </a:cubicBezTo>
                    <a:cubicBezTo>
                      <a:pt x="402" y="918"/>
                      <a:pt x="434" y="870"/>
                      <a:pt x="418" y="806"/>
                    </a:cubicBezTo>
                    <a:cubicBezTo>
                      <a:pt x="418" y="790"/>
                      <a:pt x="402" y="742"/>
                      <a:pt x="386" y="742"/>
                    </a:cubicBezTo>
                    <a:cubicBezTo>
                      <a:pt x="321" y="742"/>
                      <a:pt x="257" y="726"/>
                      <a:pt x="193" y="726"/>
                    </a:cubicBezTo>
                    <a:cubicBezTo>
                      <a:pt x="289" y="694"/>
                      <a:pt x="402" y="678"/>
                      <a:pt x="354" y="533"/>
                    </a:cubicBezTo>
                    <a:lnTo>
                      <a:pt x="354" y="533"/>
                    </a:lnTo>
                    <a:lnTo>
                      <a:pt x="466" y="582"/>
                    </a:lnTo>
                    <a:lnTo>
                      <a:pt x="418" y="662"/>
                    </a:lnTo>
                    <a:lnTo>
                      <a:pt x="514" y="726"/>
                    </a:lnTo>
                    <a:lnTo>
                      <a:pt x="706" y="598"/>
                    </a:lnTo>
                    <a:cubicBezTo>
                      <a:pt x="594" y="566"/>
                      <a:pt x="450" y="533"/>
                      <a:pt x="546" y="357"/>
                    </a:cubicBezTo>
                    <a:cubicBezTo>
                      <a:pt x="466" y="261"/>
                      <a:pt x="466" y="277"/>
                      <a:pt x="546" y="180"/>
                    </a:cubicBezTo>
                    <a:cubicBezTo>
                      <a:pt x="594" y="148"/>
                      <a:pt x="594" y="68"/>
                      <a:pt x="546" y="36"/>
                    </a:cubicBezTo>
                    <a:cubicBezTo>
                      <a:pt x="522" y="12"/>
                      <a:pt x="494" y="0"/>
                      <a:pt x="46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46" name="Google Shape;2246;p38"/>
              <p:cNvSpPr/>
              <p:nvPr/>
            </p:nvSpPr>
            <p:spPr>
              <a:xfrm>
                <a:off x="3866499" y="3175066"/>
                <a:ext cx="60470" cy="42494"/>
              </a:xfrm>
              <a:custGeom>
                <a:avLst/>
                <a:gdLst/>
                <a:ahLst/>
                <a:cxnLst/>
                <a:rect l="l" t="t" r="r" b="b"/>
                <a:pathLst>
                  <a:path w="915" h="643" extrusionOk="0">
                    <a:moveTo>
                      <a:pt x="530" y="1"/>
                    </a:moveTo>
                    <a:cubicBezTo>
                      <a:pt x="482" y="33"/>
                      <a:pt x="417" y="97"/>
                      <a:pt x="369" y="145"/>
                    </a:cubicBezTo>
                    <a:cubicBezTo>
                      <a:pt x="353" y="161"/>
                      <a:pt x="337" y="209"/>
                      <a:pt x="321" y="209"/>
                    </a:cubicBezTo>
                    <a:cubicBezTo>
                      <a:pt x="241" y="225"/>
                      <a:pt x="225" y="273"/>
                      <a:pt x="257" y="338"/>
                    </a:cubicBezTo>
                    <a:lnTo>
                      <a:pt x="97" y="306"/>
                    </a:lnTo>
                    <a:cubicBezTo>
                      <a:pt x="64" y="386"/>
                      <a:pt x="32" y="434"/>
                      <a:pt x="0" y="514"/>
                    </a:cubicBezTo>
                    <a:lnTo>
                      <a:pt x="257" y="514"/>
                    </a:lnTo>
                    <a:lnTo>
                      <a:pt x="385" y="642"/>
                    </a:lnTo>
                    <a:cubicBezTo>
                      <a:pt x="482" y="610"/>
                      <a:pt x="546" y="530"/>
                      <a:pt x="514" y="466"/>
                    </a:cubicBezTo>
                    <a:cubicBezTo>
                      <a:pt x="514" y="434"/>
                      <a:pt x="482" y="402"/>
                      <a:pt x="466" y="402"/>
                    </a:cubicBezTo>
                    <a:lnTo>
                      <a:pt x="305" y="402"/>
                    </a:lnTo>
                    <a:cubicBezTo>
                      <a:pt x="321" y="338"/>
                      <a:pt x="482" y="402"/>
                      <a:pt x="417" y="273"/>
                    </a:cubicBezTo>
                    <a:lnTo>
                      <a:pt x="417" y="273"/>
                    </a:lnTo>
                    <a:cubicBezTo>
                      <a:pt x="439" y="286"/>
                      <a:pt x="462" y="292"/>
                      <a:pt x="484" y="292"/>
                    </a:cubicBezTo>
                    <a:cubicBezTo>
                      <a:pt x="545" y="292"/>
                      <a:pt x="602" y="248"/>
                      <a:pt x="626" y="177"/>
                    </a:cubicBezTo>
                    <a:cubicBezTo>
                      <a:pt x="642" y="225"/>
                      <a:pt x="658" y="241"/>
                      <a:pt x="658" y="257"/>
                    </a:cubicBezTo>
                    <a:cubicBezTo>
                      <a:pt x="642" y="306"/>
                      <a:pt x="626" y="338"/>
                      <a:pt x="594" y="386"/>
                    </a:cubicBezTo>
                    <a:cubicBezTo>
                      <a:pt x="658" y="402"/>
                      <a:pt x="706" y="434"/>
                      <a:pt x="770" y="434"/>
                    </a:cubicBezTo>
                    <a:cubicBezTo>
                      <a:pt x="819" y="434"/>
                      <a:pt x="851" y="418"/>
                      <a:pt x="883" y="370"/>
                    </a:cubicBezTo>
                    <a:cubicBezTo>
                      <a:pt x="915" y="322"/>
                      <a:pt x="883" y="257"/>
                      <a:pt x="835" y="241"/>
                    </a:cubicBezTo>
                    <a:cubicBezTo>
                      <a:pt x="786" y="225"/>
                      <a:pt x="754" y="209"/>
                      <a:pt x="722" y="193"/>
                    </a:cubicBezTo>
                    <a:cubicBezTo>
                      <a:pt x="610" y="177"/>
                      <a:pt x="594" y="161"/>
                      <a:pt x="594" y="49"/>
                    </a:cubicBezTo>
                    <a:cubicBezTo>
                      <a:pt x="578" y="33"/>
                      <a:pt x="530" y="1"/>
                      <a:pt x="53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47" name="Google Shape;2247;p38"/>
              <p:cNvSpPr/>
              <p:nvPr/>
            </p:nvSpPr>
            <p:spPr>
              <a:xfrm>
                <a:off x="3764725" y="3207978"/>
                <a:ext cx="54126" cy="43486"/>
              </a:xfrm>
              <a:custGeom>
                <a:avLst/>
                <a:gdLst/>
                <a:ahLst/>
                <a:cxnLst/>
                <a:rect l="l" t="t" r="r" b="b"/>
                <a:pathLst>
                  <a:path w="819" h="658" extrusionOk="0">
                    <a:moveTo>
                      <a:pt x="754" y="0"/>
                    </a:moveTo>
                    <a:cubicBezTo>
                      <a:pt x="642" y="96"/>
                      <a:pt x="530" y="160"/>
                      <a:pt x="530" y="321"/>
                    </a:cubicBezTo>
                    <a:lnTo>
                      <a:pt x="337" y="209"/>
                    </a:lnTo>
                    <a:lnTo>
                      <a:pt x="337" y="209"/>
                    </a:lnTo>
                    <a:cubicBezTo>
                      <a:pt x="385" y="305"/>
                      <a:pt x="385" y="417"/>
                      <a:pt x="337" y="497"/>
                    </a:cubicBezTo>
                    <a:lnTo>
                      <a:pt x="209" y="465"/>
                    </a:lnTo>
                    <a:cubicBezTo>
                      <a:pt x="225" y="433"/>
                      <a:pt x="225" y="417"/>
                      <a:pt x="241" y="385"/>
                    </a:cubicBezTo>
                    <a:cubicBezTo>
                      <a:pt x="241" y="337"/>
                      <a:pt x="209" y="273"/>
                      <a:pt x="161" y="257"/>
                    </a:cubicBezTo>
                    <a:cubicBezTo>
                      <a:pt x="149" y="254"/>
                      <a:pt x="138" y="253"/>
                      <a:pt x="127" y="253"/>
                    </a:cubicBezTo>
                    <a:cubicBezTo>
                      <a:pt x="75" y="253"/>
                      <a:pt x="29" y="281"/>
                      <a:pt x="16" y="321"/>
                    </a:cubicBezTo>
                    <a:cubicBezTo>
                      <a:pt x="0" y="385"/>
                      <a:pt x="0" y="449"/>
                      <a:pt x="80" y="465"/>
                    </a:cubicBezTo>
                    <a:cubicBezTo>
                      <a:pt x="161" y="481"/>
                      <a:pt x="177" y="529"/>
                      <a:pt x="177" y="594"/>
                    </a:cubicBezTo>
                    <a:cubicBezTo>
                      <a:pt x="196" y="590"/>
                      <a:pt x="214" y="588"/>
                      <a:pt x="233" y="588"/>
                    </a:cubicBezTo>
                    <a:cubicBezTo>
                      <a:pt x="294" y="588"/>
                      <a:pt x="352" y="609"/>
                      <a:pt x="401" y="658"/>
                    </a:cubicBezTo>
                    <a:lnTo>
                      <a:pt x="401" y="481"/>
                    </a:lnTo>
                    <a:lnTo>
                      <a:pt x="578" y="465"/>
                    </a:lnTo>
                    <a:cubicBezTo>
                      <a:pt x="578" y="481"/>
                      <a:pt x="594" y="513"/>
                      <a:pt x="610" y="529"/>
                    </a:cubicBezTo>
                    <a:cubicBezTo>
                      <a:pt x="642" y="562"/>
                      <a:pt x="674" y="578"/>
                      <a:pt x="722" y="594"/>
                    </a:cubicBezTo>
                    <a:cubicBezTo>
                      <a:pt x="754" y="594"/>
                      <a:pt x="786" y="529"/>
                      <a:pt x="802" y="497"/>
                    </a:cubicBezTo>
                    <a:cubicBezTo>
                      <a:pt x="802" y="465"/>
                      <a:pt x="802" y="433"/>
                      <a:pt x="770" y="417"/>
                    </a:cubicBezTo>
                    <a:cubicBezTo>
                      <a:pt x="706" y="385"/>
                      <a:pt x="642" y="385"/>
                      <a:pt x="562" y="369"/>
                    </a:cubicBezTo>
                    <a:cubicBezTo>
                      <a:pt x="610" y="337"/>
                      <a:pt x="626" y="305"/>
                      <a:pt x="658" y="305"/>
                    </a:cubicBezTo>
                    <a:cubicBezTo>
                      <a:pt x="786" y="305"/>
                      <a:pt x="818" y="273"/>
                      <a:pt x="786" y="144"/>
                    </a:cubicBezTo>
                    <a:cubicBezTo>
                      <a:pt x="786" y="128"/>
                      <a:pt x="786" y="112"/>
                      <a:pt x="786" y="80"/>
                    </a:cubicBezTo>
                    <a:cubicBezTo>
                      <a:pt x="786" y="64"/>
                      <a:pt x="770" y="32"/>
                      <a:pt x="75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48" name="Google Shape;2248;p38"/>
              <p:cNvSpPr/>
              <p:nvPr/>
            </p:nvSpPr>
            <p:spPr>
              <a:xfrm>
                <a:off x="3826186" y="3147508"/>
                <a:ext cx="60536" cy="43552"/>
              </a:xfrm>
              <a:custGeom>
                <a:avLst/>
                <a:gdLst/>
                <a:ahLst/>
                <a:cxnLst/>
                <a:rect l="l" t="t" r="r" b="b"/>
                <a:pathLst>
                  <a:path w="916" h="659" extrusionOk="0">
                    <a:moveTo>
                      <a:pt x="723" y="1"/>
                    </a:moveTo>
                    <a:cubicBezTo>
                      <a:pt x="739" y="33"/>
                      <a:pt x="755" y="65"/>
                      <a:pt x="771" y="97"/>
                    </a:cubicBezTo>
                    <a:cubicBezTo>
                      <a:pt x="713" y="178"/>
                      <a:pt x="672" y="242"/>
                      <a:pt x="612" y="242"/>
                    </a:cubicBezTo>
                    <a:cubicBezTo>
                      <a:pt x="588" y="242"/>
                      <a:pt x="562" y="232"/>
                      <a:pt x="530" y="209"/>
                    </a:cubicBezTo>
                    <a:lnTo>
                      <a:pt x="530" y="177"/>
                    </a:lnTo>
                    <a:cubicBezTo>
                      <a:pt x="562" y="113"/>
                      <a:pt x="562" y="49"/>
                      <a:pt x="482" y="17"/>
                    </a:cubicBezTo>
                    <a:cubicBezTo>
                      <a:pt x="465" y="8"/>
                      <a:pt x="448" y="4"/>
                      <a:pt x="431" y="4"/>
                    </a:cubicBezTo>
                    <a:cubicBezTo>
                      <a:pt x="387" y="4"/>
                      <a:pt x="349" y="34"/>
                      <a:pt x="338" y="81"/>
                    </a:cubicBezTo>
                    <a:cubicBezTo>
                      <a:pt x="322" y="97"/>
                      <a:pt x="322" y="129"/>
                      <a:pt x="305" y="129"/>
                    </a:cubicBezTo>
                    <a:cubicBezTo>
                      <a:pt x="225" y="161"/>
                      <a:pt x="129" y="193"/>
                      <a:pt x="33" y="225"/>
                    </a:cubicBezTo>
                    <a:cubicBezTo>
                      <a:pt x="49" y="289"/>
                      <a:pt x="65" y="370"/>
                      <a:pt x="97" y="450"/>
                    </a:cubicBezTo>
                    <a:cubicBezTo>
                      <a:pt x="17" y="466"/>
                      <a:pt x="1" y="530"/>
                      <a:pt x="1" y="594"/>
                    </a:cubicBezTo>
                    <a:cubicBezTo>
                      <a:pt x="25" y="577"/>
                      <a:pt x="47" y="570"/>
                      <a:pt x="68" y="570"/>
                    </a:cubicBezTo>
                    <a:cubicBezTo>
                      <a:pt x="143" y="570"/>
                      <a:pt x="202" y="658"/>
                      <a:pt x="289" y="658"/>
                    </a:cubicBezTo>
                    <a:lnTo>
                      <a:pt x="209" y="498"/>
                    </a:lnTo>
                    <a:cubicBezTo>
                      <a:pt x="241" y="418"/>
                      <a:pt x="289" y="354"/>
                      <a:pt x="322" y="289"/>
                    </a:cubicBezTo>
                    <a:cubicBezTo>
                      <a:pt x="338" y="273"/>
                      <a:pt x="370" y="225"/>
                      <a:pt x="386" y="225"/>
                    </a:cubicBezTo>
                    <a:cubicBezTo>
                      <a:pt x="408" y="223"/>
                      <a:pt x="427" y="221"/>
                      <a:pt x="444" y="221"/>
                    </a:cubicBezTo>
                    <a:cubicBezTo>
                      <a:pt x="539" y="221"/>
                      <a:pt x="562" y="263"/>
                      <a:pt x="562" y="386"/>
                    </a:cubicBezTo>
                    <a:cubicBezTo>
                      <a:pt x="576" y="452"/>
                      <a:pt x="611" y="486"/>
                      <a:pt x="669" y="486"/>
                    </a:cubicBezTo>
                    <a:cubicBezTo>
                      <a:pt x="681" y="486"/>
                      <a:pt x="693" y="485"/>
                      <a:pt x="707" y="482"/>
                    </a:cubicBezTo>
                    <a:cubicBezTo>
                      <a:pt x="723" y="402"/>
                      <a:pt x="739" y="337"/>
                      <a:pt x="755" y="273"/>
                    </a:cubicBezTo>
                    <a:lnTo>
                      <a:pt x="771" y="305"/>
                    </a:lnTo>
                    <a:lnTo>
                      <a:pt x="915" y="241"/>
                    </a:lnTo>
                    <a:cubicBezTo>
                      <a:pt x="835" y="177"/>
                      <a:pt x="771" y="113"/>
                      <a:pt x="835" y="17"/>
                    </a:cubicBezTo>
                    <a:lnTo>
                      <a:pt x="723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49" name="Google Shape;2249;p38"/>
              <p:cNvSpPr/>
              <p:nvPr/>
            </p:nvSpPr>
            <p:spPr>
              <a:xfrm>
                <a:off x="3935427" y="3155967"/>
                <a:ext cx="54126" cy="44014"/>
              </a:xfrm>
              <a:custGeom>
                <a:avLst/>
                <a:gdLst/>
                <a:ahLst/>
                <a:cxnLst/>
                <a:rect l="l" t="t" r="r" b="b"/>
                <a:pathLst>
                  <a:path w="819" h="666" extrusionOk="0">
                    <a:moveTo>
                      <a:pt x="530" y="1"/>
                    </a:moveTo>
                    <a:cubicBezTo>
                      <a:pt x="546" y="129"/>
                      <a:pt x="514" y="161"/>
                      <a:pt x="353" y="161"/>
                    </a:cubicBezTo>
                    <a:cubicBezTo>
                      <a:pt x="289" y="242"/>
                      <a:pt x="289" y="242"/>
                      <a:pt x="209" y="242"/>
                    </a:cubicBezTo>
                    <a:cubicBezTo>
                      <a:pt x="225" y="226"/>
                      <a:pt x="225" y="209"/>
                      <a:pt x="225" y="193"/>
                    </a:cubicBezTo>
                    <a:cubicBezTo>
                      <a:pt x="264" y="114"/>
                      <a:pt x="181" y="59"/>
                      <a:pt x="109" y="59"/>
                    </a:cubicBezTo>
                    <a:cubicBezTo>
                      <a:pt x="64" y="59"/>
                      <a:pt x="22" y="80"/>
                      <a:pt x="16" y="129"/>
                    </a:cubicBezTo>
                    <a:cubicBezTo>
                      <a:pt x="0" y="193"/>
                      <a:pt x="48" y="258"/>
                      <a:pt x="112" y="258"/>
                    </a:cubicBezTo>
                    <a:cubicBezTo>
                      <a:pt x="193" y="258"/>
                      <a:pt x="209" y="306"/>
                      <a:pt x="193" y="354"/>
                    </a:cubicBezTo>
                    <a:lnTo>
                      <a:pt x="401" y="434"/>
                    </a:lnTo>
                    <a:lnTo>
                      <a:pt x="401" y="258"/>
                    </a:lnTo>
                    <a:cubicBezTo>
                      <a:pt x="433" y="258"/>
                      <a:pt x="465" y="274"/>
                      <a:pt x="497" y="274"/>
                    </a:cubicBezTo>
                    <a:cubicBezTo>
                      <a:pt x="530" y="274"/>
                      <a:pt x="562" y="258"/>
                      <a:pt x="578" y="258"/>
                    </a:cubicBezTo>
                    <a:cubicBezTo>
                      <a:pt x="626" y="370"/>
                      <a:pt x="610" y="402"/>
                      <a:pt x="514" y="482"/>
                    </a:cubicBezTo>
                    <a:cubicBezTo>
                      <a:pt x="449" y="514"/>
                      <a:pt x="465" y="562"/>
                      <a:pt x="481" y="627"/>
                    </a:cubicBezTo>
                    <a:cubicBezTo>
                      <a:pt x="508" y="613"/>
                      <a:pt x="537" y="606"/>
                      <a:pt x="566" y="606"/>
                    </a:cubicBezTo>
                    <a:cubicBezTo>
                      <a:pt x="607" y="606"/>
                      <a:pt x="646" y="621"/>
                      <a:pt x="674" y="659"/>
                    </a:cubicBezTo>
                    <a:cubicBezTo>
                      <a:pt x="679" y="664"/>
                      <a:pt x="688" y="666"/>
                      <a:pt x="699" y="666"/>
                    </a:cubicBezTo>
                    <a:cubicBezTo>
                      <a:pt x="720" y="666"/>
                      <a:pt x="749" y="659"/>
                      <a:pt x="770" y="659"/>
                    </a:cubicBezTo>
                    <a:cubicBezTo>
                      <a:pt x="674" y="643"/>
                      <a:pt x="642" y="595"/>
                      <a:pt x="626" y="514"/>
                    </a:cubicBezTo>
                    <a:cubicBezTo>
                      <a:pt x="594" y="434"/>
                      <a:pt x="658" y="418"/>
                      <a:pt x="722" y="386"/>
                    </a:cubicBezTo>
                    <a:cubicBezTo>
                      <a:pt x="770" y="354"/>
                      <a:pt x="802" y="306"/>
                      <a:pt x="802" y="242"/>
                    </a:cubicBezTo>
                    <a:cubicBezTo>
                      <a:pt x="818" y="145"/>
                      <a:pt x="642" y="1"/>
                      <a:pt x="53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50" name="Google Shape;2250;p38"/>
              <p:cNvSpPr/>
              <p:nvPr/>
            </p:nvSpPr>
            <p:spPr>
              <a:xfrm>
                <a:off x="3641738" y="3150680"/>
                <a:ext cx="38199" cy="45204"/>
              </a:xfrm>
              <a:custGeom>
                <a:avLst/>
                <a:gdLst/>
                <a:ahLst/>
                <a:cxnLst/>
                <a:rect l="l" t="t" r="r" b="b"/>
                <a:pathLst>
                  <a:path w="578" h="684" extrusionOk="0">
                    <a:moveTo>
                      <a:pt x="305" y="1"/>
                    </a:moveTo>
                    <a:lnTo>
                      <a:pt x="305" y="1"/>
                    </a:lnTo>
                    <a:cubicBezTo>
                      <a:pt x="337" y="65"/>
                      <a:pt x="369" y="129"/>
                      <a:pt x="305" y="177"/>
                    </a:cubicBezTo>
                    <a:cubicBezTo>
                      <a:pt x="289" y="193"/>
                      <a:pt x="225" y="193"/>
                      <a:pt x="225" y="193"/>
                    </a:cubicBezTo>
                    <a:cubicBezTo>
                      <a:pt x="201" y="153"/>
                      <a:pt x="169" y="141"/>
                      <a:pt x="130" y="141"/>
                    </a:cubicBezTo>
                    <a:cubicBezTo>
                      <a:pt x="92" y="141"/>
                      <a:pt x="48" y="153"/>
                      <a:pt x="0" y="161"/>
                    </a:cubicBezTo>
                    <a:cubicBezTo>
                      <a:pt x="32" y="241"/>
                      <a:pt x="48" y="306"/>
                      <a:pt x="64" y="386"/>
                    </a:cubicBezTo>
                    <a:cubicBezTo>
                      <a:pt x="16" y="450"/>
                      <a:pt x="96" y="530"/>
                      <a:pt x="112" y="594"/>
                    </a:cubicBezTo>
                    <a:cubicBezTo>
                      <a:pt x="112" y="633"/>
                      <a:pt x="144" y="683"/>
                      <a:pt x="182" y="683"/>
                    </a:cubicBezTo>
                    <a:cubicBezTo>
                      <a:pt x="191" y="683"/>
                      <a:pt x="200" y="681"/>
                      <a:pt x="209" y="675"/>
                    </a:cubicBezTo>
                    <a:cubicBezTo>
                      <a:pt x="257" y="642"/>
                      <a:pt x="305" y="594"/>
                      <a:pt x="305" y="530"/>
                    </a:cubicBezTo>
                    <a:cubicBezTo>
                      <a:pt x="289" y="450"/>
                      <a:pt x="257" y="386"/>
                      <a:pt x="225" y="322"/>
                    </a:cubicBezTo>
                    <a:lnTo>
                      <a:pt x="257" y="241"/>
                    </a:lnTo>
                    <a:cubicBezTo>
                      <a:pt x="301" y="250"/>
                      <a:pt x="349" y="264"/>
                      <a:pt x="395" y="264"/>
                    </a:cubicBezTo>
                    <a:cubicBezTo>
                      <a:pt x="433" y="264"/>
                      <a:pt x="468" y="254"/>
                      <a:pt x="497" y="225"/>
                    </a:cubicBezTo>
                    <a:lnTo>
                      <a:pt x="578" y="161"/>
                    </a:lnTo>
                    <a:cubicBezTo>
                      <a:pt x="546" y="129"/>
                      <a:pt x="530" y="97"/>
                      <a:pt x="481" y="65"/>
                    </a:cubicBezTo>
                    <a:cubicBezTo>
                      <a:pt x="433" y="49"/>
                      <a:pt x="369" y="17"/>
                      <a:pt x="30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51" name="Google Shape;2251;p38"/>
              <p:cNvSpPr/>
              <p:nvPr/>
            </p:nvSpPr>
            <p:spPr>
              <a:xfrm>
                <a:off x="3605655" y="3079637"/>
                <a:ext cx="50953" cy="41437"/>
              </a:xfrm>
              <a:custGeom>
                <a:avLst/>
                <a:gdLst/>
                <a:ahLst/>
                <a:cxnLst/>
                <a:rect l="l" t="t" r="r" b="b"/>
                <a:pathLst>
                  <a:path w="771" h="627" extrusionOk="0">
                    <a:moveTo>
                      <a:pt x="578" y="1"/>
                    </a:moveTo>
                    <a:lnTo>
                      <a:pt x="402" y="49"/>
                    </a:lnTo>
                    <a:cubicBezTo>
                      <a:pt x="402" y="113"/>
                      <a:pt x="402" y="161"/>
                      <a:pt x="434" y="209"/>
                    </a:cubicBezTo>
                    <a:cubicBezTo>
                      <a:pt x="458" y="246"/>
                      <a:pt x="501" y="273"/>
                      <a:pt x="541" y="298"/>
                    </a:cubicBezTo>
                    <a:lnTo>
                      <a:pt x="541" y="298"/>
                    </a:lnTo>
                    <a:cubicBezTo>
                      <a:pt x="519" y="287"/>
                      <a:pt x="496" y="282"/>
                      <a:pt x="474" y="282"/>
                    </a:cubicBezTo>
                    <a:cubicBezTo>
                      <a:pt x="426" y="282"/>
                      <a:pt x="382" y="307"/>
                      <a:pt x="354" y="354"/>
                    </a:cubicBezTo>
                    <a:cubicBezTo>
                      <a:pt x="289" y="466"/>
                      <a:pt x="177" y="434"/>
                      <a:pt x="129" y="450"/>
                    </a:cubicBezTo>
                    <a:lnTo>
                      <a:pt x="1" y="610"/>
                    </a:lnTo>
                    <a:lnTo>
                      <a:pt x="161" y="626"/>
                    </a:lnTo>
                    <a:lnTo>
                      <a:pt x="321" y="578"/>
                    </a:lnTo>
                    <a:cubicBezTo>
                      <a:pt x="321" y="514"/>
                      <a:pt x="354" y="434"/>
                      <a:pt x="386" y="418"/>
                    </a:cubicBezTo>
                    <a:cubicBezTo>
                      <a:pt x="395" y="415"/>
                      <a:pt x="405" y="414"/>
                      <a:pt x="415" y="414"/>
                    </a:cubicBezTo>
                    <a:cubicBezTo>
                      <a:pt x="459" y="414"/>
                      <a:pt x="513" y="437"/>
                      <a:pt x="578" y="450"/>
                    </a:cubicBezTo>
                    <a:cubicBezTo>
                      <a:pt x="623" y="405"/>
                      <a:pt x="626" y="288"/>
                      <a:pt x="747" y="288"/>
                    </a:cubicBezTo>
                    <a:cubicBezTo>
                      <a:pt x="754" y="288"/>
                      <a:pt x="762" y="289"/>
                      <a:pt x="771" y="290"/>
                    </a:cubicBezTo>
                    <a:lnTo>
                      <a:pt x="771" y="274"/>
                    </a:lnTo>
                    <a:lnTo>
                      <a:pt x="658" y="225"/>
                    </a:lnTo>
                    <a:cubicBezTo>
                      <a:pt x="626" y="145"/>
                      <a:pt x="594" y="65"/>
                      <a:pt x="57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52" name="Google Shape;2252;p38"/>
              <p:cNvSpPr/>
              <p:nvPr/>
            </p:nvSpPr>
            <p:spPr>
              <a:xfrm>
                <a:off x="3725470" y="3188879"/>
                <a:ext cx="42494" cy="41371"/>
              </a:xfrm>
              <a:custGeom>
                <a:avLst/>
                <a:gdLst/>
                <a:ahLst/>
                <a:cxnLst/>
                <a:rect l="l" t="t" r="r" b="b"/>
                <a:pathLst>
                  <a:path w="643" h="626" extrusionOk="0">
                    <a:moveTo>
                      <a:pt x="482" y="0"/>
                    </a:moveTo>
                    <a:lnTo>
                      <a:pt x="305" y="48"/>
                    </a:lnTo>
                    <a:cubicBezTo>
                      <a:pt x="321" y="113"/>
                      <a:pt x="337" y="193"/>
                      <a:pt x="370" y="305"/>
                    </a:cubicBezTo>
                    <a:lnTo>
                      <a:pt x="225" y="241"/>
                    </a:lnTo>
                    <a:lnTo>
                      <a:pt x="225" y="257"/>
                    </a:lnTo>
                    <a:cubicBezTo>
                      <a:pt x="273" y="385"/>
                      <a:pt x="225" y="433"/>
                      <a:pt x="113" y="433"/>
                    </a:cubicBezTo>
                    <a:cubicBezTo>
                      <a:pt x="65" y="449"/>
                      <a:pt x="33" y="482"/>
                      <a:pt x="1" y="514"/>
                    </a:cubicBezTo>
                    <a:cubicBezTo>
                      <a:pt x="1" y="546"/>
                      <a:pt x="33" y="594"/>
                      <a:pt x="33" y="626"/>
                    </a:cubicBezTo>
                    <a:lnTo>
                      <a:pt x="241" y="578"/>
                    </a:lnTo>
                    <a:cubicBezTo>
                      <a:pt x="241" y="530"/>
                      <a:pt x="225" y="449"/>
                      <a:pt x="241" y="433"/>
                    </a:cubicBezTo>
                    <a:cubicBezTo>
                      <a:pt x="268" y="407"/>
                      <a:pt x="303" y="394"/>
                      <a:pt x="339" y="394"/>
                    </a:cubicBezTo>
                    <a:cubicBezTo>
                      <a:pt x="388" y="394"/>
                      <a:pt x="438" y="419"/>
                      <a:pt x="466" y="466"/>
                    </a:cubicBezTo>
                    <a:cubicBezTo>
                      <a:pt x="530" y="385"/>
                      <a:pt x="578" y="321"/>
                      <a:pt x="642" y="257"/>
                    </a:cubicBezTo>
                    <a:cubicBezTo>
                      <a:pt x="610" y="225"/>
                      <a:pt x="578" y="193"/>
                      <a:pt x="546" y="145"/>
                    </a:cubicBezTo>
                    <a:cubicBezTo>
                      <a:pt x="530" y="97"/>
                      <a:pt x="498" y="48"/>
                      <a:pt x="48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53" name="Google Shape;2253;p38"/>
              <p:cNvSpPr/>
              <p:nvPr/>
            </p:nvSpPr>
            <p:spPr>
              <a:xfrm>
                <a:off x="3520866" y="3184649"/>
                <a:ext cx="40313" cy="33969"/>
              </a:xfrm>
              <a:custGeom>
                <a:avLst/>
                <a:gdLst/>
                <a:ahLst/>
                <a:cxnLst/>
                <a:rect l="l" t="t" r="r" b="b"/>
                <a:pathLst>
                  <a:path w="610" h="514" extrusionOk="0">
                    <a:moveTo>
                      <a:pt x="578" y="0"/>
                    </a:moveTo>
                    <a:lnTo>
                      <a:pt x="353" y="161"/>
                    </a:lnTo>
                    <a:lnTo>
                      <a:pt x="337" y="177"/>
                    </a:lnTo>
                    <a:cubicBezTo>
                      <a:pt x="313" y="201"/>
                      <a:pt x="297" y="213"/>
                      <a:pt x="281" y="213"/>
                    </a:cubicBezTo>
                    <a:cubicBezTo>
                      <a:pt x="265" y="213"/>
                      <a:pt x="249" y="201"/>
                      <a:pt x="225" y="177"/>
                    </a:cubicBezTo>
                    <a:cubicBezTo>
                      <a:pt x="177" y="144"/>
                      <a:pt x="128" y="128"/>
                      <a:pt x="64" y="96"/>
                    </a:cubicBezTo>
                    <a:cubicBezTo>
                      <a:pt x="48" y="209"/>
                      <a:pt x="32" y="273"/>
                      <a:pt x="16" y="353"/>
                    </a:cubicBezTo>
                    <a:cubicBezTo>
                      <a:pt x="0" y="401"/>
                      <a:pt x="0" y="433"/>
                      <a:pt x="16" y="481"/>
                    </a:cubicBezTo>
                    <a:cubicBezTo>
                      <a:pt x="48" y="513"/>
                      <a:pt x="96" y="513"/>
                      <a:pt x="145" y="513"/>
                    </a:cubicBezTo>
                    <a:cubicBezTo>
                      <a:pt x="177" y="497"/>
                      <a:pt x="193" y="433"/>
                      <a:pt x="209" y="401"/>
                    </a:cubicBezTo>
                    <a:cubicBezTo>
                      <a:pt x="209" y="369"/>
                      <a:pt x="225" y="337"/>
                      <a:pt x="225" y="305"/>
                    </a:cubicBezTo>
                    <a:lnTo>
                      <a:pt x="321" y="385"/>
                    </a:lnTo>
                    <a:cubicBezTo>
                      <a:pt x="337" y="321"/>
                      <a:pt x="353" y="273"/>
                      <a:pt x="353" y="225"/>
                    </a:cubicBezTo>
                    <a:lnTo>
                      <a:pt x="417" y="257"/>
                    </a:lnTo>
                    <a:lnTo>
                      <a:pt x="610" y="225"/>
                    </a:lnTo>
                    <a:cubicBezTo>
                      <a:pt x="610" y="161"/>
                      <a:pt x="594" y="96"/>
                      <a:pt x="57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54" name="Google Shape;2254;p38"/>
              <p:cNvSpPr/>
              <p:nvPr/>
            </p:nvSpPr>
            <p:spPr>
              <a:xfrm>
                <a:off x="3545252" y="3222979"/>
                <a:ext cx="27625" cy="47583"/>
              </a:xfrm>
              <a:custGeom>
                <a:avLst/>
                <a:gdLst/>
                <a:ahLst/>
                <a:cxnLst/>
                <a:rect l="l" t="t" r="r" b="b"/>
                <a:pathLst>
                  <a:path w="418" h="720" extrusionOk="0">
                    <a:moveTo>
                      <a:pt x="276" y="1"/>
                    </a:moveTo>
                    <a:cubicBezTo>
                      <a:pt x="222" y="1"/>
                      <a:pt x="177" y="44"/>
                      <a:pt x="177" y="110"/>
                    </a:cubicBezTo>
                    <a:cubicBezTo>
                      <a:pt x="177" y="238"/>
                      <a:pt x="96" y="351"/>
                      <a:pt x="0" y="415"/>
                    </a:cubicBezTo>
                    <a:lnTo>
                      <a:pt x="209" y="591"/>
                    </a:lnTo>
                    <a:cubicBezTo>
                      <a:pt x="177" y="623"/>
                      <a:pt x="145" y="671"/>
                      <a:pt x="193" y="720"/>
                    </a:cubicBezTo>
                    <a:lnTo>
                      <a:pt x="401" y="639"/>
                    </a:lnTo>
                    <a:lnTo>
                      <a:pt x="273" y="543"/>
                    </a:lnTo>
                    <a:cubicBezTo>
                      <a:pt x="321" y="479"/>
                      <a:pt x="321" y="415"/>
                      <a:pt x="273" y="367"/>
                    </a:cubicBezTo>
                    <a:cubicBezTo>
                      <a:pt x="241" y="302"/>
                      <a:pt x="273" y="222"/>
                      <a:pt x="337" y="206"/>
                    </a:cubicBezTo>
                    <a:cubicBezTo>
                      <a:pt x="417" y="174"/>
                      <a:pt x="417" y="62"/>
                      <a:pt x="353" y="30"/>
                    </a:cubicBezTo>
                    <a:cubicBezTo>
                      <a:pt x="328" y="10"/>
                      <a:pt x="301" y="1"/>
                      <a:pt x="27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55" name="Google Shape;2255;p38"/>
              <p:cNvSpPr/>
              <p:nvPr/>
            </p:nvSpPr>
            <p:spPr>
              <a:xfrm>
                <a:off x="3674583" y="3171299"/>
                <a:ext cx="27625" cy="40974"/>
              </a:xfrm>
              <a:custGeom>
                <a:avLst/>
                <a:gdLst/>
                <a:ahLst/>
                <a:cxnLst/>
                <a:rect l="l" t="t" r="r" b="b"/>
                <a:pathLst>
                  <a:path w="418" h="620" extrusionOk="0">
                    <a:moveTo>
                      <a:pt x="234" y="1"/>
                    </a:moveTo>
                    <a:cubicBezTo>
                      <a:pt x="202" y="1"/>
                      <a:pt x="179" y="19"/>
                      <a:pt x="161" y="74"/>
                    </a:cubicBezTo>
                    <a:cubicBezTo>
                      <a:pt x="161" y="90"/>
                      <a:pt x="113" y="106"/>
                      <a:pt x="97" y="122"/>
                    </a:cubicBezTo>
                    <a:cubicBezTo>
                      <a:pt x="0" y="170"/>
                      <a:pt x="0" y="218"/>
                      <a:pt x="65" y="282"/>
                    </a:cubicBezTo>
                    <a:cubicBezTo>
                      <a:pt x="97" y="314"/>
                      <a:pt x="145" y="363"/>
                      <a:pt x="193" y="379"/>
                    </a:cubicBezTo>
                    <a:cubicBezTo>
                      <a:pt x="129" y="507"/>
                      <a:pt x="129" y="555"/>
                      <a:pt x="193" y="603"/>
                    </a:cubicBezTo>
                    <a:cubicBezTo>
                      <a:pt x="210" y="615"/>
                      <a:pt x="229" y="620"/>
                      <a:pt x="248" y="620"/>
                    </a:cubicBezTo>
                    <a:cubicBezTo>
                      <a:pt x="283" y="620"/>
                      <a:pt x="317" y="602"/>
                      <a:pt x="337" y="571"/>
                    </a:cubicBezTo>
                    <a:cubicBezTo>
                      <a:pt x="385" y="523"/>
                      <a:pt x="353" y="427"/>
                      <a:pt x="257" y="346"/>
                    </a:cubicBezTo>
                    <a:cubicBezTo>
                      <a:pt x="273" y="266"/>
                      <a:pt x="305" y="202"/>
                      <a:pt x="369" y="154"/>
                    </a:cubicBezTo>
                    <a:cubicBezTo>
                      <a:pt x="418" y="122"/>
                      <a:pt x="402" y="58"/>
                      <a:pt x="321" y="26"/>
                    </a:cubicBezTo>
                    <a:cubicBezTo>
                      <a:pt x="286" y="12"/>
                      <a:pt x="258" y="1"/>
                      <a:pt x="23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56" name="Google Shape;2256;p38"/>
              <p:cNvSpPr/>
              <p:nvPr/>
            </p:nvSpPr>
            <p:spPr>
              <a:xfrm>
                <a:off x="3492185" y="3114663"/>
                <a:ext cx="39322" cy="41371"/>
              </a:xfrm>
              <a:custGeom>
                <a:avLst/>
                <a:gdLst/>
                <a:ahLst/>
                <a:cxnLst/>
                <a:rect l="l" t="t" r="r" b="b"/>
                <a:pathLst>
                  <a:path w="595" h="626" extrusionOk="0">
                    <a:moveTo>
                      <a:pt x="482" y="0"/>
                    </a:moveTo>
                    <a:lnTo>
                      <a:pt x="290" y="48"/>
                    </a:lnTo>
                    <a:cubicBezTo>
                      <a:pt x="322" y="113"/>
                      <a:pt x="338" y="193"/>
                      <a:pt x="370" y="289"/>
                    </a:cubicBezTo>
                    <a:lnTo>
                      <a:pt x="258" y="273"/>
                    </a:lnTo>
                    <a:cubicBezTo>
                      <a:pt x="258" y="401"/>
                      <a:pt x="242" y="401"/>
                      <a:pt x="97" y="433"/>
                    </a:cubicBezTo>
                    <a:cubicBezTo>
                      <a:pt x="49" y="449"/>
                      <a:pt x="17" y="482"/>
                      <a:pt x="1" y="530"/>
                    </a:cubicBezTo>
                    <a:cubicBezTo>
                      <a:pt x="1" y="546"/>
                      <a:pt x="33" y="594"/>
                      <a:pt x="33" y="626"/>
                    </a:cubicBezTo>
                    <a:lnTo>
                      <a:pt x="210" y="562"/>
                    </a:lnTo>
                    <a:lnTo>
                      <a:pt x="193" y="546"/>
                    </a:lnTo>
                    <a:cubicBezTo>
                      <a:pt x="226" y="498"/>
                      <a:pt x="242" y="433"/>
                      <a:pt x="290" y="417"/>
                    </a:cubicBezTo>
                    <a:cubicBezTo>
                      <a:pt x="305" y="407"/>
                      <a:pt x="321" y="404"/>
                      <a:pt x="339" y="404"/>
                    </a:cubicBezTo>
                    <a:cubicBezTo>
                      <a:pt x="379" y="404"/>
                      <a:pt x="427" y="422"/>
                      <a:pt x="482" y="433"/>
                    </a:cubicBezTo>
                    <a:lnTo>
                      <a:pt x="450" y="289"/>
                    </a:lnTo>
                    <a:cubicBezTo>
                      <a:pt x="595" y="209"/>
                      <a:pt x="562" y="161"/>
                      <a:pt x="48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57" name="Google Shape;2257;p38"/>
              <p:cNvSpPr/>
              <p:nvPr/>
            </p:nvSpPr>
            <p:spPr>
              <a:xfrm>
                <a:off x="3821956" y="3108253"/>
                <a:ext cx="39322" cy="37273"/>
              </a:xfrm>
              <a:custGeom>
                <a:avLst/>
                <a:gdLst/>
                <a:ahLst/>
                <a:cxnLst/>
                <a:rect l="l" t="t" r="r" b="b"/>
                <a:pathLst>
                  <a:path w="595" h="564" extrusionOk="0">
                    <a:moveTo>
                      <a:pt x="0" y="1"/>
                    </a:moveTo>
                    <a:cubicBezTo>
                      <a:pt x="65" y="65"/>
                      <a:pt x="97" y="145"/>
                      <a:pt x="81" y="242"/>
                    </a:cubicBezTo>
                    <a:cubicBezTo>
                      <a:pt x="81" y="287"/>
                      <a:pt x="129" y="332"/>
                      <a:pt x="185" y="332"/>
                    </a:cubicBezTo>
                    <a:cubicBezTo>
                      <a:pt x="209" y="332"/>
                      <a:pt x="234" y="325"/>
                      <a:pt x="257" y="306"/>
                    </a:cubicBezTo>
                    <a:cubicBezTo>
                      <a:pt x="280" y="289"/>
                      <a:pt x="298" y="282"/>
                      <a:pt x="314" y="282"/>
                    </a:cubicBezTo>
                    <a:cubicBezTo>
                      <a:pt x="344" y="282"/>
                      <a:pt x="365" y="307"/>
                      <a:pt x="386" y="338"/>
                    </a:cubicBezTo>
                    <a:cubicBezTo>
                      <a:pt x="305" y="434"/>
                      <a:pt x="305" y="498"/>
                      <a:pt x="369" y="546"/>
                    </a:cubicBezTo>
                    <a:cubicBezTo>
                      <a:pt x="387" y="558"/>
                      <a:pt x="408" y="563"/>
                      <a:pt x="429" y="563"/>
                    </a:cubicBezTo>
                    <a:cubicBezTo>
                      <a:pt x="468" y="563"/>
                      <a:pt x="509" y="545"/>
                      <a:pt x="530" y="514"/>
                    </a:cubicBezTo>
                    <a:cubicBezTo>
                      <a:pt x="578" y="434"/>
                      <a:pt x="530" y="386"/>
                      <a:pt x="418" y="322"/>
                    </a:cubicBezTo>
                    <a:cubicBezTo>
                      <a:pt x="418" y="226"/>
                      <a:pt x="498" y="210"/>
                      <a:pt x="594" y="210"/>
                    </a:cubicBezTo>
                    <a:cubicBezTo>
                      <a:pt x="559" y="157"/>
                      <a:pt x="520" y="129"/>
                      <a:pt x="481" y="129"/>
                    </a:cubicBezTo>
                    <a:cubicBezTo>
                      <a:pt x="448" y="129"/>
                      <a:pt x="415" y="149"/>
                      <a:pt x="386" y="193"/>
                    </a:cubicBezTo>
                    <a:cubicBezTo>
                      <a:pt x="369" y="210"/>
                      <a:pt x="353" y="218"/>
                      <a:pt x="339" y="218"/>
                    </a:cubicBezTo>
                    <a:cubicBezTo>
                      <a:pt x="325" y="218"/>
                      <a:pt x="313" y="210"/>
                      <a:pt x="305" y="193"/>
                    </a:cubicBezTo>
                    <a:cubicBezTo>
                      <a:pt x="275" y="132"/>
                      <a:pt x="238" y="110"/>
                      <a:pt x="194" y="110"/>
                    </a:cubicBezTo>
                    <a:cubicBezTo>
                      <a:pt x="169" y="110"/>
                      <a:pt x="142" y="118"/>
                      <a:pt x="113" y="129"/>
                    </a:cubicBezTo>
                    <a:cubicBezTo>
                      <a:pt x="81" y="1"/>
                      <a:pt x="81" y="1"/>
                      <a:pt x="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58" name="Google Shape;2258;p38"/>
              <p:cNvSpPr/>
              <p:nvPr/>
            </p:nvSpPr>
            <p:spPr>
              <a:xfrm>
                <a:off x="3770012" y="3174009"/>
                <a:ext cx="31854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482" h="547" extrusionOk="0">
                    <a:moveTo>
                      <a:pt x="482" y="1"/>
                    </a:moveTo>
                    <a:cubicBezTo>
                      <a:pt x="417" y="49"/>
                      <a:pt x="369" y="113"/>
                      <a:pt x="305" y="129"/>
                    </a:cubicBezTo>
                    <a:cubicBezTo>
                      <a:pt x="225" y="129"/>
                      <a:pt x="161" y="129"/>
                      <a:pt x="81" y="97"/>
                    </a:cubicBezTo>
                    <a:lnTo>
                      <a:pt x="81" y="97"/>
                    </a:lnTo>
                    <a:cubicBezTo>
                      <a:pt x="113" y="161"/>
                      <a:pt x="65" y="241"/>
                      <a:pt x="0" y="257"/>
                    </a:cubicBezTo>
                    <a:cubicBezTo>
                      <a:pt x="10" y="282"/>
                      <a:pt x="26" y="288"/>
                      <a:pt x="44" y="288"/>
                    </a:cubicBezTo>
                    <a:cubicBezTo>
                      <a:pt x="64" y="288"/>
                      <a:pt x="86" y="280"/>
                      <a:pt x="105" y="280"/>
                    </a:cubicBezTo>
                    <a:cubicBezTo>
                      <a:pt x="124" y="280"/>
                      <a:pt x="139" y="288"/>
                      <a:pt x="145" y="322"/>
                    </a:cubicBezTo>
                    <a:cubicBezTo>
                      <a:pt x="161" y="402"/>
                      <a:pt x="113" y="482"/>
                      <a:pt x="32" y="498"/>
                    </a:cubicBezTo>
                    <a:cubicBezTo>
                      <a:pt x="81" y="498"/>
                      <a:pt x="129" y="498"/>
                      <a:pt x="177" y="514"/>
                    </a:cubicBezTo>
                    <a:cubicBezTo>
                      <a:pt x="209" y="514"/>
                      <a:pt x="257" y="530"/>
                      <a:pt x="289" y="546"/>
                    </a:cubicBezTo>
                    <a:lnTo>
                      <a:pt x="321" y="354"/>
                    </a:lnTo>
                    <a:lnTo>
                      <a:pt x="273" y="322"/>
                    </a:lnTo>
                    <a:lnTo>
                      <a:pt x="289" y="289"/>
                    </a:lnTo>
                    <a:cubicBezTo>
                      <a:pt x="321" y="305"/>
                      <a:pt x="353" y="338"/>
                      <a:pt x="401" y="354"/>
                    </a:cubicBezTo>
                    <a:cubicBezTo>
                      <a:pt x="305" y="225"/>
                      <a:pt x="321" y="161"/>
                      <a:pt x="482" y="113"/>
                    </a:cubicBezTo>
                    <a:lnTo>
                      <a:pt x="482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59" name="Google Shape;2259;p38"/>
              <p:cNvSpPr/>
              <p:nvPr/>
            </p:nvSpPr>
            <p:spPr>
              <a:xfrm>
                <a:off x="3512341" y="3145393"/>
                <a:ext cx="36150" cy="26567"/>
              </a:xfrm>
              <a:custGeom>
                <a:avLst/>
                <a:gdLst/>
                <a:ahLst/>
                <a:cxnLst/>
                <a:rect l="l" t="t" r="r" b="b"/>
                <a:pathLst>
                  <a:path w="547" h="402" extrusionOk="0">
                    <a:moveTo>
                      <a:pt x="482" y="0"/>
                    </a:moveTo>
                    <a:lnTo>
                      <a:pt x="290" y="65"/>
                    </a:lnTo>
                    <a:cubicBezTo>
                      <a:pt x="290" y="97"/>
                      <a:pt x="306" y="129"/>
                      <a:pt x="306" y="177"/>
                    </a:cubicBezTo>
                    <a:cubicBezTo>
                      <a:pt x="268" y="198"/>
                      <a:pt x="233" y="205"/>
                      <a:pt x="198" y="205"/>
                    </a:cubicBezTo>
                    <a:cubicBezTo>
                      <a:pt x="129" y="205"/>
                      <a:pt x="65" y="177"/>
                      <a:pt x="1" y="177"/>
                    </a:cubicBezTo>
                    <a:cubicBezTo>
                      <a:pt x="1" y="209"/>
                      <a:pt x="1" y="257"/>
                      <a:pt x="17" y="289"/>
                    </a:cubicBezTo>
                    <a:cubicBezTo>
                      <a:pt x="33" y="337"/>
                      <a:pt x="81" y="386"/>
                      <a:pt x="113" y="402"/>
                    </a:cubicBezTo>
                    <a:cubicBezTo>
                      <a:pt x="145" y="402"/>
                      <a:pt x="193" y="353"/>
                      <a:pt x="225" y="321"/>
                    </a:cubicBezTo>
                    <a:cubicBezTo>
                      <a:pt x="257" y="289"/>
                      <a:pt x="274" y="273"/>
                      <a:pt x="290" y="241"/>
                    </a:cubicBezTo>
                    <a:cubicBezTo>
                      <a:pt x="344" y="277"/>
                      <a:pt x="388" y="298"/>
                      <a:pt x="424" y="298"/>
                    </a:cubicBezTo>
                    <a:cubicBezTo>
                      <a:pt x="453" y="298"/>
                      <a:pt x="477" y="285"/>
                      <a:pt x="498" y="257"/>
                    </a:cubicBezTo>
                    <a:cubicBezTo>
                      <a:pt x="546" y="193"/>
                      <a:pt x="530" y="129"/>
                      <a:pt x="434" y="65"/>
                    </a:cubicBezTo>
                    <a:cubicBezTo>
                      <a:pt x="450" y="49"/>
                      <a:pt x="466" y="17"/>
                      <a:pt x="48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60" name="Google Shape;2260;p38"/>
              <p:cNvSpPr/>
              <p:nvPr/>
            </p:nvSpPr>
            <p:spPr>
              <a:xfrm>
                <a:off x="3719126" y="3091335"/>
                <a:ext cx="27625" cy="28682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34" extrusionOk="0">
                    <a:moveTo>
                      <a:pt x="241" y="0"/>
                    </a:moveTo>
                    <a:lnTo>
                      <a:pt x="48" y="48"/>
                    </a:lnTo>
                    <a:lnTo>
                      <a:pt x="113" y="289"/>
                    </a:lnTo>
                    <a:cubicBezTo>
                      <a:pt x="80" y="305"/>
                      <a:pt x="48" y="305"/>
                      <a:pt x="32" y="321"/>
                    </a:cubicBezTo>
                    <a:cubicBezTo>
                      <a:pt x="16" y="337"/>
                      <a:pt x="0" y="353"/>
                      <a:pt x="0" y="369"/>
                    </a:cubicBezTo>
                    <a:cubicBezTo>
                      <a:pt x="0" y="385"/>
                      <a:pt x="32" y="401"/>
                      <a:pt x="48" y="401"/>
                    </a:cubicBezTo>
                    <a:cubicBezTo>
                      <a:pt x="113" y="417"/>
                      <a:pt x="161" y="433"/>
                      <a:pt x="241" y="433"/>
                    </a:cubicBezTo>
                    <a:cubicBezTo>
                      <a:pt x="273" y="385"/>
                      <a:pt x="225" y="337"/>
                      <a:pt x="177" y="289"/>
                    </a:cubicBezTo>
                    <a:lnTo>
                      <a:pt x="241" y="273"/>
                    </a:lnTo>
                    <a:cubicBezTo>
                      <a:pt x="257" y="305"/>
                      <a:pt x="273" y="337"/>
                      <a:pt x="273" y="353"/>
                    </a:cubicBezTo>
                    <a:lnTo>
                      <a:pt x="417" y="257"/>
                    </a:lnTo>
                    <a:lnTo>
                      <a:pt x="305" y="209"/>
                    </a:lnTo>
                    <a:cubicBezTo>
                      <a:pt x="289" y="129"/>
                      <a:pt x="257" y="64"/>
                      <a:pt x="24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61" name="Google Shape;2261;p38"/>
              <p:cNvSpPr/>
              <p:nvPr/>
            </p:nvSpPr>
            <p:spPr>
              <a:xfrm>
                <a:off x="4014929" y="3099529"/>
                <a:ext cx="30797" cy="31524"/>
              </a:xfrm>
              <a:custGeom>
                <a:avLst/>
                <a:gdLst/>
                <a:ahLst/>
                <a:cxnLst/>
                <a:rect l="l" t="t" r="r" b="b"/>
                <a:pathLst>
                  <a:path w="466" h="477" extrusionOk="0">
                    <a:moveTo>
                      <a:pt x="331" y="1"/>
                    </a:moveTo>
                    <a:cubicBezTo>
                      <a:pt x="322" y="1"/>
                      <a:pt x="313" y="2"/>
                      <a:pt x="305" y="5"/>
                    </a:cubicBezTo>
                    <a:cubicBezTo>
                      <a:pt x="241" y="21"/>
                      <a:pt x="209" y="85"/>
                      <a:pt x="225" y="149"/>
                    </a:cubicBezTo>
                    <a:cubicBezTo>
                      <a:pt x="241" y="213"/>
                      <a:pt x="241" y="261"/>
                      <a:pt x="161" y="293"/>
                    </a:cubicBezTo>
                    <a:cubicBezTo>
                      <a:pt x="97" y="309"/>
                      <a:pt x="49" y="342"/>
                      <a:pt x="0" y="390"/>
                    </a:cubicBezTo>
                    <a:cubicBezTo>
                      <a:pt x="16" y="406"/>
                      <a:pt x="49" y="422"/>
                      <a:pt x="81" y="438"/>
                    </a:cubicBezTo>
                    <a:cubicBezTo>
                      <a:pt x="116" y="461"/>
                      <a:pt x="160" y="476"/>
                      <a:pt x="206" y="476"/>
                    </a:cubicBezTo>
                    <a:cubicBezTo>
                      <a:pt x="223" y="476"/>
                      <a:pt x="240" y="474"/>
                      <a:pt x="257" y="470"/>
                    </a:cubicBezTo>
                    <a:cubicBezTo>
                      <a:pt x="321" y="454"/>
                      <a:pt x="321" y="374"/>
                      <a:pt x="289" y="325"/>
                    </a:cubicBezTo>
                    <a:cubicBezTo>
                      <a:pt x="273" y="261"/>
                      <a:pt x="289" y="213"/>
                      <a:pt x="353" y="213"/>
                    </a:cubicBezTo>
                    <a:cubicBezTo>
                      <a:pt x="418" y="213"/>
                      <a:pt x="466" y="149"/>
                      <a:pt x="450" y="85"/>
                    </a:cubicBezTo>
                    <a:cubicBezTo>
                      <a:pt x="423" y="32"/>
                      <a:pt x="374" y="1"/>
                      <a:pt x="33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62" name="Google Shape;2262;p38"/>
              <p:cNvSpPr/>
              <p:nvPr/>
            </p:nvSpPr>
            <p:spPr>
              <a:xfrm>
                <a:off x="3924787" y="3100851"/>
                <a:ext cx="35092" cy="2762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418" extrusionOk="0">
                    <a:moveTo>
                      <a:pt x="306" y="1"/>
                    </a:moveTo>
                    <a:cubicBezTo>
                      <a:pt x="286" y="80"/>
                      <a:pt x="278" y="111"/>
                      <a:pt x="241" y="111"/>
                    </a:cubicBezTo>
                    <a:cubicBezTo>
                      <a:pt x="218" y="111"/>
                      <a:pt x="184" y="99"/>
                      <a:pt x="129" y="81"/>
                    </a:cubicBezTo>
                    <a:cubicBezTo>
                      <a:pt x="97" y="81"/>
                      <a:pt x="49" y="97"/>
                      <a:pt x="17" y="129"/>
                    </a:cubicBezTo>
                    <a:cubicBezTo>
                      <a:pt x="1" y="129"/>
                      <a:pt x="17" y="177"/>
                      <a:pt x="17" y="209"/>
                    </a:cubicBezTo>
                    <a:cubicBezTo>
                      <a:pt x="65" y="322"/>
                      <a:pt x="209" y="305"/>
                      <a:pt x="273" y="418"/>
                    </a:cubicBezTo>
                    <a:cubicBezTo>
                      <a:pt x="241" y="354"/>
                      <a:pt x="193" y="305"/>
                      <a:pt x="209" y="257"/>
                    </a:cubicBezTo>
                    <a:cubicBezTo>
                      <a:pt x="209" y="209"/>
                      <a:pt x="193" y="129"/>
                      <a:pt x="289" y="129"/>
                    </a:cubicBezTo>
                    <a:cubicBezTo>
                      <a:pt x="289" y="145"/>
                      <a:pt x="289" y="145"/>
                      <a:pt x="289" y="145"/>
                    </a:cubicBezTo>
                    <a:cubicBezTo>
                      <a:pt x="313" y="205"/>
                      <a:pt x="346" y="238"/>
                      <a:pt x="394" y="238"/>
                    </a:cubicBezTo>
                    <a:cubicBezTo>
                      <a:pt x="411" y="238"/>
                      <a:pt x="429" y="234"/>
                      <a:pt x="450" y="225"/>
                    </a:cubicBezTo>
                    <a:cubicBezTo>
                      <a:pt x="498" y="209"/>
                      <a:pt x="530" y="145"/>
                      <a:pt x="514" y="81"/>
                    </a:cubicBezTo>
                    <a:cubicBezTo>
                      <a:pt x="502" y="34"/>
                      <a:pt x="456" y="4"/>
                      <a:pt x="407" y="4"/>
                    </a:cubicBezTo>
                    <a:cubicBezTo>
                      <a:pt x="389" y="4"/>
                      <a:pt x="371" y="8"/>
                      <a:pt x="354" y="17"/>
                    </a:cubicBezTo>
                    <a:cubicBezTo>
                      <a:pt x="338" y="17"/>
                      <a:pt x="322" y="1"/>
                      <a:pt x="30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63" name="Google Shape;2263;p38"/>
              <p:cNvSpPr/>
              <p:nvPr/>
            </p:nvSpPr>
            <p:spPr>
              <a:xfrm>
                <a:off x="3851629" y="3068997"/>
                <a:ext cx="35092" cy="17117"/>
              </a:xfrm>
              <a:custGeom>
                <a:avLst/>
                <a:gdLst/>
                <a:ahLst/>
                <a:cxnLst/>
                <a:rect l="l" t="t" r="r" b="b"/>
                <a:pathLst>
                  <a:path w="531" h="259" extrusionOk="0">
                    <a:moveTo>
                      <a:pt x="399" y="1"/>
                    </a:moveTo>
                    <a:cubicBezTo>
                      <a:pt x="370" y="1"/>
                      <a:pt x="342" y="18"/>
                      <a:pt x="322" y="49"/>
                    </a:cubicBezTo>
                    <a:cubicBezTo>
                      <a:pt x="299" y="61"/>
                      <a:pt x="284" y="72"/>
                      <a:pt x="266" y="72"/>
                    </a:cubicBezTo>
                    <a:cubicBezTo>
                      <a:pt x="259" y="72"/>
                      <a:pt x="251" y="70"/>
                      <a:pt x="241" y="66"/>
                    </a:cubicBezTo>
                    <a:cubicBezTo>
                      <a:pt x="161" y="66"/>
                      <a:pt x="97" y="49"/>
                      <a:pt x="17" y="33"/>
                    </a:cubicBezTo>
                    <a:lnTo>
                      <a:pt x="17" y="33"/>
                    </a:lnTo>
                    <a:cubicBezTo>
                      <a:pt x="49" y="130"/>
                      <a:pt x="1" y="242"/>
                      <a:pt x="129" y="258"/>
                    </a:cubicBezTo>
                    <a:cubicBezTo>
                      <a:pt x="225" y="258"/>
                      <a:pt x="257" y="194"/>
                      <a:pt x="273" y="114"/>
                    </a:cubicBezTo>
                    <a:lnTo>
                      <a:pt x="306" y="114"/>
                    </a:lnTo>
                    <a:cubicBezTo>
                      <a:pt x="306" y="146"/>
                      <a:pt x="306" y="178"/>
                      <a:pt x="322" y="210"/>
                    </a:cubicBezTo>
                    <a:cubicBezTo>
                      <a:pt x="338" y="226"/>
                      <a:pt x="370" y="242"/>
                      <a:pt x="402" y="258"/>
                    </a:cubicBezTo>
                    <a:cubicBezTo>
                      <a:pt x="418" y="258"/>
                      <a:pt x="434" y="226"/>
                      <a:pt x="434" y="210"/>
                    </a:cubicBezTo>
                    <a:cubicBezTo>
                      <a:pt x="466" y="178"/>
                      <a:pt x="498" y="146"/>
                      <a:pt x="514" y="98"/>
                    </a:cubicBezTo>
                    <a:cubicBezTo>
                      <a:pt x="530" y="82"/>
                      <a:pt x="482" y="33"/>
                      <a:pt x="450" y="17"/>
                    </a:cubicBezTo>
                    <a:cubicBezTo>
                      <a:pt x="433" y="6"/>
                      <a:pt x="416" y="1"/>
                      <a:pt x="39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64" name="Google Shape;2264;p38"/>
              <p:cNvSpPr/>
              <p:nvPr/>
            </p:nvSpPr>
            <p:spPr>
              <a:xfrm>
                <a:off x="3828301" y="3195223"/>
                <a:ext cx="36150" cy="20223"/>
              </a:xfrm>
              <a:custGeom>
                <a:avLst/>
                <a:gdLst/>
                <a:ahLst/>
                <a:cxnLst/>
                <a:rect l="l" t="t" r="r" b="b"/>
                <a:pathLst>
                  <a:path w="547" h="306" extrusionOk="0">
                    <a:moveTo>
                      <a:pt x="354" y="1"/>
                    </a:moveTo>
                    <a:cubicBezTo>
                      <a:pt x="322" y="1"/>
                      <a:pt x="306" y="65"/>
                      <a:pt x="273" y="81"/>
                    </a:cubicBezTo>
                    <a:cubicBezTo>
                      <a:pt x="257" y="97"/>
                      <a:pt x="225" y="113"/>
                      <a:pt x="193" y="113"/>
                    </a:cubicBezTo>
                    <a:cubicBezTo>
                      <a:pt x="149" y="102"/>
                      <a:pt x="119" y="94"/>
                      <a:pt x="98" y="94"/>
                    </a:cubicBezTo>
                    <a:cubicBezTo>
                      <a:pt x="57" y="94"/>
                      <a:pt x="43" y="120"/>
                      <a:pt x="1" y="193"/>
                    </a:cubicBezTo>
                    <a:cubicBezTo>
                      <a:pt x="17" y="209"/>
                      <a:pt x="33" y="241"/>
                      <a:pt x="49" y="257"/>
                    </a:cubicBezTo>
                    <a:cubicBezTo>
                      <a:pt x="81" y="273"/>
                      <a:pt x="113" y="305"/>
                      <a:pt x="145" y="305"/>
                    </a:cubicBezTo>
                    <a:cubicBezTo>
                      <a:pt x="177" y="289"/>
                      <a:pt x="209" y="273"/>
                      <a:pt x="225" y="241"/>
                    </a:cubicBezTo>
                    <a:cubicBezTo>
                      <a:pt x="244" y="185"/>
                      <a:pt x="257" y="161"/>
                      <a:pt x="281" y="161"/>
                    </a:cubicBezTo>
                    <a:cubicBezTo>
                      <a:pt x="298" y="161"/>
                      <a:pt x="320" y="173"/>
                      <a:pt x="354" y="193"/>
                    </a:cubicBezTo>
                    <a:cubicBezTo>
                      <a:pt x="371" y="204"/>
                      <a:pt x="390" y="210"/>
                      <a:pt x="409" y="210"/>
                    </a:cubicBezTo>
                    <a:cubicBezTo>
                      <a:pt x="443" y="210"/>
                      <a:pt x="477" y="192"/>
                      <a:pt x="498" y="161"/>
                    </a:cubicBezTo>
                    <a:cubicBezTo>
                      <a:pt x="546" y="129"/>
                      <a:pt x="546" y="65"/>
                      <a:pt x="498" y="33"/>
                    </a:cubicBezTo>
                    <a:cubicBezTo>
                      <a:pt x="450" y="1"/>
                      <a:pt x="402" y="1"/>
                      <a:pt x="35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65" name="Google Shape;2265;p38"/>
              <p:cNvSpPr/>
              <p:nvPr/>
            </p:nvSpPr>
            <p:spPr>
              <a:xfrm>
                <a:off x="3827243" y="3078580"/>
                <a:ext cx="30797" cy="32978"/>
              </a:xfrm>
              <a:custGeom>
                <a:avLst/>
                <a:gdLst/>
                <a:ahLst/>
                <a:cxnLst/>
                <a:rect l="l" t="t" r="r" b="b"/>
                <a:pathLst>
                  <a:path w="466" h="499" extrusionOk="0">
                    <a:moveTo>
                      <a:pt x="193" y="1"/>
                    </a:moveTo>
                    <a:lnTo>
                      <a:pt x="1" y="65"/>
                    </a:lnTo>
                    <a:cubicBezTo>
                      <a:pt x="1" y="145"/>
                      <a:pt x="17" y="161"/>
                      <a:pt x="97" y="177"/>
                    </a:cubicBezTo>
                    <a:cubicBezTo>
                      <a:pt x="177" y="177"/>
                      <a:pt x="225" y="273"/>
                      <a:pt x="193" y="338"/>
                    </a:cubicBezTo>
                    <a:cubicBezTo>
                      <a:pt x="177" y="370"/>
                      <a:pt x="161" y="386"/>
                      <a:pt x="161" y="386"/>
                    </a:cubicBezTo>
                    <a:cubicBezTo>
                      <a:pt x="193" y="418"/>
                      <a:pt x="209" y="434"/>
                      <a:pt x="241" y="466"/>
                    </a:cubicBezTo>
                    <a:cubicBezTo>
                      <a:pt x="273" y="482"/>
                      <a:pt x="322" y="498"/>
                      <a:pt x="354" y="498"/>
                    </a:cubicBezTo>
                    <a:cubicBezTo>
                      <a:pt x="386" y="498"/>
                      <a:pt x="418" y="466"/>
                      <a:pt x="434" y="434"/>
                    </a:cubicBezTo>
                    <a:cubicBezTo>
                      <a:pt x="466" y="354"/>
                      <a:pt x="418" y="273"/>
                      <a:pt x="306" y="257"/>
                    </a:cubicBezTo>
                    <a:cubicBezTo>
                      <a:pt x="193" y="225"/>
                      <a:pt x="177" y="193"/>
                      <a:pt x="193" y="81"/>
                    </a:cubicBezTo>
                    <a:cubicBezTo>
                      <a:pt x="209" y="65"/>
                      <a:pt x="209" y="33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66" name="Google Shape;2266;p38"/>
              <p:cNvSpPr/>
              <p:nvPr/>
            </p:nvSpPr>
            <p:spPr>
              <a:xfrm>
                <a:off x="3924787" y="3063776"/>
                <a:ext cx="19165" cy="30797"/>
              </a:xfrm>
              <a:custGeom>
                <a:avLst/>
                <a:gdLst/>
                <a:ahLst/>
                <a:cxnLst/>
                <a:rect l="l" t="t" r="r" b="b"/>
                <a:pathLst>
                  <a:path w="290" h="466" extrusionOk="0">
                    <a:moveTo>
                      <a:pt x="81" y="0"/>
                    </a:moveTo>
                    <a:cubicBezTo>
                      <a:pt x="81" y="64"/>
                      <a:pt x="97" y="145"/>
                      <a:pt x="81" y="209"/>
                    </a:cubicBezTo>
                    <a:cubicBezTo>
                      <a:pt x="65" y="257"/>
                      <a:pt x="33" y="321"/>
                      <a:pt x="1" y="369"/>
                    </a:cubicBezTo>
                    <a:cubicBezTo>
                      <a:pt x="33" y="369"/>
                      <a:pt x="81" y="369"/>
                      <a:pt x="113" y="385"/>
                    </a:cubicBezTo>
                    <a:cubicBezTo>
                      <a:pt x="145" y="401"/>
                      <a:pt x="177" y="433"/>
                      <a:pt x="209" y="465"/>
                    </a:cubicBezTo>
                    <a:cubicBezTo>
                      <a:pt x="209" y="369"/>
                      <a:pt x="209" y="273"/>
                      <a:pt x="289" y="209"/>
                    </a:cubicBezTo>
                    <a:cubicBezTo>
                      <a:pt x="289" y="209"/>
                      <a:pt x="289" y="209"/>
                      <a:pt x="289" y="193"/>
                    </a:cubicBezTo>
                    <a:lnTo>
                      <a:pt x="273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67" name="Google Shape;2267;p38"/>
              <p:cNvSpPr/>
              <p:nvPr/>
            </p:nvSpPr>
            <p:spPr>
              <a:xfrm>
                <a:off x="3674187" y="3094507"/>
                <a:ext cx="35423" cy="36811"/>
              </a:xfrm>
              <a:custGeom>
                <a:avLst/>
                <a:gdLst/>
                <a:ahLst/>
                <a:cxnLst/>
                <a:rect l="l" t="t" r="r" b="b"/>
                <a:pathLst>
                  <a:path w="536" h="557" extrusionOk="0">
                    <a:moveTo>
                      <a:pt x="488" y="0"/>
                    </a:moveTo>
                    <a:lnTo>
                      <a:pt x="408" y="32"/>
                    </a:lnTo>
                    <a:cubicBezTo>
                      <a:pt x="359" y="97"/>
                      <a:pt x="327" y="145"/>
                      <a:pt x="279" y="177"/>
                    </a:cubicBezTo>
                    <a:cubicBezTo>
                      <a:pt x="183" y="225"/>
                      <a:pt x="151" y="289"/>
                      <a:pt x="183" y="385"/>
                    </a:cubicBezTo>
                    <a:cubicBezTo>
                      <a:pt x="155" y="385"/>
                      <a:pt x="115" y="358"/>
                      <a:pt x="81" y="358"/>
                    </a:cubicBezTo>
                    <a:cubicBezTo>
                      <a:pt x="57" y="358"/>
                      <a:pt x="36" y="371"/>
                      <a:pt x="22" y="418"/>
                    </a:cubicBezTo>
                    <a:cubicBezTo>
                      <a:pt x="0" y="495"/>
                      <a:pt x="62" y="557"/>
                      <a:pt x="128" y="557"/>
                    </a:cubicBezTo>
                    <a:cubicBezTo>
                      <a:pt x="159" y="557"/>
                      <a:pt x="190" y="544"/>
                      <a:pt x="215" y="514"/>
                    </a:cubicBezTo>
                    <a:cubicBezTo>
                      <a:pt x="175" y="380"/>
                      <a:pt x="202" y="313"/>
                      <a:pt x="304" y="313"/>
                    </a:cubicBezTo>
                    <a:cubicBezTo>
                      <a:pt x="325" y="313"/>
                      <a:pt x="349" y="316"/>
                      <a:pt x="375" y="321"/>
                    </a:cubicBezTo>
                    <a:cubicBezTo>
                      <a:pt x="347" y="191"/>
                      <a:pt x="383" y="126"/>
                      <a:pt x="495" y="126"/>
                    </a:cubicBezTo>
                    <a:cubicBezTo>
                      <a:pt x="508" y="126"/>
                      <a:pt x="521" y="127"/>
                      <a:pt x="536" y="129"/>
                    </a:cubicBezTo>
                    <a:cubicBezTo>
                      <a:pt x="520" y="81"/>
                      <a:pt x="504" y="32"/>
                      <a:pt x="48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68" name="Google Shape;2268;p38"/>
              <p:cNvSpPr/>
              <p:nvPr/>
            </p:nvSpPr>
            <p:spPr>
              <a:xfrm>
                <a:off x="3801800" y="3045272"/>
                <a:ext cx="20223" cy="29938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53" extrusionOk="0">
                    <a:moveTo>
                      <a:pt x="154" y="0"/>
                    </a:moveTo>
                    <a:cubicBezTo>
                      <a:pt x="115" y="0"/>
                      <a:pt x="76" y="29"/>
                      <a:pt x="65" y="72"/>
                    </a:cubicBezTo>
                    <a:cubicBezTo>
                      <a:pt x="49" y="104"/>
                      <a:pt x="49" y="136"/>
                      <a:pt x="65" y="168"/>
                    </a:cubicBezTo>
                    <a:cubicBezTo>
                      <a:pt x="65" y="264"/>
                      <a:pt x="129" y="360"/>
                      <a:pt x="1" y="441"/>
                    </a:cubicBezTo>
                    <a:cubicBezTo>
                      <a:pt x="32" y="448"/>
                      <a:pt x="58" y="452"/>
                      <a:pt x="80" y="452"/>
                    </a:cubicBezTo>
                    <a:cubicBezTo>
                      <a:pt x="150" y="452"/>
                      <a:pt x="177" y="413"/>
                      <a:pt x="177" y="328"/>
                    </a:cubicBezTo>
                    <a:cubicBezTo>
                      <a:pt x="177" y="312"/>
                      <a:pt x="193" y="296"/>
                      <a:pt x="209" y="280"/>
                    </a:cubicBezTo>
                    <a:cubicBezTo>
                      <a:pt x="305" y="216"/>
                      <a:pt x="305" y="88"/>
                      <a:pt x="209" y="23"/>
                    </a:cubicBezTo>
                    <a:cubicBezTo>
                      <a:pt x="193" y="7"/>
                      <a:pt x="174" y="0"/>
                      <a:pt x="15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69" name="Google Shape;2269;p38"/>
              <p:cNvSpPr/>
              <p:nvPr/>
            </p:nvSpPr>
            <p:spPr>
              <a:xfrm>
                <a:off x="4065815" y="3099595"/>
                <a:ext cx="19165" cy="34233"/>
              </a:xfrm>
              <a:custGeom>
                <a:avLst/>
                <a:gdLst/>
                <a:ahLst/>
                <a:cxnLst/>
                <a:rect l="l" t="t" r="r" b="b"/>
                <a:pathLst>
                  <a:path w="290" h="518" extrusionOk="0">
                    <a:moveTo>
                      <a:pt x="161" y="1"/>
                    </a:moveTo>
                    <a:cubicBezTo>
                      <a:pt x="93" y="1"/>
                      <a:pt x="28" y="44"/>
                      <a:pt x="0" y="100"/>
                    </a:cubicBezTo>
                    <a:cubicBezTo>
                      <a:pt x="81" y="196"/>
                      <a:pt x="81" y="244"/>
                      <a:pt x="33" y="341"/>
                    </a:cubicBezTo>
                    <a:cubicBezTo>
                      <a:pt x="17" y="373"/>
                      <a:pt x="17" y="421"/>
                      <a:pt x="33" y="453"/>
                    </a:cubicBezTo>
                    <a:cubicBezTo>
                      <a:pt x="49" y="485"/>
                      <a:pt x="113" y="501"/>
                      <a:pt x="145" y="517"/>
                    </a:cubicBezTo>
                    <a:cubicBezTo>
                      <a:pt x="177" y="453"/>
                      <a:pt x="225" y="405"/>
                      <a:pt x="209" y="357"/>
                    </a:cubicBezTo>
                    <a:cubicBezTo>
                      <a:pt x="209" y="324"/>
                      <a:pt x="145" y="292"/>
                      <a:pt x="113" y="260"/>
                    </a:cubicBezTo>
                    <a:lnTo>
                      <a:pt x="289" y="68"/>
                    </a:lnTo>
                    <a:cubicBezTo>
                      <a:pt x="257" y="52"/>
                      <a:pt x="225" y="4"/>
                      <a:pt x="193" y="4"/>
                    </a:cubicBezTo>
                    <a:cubicBezTo>
                      <a:pt x="182" y="2"/>
                      <a:pt x="172" y="1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70" name="Google Shape;2270;p38"/>
              <p:cNvSpPr/>
              <p:nvPr/>
            </p:nvSpPr>
            <p:spPr>
              <a:xfrm>
                <a:off x="3350165" y="3218551"/>
                <a:ext cx="26567" cy="28682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34" extrusionOk="0">
                    <a:moveTo>
                      <a:pt x="128" y="0"/>
                    </a:moveTo>
                    <a:lnTo>
                      <a:pt x="0" y="145"/>
                    </a:lnTo>
                    <a:lnTo>
                      <a:pt x="193" y="289"/>
                    </a:lnTo>
                    <a:lnTo>
                      <a:pt x="177" y="434"/>
                    </a:lnTo>
                    <a:lnTo>
                      <a:pt x="401" y="369"/>
                    </a:lnTo>
                    <a:lnTo>
                      <a:pt x="273" y="257"/>
                    </a:lnTo>
                    <a:cubicBezTo>
                      <a:pt x="337" y="145"/>
                      <a:pt x="305" y="65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71" name="Google Shape;2271;p38"/>
              <p:cNvSpPr/>
              <p:nvPr/>
            </p:nvSpPr>
            <p:spPr>
              <a:xfrm>
                <a:off x="3640681" y="3224896"/>
                <a:ext cx="39256" cy="24452"/>
              </a:xfrm>
              <a:custGeom>
                <a:avLst/>
                <a:gdLst/>
                <a:ahLst/>
                <a:cxnLst/>
                <a:rect l="l" t="t" r="r" b="b"/>
                <a:pathLst>
                  <a:path w="594" h="370" extrusionOk="0">
                    <a:moveTo>
                      <a:pt x="305" y="1"/>
                    </a:moveTo>
                    <a:cubicBezTo>
                      <a:pt x="321" y="113"/>
                      <a:pt x="289" y="177"/>
                      <a:pt x="225" y="177"/>
                    </a:cubicBezTo>
                    <a:cubicBezTo>
                      <a:pt x="96" y="177"/>
                      <a:pt x="64" y="257"/>
                      <a:pt x="0" y="322"/>
                    </a:cubicBezTo>
                    <a:lnTo>
                      <a:pt x="112" y="370"/>
                    </a:lnTo>
                    <a:lnTo>
                      <a:pt x="289" y="306"/>
                    </a:lnTo>
                    <a:cubicBezTo>
                      <a:pt x="273" y="290"/>
                      <a:pt x="273" y="273"/>
                      <a:pt x="289" y="257"/>
                    </a:cubicBezTo>
                    <a:cubicBezTo>
                      <a:pt x="277" y="188"/>
                      <a:pt x="332" y="135"/>
                      <a:pt x="394" y="135"/>
                    </a:cubicBezTo>
                    <a:cubicBezTo>
                      <a:pt x="418" y="135"/>
                      <a:pt x="443" y="143"/>
                      <a:pt x="465" y="161"/>
                    </a:cubicBezTo>
                    <a:cubicBezTo>
                      <a:pt x="513" y="177"/>
                      <a:pt x="546" y="209"/>
                      <a:pt x="594" y="241"/>
                    </a:cubicBezTo>
                    <a:cubicBezTo>
                      <a:pt x="578" y="81"/>
                      <a:pt x="481" y="1"/>
                      <a:pt x="30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72" name="Google Shape;2272;p38"/>
              <p:cNvSpPr/>
              <p:nvPr/>
            </p:nvSpPr>
            <p:spPr>
              <a:xfrm>
                <a:off x="3969329" y="3132110"/>
                <a:ext cx="32912" cy="36084"/>
              </a:xfrm>
              <a:custGeom>
                <a:avLst/>
                <a:gdLst/>
                <a:ahLst/>
                <a:cxnLst/>
                <a:rect l="l" t="t" r="r" b="b"/>
                <a:pathLst>
                  <a:path w="498" h="546" extrusionOk="0">
                    <a:moveTo>
                      <a:pt x="139" y="0"/>
                    </a:moveTo>
                    <a:cubicBezTo>
                      <a:pt x="127" y="0"/>
                      <a:pt x="113" y="4"/>
                      <a:pt x="97" y="9"/>
                    </a:cubicBezTo>
                    <a:cubicBezTo>
                      <a:pt x="33" y="9"/>
                      <a:pt x="1" y="89"/>
                      <a:pt x="33" y="153"/>
                    </a:cubicBezTo>
                    <a:cubicBezTo>
                      <a:pt x="49" y="137"/>
                      <a:pt x="81" y="137"/>
                      <a:pt x="113" y="137"/>
                    </a:cubicBezTo>
                    <a:cubicBezTo>
                      <a:pt x="129" y="137"/>
                      <a:pt x="161" y="153"/>
                      <a:pt x="177" y="169"/>
                    </a:cubicBezTo>
                    <a:cubicBezTo>
                      <a:pt x="193" y="185"/>
                      <a:pt x="209" y="201"/>
                      <a:pt x="225" y="218"/>
                    </a:cubicBezTo>
                    <a:cubicBezTo>
                      <a:pt x="370" y="314"/>
                      <a:pt x="370" y="314"/>
                      <a:pt x="305" y="442"/>
                    </a:cubicBezTo>
                    <a:cubicBezTo>
                      <a:pt x="387" y="524"/>
                      <a:pt x="409" y="546"/>
                      <a:pt x="446" y="546"/>
                    </a:cubicBezTo>
                    <a:cubicBezTo>
                      <a:pt x="460" y="546"/>
                      <a:pt x="476" y="543"/>
                      <a:pt x="498" y="538"/>
                    </a:cubicBezTo>
                    <a:cubicBezTo>
                      <a:pt x="402" y="426"/>
                      <a:pt x="402" y="314"/>
                      <a:pt x="498" y="282"/>
                    </a:cubicBezTo>
                    <a:cubicBezTo>
                      <a:pt x="418" y="250"/>
                      <a:pt x="386" y="153"/>
                      <a:pt x="434" y="89"/>
                    </a:cubicBezTo>
                    <a:lnTo>
                      <a:pt x="434" y="89"/>
                    </a:lnTo>
                    <a:cubicBezTo>
                      <a:pt x="386" y="121"/>
                      <a:pt x="337" y="153"/>
                      <a:pt x="289" y="185"/>
                    </a:cubicBezTo>
                    <a:cubicBezTo>
                      <a:pt x="284" y="191"/>
                      <a:pt x="275" y="193"/>
                      <a:pt x="266" y="193"/>
                    </a:cubicBezTo>
                    <a:cubicBezTo>
                      <a:pt x="247" y="193"/>
                      <a:pt x="225" y="185"/>
                      <a:pt x="225" y="185"/>
                    </a:cubicBezTo>
                    <a:cubicBezTo>
                      <a:pt x="209" y="137"/>
                      <a:pt x="193" y="105"/>
                      <a:pt x="177" y="57"/>
                    </a:cubicBezTo>
                    <a:cubicBezTo>
                      <a:pt x="177" y="14"/>
                      <a:pt x="163" y="0"/>
                      <a:pt x="1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73" name="Google Shape;2273;p38"/>
              <p:cNvSpPr/>
              <p:nvPr/>
            </p:nvSpPr>
            <p:spPr>
              <a:xfrm>
                <a:off x="3863326" y="3105081"/>
                <a:ext cx="19099" cy="30797"/>
              </a:xfrm>
              <a:custGeom>
                <a:avLst/>
                <a:gdLst/>
                <a:ahLst/>
                <a:cxnLst/>
                <a:rect l="l" t="t" r="r" b="b"/>
                <a:pathLst>
                  <a:path w="289" h="466" extrusionOk="0">
                    <a:moveTo>
                      <a:pt x="48" y="1"/>
                    </a:moveTo>
                    <a:cubicBezTo>
                      <a:pt x="32" y="65"/>
                      <a:pt x="16" y="129"/>
                      <a:pt x="0" y="193"/>
                    </a:cubicBezTo>
                    <a:cubicBezTo>
                      <a:pt x="129" y="274"/>
                      <a:pt x="145" y="338"/>
                      <a:pt x="32" y="434"/>
                    </a:cubicBezTo>
                    <a:cubicBezTo>
                      <a:pt x="55" y="457"/>
                      <a:pt x="77" y="465"/>
                      <a:pt x="97" y="465"/>
                    </a:cubicBezTo>
                    <a:cubicBezTo>
                      <a:pt x="150" y="465"/>
                      <a:pt x="196" y="409"/>
                      <a:pt x="251" y="409"/>
                    </a:cubicBezTo>
                    <a:cubicBezTo>
                      <a:pt x="263" y="409"/>
                      <a:pt x="276" y="411"/>
                      <a:pt x="289" y="418"/>
                    </a:cubicBezTo>
                    <a:cubicBezTo>
                      <a:pt x="289" y="338"/>
                      <a:pt x="273" y="274"/>
                      <a:pt x="145" y="258"/>
                    </a:cubicBezTo>
                    <a:lnTo>
                      <a:pt x="273" y="145"/>
                    </a:lnTo>
                    <a:cubicBezTo>
                      <a:pt x="262" y="90"/>
                      <a:pt x="220" y="73"/>
                      <a:pt x="179" y="73"/>
                    </a:cubicBezTo>
                    <a:cubicBezTo>
                      <a:pt x="161" y="73"/>
                      <a:pt x="143" y="76"/>
                      <a:pt x="129" y="81"/>
                    </a:cubicBezTo>
                    <a:lnTo>
                      <a:pt x="48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74" name="Google Shape;2274;p38"/>
              <p:cNvSpPr/>
              <p:nvPr/>
            </p:nvSpPr>
            <p:spPr>
              <a:xfrm>
                <a:off x="3934369" y="3033244"/>
                <a:ext cx="28682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290" extrusionOk="0">
                    <a:moveTo>
                      <a:pt x="111" y="1"/>
                    </a:moveTo>
                    <a:cubicBezTo>
                      <a:pt x="96" y="1"/>
                      <a:pt x="81" y="5"/>
                      <a:pt x="64" y="13"/>
                    </a:cubicBezTo>
                    <a:cubicBezTo>
                      <a:pt x="16" y="45"/>
                      <a:pt x="0" y="77"/>
                      <a:pt x="0" y="125"/>
                    </a:cubicBezTo>
                    <a:cubicBezTo>
                      <a:pt x="0" y="167"/>
                      <a:pt x="96" y="209"/>
                      <a:pt x="164" y="209"/>
                    </a:cubicBezTo>
                    <a:cubicBezTo>
                      <a:pt x="174" y="209"/>
                      <a:pt x="184" y="208"/>
                      <a:pt x="193" y="205"/>
                    </a:cubicBezTo>
                    <a:cubicBezTo>
                      <a:pt x="216" y="251"/>
                      <a:pt x="247" y="289"/>
                      <a:pt x="292" y="289"/>
                    </a:cubicBezTo>
                    <a:cubicBezTo>
                      <a:pt x="310" y="289"/>
                      <a:pt x="330" y="283"/>
                      <a:pt x="353" y="270"/>
                    </a:cubicBezTo>
                    <a:cubicBezTo>
                      <a:pt x="401" y="254"/>
                      <a:pt x="433" y="189"/>
                      <a:pt x="401" y="141"/>
                    </a:cubicBezTo>
                    <a:cubicBezTo>
                      <a:pt x="383" y="87"/>
                      <a:pt x="349" y="68"/>
                      <a:pt x="312" y="68"/>
                    </a:cubicBezTo>
                    <a:cubicBezTo>
                      <a:pt x="283" y="68"/>
                      <a:pt x="253" y="79"/>
                      <a:pt x="225" y="93"/>
                    </a:cubicBezTo>
                    <a:cubicBezTo>
                      <a:pt x="189" y="34"/>
                      <a:pt x="153" y="1"/>
                      <a:pt x="1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75" name="Google Shape;2275;p38"/>
              <p:cNvSpPr/>
              <p:nvPr/>
            </p:nvSpPr>
            <p:spPr>
              <a:xfrm>
                <a:off x="3753028" y="3154580"/>
                <a:ext cx="32912" cy="22932"/>
              </a:xfrm>
              <a:custGeom>
                <a:avLst/>
                <a:gdLst/>
                <a:ahLst/>
                <a:cxnLst/>
                <a:rect l="l" t="t" r="r" b="b"/>
                <a:pathLst>
                  <a:path w="498" h="347" extrusionOk="0">
                    <a:moveTo>
                      <a:pt x="391" y="0"/>
                    </a:moveTo>
                    <a:cubicBezTo>
                      <a:pt x="349" y="0"/>
                      <a:pt x="318" y="21"/>
                      <a:pt x="305" y="70"/>
                    </a:cubicBezTo>
                    <a:cubicBezTo>
                      <a:pt x="289" y="86"/>
                      <a:pt x="289" y="102"/>
                      <a:pt x="273" y="118"/>
                    </a:cubicBezTo>
                    <a:cubicBezTo>
                      <a:pt x="193" y="134"/>
                      <a:pt x="113" y="166"/>
                      <a:pt x="49" y="182"/>
                    </a:cubicBezTo>
                    <a:cubicBezTo>
                      <a:pt x="1" y="247"/>
                      <a:pt x="17" y="327"/>
                      <a:pt x="97" y="343"/>
                    </a:cubicBezTo>
                    <a:cubicBezTo>
                      <a:pt x="104" y="345"/>
                      <a:pt x="111" y="346"/>
                      <a:pt x="118" y="346"/>
                    </a:cubicBezTo>
                    <a:cubicBezTo>
                      <a:pt x="163" y="346"/>
                      <a:pt x="214" y="311"/>
                      <a:pt x="241" y="311"/>
                    </a:cubicBezTo>
                    <a:cubicBezTo>
                      <a:pt x="289" y="247"/>
                      <a:pt x="305" y="166"/>
                      <a:pt x="338" y="150"/>
                    </a:cubicBezTo>
                    <a:cubicBezTo>
                      <a:pt x="354" y="145"/>
                      <a:pt x="371" y="143"/>
                      <a:pt x="390" y="143"/>
                    </a:cubicBezTo>
                    <a:cubicBezTo>
                      <a:pt x="427" y="143"/>
                      <a:pt x="466" y="150"/>
                      <a:pt x="498" y="150"/>
                    </a:cubicBezTo>
                    <a:lnTo>
                      <a:pt x="434" y="6"/>
                    </a:lnTo>
                    <a:cubicBezTo>
                      <a:pt x="419" y="2"/>
                      <a:pt x="404" y="0"/>
                      <a:pt x="3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76" name="Google Shape;2276;p38"/>
              <p:cNvSpPr/>
              <p:nvPr/>
            </p:nvSpPr>
            <p:spPr>
              <a:xfrm>
                <a:off x="3756200" y="3268381"/>
                <a:ext cx="15993" cy="2471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374" extrusionOk="0">
                    <a:moveTo>
                      <a:pt x="113" y="1"/>
                    </a:moveTo>
                    <a:cubicBezTo>
                      <a:pt x="49" y="17"/>
                      <a:pt x="1" y="81"/>
                      <a:pt x="17" y="145"/>
                    </a:cubicBezTo>
                    <a:cubicBezTo>
                      <a:pt x="17" y="177"/>
                      <a:pt x="17" y="209"/>
                      <a:pt x="17" y="257"/>
                    </a:cubicBezTo>
                    <a:cubicBezTo>
                      <a:pt x="1" y="305"/>
                      <a:pt x="49" y="370"/>
                      <a:pt x="113" y="370"/>
                    </a:cubicBezTo>
                    <a:cubicBezTo>
                      <a:pt x="122" y="372"/>
                      <a:pt x="130" y="374"/>
                      <a:pt x="138" y="374"/>
                    </a:cubicBezTo>
                    <a:cubicBezTo>
                      <a:pt x="177" y="374"/>
                      <a:pt x="212" y="345"/>
                      <a:pt x="225" y="305"/>
                    </a:cubicBezTo>
                    <a:cubicBezTo>
                      <a:pt x="225" y="241"/>
                      <a:pt x="225" y="177"/>
                      <a:pt x="241" y="113"/>
                    </a:cubicBezTo>
                    <a:cubicBezTo>
                      <a:pt x="225" y="49"/>
                      <a:pt x="177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77" name="Google Shape;2277;p38"/>
              <p:cNvSpPr/>
              <p:nvPr/>
            </p:nvSpPr>
            <p:spPr>
              <a:xfrm>
                <a:off x="3756200" y="3079637"/>
                <a:ext cx="26567" cy="32978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99" extrusionOk="0">
                    <a:moveTo>
                      <a:pt x="193" y="1"/>
                    </a:moveTo>
                    <a:cubicBezTo>
                      <a:pt x="177" y="97"/>
                      <a:pt x="161" y="177"/>
                      <a:pt x="161" y="257"/>
                    </a:cubicBezTo>
                    <a:cubicBezTo>
                      <a:pt x="113" y="274"/>
                      <a:pt x="65" y="290"/>
                      <a:pt x="33" y="322"/>
                    </a:cubicBezTo>
                    <a:cubicBezTo>
                      <a:pt x="1" y="386"/>
                      <a:pt x="1" y="466"/>
                      <a:pt x="65" y="498"/>
                    </a:cubicBezTo>
                    <a:lnTo>
                      <a:pt x="177" y="482"/>
                    </a:lnTo>
                    <a:cubicBezTo>
                      <a:pt x="129" y="418"/>
                      <a:pt x="145" y="322"/>
                      <a:pt x="225" y="290"/>
                    </a:cubicBezTo>
                    <a:cubicBezTo>
                      <a:pt x="290" y="257"/>
                      <a:pt x="338" y="241"/>
                      <a:pt x="402" y="225"/>
                    </a:cubicBezTo>
                    <a:cubicBezTo>
                      <a:pt x="274" y="161"/>
                      <a:pt x="241" y="145"/>
                      <a:pt x="27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78" name="Google Shape;2278;p38"/>
              <p:cNvSpPr/>
              <p:nvPr/>
            </p:nvSpPr>
            <p:spPr>
              <a:xfrm>
                <a:off x="3451938" y="3159206"/>
                <a:ext cx="30797" cy="31854"/>
              </a:xfrm>
              <a:custGeom>
                <a:avLst/>
                <a:gdLst/>
                <a:ahLst/>
                <a:cxnLst/>
                <a:rect l="l" t="t" r="r" b="b"/>
                <a:pathLst>
                  <a:path w="466" h="482" extrusionOk="0">
                    <a:moveTo>
                      <a:pt x="97" y="0"/>
                    </a:moveTo>
                    <a:cubicBezTo>
                      <a:pt x="64" y="0"/>
                      <a:pt x="32" y="48"/>
                      <a:pt x="0" y="80"/>
                    </a:cubicBezTo>
                    <a:cubicBezTo>
                      <a:pt x="177" y="128"/>
                      <a:pt x="305" y="289"/>
                      <a:pt x="337" y="481"/>
                    </a:cubicBezTo>
                    <a:cubicBezTo>
                      <a:pt x="385" y="449"/>
                      <a:pt x="417" y="449"/>
                      <a:pt x="433" y="385"/>
                    </a:cubicBezTo>
                    <a:cubicBezTo>
                      <a:pt x="466" y="321"/>
                      <a:pt x="401" y="337"/>
                      <a:pt x="369" y="321"/>
                    </a:cubicBezTo>
                    <a:cubicBezTo>
                      <a:pt x="289" y="289"/>
                      <a:pt x="273" y="209"/>
                      <a:pt x="321" y="144"/>
                    </a:cubicBezTo>
                    <a:cubicBezTo>
                      <a:pt x="337" y="128"/>
                      <a:pt x="369" y="96"/>
                      <a:pt x="401" y="80"/>
                    </a:cubicBezTo>
                    <a:cubicBezTo>
                      <a:pt x="353" y="64"/>
                      <a:pt x="321" y="64"/>
                      <a:pt x="289" y="48"/>
                    </a:cubicBezTo>
                    <a:cubicBezTo>
                      <a:pt x="273" y="48"/>
                      <a:pt x="241" y="32"/>
                      <a:pt x="209" y="16"/>
                    </a:cubicBezTo>
                    <a:cubicBezTo>
                      <a:pt x="177" y="0"/>
                      <a:pt x="129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79" name="Google Shape;2279;p38"/>
              <p:cNvSpPr/>
              <p:nvPr/>
            </p:nvSpPr>
            <p:spPr>
              <a:xfrm>
                <a:off x="3710601" y="3240823"/>
                <a:ext cx="26567" cy="18769"/>
              </a:xfrm>
              <a:custGeom>
                <a:avLst/>
                <a:gdLst/>
                <a:ahLst/>
                <a:cxnLst/>
                <a:rect l="l" t="t" r="r" b="b"/>
                <a:pathLst>
                  <a:path w="402" h="284" extrusionOk="0">
                    <a:moveTo>
                      <a:pt x="322" y="0"/>
                    </a:moveTo>
                    <a:lnTo>
                      <a:pt x="145" y="65"/>
                    </a:lnTo>
                    <a:cubicBezTo>
                      <a:pt x="145" y="193"/>
                      <a:pt x="129" y="209"/>
                      <a:pt x="1" y="257"/>
                    </a:cubicBezTo>
                    <a:cubicBezTo>
                      <a:pt x="33" y="257"/>
                      <a:pt x="65" y="273"/>
                      <a:pt x="97" y="273"/>
                    </a:cubicBezTo>
                    <a:cubicBezTo>
                      <a:pt x="119" y="273"/>
                      <a:pt x="133" y="266"/>
                      <a:pt x="154" y="266"/>
                    </a:cubicBezTo>
                    <a:cubicBezTo>
                      <a:pt x="165" y="266"/>
                      <a:pt x="177" y="268"/>
                      <a:pt x="193" y="273"/>
                    </a:cubicBezTo>
                    <a:cubicBezTo>
                      <a:pt x="213" y="280"/>
                      <a:pt x="236" y="284"/>
                      <a:pt x="259" y="284"/>
                    </a:cubicBezTo>
                    <a:cubicBezTo>
                      <a:pt x="292" y="284"/>
                      <a:pt x="326" y="276"/>
                      <a:pt x="354" y="257"/>
                    </a:cubicBezTo>
                    <a:cubicBezTo>
                      <a:pt x="402" y="209"/>
                      <a:pt x="386" y="145"/>
                      <a:pt x="354" y="97"/>
                    </a:cubicBezTo>
                    <a:cubicBezTo>
                      <a:pt x="338" y="65"/>
                      <a:pt x="338" y="32"/>
                      <a:pt x="32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80" name="Google Shape;2280;p38"/>
              <p:cNvSpPr/>
              <p:nvPr/>
            </p:nvSpPr>
            <p:spPr>
              <a:xfrm>
                <a:off x="3566400" y="3205598"/>
                <a:ext cx="27691" cy="21478"/>
              </a:xfrm>
              <a:custGeom>
                <a:avLst/>
                <a:gdLst/>
                <a:ahLst/>
                <a:cxnLst/>
                <a:rect l="l" t="t" r="r" b="b"/>
                <a:pathLst>
                  <a:path w="419" h="325" extrusionOk="0">
                    <a:moveTo>
                      <a:pt x="58" y="1"/>
                    </a:moveTo>
                    <a:cubicBezTo>
                      <a:pt x="41" y="1"/>
                      <a:pt x="15" y="44"/>
                      <a:pt x="1" y="100"/>
                    </a:cubicBezTo>
                    <a:cubicBezTo>
                      <a:pt x="1" y="156"/>
                      <a:pt x="49" y="200"/>
                      <a:pt x="115" y="200"/>
                    </a:cubicBezTo>
                    <a:cubicBezTo>
                      <a:pt x="125" y="200"/>
                      <a:pt x="135" y="199"/>
                      <a:pt x="145" y="196"/>
                    </a:cubicBezTo>
                    <a:lnTo>
                      <a:pt x="226" y="164"/>
                    </a:lnTo>
                    <a:cubicBezTo>
                      <a:pt x="226" y="245"/>
                      <a:pt x="242" y="325"/>
                      <a:pt x="322" y="325"/>
                    </a:cubicBezTo>
                    <a:cubicBezTo>
                      <a:pt x="418" y="325"/>
                      <a:pt x="402" y="261"/>
                      <a:pt x="418" y="196"/>
                    </a:cubicBezTo>
                    <a:lnTo>
                      <a:pt x="418" y="196"/>
                    </a:lnTo>
                    <a:cubicBezTo>
                      <a:pt x="392" y="200"/>
                      <a:pt x="370" y="202"/>
                      <a:pt x="352" y="202"/>
                    </a:cubicBezTo>
                    <a:cubicBezTo>
                      <a:pt x="282" y="202"/>
                      <a:pt x="264" y="173"/>
                      <a:pt x="226" y="84"/>
                    </a:cubicBezTo>
                    <a:cubicBezTo>
                      <a:pt x="194" y="36"/>
                      <a:pt x="129" y="20"/>
                      <a:pt x="65" y="4"/>
                    </a:cubicBezTo>
                    <a:cubicBezTo>
                      <a:pt x="63" y="2"/>
                      <a:pt x="61" y="1"/>
                      <a:pt x="5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81" name="Google Shape;2281;p38"/>
              <p:cNvSpPr/>
              <p:nvPr/>
            </p:nvSpPr>
            <p:spPr>
              <a:xfrm>
                <a:off x="3591909" y="3072434"/>
                <a:ext cx="18042" cy="26105"/>
              </a:xfrm>
              <a:custGeom>
                <a:avLst/>
                <a:gdLst/>
                <a:ahLst/>
                <a:cxnLst/>
                <a:rect l="l" t="t" r="r" b="b"/>
                <a:pathLst>
                  <a:path w="273" h="395" extrusionOk="0">
                    <a:moveTo>
                      <a:pt x="185" y="1"/>
                    </a:moveTo>
                    <a:cubicBezTo>
                      <a:pt x="171" y="1"/>
                      <a:pt x="157" y="5"/>
                      <a:pt x="144" y="14"/>
                    </a:cubicBezTo>
                    <a:cubicBezTo>
                      <a:pt x="96" y="14"/>
                      <a:pt x="48" y="78"/>
                      <a:pt x="64" y="126"/>
                    </a:cubicBezTo>
                    <a:cubicBezTo>
                      <a:pt x="64" y="142"/>
                      <a:pt x="64" y="158"/>
                      <a:pt x="64" y="190"/>
                    </a:cubicBezTo>
                    <a:cubicBezTo>
                      <a:pt x="96" y="254"/>
                      <a:pt x="64" y="334"/>
                      <a:pt x="0" y="383"/>
                    </a:cubicBezTo>
                    <a:cubicBezTo>
                      <a:pt x="24" y="391"/>
                      <a:pt x="48" y="395"/>
                      <a:pt x="70" y="395"/>
                    </a:cubicBezTo>
                    <a:cubicBezTo>
                      <a:pt x="92" y="395"/>
                      <a:pt x="112" y="391"/>
                      <a:pt x="128" y="383"/>
                    </a:cubicBezTo>
                    <a:cubicBezTo>
                      <a:pt x="160" y="334"/>
                      <a:pt x="177" y="302"/>
                      <a:pt x="193" y="254"/>
                    </a:cubicBezTo>
                    <a:lnTo>
                      <a:pt x="177" y="238"/>
                    </a:lnTo>
                    <a:cubicBezTo>
                      <a:pt x="193" y="222"/>
                      <a:pt x="225" y="222"/>
                      <a:pt x="225" y="206"/>
                    </a:cubicBezTo>
                    <a:cubicBezTo>
                      <a:pt x="257" y="158"/>
                      <a:pt x="273" y="126"/>
                      <a:pt x="273" y="78"/>
                    </a:cubicBezTo>
                    <a:cubicBezTo>
                      <a:pt x="261" y="31"/>
                      <a:pt x="223" y="1"/>
                      <a:pt x="18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82" name="Google Shape;2282;p38"/>
              <p:cNvSpPr/>
              <p:nvPr/>
            </p:nvSpPr>
            <p:spPr>
              <a:xfrm>
                <a:off x="3394641" y="3138785"/>
                <a:ext cx="20223" cy="27889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22" extrusionOk="0">
                    <a:moveTo>
                      <a:pt x="127" y="0"/>
                    </a:moveTo>
                    <a:cubicBezTo>
                      <a:pt x="101" y="0"/>
                      <a:pt x="73" y="12"/>
                      <a:pt x="49" y="36"/>
                    </a:cubicBezTo>
                    <a:cubicBezTo>
                      <a:pt x="1" y="84"/>
                      <a:pt x="17" y="165"/>
                      <a:pt x="65" y="197"/>
                    </a:cubicBezTo>
                    <a:cubicBezTo>
                      <a:pt x="129" y="261"/>
                      <a:pt x="193" y="309"/>
                      <a:pt x="145" y="421"/>
                    </a:cubicBezTo>
                    <a:cubicBezTo>
                      <a:pt x="274" y="405"/>
                      <a:pt x="306" y="309"/>
                      <a:pt x="210" y="213"/>
                    </a:cubicBezTo>
                    <a:cubicBezTo>
                      <a:pt x="210" y="197"/>
                      <a:pt x="210" y="197"/>
                      <a:pt x="210" y="197"/>
                    </a:cubicBezTo>
                    <a:cubicBezTo>
                      <a:pt x="258" y="149"/>
                      <a:pt x="258" y="68"/>
                      <a:pt x="193" y="36"/>
                    </a:cubicBezTo>
                    <a:cubicBezTo>
                      <a:pt x="177" y="12"/>
                      <a:pt x="153" y="0"/>
                      <a:pt x="12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83" name="Google Shape;2283;p38"/>
              <p:cNvSpPr/>
              <p:nvPr/>
            </p:nvSpPr>
            <p:spPr>
              <a:xfrm>
                <a:off x="3864384" y="3014608"/>
                <a:ext cx="20223" cy="24981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78" extrusionOk="0">
                    <a:moveTo>
                      <a:pt x="181" y="0"/>
                    </a:moveTo>
                    <a:cubicBezTo>
                      <a:pt x="168" y="0"/>
                      <a:pt x="156" y="2"/>
                      <a:pt x="145" y="6"/>
                    </a:cubicBezTo>
                    <a:cubicBezTo>
                      <a:pt x="64" y="22"/>
                      <a:pt x="48" y="70"/>
                      <a:pt x="64" y="151"/>
                    </a:cubicBezTo>
                    <a:cubicBezTo>
                      <a:pt x="80" y="215"/>
                      <a:pt x="113" y="311"/>
                      <a:pt x="0" y="359"/>
                    </a:cubicBezTo>
                    <a:cubicBezTo>
                      <a:pt x="33" y="371"/>
                      <a:pt x="61" y="377"/>
                      <a:pt x="83" y="377"/>
                    </a:cubicBezTo>
                    <a:cubicBezTo>
                      <a:pt x="150" y="377"/>
                      <a:pt x="177" y="326"/>
                      <a:pt x="177" y="231"/>
                    </a:cubicBezTo>
                    <a:lnTo>
                      <a:pt x="193" y="215"/>
                    </a:lnTo>
                    <a:cubicBezTo>
                      <a:pt x="273" y="183"/>
                      <a:pt x="305" y="134"/>
                      <a:pt x="273" y="70"/>
                    </a:cubicBezTo>
                    <a:cubicBezTo>
                      <a:pt x="261" y="21"/>
                      <a:pt x="220" y="0"/>
                      <a:pt x="18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84" name="Google Shape;2284;p38"/>
              <p:cNvSpPr/>
              <p:nvPr/>
            </p:nvSpPr>
            <p:spPr>
              <a:xfrm>
                <a:off x="4010699" y="3032716"/>
                <a:ext cx="22338" cy="24056"/>
              </a:xfrm>
              <a:custGeom>
                <a:avLst/>
                <a:gdLst/>
                <a:ahLst/>
                <a:cxnLst/>
                <a:rect l="l" t="t" r="r" b="b"/>
                <a:pathLst>
                  <a:path w="338" h="364" extrusionOk="0">
                    <a:moveTo>
                      <a:pt x="219" y="1"/>
                    </a:moveTo>
                    <a:cubicBezTo>
                      <a:pt x="210" y="1"/>
                      <a:pt x="201" y="2"/>
                      <a:pt x="193" y="5"/>
                    </a:cubicBezTo>
                    <a:cubicBezTo>
                      <a:pt x="129" y="21"/>
                      <a:pt x="80" y="69"/>
                      <a:pt x="96" y="133"/>
                    </a:cubicBezTo>
                    <a:cubicBezTo>
                      <a:pt x="113" y="213"/>
                      <a:pt x="113" y="294"/>
                      <a:pt x="0" y="342"/>
                    </a:cubicBezTo>
                    <a:cubicBezTo>
                      <a:pt x="42" y="356"/>
                      <a:pt x="76" y="363"/>
                      <a:pt x="104" y="363"/>
                    </a:cubicBezTo>
                    <a:cubicBezTo>
                      <a:pt x="170" y="363"/>
                      <a:pt x="197" y="320"/>
                      <a:pt x="209" y="229"/>
                    </a:cubicBezTo>
                    <a:lnTo>
                      <a:pt x="225" y="213"/>
                    </a:lnTo>
                    <a:cubicBezTo>
                      <a:pt x="289" y="197"/>
                      <a:pt x="337" y="149"/>
                      <a:pt x="321" y="85"/>
                    </a:cubicBezTo>
                    <a:cubicBezTo>
                      <a:pt x="308" y="32"/>
                      <a:pt x="261" y="1"/>
                      <a:pt x="2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85" name="Google Shape;2285;p38"/>
              <p:cNvSpPr/>
              <p:nvPr/>
            </p:nvSpPr>
            <p:spPr>
              <a:xfrm>
                <a:off x="3961927" y="3214520"/>
                <a:ext cx="25510" cy="17051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58" extrusionOk="0">
                    <a:moveTo>
                      <a:pt x="244" y="0"/>
                    </a:moveTo>
                    <a:cubicBezTo>
                      <a:pt x="198" y="0"/>
                      <a:pt x="150" y="17"/>
                      <a:pt x="113" y="45"/>
                    </a:cubicBezTo>
                    <a:cubicBezTo>
                      <a:pt x="80" y="94"/>
                      <a:pt x="48" y="126"/>
                      <a:pt x="0" y="158"/>
                    </a:cubicBezTo>
                    <a:cubicBezTo>
                      <a:pt x="12" y="216"/>
                      <a:pt x="57" y="257"/>
                      <a:pt x="106" y="257"/>
                    </a:cubicBezTo>
                    <a:cubicBezTo>
                      <a:pt x="124" y="257"/>
                      <a:pt x="143" y="251"/>
                      <a:pt x="161" y="238"/>
                    </a:cubicBezTo>
                    <a:cubicBezTo>
                      <a:pt x="209" y="222"/>
                      <a:pt x="241" y="206"/>
                      <a:pt x="289" y="190"/>
                    </a:cubicBezTo>
                    <a:cubicBezTo>
                      <a:pt x="353" y="174"/>
                      <a:pt x="385" y="78"/>
                      <a:pt x="337" y="29"/>
                    </a:cubicBezTo>
                    <a:cubicBezTo>
                      <a:pt x="310" y="9"/>
                      <a:pt x="278" y="0"/>
                      <a:pt x="24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86" name="Google Shape;2286;p38"/>
              <p:cNvSpPr/>
              <p:nvPr/>
            </p:nvSpPr>
            <p:spPr>
              <a:xfrm>
                <a:off x="3711658" y="3039390"/>
                <a:ext cx="20223" cy="24849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76" extrusionOk="0">
                    <a:moveTo>
                      <a:pt x="129" y="0"/>
                    </a:moveTo>
                    <a:cubicBezTo>
                      <a:pt x="65" y="16"/>
                      <a:pt x="49" y="80"/>
                      <a:pt x="65" y="145"/>
                    </a:cubicBezTo>
                    <a:lnTo>
                      <a:pt x="65" y="177"/>
                    </a:lnTo>
                    <a:cubicBezTo>
                      <a:pt x="97" y="241"/>
                      <a:pt x="65" y="321"/>
                      <a:pt x="1" y="353"/>
                    </a:cubicBezTo>
                    <a:cubicBezTo>
                      <a:pt x="36" y="368"/>
                      <a:pt x="64" y="375"/>
                      <a:pt x="88" y="375"/>
                    </a:cubicBezTo>
                    <a:cubicBezTo>
                      <a:pt x="140" y="375"/>
                      <a:pt x="166" y="339"/>
                      <a:pt x="177" y="273"/>
                    </a:cubicBezTo>
                    <a:cubicBezTo>
                      <a:pt x="177" y="257"/>
                      <a:pt x="193" y="209"/>
                      <a:pt x="210" y="209"/>
                    </a:cubicBezTo>
                    <a:cubicBezTo>
                      <a:pt x="258" y="177"/>
                      <a:pt x="306" y="112"/>
                      <a:pt x="258" y="64"/>
                    </a:cubicBezTo>
                    <a:cubicBezTo>
                      <a:pt x="226" y="16"/>
                      <a:pt x="177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87" name="Google Shape;2287;p38"/>
              <p:cNvSpPr/>
              <p:nvPr/>
            </p:nvSpPr>
            <p:spPr>
              <a:xfrm>
                <a:off x="3953402" y="3071178"/>
                <a:ext cx="22338" cy="27625"/>
              </a:xfrm>
              <a:custGeom>
                <a:avLst/>
                <a:gdLst/>
                <a:ahLst/>
                <a:cxnLst/>
                <a:rect l="l" t="t" r="r" b="b"/>
                <a:pathLst>
                  <a:path w="338" h="418" extrusionOk="0">
                    <a:moveTo>
                      <a:pt x="113" y="0"/>
                    </a:moveTo>
                    <a:cubicBezTo>
                      <a:pt x="129" y="81"/>
                      <a:pt x="145" y="161"/>
                      <a:pt x="161" y="257"/>
                    </a:cubicBezTo>
                    <a:cubicBezTo>
                      <a:pt x="155" y="256"/>
                      <a:pt x="149" y="256"/>
                      <a:pt x="144" y="256"/>
                    </a:cubicBezTo>
                    <a:cubicBezTo>
                      <a:pt x="65" y="256"/>
                      <a:pt x="61" y="358"/>
                      <a:pt x="1" y="418"/>
                    </a:cubicBezTo>
                    <a:lnTo>
                      <a:pt x="161" y="385"/>
                    </a:lnTo>
                    <a:cubicBezTo>
                      <a:pt x="177" y="321"/>
                      <a:pt x="177" y="257"/>
                      <a:pt x="274" y="257"/>
                    </a:cubicBezTo>
                    <a:cubicBezTo>
                      <a:pt x="290" y="209"/>
                      <a:pt x="274" y="161"/>
                      <a:pt x="290" y="145"/>
                    </a:cubicBezTo>
                    <a:cubicBezTo>
                      <a:pt x="322" y="113"/>
                      <a:pt x="338" y="49"/>
                      <a:pt x="30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88" name="Google Shape;2288;p38"/>
              <p:cNvSpPr/>
              <p:nvPr/>
            </p:nvSpPr>
            <p:spPr>
              <a:xfrm>
                <a:off x="3420084" y="3241880"/>
                <a:ext cx="23395" cy="19231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91" extrusionOk="0">
                    <a:moveTo>
                      <a:pt x="129" y="0"/>
                    </a:moveTo>
                    <a:lnTo>
                      <a:pt x="1" y="145"/>
                    </a:lnTo>
                    <a:cubicBezTo>
                      <a:pt x="61" y="190"/>
                      <a:pt x="107" y="291"/>
                      <a:pt x="217" y="291"/>
                    </a:cubicBezTo>
                    <a:cubicBezTo>
                      <a:pt x="225" y="291"/>
                      <a:pt x="233" y="290"/>
                      <a:pt x="242" y="289"/>
                    </a:cubicBezTo>
                    <a:lnTo>
                      <a:pt x="226" y="289"/>
                    </a:lnTo>
                    <a:lnTo>
                      <a:pt x="354" y="129"/>
                    </a:lnTo>
                    <a:lnTo>
                      <a:pt x="12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89" name="Google Shape;2289;p38"/>
              <p:cNvSpPr/>
              <p:nvPr/>
            </p:nvSpPr>
            <p:spPr>
              <a:xfrm>
                <a:off x="3623697" y="3178239"/>
                <a:ext cx="14870" cy="23593"/>
              </a:xfrm>
              <a:custGeom>
                <a:avLst/>
                <a:gdLst/>
                <a:ahLst/>
                <a:cxnLst/>
                <a:rect l="l" t="t" r="r" b="b"/>
                <a:pathLst>
                  <a:path w="225" h="357" extrusionOk="0">
                    <a:moveTo>
                      <a:pt x="145" y="1"/>
                    </a:moveTo>
                    <a:cubicBezTo>
                      <a:pt x="97" y="1"/>
                      <a:pt x="48" y="17"/>
                      <a:pt x="0" y="33"/>
                    </a:cubicBezTo>
                    <a:cubicBezTo>
                      <a:pt x="48" y="274"/>
                      <a:pt x="48" y="274"/>
                      <a:pt x="0" y="354"/>
                    </a:cubicBezTo>
                    <a:cubicBezTo>
                      <a:pt x="9" y="356"/>
                      <a:pt x="17" y="357"/>
                      <a:pt x="25" y="357"/>
                    </a:cubicBezTo>
                    <a:cubicBezTo>
                      <a:pt x="73" y="357"/>
                      <a:pt x="99" y="317"/>
                      <a:pt x="113" y="290"/>
                    </a:cubicBezTo>
                    <a:cubicBezTo>
                      <a:pt x="129" y="258"/>
                      <a:pt x="161" y="241"/>
                      <a:pt x="177" y="193"/>
                    </a:cubicBezTo>
                    <a:cubicBezTo>
                      <a:pt x="209" y="161"/>
                      <a:pt x="225" y="113"/>
                      <a:pt x="225" y="81"/>
                    </a:cubicBezTo>
                    <a:cubicBezTo>
                      <a:pt x="209" y="49"/>
                      <a:pt x="177" y="17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90" name="Google Shape;2290;p38"/>
              <p:cNvSpPr/>
              <p:nvPr/>
            </p:nvSpPr>
            <p:spPr>
              <a:xfrm>
                <a:off x="4054118" y="3137992"/>
                <a:ext cx="21280" cy="18042"/>
              </a:xfrm>
              <a:custGeom>
                <a:avLst/>
                <a:gdLst/>
                <a:ahLst/>
                <a:cxnLst/>
                <a:rect l="l" t="t" r="r" b="b"/>
                <a:pathLst>
                  <a:path w="322" h="273" extrusionOk="0">
                    <a:moveTo>
                      <a:pt x="113" y="0"/>
                    </a:moveTo>
                    <a:cubicBezTo>
                      <a:pt x="81" y="0"/>
                      <a:pt x="33" y="32"/>
                      <a:pt x="17" y="64"/>
                    </a:cubicBezTo>
                    <a:cubicBezTo>
                      <a:pt x="1" y="96"/>
                      <a:pt x="1" y="145"/>
                      <a:pt x="17" y="177"/>
                    </a:cubicBezTo>
                    <a:cubicBezTo>
                      <a:pt x="65" y="209"/>
                      <a:pt x="129" y="241"/>
                      <a:pt x="177" y="273"/>
                    </a:cubicBezTo>
                    <a:lnTo>
                      <a:pt x="322" y="145"/>
                    </a:lnTo>
                    <a:cubicBezTo>
                      <a:pt x="274" y="64"/>
                      <a:pt x="194" y="16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91" name="Google Shape;2291;p38"/>
              <p:cNvSpPr/>
              <p:nvPr/>
            </p:nvSpPr>
            <p:spPr>
              <a:xfrm>
                <a:off x="3624754" y="3263094"/>
                <a:ext cx="30797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466" h="290" extrusionOk="0">
                    <a:moveTo>
                      <a:pt x="321" y="0"/>
                    </a:moveTo>
                    <a:cubicBezTo>
                      <a:pt x="245" y="51"/>
                      <a:pt x="209" y="173"/>
                      <a:pt x="101" y="173"/>
                    </a:cubicBezTo>
                    <a:cubicBezTo>
                      <a:pt x="73" y="173"/>
                      <a:pt x="40" y="165"/>
                      <a:pt x="0" y="145"/>
                    </a:cubicBezTo>
                    <a:lnTo>
                      <a:pt x="0" y="177"/>
                    </a:lnTo>
                    <a:cubicBezTo>
                      <a:pt x="16" y="209"/>
                      <a:pt x="32" y="241"/>
                      <a:pt x="49" y="289"/>
                    </a:cubicBezTo>
                    <a:cubicBezTo>
                      <a:pt x="107" y="221"/>
                      <a:pt x="136" y="194"/>
                      <a:pt x="178" y="194"/>
                    </a:cubicBezTo>
                    <a:cubicBezTo>
                      <a:pt x="205" y="194"/>
                      <a:pt x="238" y="206"/>
                      <a:pt x="289" y="225"/>
                    </a:cubicBezTo>
                    <a:cubicBezTo>
                      <a:pt x="306" y="236"/>
                      <a:pt x="325" y="242"/>
                      <a:pt x="344" y="242"/>
                    </a:cubicBezTo>
                    <a:cubicBezTo>
                      <a:pt x="379" y="242"/>
                      <a:pt x="413" y="224"/>
                      <a:pt x="434" y="193"/>
                    </a:cubicBezTo>
                    <a:cubicBezTo>
                      <a:pt x="466" y="145"/>
                      <a:pt x="450" y="81"/>
                      <a:pt x="401" y="48"/>
                    </a:cubicBezTo>
                    <a:cubicBezTo>
                      <a:pt x="369" y="32"/>
                      <a:pt x="353" y="16"/>
                      <a:pt x="32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92" name="Google Shape;2292;p38"/>
              <p:cNvSpPr/>
              <p:nvPr/>
            </p:nvSpPr>
            <p:spPr>
              <a:xfrm>
                <a:off x="3820899" y="3220666"/>
                <a:ext cx="17051" cy="1890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86" extrusionOk="0">
                    <a:moveTo>
                      <a:pt x="161" y="1"/>
                    </a:moveTo>
                    <a:cubicBezTo>
                      <a:pt x="97" y="17"/>
                      <a:pt x="49" y="33"/>
                      <a:pt x="0" y="49"/>
                    </a:cubicBezTo>
                    <a:cubicBezTo>
                      <a:pt x="0" y="113"/>
                      <a:pt x="16" y="161"/>
                      <a:pt x="33" y="209"/>
                    </a:cubicBezTo>
                    <a:cubicBezTo>
                      <a:pt x="44" y="256"/>
                      <a:pt x="82" y="286"/>
                      <a:pt x="126" y="286"/>
                    </a:cubicBezTo>
                    <a:cubicBezTo>
                      <a:pt x="143" y="286"/>
                      <a:pt x="160" y="282"/>
                      <a:pt x="177" y="273"/>
                    </a:cubicBezTo>
                    <a:cubicBezTo>
                      <a:pt x="225" y="257"/>
                      <a:pt x="257" y="209"/>
                      <a:pt x="241" y="145"/>
                    </a:cubicBezTo>
                    <a:cubicBezTo>
                      <a:pt x="241" y="113"/>
                      <a:pt x="225" y="65"/>
                      <a:pt x="225" y="33"/>
                    </a:cubicBezTo>
                    <a:cubicBezTo>
                      <a:pt x="209" y="17"/>
                      <a:pt x="177" y="1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93" name="Google Shape;2293;p38"/>
              <p:cNvSpPr/>
              <p:nvPr/>
            </p:nvSpPr>
            <p:spPr>
              <a:xfrm>
                <a:off x="3659714" y="3087105"/>
                <a:ext cx="18108" cy="22338"/>
              </a:xfrm>
              <a:custGeom>
                <a:avLst/>
                <a:gdLst/>
                <a:ahLst/>
                <a:cxnLst/>
                <a:rect l="l" t="t" r="r" b="b"/>
                <a:pathLst>
                  <a:path w="274" h="338" extrusionOk="0">
                    <a:moveTo>
                      <a:pt x="274" y="0"/>
                    </a:moveTo>
                    <a:cubicBezTo>
                      <a:pt x="225" y="0"/>
                      <a:pt x="193" y="0"/>
                      <a:pt x="161" y="16"/>
                    </a:cubicBezTo>
                    <a:cubicBezTo>
                      <a:pt x="49" y="64"/>
                      <a:pt x="1" y="177"/>
                      <a:pt x="33" y="289"/>
                    </a:cubicBezTo>
                    <a:cubicBezTo>
                      <a:pt x="49" y="305"/>
                      <a:pt x="65" y="337"/>
                      <a:pt x="81" y="337"/>
                    </a:cubicBezTo>
                    <a:cubicBezTo>
                      <a:pt x="97" y="337"/>
                      <a:pt x="113" y="321"/>
                      <a:pt x="129" y="305"/>
                    </a:cubicBezTo>
                    <a:cubicBezTo>
                      <a:pt x="177" y="273"/>
                      <a:pt x="209" y="225"/>
                      <a:pt x="241" y="193"/>
                    </a:cubicBezTo>
                    <a:lnTo>
                      <a:pt x="274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94" name="Google Shape;2294;p38"/>
              <p:cNvSpPr/>
              <p:nvPr/>
            </p:nvSpPr>
            <p:spPr>
              <a:xfrm>
                <a:off x="3624754" y="3140371"/>
                <a:ext cx="23395" cy="21214"/>
              </a:xfrm>
              <a:custGeom>
                <a:avLst/>
                <a:gdLst/>
                <a:ahLst/>
                <a:cxnLst/>
                <a:rect l="l" t="t" r="r" b="b"/>
                <a:pathLst>
                  <a:path w="354" h="321" extrusionOk="0">
                    <a:moveTo>
                      <a:pt x="271" y="0"/>
                    </a:moveTo>
                    <a:cubicBezTo>
                      <a:pt x="235" y="0"/>
                      <a:pt x="206" y="22"/>
                      <a:pt x="177" y="60"/>
                    </a:cubicBezTo>
                    <a:cubicBezTo>
                      <a:pt x="177" y="76"/>
                      <a:pt x="145" y="93"/>
                      <a:pt x="129" y="93"/>
                    </a:cubicBezTo>
                    <a:cubicBezTo>
                      <a:pt x="81" y="76"/>
                      <a:pt x="32" y="76"/>
                      <a:pt x="0" y="44"/>
                    </a:cubicBezTo>
                    <a:lnTo>
                      <a:pt x="0" y="44"/>
                    </a:lnTo>
                    <a:cubicBezTo>
                      <a:pt x="0" y="109"/>
                      <a:pt x="0" y="157"/>
                      <a:pt x="16" y="221"/>
                    </a:cubicBezTo>
                    <a:cubicBezTo>
                      <a:pt x="16" y="277"/>
                      <a:pt x="77" y="320"/>
                      <a:pt x="135" y="320"/>
                    </a:cubicBezTo>
                    <a:cubicBezTo>
                      <a:pt x="144" y="320"/>
                      <a:pt x="152" y="319"/>
                      <a:pt x="161" y="317"/>
                    </a:cubicBezTo>
                    <a:cubicBezTo>
                      <a:pt x="241" y="285"/>
                      <a:pt x="257" y="205"/>
                      <a:pt x="225" y="157"/>
                    </a:cubicBezTo>
                    <a:cubicBezTo>
                      <a:pt x="193" y="93"/>
                      <a:pt x="225" y="60"/>
                      <a:pt x="257" y="44"/>
                    </a:cubicBezTo>
                    <a:cubicBezTo>
                      <a:pt x="289" y="28"/>
                      <a:pt x="321" y="28"/>
                      <a:pt x="353" y="28"/>
                    </a:cubicBezTo>
                    <a:cubicBezTo>
                      <a:pt x="322" y="9"/>
                      <a:pt x="295" y="0"/>
                      <a:pt x="27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95" name="Google Shape;2295;p38"/>
              <p:cNvSpPr/>
              <p:nvPr/>
            </p:nvSpPr>
            <p:spPr>
              <a:xfrm>
                <a:off x="3913156" y="3123122"/>
                <a:ext cx="14870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90" extrusionOk="0">
                    <a:moveTo>
                      <a:pt x="225" y="1"/>
                    </a:moveTo>
                    <a:lnTo>
                      <a:pt x="64" y="65"/>
                    </a:lnTo>
                    <a:cubicBezTo>
                      <a:pt x="48" y="97"/>
                      <a:pt x="32" y="81"/>
                      <a:pt x="16" y="145"/>
                    </a:cubicBezTo>
                    <a:cubicBezTo>
                      <a:pt x="0" y="209"/>
                      <a:pt x="32" y="273"/>
                      <a:pt x="80" y="289"/>
                    </a:cubicBezTo>
                    <a:cubicBezTo>
                      <a:pt x="129" y="289"/>
                      <a:pt x="225" y="273"/>
                      <a:pt x="225" y="241"/>
                    </a:cubicBezTo>
                    <a:cubicBezTo>
                      <a:pt x="225" y="161"/>
                      <a:pt x="225" y="81"/>
                      <a:pt x="22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96" name="Google Shape;2296;p38"/>
              <p:cNvSpPr/>
              <p:nvPr/>
            </p:nvSpPr>
            <p:spPr>
              <a:xfrm>
                <a:off x="3807087" y="3085585"/>
                <a:ext cx="20223" cy="20619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12" extrusionOk="0">
                    <a:moveTo>
                      <a:pt x="203" y="0"/>
                    </a:moveTo>
                    <a:cubicBezTo>
                      <a:pt x="173" y="0"/>
                      <a:pt x="147" y="12"/>
                      <a:pt x="113" y="23"/>
                    </a:cubicBezTo>
                    <a:cubicBezTo>
                      <a:pt x="81" y="55"/>
                      <a:pt x="33" y="87"/>
                      <a:pt x="1" y="135"/>
                    </a:cubicBezTo>
                    <a:cubicBezTo>
                      <a:pt x="145" y="135"/>
                      <a:pt x="81" y="280"/>
                      <a:pt x="129" y="312"/>
                    </a:cubicBezTo>
                    <a:cubicBezTo>
                      <a:pt x="161" y="280"/>
                      <a:pt x="209" y="232"/>
                      <a:pt x="258" y="200"/>
                    </a:cubicBezTo>
                    <a:cubicBezTo>
                      <a:pt x="290" y="167"/>
                      <a:pt x="306" y="119"/>
                      <a:pt x="306" y="87"/>
                    </a:cubicBezTo>
                    <a:cubicBezTo>
                      <a:pt x="290" y="55"/>
                      <a:pt x="274" y="23"/>
                      <a:pt x="242" y="7"/>
                    </a:cubicBezTo>
                    <a:cubicBezTo>
                      <a:pt x="227" y="2"/>
                      <a:pt x="215" y="0"/>
                      <a:pt x="20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97" name="Google Shape;2297;p38"/>
              <p:cNvSpPr/>
              <p:nvPr/>
            </p:nvSpPr>
            <p:spPr>
              <a:xfrm>
                <a:off x="3665067" y="3207978"/>
                <a:ext cx="14870" cy="16258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46" extrusionOk="0">
                    <a:moveTo>
                      <a:pt x="160" y="0"/>
                    </a:moveTo>
                    <a:lnTo>
                      <a:pt x="0" y="32"/>
                    </a:lnTo>
                    <a:cubicBezTo>
                      <a:pt x="0" y="96"/>
                      <a:pt x="16" y="144"/>
                      <a:pt x="32" y="193"/>
                    </a:cubicBezTo>
                    <a:cubicBezTo>
                      <a:pt x="51" y="229"/>
                      <a:pt x="83" y="245"/>
                      <a:pt x="116" y="245"/>
                    </a:cubicBezTo>
                    <a:cubicBezTo>
                      <a:pt x="169" y="245"/>
                      <a:pt x="225" y="204"/>
                      <a:pt x="225" y="144"/>
                    </a:cubicBezTo>
                    <a:cubicBezTo>
                      <a:pt x="209" y="96"/>
                      <a:pt x="193" y="48"/>
                      <a:pt x="16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98" name="Google Shape;2298;p38"/>
              <p:cNvSpPr/>
              <p:nvPr/>
            </p:nvSpPr>
            <p:spPr>
              <a:xfrm>
                <a:off x="3715954" y="3150813"/>
                <a:ext cx="21214" cy="2154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326" extrusionOk="0">
                    <a:moveTo>
                      <a:pt x="227" y="0"/>
                    </a:moveTo>
                    <a:cubicBezTo>
                      <a:pt x="204" y="0"/>
                      <a:pt x="182" y="9"/>
                      <a:pt x="161" y="31"/>
                    </a:cubicBezTo>
                    <a:cubicBezTo>
                      <a:pt x="128" y="63"/>
                      <a:pt x="96" y="95"/>
                      <a:pt x="64" y="127"/>
                    </a:cubicBezTo>
                    <a:cubicBezTo>
                      <a:pt x="16" y="143"/>
                      <a:pt x="0" y="207"/>
                      <a:pt x="32" y="255"/>
                    </a:cubicBezTo>
                    <a:cubicBezTo>
                      <a:pt x="44" y="304"/>
                      <a:pt x="85" y="325"/>
                      <a:pt x="132" y="325"/>
                    </a:cubicBezTo>
                    <a:cubicBezTo>
                      <a:pt x="146" y="325"/>
                      <a:pt x="161" y="323"/>
                      <a:pt x="177" y="320"/>
                    </a:cubicBezTo>
                    <a:cubicBezTo>
                      <a:pt x="225" y="304"/>
                      <a:pt x="257" y="223"/>
                      <a:pt x="225" y="175"/>
                    </a:cubicBezTo>
                    <a:cubicBezTo>
                      <a:pt x="161" y="79"/>
                      <a:pt x="225" y="63"/>
                      <a:pt x="321" y="31"/>
                    </a:cubicBezTo>
                    <a:cubicBezTo>
                      <a:pt x="286" y="13"/>
                      <a:pt x="255" y="0"/>
                      <a:pt x="22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299" name="Google Shape;2299;p38"/>
              <p:cNvSpPr/>
              <p:nvPr/>
            </p:nvSpPr>
            <p:spPr>
              <a:xfrm>
                <a:off x="4031913" y="3131581"/>
                <a:ext cx="14870" cy="28748"/>
              </a:xfrm>
              <a:custGeom>
                <a:avLst/>
                <a:gdLst/>
                <a:ahLst/>
                <a:cxnLst/>
                <a:rect l="l" t="t" r="r" b="b"/>
                <a:pathLst>
                  <a:path w="225" h="435" extrusionOk="0">
                    <a:moveTo>
                      <a:pt x="96" y="1"/>
                    </a:moveTo>
                    <a:lnTo>
                      <a:pt x="0" y="242"/>
                    </a:lnTo>
                    <a:cubicBezTo>
                      <a:pt x="0" y="322"/>
                      <a:pt x="16" y="370"/>
                      <a:pt x="16" y="434"/>
                    </a:cubicBezTo>
                    <a:cubicBezTo>
                      <a:pt x="32" y="402"/>
                      <a:pt x="48" y="386"/>
                      <a:pt x="80" y="338"/>
                    </a:cubicBezTo>
                    <a:cubicBezTo>
                      <a:pt x="91" y="338"/>
                      <a:pt x="95" y="345"/>
                      <a:pt x="105" y="345"/>
                    </a:cubicBezTo>
                    <a:cubicBezTo>
                      <a:pt x="111" y="345"/>
                      <a:pt x="118" y="343"/>
                      <a:pt x="128" y="338"/>
                    </a:cubicBezTo>
                    <a:cubicBezTo>
                      <a:pt x="177" y="306"/>
                      <a:pt x="225" y="274"/>
                      <a:pt x="225" y="242"/>
                    </a:cubicBezTo>
                    <a:cubicBezTo>
                      <a:pt x="225" y="193"/>
                      <a:pt x="209" y="161"/>
                      <a:pt x="177" y="129"/>
                    </a:cubicBezTo>
                    <a:cubicBezTo>
                      <a:pt x="112" y="113"/>
                      <a:pt x="80" y="65"/>
                      <a:pt x="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00" name="Google Shape;2300;p38"/>
              <p:cNvSpPr/>
              <p:nvPr/>
            </p:nvSpPr>
            <p:spPr>
              <a:xfrm>
                <a:off x="3491127" y="3190266"/>
                <a:ext cx="17051" cy="17778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69" extrusionOk="0">
                    <a:moveTo>
                      <a:pt x="152" y="0"/>
                    </a:moveTo>
                    <a:cubicBezTo>
                      <a:pt x="116" y="0"/>
                      <a:pt x="53" y="27"/>
                      <a:pt x="17" y="27"/>
                    </a:cubicBezTo>
                    <a:cubicBezTo>
                      <a:pt x="1" y="124"/>
                      <a:pt x="65" y="220"/>
                      <a:pt x="161" y="268"/>
                    </a:cubicBezTo>
                    <a:cubicBezTo>
                      <a:pt x="193" y="268"/>
                      <a:pt x="258" y="220"/>
                      <a:pt x="258" y="204"/>
                    </a:cubicBezTo>
                    <a:cubicBezTo>
                      <a:pt x="242" y="140"/>
                      <a:pt x="226" y="59"/>
                      <a:pt x="177" y="11"/>
                    </a:cubicBezTo>
                    <a:cubicBezTo>
                      <a:pt x="173" y="3"/>
                      <a:pt x="164" y="0"/>
                      <a:pt x="15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01" name="Google Shape;2301;p38"/>
              <p:cNvSpPr/>
              <p:nvPr/>
            </p:nvSpPr>
            <p:spPr>
              <a:xfrm>
                <a:off x="3919500" y="3225292"/>
                <a:ext cx="18108" cy="17447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64" extrusionOk="0">
                    <a:moveTo>
                      <a:pt x="50" y="1"/>
                    </a:moveTo>
                    <a:cubicBezTo>
                      <a:pt x="25" y="1"/>
                      <a:pt x="23" y="35"/>
                      <a:pt x="33" y="91"/>
                    </a:cubicBezTo>
                    <a:cubicBezTo>
                      <a:pt x="0" y="155"/>
                      <a:pt x="33" y="235"/>
                      <a:pt x="97" y="251"/>
                    </a:cubicBezTo>
                    <a:cubicBezTo>
                      <a:pt x="121" y="259"/>
                      <a:pt x="145" y="263"/>
                      <a:pt x="167" y="263"/>
                    </a:cubicBezTo>
                    <a:cubicBezTo>
                      <a:pt x="189" y="263"/>
                      <a:pt x="209" y="259"/>
                      <a:pt x="225" y="251"/>
                    </a:cubicBezTo>
                    <a:cubicBezTo>
                      <a:pt x="273" y="203"/>
                      <a:pt x="273" y="139"/>
                      <a:pt x="225" y="107"/>
                    </a:cubicBezTo>
                    <a:cubicBezTo>
                      <a:pt x="209" y="75"/>
                      <a:pt x="161" y="75"/>
                      <a:pt x="145" y="59"/>
                    </a:cubicBezTo>
                    <a:cubicBezTo>
                      <a:pt x="98" y="19"/>
                      <a:pt x="68" y="1"/>
                      <a:pt x="5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02" name="Google Shape;2302;p38"/>
              <p:cNvSpPr/>
              <p:nvPr/>
            </p:nvSpPr>
            <p:spPr>
              <a:xfrm>
                <a:off x="3690510" y="3214917"/>
                <a:ext cx="19099" cy="16191"/>
              </a:xfrm>
              <a:custGeom>
                <a:avLst/>
                <a:gdLst/>
                <a:ahLst/>
                <a:cxnLst/>
                <a:rect l="l" t="t" r="r" b="b"/>
                <a:pathLst>
                  <a:path w="289" h="245" extrusionOk="0">
                    <a:moveTo>
                      <a:pt x="213" y="0"/>
                    </a:moveTo>
                    <a:cubicBezTo>
                      <a:pt x="200" y="0"/>
                      <a:pt x="187" y="2"/>
                      <a:pt x="177" y="7"/>
                    </a:cubicBezTo>
                    <a:cubicBezTo>
                      <a:pt x="112" y="55"/>
                      <a:pt x="64" y="120"/>
                      <a:pt x="0" y="168"/>
                    </a:cubicBezTo>
                    <a:cubicBezTo>
                      <a:pt x="35" y="221"/>
                      <a:pt x="51" y="245"/>
                      <a:pt x="91" y="245"/>
                    </a:cubicBezTo>
                    <a:cubicBezTo>
                      <a:pt x="123" y="245"/>
                      <a:pt x="170" y="229"/>
                      <a:pt x="257" y="200"/>
                    </a:cubicBezTo>
                    <a:cubicBezTo>
                      <a:pt x="273" y="136"/>
                      <a:pt x="289" y="72"/>
                      <a:pt x="289" y="7"/>
                    </a:cubicBezTo>
                    <a:cubicBezTo>
                      <a:pt x="267" y="7"/>
                      <a:pt x="239" y="0"/>
                      <a:pt x="2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03" name="Google Shape;2303;p38"/>
              <p:cNvSpPr/>
              <p:nvPr/>
            </p:nvSpPr>
            <p:spPr>
              <a:xfrm>
                <a:off x="3455110" y="3261838"/>
                <a:ext cx="19165" cy="15068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28" extrusionOk="0">
                    <a:moveTo>
                      <a:pt x="185" y="0"/>
                    </a:moveTo>
                    <a:cubicBezTo>
                      <a:pt x="177" y="0"/>
                      <a:pt x="169" y="1"/>
                      <a:pt x="161" y="3"/>
                    </a:cubicBezTo>
                    <a:cubicBezTo>
                      <a:pt x="97" y="19"/>
                      <a:pt x="49" y="35"/>
                      <a:pt x="0" y="67"/>
                    </a:cubicBezTo>
                    <a:cubicBezTo>
                      <a:pt x="16" y="132"/>
                      <a:pt x="33" y="180"/>
                      <a:pt x="65" y="228"/>
                    </a:cubicBezTo>
                    <a:lnTo>
                      <a:pt x="161" y="228"/>
                    </a:lnTo>
                    <a:cubicBezTo>
                      <a:pt x="225" y="228"/>
                      <a:pt x="289" y="164"/>
                      <a:pt x="273" y="116"/>
                    </a:cubicBezTo>
                    <a:cubicBezTo>
                      <a:pt x="273" y="46"/>
                      <a:pt x="237" y="0"/>
                      <a:pt x="18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04" name="Google Shape;2304;p38"/>
              <p:cNvSpPr/>
              <p:nvPr/>
            </p:nvSpPr>
            <p:spPr>
              <a:xfrm>
                <a:off x="3775299" y="3264151"/>
                <a:ext cx="20223" cy="2128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22" extrusionOk="0">
                    <a:moveTo>
                      <a:pt x="161" y="0"/>
                    </a:moveTo>
                    <a:cubicBezTo>
                      <a:pt x="129" y="0"/>
                      <a:pt x="81" y="65"/>
                      <a:pt x="65" y="81"/>
                    </a:cubicBezTo>
                    <a:cubicBezTo>
                      <a:pt x="49" y="97"/>
                      <a:pt x="49" y="145"/>
                      <a:pt x="33" y="161"/>
                    </a:cubicBezTo>
                    <a:cubicBezTo>
                      <a:pt x="1" y="241"/>
                      <a:pt x="33" y="289"/>
                      <a:pt x="129" y="321"/>
                    </a:cubicBezTo>
                    <a:cubicBezTo>
                      <a:pt x="113" y="241"/>
                      <a:pt x="129" y="161"/>
                      <a:pt x="241" y="145"/>
                    </a:cubicBezTo>
                    <a:cubicBezTo>
                      <a:pt x="257" y="145"/>
                      <a:pt x="305" y="97"/>
                      <a:pt x="273" y="65"/>
                    </a:cubicBezTo>
                    <a:cubicBezTo>
                      <a:pt x="241" y="32"/>
                      <a:pt x="209" y="0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05" name="Google Shape;2305;p38"/>
              <p:cNvSpPr/>
              <p:nvPr/>
            </p:nvSpPr>
            <p:spPr>
              <a:xfrm>
                <a:off x="3503882" y="3178239"/>
                <a:ext cx="17051" cy="17315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62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6" y="65"/>
                      <a:pt x="33" y="129"/>
                      <a:pt x="49" y="193"/>
                    </a:cubicBezTo>
                    <a:cubicBezTo>
                      <a:pt x="49" y="233"/>
                      <a:pt x="92" y="262"/>
                      <a:pt x="134" y="262"/>
                    </a:cubicBezTo>
                    <a:cubicBezTo>
                      <a:pt x="143" y="262"/>
                      <a:pt x="152" y="260"/>
                      <a:pt x="161" y="258"/>
                    </a:cubicBezTo>
                    <a:cubicBezTo>
                      <a:pt x="209" y="241"/>
                      <a:pt x="241" y="209"/>
                      <a:pt x="257" y="161"/>
                    </a:cubicBezTo>
                    <a:cubicBezTo>
                      <a:pt x="241" y="113"/>
                      <a:pt x="209" y="81"/>
                      <a:pt x="177" y="49"/>
                    </a:cubicBezTo>
                    <a:cubicBezTo>
                      <a:pt x="129" y="33"/>
                      <a:pt x="65" y="17"/>
                      <a:pt x="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06" name="Google Shape;2306;p38"/>
              <p:cNvSpPr/>
              <p:nvPr/>
            </p:nvSpPr>
            <p:spPr>
              <a:xfrm>
                <a:off x="3679870" y="3240823"/>
                <a:ext cx="20223" cy="17315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62" extrusionOk="0">
                    <a:moveTo>
                      <a:pt x="1" y="0"/>
                    </a:moveTo>
                    <a:cubicBezTo>
                      <a:pt x="33" y="49"/>
                      <a:pt x="49" y="97"/>
                      <a:pt x="65" y="145"/>
                    </a:cubicBezTo>
                    <a:cubicBezTo>
                      <a:pt x="65" y="209"/>
                      <a:pt x="97" y="257"/>
                      <a:pt x="161" y="257"/>
                    </a:cubicBezTo>
                    <a:cubicBezTo>
                      <a:pt x="170" y="260"/>
                      <a:pt x="179" y="261"/>
                      <a:pt x="188" y="261"/>
                    </a:cubicBezTo>
                    <a:cubicBezTo>
                      <a:pt x="230" y="261"/>
                      <a:pt x="276" y="233"/>
                      <a:pt x="289" y="193"/>
                    </a:cubicBezTo>
                    <a:cubicBezTo>
                      <a:pt x="305" y="129"/>
                      <a:pt x="273" y="65"/>
                      <a:pt x="209" y="49"/>
                    </a:cubicBezTo>
                    <a:cubicBezTo>
                      <a:pt x="145" y="32"/>
                      <a:pt x="65" y="16"/>
                      <a:pt x="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07" name="Google Shape;2307;p38"/>
              <p:cNvSpPr/>
              <p:nvPr/>
            </p:nvSpPr>
            <p:spPr>
              <a:xfrm>
                <a:off x="3925844" y="3201898"/>
                <a:ext cx="17051" cy="15663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37" extrusionOk="0">
                    <a:moveTo>
                      <a:pt x="99" y="0"/>
                    </a:moveTo>
                    <a:cubicBezTo>
                      <a:pt x="43" y="0"/>
                      <a:pt x="13" y="39"/>
                      <a:pt x="1" y="124"/>
                    </a:cubicBezTo>
                    <a:cubicBezTo>
                      <a:pt x="1" y="156"/>
                      <a:pt x="49" y="188"/>
                      <a:pt x="81" y="236"/>
                    </a:cubicBezTo>
                    <a:cubicBezTo>
                      <a:pt x="161" y="236"/>
                      <a:pt x="225" y="220"/>
                      <a:pt x="241" y="156"/>
                    </a:cubicBezTo>
                    <a:cubicBezTo>
                      <a:pt x="257" y="92"/>
                      <a:pt x="225" y="28"/>
                      <a:pt x="161" y="12"/>
                    </a:cubicBezTo>
                    <a:cubicBezTo>
                      <a:pt x="138" y="4"/>
                      <a:pt x="117" y="0"/>
                      <a:pt x="9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08" name="Google Shape;2308;p38"/>
              <p:cNvSpPr/>
              <p:nvPr/>
            </p:nvSpPr>
            <p:spPr>
              <a:xfrm>
                <a:off x="3877072" y="3222384"/>
                <a:ext cx="35092" cy="16191"/>
              </a:xfrm>
              <a:custGeom>
                <a:avLst/>
                <a:gdLst/>
                <a:ahLst/>
                <a:cxnLst/>
                <a:rect l="l" t="t" r="r" b="b"/>
                <a:pathLst>
                  <a:path w="531" h="245" extrusionOk="0">
                    <a:moveTo>
                      <a:pt x="109" y="0"/>
                    </a:moveTo>
                    <a:cubicBezTo>
                      <a:pt x="100" y="0"/>
                      <a:pt x="90" y="2"/>
                      <a:pt x="81" y="7"/>
                    </a:cubicBezTo>
                    <a:cubicBezTo>
                      <a:pt x="17" y="23"/>
                      <a:pt x="1" y="87"/>
                      <a:pt x="49" y="151"/>
                    </a:cubicBezTo>
                    <a:cubicBezTo>
                      <a:pt x="66" y="140"/>
                      <a:pt x="87" y="134"/>
                      <a:pt x="109" y="134"/>
                    </a:cubicBezTo>
                    <a:cubicBezTo>
                      <a:pt x="150" y="134"/>
                      <a:pt x="194" y="152"/>
                      <a:pt x="225" y="183"/>
                    </a:cubicBezTo>
                    <a:cubicBezTo>
                      <a:pt x="283" y="218"/>
                      <a:pt x="358" y="244"/>
                      <a:pt x="437" y="244"/>
                    </a:cubicBezTo>
                    <a:cubicBezTo>
                      <a:pt x="467" y="244"/>
                      <a:pt x="499" y="240"/>
                      <a:pt x="530" y="231"/>
                    </a:cubicBezTo>
                    <a:cubicBezTo>
                      <a:pt x="450" y="215"/>
                      <a:pt x="402" y="135"/>
                      <a:pt x="418" y="71"/>
                    </a:cubicBezTo>
                    <a:lnTo>
                      <a:pt x="418" y="71"/>
                    </a:lnTo>
                    <a:lnTo>
                      <a:pt x="257" y="199"/>
                    </a:lnTo>
                    <a:cubicBezTo>
                      <a:pt x="225" y="135"/>
                      <a:pt x="193" y="71"/>
                      <a:pt x="177" y="23"/>
                    </a:cubicBezTo>
                    <a:cubicBezTo>
                      <a:pt x="155" y="11"/>
                      <a:pt x="132" y="0"/>
                      <a:pt x="1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09" name="Google Shape;2309;p38"/>
              <p:cNvSpPr/>
              <p:nvPr/>
            </p:nvSpPr>
            <p:spPr>
              <a:xfrm>
                <a:off x="3737101" y="3126559"/>
                <a:ext cx="20223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16" extrusionOk="0">
                    <a:moveTo>
                      <a:pt x="121" y="1"/>
                    </a:moveTo>
                    <a:cubicBezTo>
                      <a:pt x="101" y="1"/>
                      <a:pt x="81" y="5"/>
                      <a:pt x="65" y="13"/>
                    </a:cubicBezTo>
                    <a:cubicBezTo>
                      <a:pt x="81" y="61"/>
                      <a:pt x="49" y="125"/>
                      <a:pt x="1" y="157"/>
                    </a:cubicBezTo>
                    <a:cubicBezTo>
                      <a:pt x="49" y="157"/>
                      <a:pt x="97" y="173"/>
                      <a:pt x="145" y="205"/>
                    </a:cubicBezTo>
                    <a:cubicBezTo>
                      <a:pt x="159" y="212"/>
                      <a:pt x="175" y="216"/>
                      <a:pt x="192" y="216"/>
                    </a:cubicBezTo>
                    <a:cubicBezTo>
                      <a:pt x="217" y="216"/>
                      <a:pt x="246" y="208"/>
                      <a:pt x="274" y="189"/>
                    </a:cubicBezTo>
                    <a:cubicBezTo>
                      <a:pt x="306" y="157"/>
                      <a:pt x="306" y="109"/>
                      <a:pt x="290" y="77"/>
                    </a:cubicBezTo>
                    <a:cubicBezTo>
                      <a:pt x="274" y="45"/>
                      <a:pt x="226" y="29"/>
                      <a:pt x="177" y="13"/>
                    </a:cubicBezTo>
                    <a:cubicBezTo>
                      <a:pt x="161" y="5"/>
                      <a:pt x="141" y="1"/>
                      <a:pt x="12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10" name="Google Shape;2310;p38"/>
              <p:cNvSpPr/>
              <p:nvPr/>
            </p:nvSpPr>
            <p:spPr>
              <a:xfrm>
                <a:off x="3880245" y="3248224"/>
                <a:ext cx="18108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17" extrusionOk="0">
                    <a:moveTo>
                      <a:pt x="49" y="1"/>
                    </a:moveTo>
                    <a:cubicBezTo>
                      <a:pt x="17" y="49"/>
                      <a:pt x="1" y="97"/>
                      <a:pt x="1" y="145"/>
                    </a:cubicBezTo>
                    <a:cubicBezTo>
                      <a:pt x="1" y="177"/>
                      <a:pt x="33" y="193"/>
                      <a:pt x="49" y="209"/>
                    </a:cubicBezTo>
                    <a:cubicBezTo>
                      <a:pt x="81" y="209"/>
                      <a:pt x="113" y="216"/>
                      <a:pt x="136" y="216"/>
                    </a:cubicBezTo>
                    <a:cubicBezTo>
                      <a:pt x="147" y="216"/>
                      <a:pt x="156" y="215"/>
                      <a:pt x="161" y="209"/>
                    </a:cubicBezTo>
                    <a:cubicBezTo>
                      <a:pt x="193" y="193"/>
                      <a:pt x="225" y="161"/>
                      <a:pt x="258" y="113"/>
                    </a:cubicBezTo>
                    <a:cubicBezTo>
                      <a:pt x="274" y="65"/>
                      <a:pt x="225" y="33"/>
                      <a:pt x="177" y="33"/>
                    </a:cubicBezTo>
                    <a:cubicBezTo>
                      <a:pt x="161" y="33"/>
                      <a:pt x="177" y="33"/>
                      <a:pt x="145" y="17"/>
                    </a:cubicBezTo>
                    <a:cubicBezTo>
                      <a:pt x="113" y="1"/>
                      <a:pt x="49" y="1"/>
                      <a:pt x="4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11" name="Google Shape;2311;p38"/>
              <p:cNvSpPr/>
              <p:nvPr/>
            </p:nvSpPr>
            <p:spPr>
              <a:xfrm>
                <a:off x="4008584" y="3166938"/>
                <a:ext cx="20157" cy="12623"/>
              </a:xfrm>
              <a:custGeom>
                <a:avLst/>
                <a:gdLst/>
                <a:ahLst/>
                <a:cxnLst/>
                <a:rect l="l" t="t" r="r" b="b"/>
                <a:pathLst>
                  <a:path w="305" h="191" extrusionOk="0">
                    <a:moveTo>
                      <a:pt x="191" y="1"/>
                    </a:moveTo>
                    <a:cubicBezTo>
                      <a:pt x="174" y="1"/>
                      <a:pt x="158" y="5"/>
                      <a:pt x="145" y="11"/>
                    </a:cubicBezTo>
                    <a:cubicBezTo>
                      <a:pt x="80" y="43"/>
                      <a:pt x="32" y="76"/>
                      <a:pt x="0" y="124"/>
                    </a:cubicBezTo>
                    <a:cubicBezTo>
                      <a:pt x="57" y="138"/>
                      <a:pt x="102" y="190"/>
                      <a:pt x="167" y="190"/>
                    </a:cubicBezTo>
                    <a:cubicBezTo>
                      <a:pt x="175" y="190"/>
                      <a:pt x="184" y="190"/>
                      <a:pt x="193" y="188"/>
                    </a:cubicBezTo>
                    <a:cubicBezTo>
                      <a:pt x="241" y="188"/>
                      <a:pt x="305" y="188"/>
                      <a:pt x="305" y="140"/>
                    </a:cubicBezTo>
                    <a:cubicBezTo>
                      <a:pt x="305" y="108"/>
                      <a:pt x="305" y="60"/>
                      <a:pt x="273" y="27"/>
                    </a:cubicBezTo>
                    <a:cubicBezTo>
                      <a:pt x="245" y="9"/>
                      <a:pt x="216" y="1"/>
                      <a:pt x="1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12" name="Google Shape;2312;p38"/>
              <p:cNvSpPr/>
              <p:nvPr/>
            </p:nvSpPr>
            <p:spPr>
              <a:xfrm>
                <a:off x="4005346" y="3193372"/>
                <a:ext cx="19165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26" extrusionOk="0">
                    <a:moveTo>
                      <a:pt x="173" y="1"/>
                    </a:moveTo>
                    <a:cubicBezTo>
                      <a:pt x="128" y="1"/>
                      <a:pt x="85" y="22"/>
                      <a:pt x="65" y="61"/>
                    </a:cubicBezTo>
                    <a:cubicBezTo>
                      <a:pt x="49" y="93"/>
                      <a:pt x="33" y="109"/>
                      <a:pt x="1" y="141"/>
                    </a:cubicBezTo>
                    <a:cubicBezTo>
                      <a:pt x="33" y="157"/>
                      <a:pt x="65" y="173"/>
                      <a:pt x="97" y="189"/>
                    </a:cubicBezTo>
                    <a:cubicBezTo>
                      <a:pt x="113" y="213"/>
                      <a:pt x="141" y="225"/>
                      <a:pt x="171" y="225"/>
                    </a:cubicBezTo>
                    <a:cubicBezTo>
                      <a:pt x="202" y="225"/>
                      <a:pt x="234" y="213"/>
                      <a:pt x="258" y="189"/>
                    </a:cubicBezTo>
                    <a:cubicBezTo>
                      <a:pt x="290" y="157"/>
                      <a:pt x="290" y="45"/>
                      <a:pt x="258" y="29"/>
                    </a:cubicBezTo>
                    <a:cubicBezTo>
                      <a:pt x="232" y="10"/>
                      <a:pt x="202" y="1"/>
                      <a:pt x="17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13" name="Google Shape;2313;p38"/>
              <p:cNvSpPr/>
              <p:nvPr/>
            </p:nvSpPr>
            <p:spPr>
              <a:xfrm>
                <a:off x="3925844" y="3143873"/>
                <a:ext cx="18108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17" extrusionOk="0">
                    <a:moveTo>
                      <a:pt x="161" y="1"/>
                    </a:moveTo>
                    <a:cubicBezTo>
                      <a:pt x="149" y="1"/>
                      <a:pt x="138" y="3"/>
                      <a:pt x="129" y="7"/>
                    </a:cubicBezTo>
                    <a:cubicBezTo>
                      <a:pt x="81" y="23"/>
                      <a:pt x="49" y="56"/>
                      <a:pt x="17" y="88"/>
                    </a:cubicBezTo>
                    <a:cubicBezTo>
                      <a:pt x="1" y="104"/>
                      <a:pt x="1" y="136"/>
                      <a:pt x="17" y="136"/>
                    </a:cubicBezTo>
                    <a:cubicBezTo>
                      <a:pt x="65" y="168"/>
                      <a:pt x="97" y="184"/>
                      <a:pt x="177" y="216"/>
                    </a:cubicBezTo>
                    <a:cubicBezTo>
                      <a:pt x="193" y="200"/>
                      <a:pt x="241" y="184"/>
                      <a:pt x="257" y="168"/>
                    </a:cubicBezTo>
                    <a:cubicBezTo>
                      <a:pt x="273" y="120"/>
                      <a:pt x="273" y="72"/>
                      <a:pt x="257" y="23"/>
                    </a:cubicBezTo>
                    <a:cubicBezTo>
                      <a:pt x="223" y="12"/>
                      <a:pt x="189" y="1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14" name="Google Shape;2314;p38"/>
              <p:cNvSpPr/>
              <p:nvPr/>
            </p:nvSpPr>
            <p:spPr>
              <a:xfrm>
                <a:off x="3837883" y="3236593"/>
                <a:ext cx="19099" cy="15993"/>
              </a:xfrm>
              <a:custGeom>
                <a:avLst/>
                <a:gdLst/>
                <a:ahLst/>
                <a:cxnLst/>
                <a:rect l="l" t="t" r="r" b="b"/>
                <a:pathLst>
                  <a:path w="289" h="242" extrusionOk="0">
                    <a:moveTo>
                      <a:pt x="90" y="0"/>
                    </a:moveTo>
                    <a:cubicBezTo>
                      <a:pt x="68" y="0"/>
                      <a:pt x="48" y="8"/>
                      <a:pt x="32" y="32"/>
                    </a:cubicBezTo>
                    <a:cubicBezTo>
                      <a:pt x="0" y="96"/>
                      <a:pt x="16" y="177"/>
                      <a:pt x="80" y="225"/>
                    </a:cubicBezTo>
                    <a:cubicBezTo>
                      <a:pt x="97" y="236"/>
                      <a:pt x="116" y="242"/>
                      <a:pt x="135" y="242"/>
                    </a:cubicBezTo>
                    <a:cubicBezTo>
                      <a:pt x="170" y="242"/>
                      <a:pt x="204" y="224"/>
                      <a:pt x="225" y="193"/>
                    </a:cubicBezTo>
                    <a:cubicBezTo>
                      <a:pt x="257" y="161"/>
                      <a:pt x="273" y="129"/>
                      <a:pt x="289" y="113"/>
                    </a:cubicBezTo>
                    <a:cubicBezTo>
                      <a:pt x="257" y="80"/>
                      <a:pt x="209" y="48"/>
                      <a:pt x="161" y="16"/>
                    </a:cubicBezTo>
                    <a:cubicBezTo>
                      <a:pt x="136" y="8"/>
                      <a:pt x="112" y="0"/>
                      <a:pt x="9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15" name="Google Shape;2315;p38"/>
              <p:cNvSpPr/>
              <p:nvPr/>
            </p:nvSpPr>
            <p:spPr>
              <a:xfrm>
                <a:off x="3603540" y="3157950"/>
                <a:ext cx="22338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338" h="196" extrusionOk="0">
                    <a:moveTo>
                      <a:pt x="245" y="1"/>
                    </a:moveTo>
                    <a:cubicBezTo>
                      <a:pt x="238" y="1"/>
                      <a:pt x="232" y="1"/>
                      <a:pt x="225" y="3"/>
                    </a:cubicBezTo>
                    <a:cubicBezTo>
                      <a:pt x="145" y="35"/>
                      <a:pt x="81" y="67"/>
                      <a:pt x="1" y="115"/>
                    </a:cubicBezTo>
                    <a:cubicBezTo>
                      <a:pt x="65" y="163"/>
                      <a:pt x="129" y="196"/>
                      <a:pt x="209" y="196"/>
                    </a:cubicBezTo>
                    <a:cubicBezTo>
                      <a:pt x="289" y="196"/>
                      <a:pt x="337" y="147"/>
                      <a:pt x="337" y="99"/>
                    </a:cubicBezTo>
                    <a:cubicBezTo>
                      <a:pt x="323" y="56"/>
                      <a:pt x="296" y="1"/>
                      <a:pt x="2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16" name="Google Shape;2316;p38"/>
              <p:cNvSpPr/>
              <p:nvPr/>
            </p:nvSpPr>
            <p:spPr>
              <a:xfrm>
                <a:off x="3734986" y="3064173"/>
                <a:ext cx="18108" cy="15729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38" extrusionOk="0">
                    <a:moveTo>
                      <a:pt x="135" y="0"/>
                    </a:moveTo>
                    <a:cubicBezTo>
                      <a:pt x="82" y="0"/>
                      <a:pt x="30" y="43"/>
                      <a:pt x="17" y="106"/>
                    </a:cubicBezTo>
                    <a:cubicBezTo>
                      <a:pt x="1" y="187"/>
                      <a:pt x="65" y="203"/>
                      <a:pt x="113" y="235"/>
                    </a:cubicBezTo>
                    <a:cubicBezTo>
                      <a:pt x="118" y="236"/>
                      <a:pt x="124" y="237"/>
                      <a:pt x="130" y="237"/>
                    </a:cubicBezTo>
                    <a:cubicBezTo>
                      <a:pt x="181" y="237"/>
                      <a:pt x="258" y="180"/>
                      <a:pt x="258" y="122"/>
                    </a:cubicBezTo>
                    <a:cubicBezTo>
                      <a:pt x="274" y="74"/>
                      <a:pt x="242" y="10"/>
                      <a:pt x="177" y="10"/>
                    </a:cubicBezTo>
                    <a:cubicBezTo>
                      <a:pt x="164" y="3"/>
                      <a:pt x="149" y="0"/>
                      <a:pt x="13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17" name="Google Shape;2317;p38"/>
              <p:cNvSpPr/>
              <p:nvPr/>
            </p:nvSpPr>
            <p:spPr>
              <a:xfrm>
                <a:off x="3835768" y="3056309"/>
                <a:ext cx="16984" cy="15398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33" extrusionOk="0">
                    <a:moveTo>
                      <a:pt x="257" y="81"/>
                    </a:moveTo>
                    <a:cubicBezTo>
                      <a:pt x="257" y="86"/>
                      <a:pt x="257" y="92"/>
                      <a:pt x="257" y="97"/>
                    </a:cubicBezTo>
                    <a:lnTo>
                      <a:pt x="257" y="97"/>
                    </a:lnTo>
                    <a:cubicBezTo>
                      <a:pt x="257" y="97"/>
                      <a:pt x="257" y="97"/>
                      <a:pt x="257" y="97"/>
                    </a:cubicBezTo>
                    <a:lnTo>
                      <a:pt x="257" y="81"/>
                    </a:lnTo>
                    <a:close/>
                    <a:moveTo>
                      <a:pt x="32" y="17"/>
                    </a:moveTo>
                    <a:lnTo>
                      <a:pt x="32" y="17"/>
                    </a:lnTo>
                    <a:cubicBezTo>
                      <a:pt x="0" y="81"/>
                      <a:pt x="16" y="161"/>
                      <a:pt x="80" y="209"/>
                    </a:cubicBezTo>
                    <a:cubicBezTo>
                      <a:pt x="103" y="221"/>
                      <a:pt x="134" y="232"/>
                      <a:pt x="161" y="232"/>
                    </a:cubicBezTo>
                    <a:cubicBezTo>
                      <a:pt x="172" y="232"/>
                      <a:pt x="183" y="230"/>
                      <a:pt x="193" y="225"/>
                    </a:cubicBezTo>
                    <a:cubicBezTo>
                      <a:pt x="251" y="211"/>
                      <a:pt x="256" y="156"/>
                      <a:pt x="257" y="97"/>
                    </a:cubicBezTo>
                    <a:lnTo>
                      <a:pt x="257" y="97"/>
                    </a:lnTo>
                    <a:cubicBezTo>
                      <a:pt x="209" y="1"/>
                      <a:pt x="96" y="49"/>
                      <a:pt x="32" y="17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18" name="Google Shape;2318;p38"/>
              <p:cNvSpPr/>
              <p:nvPr/>
            </p:nvSpPr>
            <p:spPr>
              <a:xfrm>
                <a:off x="4092316" y="3113606"/>
                <a:ext cx="17051" cy="16786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54" extrusionOk="0">
                    <a:moveTo>
                      <a:pt x="161" y="0"/>
                    </a:moveTo>
                    <a:cubicBezTo>
                      <a:pt x="129" y="32"/>
                      <a:pt x="81" y="64"/>
                      <a:pt x="65" y="80"/>
                    </a:cubicBezTo>
                    <a:cubicBezTo>
                      <a:pt x="33" y="112"/>
                      <a:pt x="1" y="145"/>
                      <a:pt x="1" y="161"/>
                    </a:cubicBezTo>
                    <a:cubicBezTo>
                      <a:pt x="17" y="193"/>
                      <a:pt x="33" y="225"/>
                      <a:pt x="65" y="241"/>
                    </a:cubicBezTo>
                    <a:cubicBezTo>
                      <a:pt x="81" y="249"/>
                      <a:pt x="98" y="253"/>
                      <a:pt x="114" y="253"/>
                    </a:cubicBezTo>
                    <a:cubicBezTo>
                      <a:pt x="159" y="253"/>
                      <a:pt x="197" y="220"/>
                      <a:pt x="209" y="161"/>
                    </a:cubicBezTo>
                    <a:cubicBezTo>
                      <a:pt x="257" y="64"/>
                      <a:pt x="241" y="32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19" name="Google Shape;2319;p38"/>
              <p:cNvSpPr/>
              <p:nvPr/>
            </p:nvSpPr>
            <p:spPr>
              <a:xfrm>
                <a:off x="3459340" y="3117637"/>
                <a:ext cx="17051" cy="18306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77" extrusionOk="0">
                    <a:moveTo>
                      <a:pt x="125" y="0"/>
                    </a:moveTo>
                    <a:cubicBezTo>
                      <a:pt x="81" y="0"/>
                      <a:pt x="31" y="42"/>
                      <a:pt x="17" y="84"/>
                    </a:cubicBezTo>
                    <a:cubicBezTo>
                      <a:pt x="1" y="132"/>
                      <a:pt x="81" y="276"/>
                      <a:pt x="129" y="276"/>
                    </a:cubicBezTo>
                    <a:cubicBezTo>
                      <a:pt x="225" y="276"/>
                      <a:pt x="209" y="196"/>
                      <a:pt x="225" y="132"/>
                    </a:cubicBezTo>
                    <a:cubicBezTo>
                      <a:pt x="257" y="84"/>
                      <a:pt x="209" y="35"/>
                      <a:pt x="145" y="3"/>
                    </a:cubicBezTo>
                    <a:cubicBezTo>
                      <a:pt x="139" y="1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20" name="Google Shape;2320;p38"/>
              <p:cNvSpPr/>
              <p:nvPr/>
            </p:nvSpPr>
            <p:spPr>
              <a:xfrm>
                <a:off x="4077447" y="3059877"/>
                <a:ext cx="18108" cy="1579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39" extrusionOk="0">
                    <a:moveTo>
                      <a:pt x="142" y="1"/>
                    </a:moveTo>
                    <a:cubicBezTo>
                      <a:pt x="88" y="1"/>
                      <a:pt x="49" y="38"/>
                      <a:pt x="49" y="75"/>
                    </a:cubicBezTo>
                    <a:cubicBezTo>
                      <a:pt x="49" y="123"/>
                      <a:pt x="1" y="204"/>
                      <a:pt x="81" y="236"/>
                    </a:cubicBezTo>
                    <a:cubicBezTo>
                      <a:pt x="86" y="237"/>
                      <a:pt x="92" y="238"/>
                      <a:pt x="99" y="238"/>
                    </a:cubicBezTo>
                    <a:cubicBezTo>
                      <a:pt x="152" y="238"/>
                      <a:pt x="243" y="182"/>
                      <a:pt x="258" y="139"/>
                    </a:cubicBezTo>
                    <a:cubicBezTo>
                      <a:pt x="274" y="75"/>
                      <a:pt x="242" y="27"/>
                      <a:pt x="193" y="11"/>
                    </a:cubicBezTo>
                    <a:cubicBezTo>
                      <a:pt x="175" y="4"/>
                      <a:pt x="158" y="1"/>
                      <a:pt x="14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21" name="Google Shape;2321;p38"/>
              <p:cNvSpPr/>
              <p:nvPr/>
            </p:nvSpPr>
            <p:spPr>
              <a:xfrm>
                <a:off x="4011757" y="3144336"/>
                <a:ext cx="16984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30" extrusionOk="0">
                    <a:moveTo>
                      <a:pt x="129" y="0"/>
                    </a:moveTo>
                    <a:cubicBezTo>
                      <a:pt x="97" y="0"/>
                      <a:pt x="48" y="49"/>
                      <a:pt x="32" y="81"/>
                    </a:cubicBezTo>
                    <a:cubicBezTo>
                      <a:pt x="0" y="145"/>
                      <a:pt x="32" y="209"/>
                      <a:pt x="97" y="225"/>
                    </a:cubicBezTo>
                    <a:cubicBezTo>
                      <a:pt x="108" y="228"/>
                      <a:pt x="119" y="229"/>
                      <a:pt x="129" y="229"/>
                    </a:cubicBezTo>
                    <a:cubicBezTo>
                      <a:pt x="181" y="229"/>
                      <a:pt x="228" y="198"/>
                      <a:pt x="241" y="145"/>
                    </a:cubicBezTo>
                    <a:cubicBezTo>
                      <a:pt x="257" y="81"/>
                      <a:pt x="209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22" name="Google Shape;2322;p38"/>
              <p:cNvSpPr/>
              <p:nvPr/>
            </p:nvSpPr>
            <p:spPr>
              <a:xfrm>
                <a:off x="3737101" y="3256485"/>
                <a:ext cx="18108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17" extrusionOk="0">
                    <a:moveTo>
                      <a:pt x="152" y="1"/>
                    </a:moveTo>
                    <a:cubicBezTo>
                      <a:pt x="93" y="1"/>
                      <a:pt x="31" y="45"/>
                      <a:pt x="17" y="100"/>
                    </a:cubicBezTo>
                    <a:cubicBezTo>
                      <a:pt x="1" y="181"/>
                      <a:pt x="65" y="181"/>
                      <a:pt x="113" y="213"/>
                    </a:cubicBezTo>
                    <a:cubicBezTo>
                      <a:pt x="124" y="215"/>
                      <a:pt x="135" y="217"/>
                      <a:pt x="146" y="217"/>
                    </a:cubicBezTo>
                    <a:cubicBezTo>
                      <a:pt x="198" y="217"/>
                      <a:pt x="244" y="186"/>
                      <a:pt x="258" y="132"/>
                    </a:cubicBezTo>
                    <a:cubicBezTo>
                      <a:pt x="274" y="68"/>
                      <a:pt x="242" y="4"/>
                      <a:pt x="177" y="4"/>
                    </a:cubicBezTo>
                    <a:cubicBezTo>
                      <a:pt x="169" y="2"/>
                      <a:pt x="160" y="1"/>
                      <a:pt x="15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23" name="Google Shape;2323;p38"/>
              <p:cNvSpPr/>
              <p:nvPr/>
            </p:nvSpPr>
            <p:spPr>
              <a:xfrm>
                <a:off x="3449823" y="3229125"/>
                <a:ext cx="15927" cy="20685"/>
              </a:xfrm>
              <a:custGeom>
                <a:avLst/>
                <a:gdLst/>
                <a:ahLst/>
                <a:cxnLst/>
                <a:rect l="l" t="t" r="r" b="b"/>
                <a:pathLst>
                  <a:path w="241" h="313" extrusionOk="0">
                    <a:moveTo>
                      <a:pt x="161" y="1"/>
                    </a:moveTo>
                    <a:cubicBezTo>
                      <a:pt x="113" y="33"/>
                      <a:pt x="64" y="65"/>
                      <a:pt x="64" y="97"/>
                    </a:cubicBezTo>
                    <a:cubicBezTo>
                      <a:pt x="48" y="145"/>
                      <a:pt x="80" y="193"/>
                      <a:pt x="96" y="226"/>
                    </a:cubicBezTo>
                    <a:lnTo>
                      <a:pt x="48" y="209"/>
                    </a:lnTo>
                    <a:lnTo>
                      <a:pt x="0" y="306"/>
                    </a:lnTo>
                    <a:cubicBezTo>
                      <a:pt x="20" y="310"/>
                      <a:pt x="38" y="312"/>
                      <a:pt x="54" y="312"/>
                    </a:cubicBezTo>
                    <a:cubicBezTo>
                      <a:pt x="154" y="312"/>
                      <a:pt x="186" y="235"/>
                      <a:pt x="241" y="193"/>
                    </a:cubicBezTo>
                    <a:lnTo>
                      <a:pt x="16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24" name="Google Shape;2324;p38"/>
              <p:cNvSpPr/>
              <p:nvPr/>
            </p:nvSpPr>
            <p:spPr>
              <a:xfrm>
                <a:off x="3631098" y="3122726"/>
                <a:ext cx="17051" cy="15332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32" extrusionOk="0">
                    <a:moveTo>
                      <a:pt x="85" y="0"/>
                    </a:moveTo>
                    <a:cubicBezTo>
                      <a:pt x="57" y="0"/>
                      <a:pt x="35" y="10"/>
                      <a:pt x="17" y="55"/>
                    </a:cubicBezTo>
                    <a:cubicBezTo>
                      <a:pt x="1" y="103"/>
                      <a:pt x="65" y="231"/>
                      <a:pt x="113" y="231"/>
                    </a:cubicBezTo>
                    <a:cubicBezTo>
                      <a:pt x="177" y="231"/>
                      <a:pt x="225" y="199"/>
                      <a:pt x="241" y="151"/>
                    </a:cubicBezTo>
                    <a:cubicBezTo>
                      <a:pt x="257" y="87"/>
                      <a:pt x="209" y="23"/>
                      <a:pt x="161" y="7"/>
                    </a:cubicBezTo>
                    <a:cubicBezTo>
                      <a:pt x="133" y="7"/>
                      <a:pt x="107" y="0"/>
                      <a:pt x="8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25" name="Google Shape;2325;p38"/>
              <p:cNvSpPr/>
              <p:nvPr/>
            </p:nvSpPr>
            <p:spPr>
              <a:xfrm>
                <a:off x="3656542" y="3274725"/>
                <a:ext cx="17051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0" extrusionOk="0">
                    <a:moveTo>
                      <a:pt x="1" y="1"/>
                    </a:moveTo>
                    <a:cubicBezTo>
                      <a:pt x="17" y="33"/>
                      <a:pt x="17" y="81"/>
                      <a:pt x="33" y="129"/>
                    </a:cubicBezTo>
                    <a:cubicBezTo>
                      <a:pt x="33" y="179"/>
                      <a:pt x="82" y="220"/>
                      <a:pt x="134" y="220"/>
                    </a:cubicBezTo>
                    <a:cubicBezTo>
                      <a:pt x="148" y="220"/>
                      <a:pt x="163" y="216"/>
                      <a:pt x="177" y="209"/>
                    </a:cubicBezTo>
                    <a:cubicBezTo>
                      <a:pt x="225" y="193"/>
                      <a:pt x="257" y="145"/>
                      <a:pt x="241" y="81"/>
                    </a:cubicBezTo>
                    <a:cubicBezTo>
                      <a:pt x="225" y="17"/>
                      <a:pt x="177" y="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26" name="Google Shape;2326;p38"/>
              <p:cNvSpPr/>
              <p:nvPr/>
            </p:nvSpPr>
            <p:spPr>
              <a:xfrm>
                <a:off x="3662886" y="3250471"/>
                <a:ext cx="18108" cy="15068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8" extrusionOk="0">
                    <a:moveTo>
                      <a:pt x="79" y="1"/>
                    </a:moveTo>
                    <a:cubicBezTo>
                      <a:pt x="58" y="1"/>
                      <a:pt x="40" y="10"/>
                      <a:pt x="33" y="47"/>
                    </a:cubicBezTo>
                    <a:cubicBezTo>
                      <a:pt x="1" y="95"/>
                      <a:pt x="81" y="223"/>
                      <a:pt x="129" y="223"/>
                    </a:cubicBezTo>
                    <a:cubicBezTo>
                      <a:pt x="138" y="226"/>
                      <a:pt x="146" y="228"/>
                      <a:pt x="155" y="228"/>
                    </a:cubicBezTo>
                    <a:cubicBezTo>
                      <a:pt x="193" y="228"/>
                      <a:pt x="228" y="199"/>
                      <a:pt x="242" y="159"/>
                    </a:cubicBezTo>
                    <a:cubicBezTo>
                      <a:pt x="274" y="79"/>
                      <a:pt x="210" y="31"/>
                      <a:pt x="161" y="15"/>
                    </a:cubicBezTo>
                    <a:cubicBezTo>
                      <a:pt x="135" y="15"/>
                      <a:pt x="104" y="1"/>
                      <a:pt x="7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27" name="Google Shape;2327;p38"/>
              <p:cNvSpPr/>
              <p:nvPr/>
            </p:nvSpPr>
            <p:spPr>
              <a:xfrm>
                <a:off x="3603673" y="3184979"/>
                <a:ext cx="16918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56" h="226" extrusionOk="0">
                    <a:moveTo>
                      <a:pt x="115" y="1"/>
                    </a:moveTo>
                    <a:cubicBezTo>
                      <a:pt x="71" y="1"/>
                      <a:pt x="56" y="41"/>
                      <a:pt x="31" y="91"/>
                    </a:cubicBezTo>
                    <a:cubicBezTo>
                      <a:pt x="1" y="171"/>
                      <a:pt x="69" y="225"/>
                      <a:pt x="137" y="225"/>
                    </a:cubicBezTo>
                    <a:cubicBezTo>
                      <a:pt x="179" y="225"/>
                      <a:pt x="221" y="205"/>
                      <a:pt x="239" y="156"/>
                    </a:cubicBezTo>
                    <a:cubicBezTo>
                      <a:pt x="255" y="75"/>
                      <a:pt x="223" y="11"/>
                      <a:pt x="159" y="11"/>
                    </a:cubicBezTo>
                    <a:cubicBezTo>
                      <a:pt x="141" y="4"/>
                      <a:pt x="127" y="1"/>
                      <a:pt x="11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28" name="Google Shape;2328;p38"/>
              <p:cNvSpPr/>
              <p:nvPr/>
            </p:nvSpPr>
            <p:spPr>
              <a:xfrm>
                <a:off x="3606713" y="3136670"/>
                <a:ext cx="18108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0" extrusionOk="0">
                    <a:moveTo>
                      <a:pt x="129" y="0"/>
                    </a:moveTo>
                    <a:cubicBezTo>
                      <a:pt x="101" y="0"/>
                      <a:pt x="73" y="12"/>
                      <a:pt x="49" y="36"/>
                    </a:cubicBezTo>
                    <a:cubicBezTo>
                      <a:pt x="1" y="68"/>
                      <a:pt x="1" y="149"/>
                      <a:pt x="49" y="197"/>
                    </a:cubicBezTo>
                    <a:cubicBezTo>
                      <a:pt x="70" y="211"/>
                      <a:pt x="99" y="219"/>
                      <a:pt x="126" y="219"/>
                    </a:cubicBezTo>
                    <a:cubicBezTo>
                      <a:pt x="159" y="219"/>
                      <a:pt x="192" y="207"/>
                      <a:pt x="209" y="181"/>
                    </a:cubicBezTo>
                    <a:lnTo>
                      <a:pt x="273" y="100"/>
                    </a:lnTo>
                    <a:lnTo>
                      <a:pt x="209" y="36"/>
                    </a:lnTo>
                    <a:cubicBezTo>
                      <a:pt x="185" y="12"/>
                      <a:pt x="157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29" name="Google Shape;2329;p38"/>
              <p:cNvSpPr/>
              <p:nvPr/>
            </p:nvSpPr>
            <p:spPr>
              <a:xfrm>
                <a:off x="3698969" y="3147508"/>
                <a:ext cx="15993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6" extrusionOk="0">
                    <a:moveTo>
                      <a:pt x="145" y="1"/>
                    </a:moveTo>
                    <a:cubicBezTo>
                      <a:pt x="81" y="1"/>
                      <a:pt x="0" y="1"/>
                      <a:pt x="0" y="97"/>
                    </a:cubicBezTo>
                    <a:cubicBezTo>
                      <a:pt x="0" y="145"/>
                      <a:pt x="33" y="193"/>
                      <a:pt x="65" y="209"/>
                    </a:cubicBezTo>
                    <a:cubicBezTo>
                      <a:pt x="77" y="213"/>
                      <a:pt x="90" y="215"/>
                      <a:pt x="103" y="215"/>
                    </a:cubicBezTo>
                    <a:cubicBezTo>
                      <a:pt x="137" y="215"/>
                      <a:pt x="169" y="201"/>
                      <a:pt x="193" y="177"/>
                    </a:cubicBezTo>
                    <a:cubicBezTo>
                      <a:pt x="241" y="113"/>
                      <a:pt x="193" y="49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30" name="Google Shape;2330;p38"/>
              <p:cNvSpPr/>
              <p:nvPr/>
            </p:nvSpPr>
            <p:spPr>
              <a:xfrm>
                <a:off x="3837883" y="3260120"/>
                <a:ext cx="15927" cy="14671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22" extrusionOk="0">
                    <a:moveTo>
                      <a:pt x="98" y="1"/>
                    </a:moveTo>
                    <a:cubicBezTo>
                      <a:pt x="58" y="1"/>
                      <a:pt x="28" y="34"/>
                      <a:pt x="16" y="93"/>
                    </a:cubicBezTo>
                    <a:cubicBezTo>
                      <a:pt x="0" y="142"/>
                      <a:pt x="32" y="206"/>
                      <a:pt x="96" y="222"/>
                    </a:cubicBezTo>
                    <a:cubicBezTo>
                      <a:pt x="177" y="222"/>
                      <a:pt x="225" y="190"/>
                      <a:pt x="225" y="142"/>
                    </a:cubicBezTo>
                    <a:cubicBezTo>
                      <a:pt x="241" y="77"/>
                      <a:pt x="241" y="13"/>
                      <a:pt x="145" y="13"/>
                    </a:cubicBezTo>
                    <a:cubicBezTo>
                      <a:pt x="128" y="5"/>
                      <a:pt x="112" y="1"/>
                      <a:pt x="9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31" name="Google Shape;2331;p38"/>
              <p:cNvSpPr/>
              <p:nvPr/>
            </p:nvSpPr>
            <p:spPr>
              <a:xfrm>
                <a:off x="3844227" y="3209101"/>
                <a:ext cx="32912" cy="18438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79" extrusionOk="0">
                    <a:moveTo>
                      <a:pt x="330" y="0"/>
                    </a:moveTo>
                    <a:cubicBezTo>
                      <a:pt x="296" y="0"/>
                      <a:pt x="260" y="21"/>
                      <a:pt x="225" y="63"/>
                    </a:cubicBezTo>
                    <a:cubicBezTo>
                      <a:pt x="177" y="143"/>
                      <a:pt x="81" y="176"/>
                      <a:pt x="0" y="176"/>
                    </a:cubicBezTo>
                    <a:cubicBezTo>
                      <a:pt x="69" y="203"/>
                      <a:pt x="91" y="278"/>
                      <a:pt x="157" y="278"/>
                    </a:cubicBezTo>
                    <a:cubicBezTo>
                      <a:pt x="168" y="278"/>
                      <a:pt x="179" y="276"/>
                      <a:pt x="193" y="272"/>
                    </a:cubicBezTo>
                    <a:cubicBezTo>
                      <a:pt x="177" y="192"/>
                      <a:pt x="193" y="127"/>
                      <a:pt x="257" y="95"/>
                    </a:cubicBezTo>
                    <a:cubicBezTo>
                      <a:pt x="268" y="93"/>
                      <a:pt x="280" y="91"/>
                      <a:pt x="291" y="91"/>
                    </a:cubicBezTo>
                    <a:cubicBezTo>
                      <a:pt x="343" y="91"/>
                      <a:pt x="391" y="120"/>
                      <a:pt x="418" y="160"/>
                    </a:cubicBezTo>
                    <a:lnTo>
                      <a:pt x="498" y="160"/>
                    </a:lnTo>
                    <a:cubicBezTo>
                      <a:pt x="482" y="127"/>
                      <a:pt x="466" y="111"/>
                      <a:pt x="450" y="95"/>
                    </a:cubicBezTo>
                    <a:cubicBezTo>
                      <a:pt x="414" y="33"/>
                      <a:pt x="373" y="0"/>
                      <a:pt x="33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32" name="Google Shape;2332;p38"/>
              <p:cNvSpPr/>
              <p:nvPr/>
            </p:nvSpPr>
            <p:spPr>
              <a:xfrm>
                <a:off x="3952345" y="3136934"/>
                <a:ext cx="14936" cy="1804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73" extrusionOk="0">
                    <a:moveTo>
                      <a:pt x="1" y="0"/>
                    </a:moveTo>
                    <a:lnTo>
                      <a:pt x="33" y="273"/>
                    </a:lnTo>
                    <a:cubicBezTo>
                      <a:pt x="97" y="257"/>
                      <a:pt x="129" y="241"/>
                      <a:pt x="145" y="225"/>
                    </a:cubicBezTo>
                    <a:cubicBezTo>
                      <a:pt x="177" y="209"/>
                      <a:pt x="225" y="193"/>
                      <a:pt x="225" y="177"/>
                    </a:cubicBezTo>
                    <a:cubicBezTo>
                      <a:pt x="225" y="145"/>
                      <a:pt x="209" y="112"/>
                      <a:pt x="177" y="80"/>
                    </a:cubicBezTo>
                    <a:cubicBezTo>
                      <a:pt x="113" y="48"/>
                      <a:pt x="65" y="16"/>
                      <a:pt x="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33" name="Google Shape;2333;p38"/>
              <p:cNvSpPr/>
              <p:nvPr/>
            </p:nvSpPr>
            <p:spPr>
              <a:xfrm>
                <a:off x="3526153" y="3087435"/>
                <a:ext cx="18504" cy="14738"/>
              </a:xfrm>
              <a:custGeom>
                <a:avLst/>
                <a:gdLst/>
                <a:ahLst/>
                <a:cxnLst/>
                <a:rect l="l" t="t" r="r" b="b"/>
                <a:pathLst>
                  <a:path w="280" h="223" extrusionOk="0">
                    <a:moveTo>
                      <a:pt x="110" y="1"/>
                    </a:moveTo>
                    <a:cubicBezTo>
                      <a:pt x="70" y="1"/>
                      <a:pt x="29" y="38"/>
                      <a:pt x="16" y="75"/>
                    </a:cubicBezTo>
                    <a:cubicBezTo>
                      <a:pt x="0" y="139"/>
                      <a:pt x="48" y="204"/>
                      <a:pt x="113" y="220"/>
                    </a:cubicBezTo>
                    <a:cubicBezTo>
                      <a:pt x="121" y="222"/>
                      <a:pt x="129" y="223"/>
                      <a:pt x="137" y="223"/>
                    </a:cubicBezTo>
                    <a:cubicBezTo>
                      <a:pt x="247" y="223"/>
                      <a:pt x="280" y="26"/>
                      <a:pt x="145" y="11"/>
                    </a:cubicBezTo>
                    <a:cubicBezTo>
                      <a:pt x="134" y="4"/>
                      <a:pt x="122" y="1"/>
                      <a:pt x="11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34" name="Google Shape;2334;p38"/>
              <p:cNvSpPr/>
              <p:nvPr/>
            </p:nvSpPr>
            <p:spPr>
              <a:xfrm>
                <a:off x="4018101" y="3068402"/>
                <a:ext cx="17051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4" extrusionOk="0">
                    <a:moveTo>
                      <a:pt x="119" y="0"/>
                    </a:moveTo>
                    <a:cubicBezTo>
                      <a:pt x="71" y="0"/>
                      <a:pt x="29" y="40"/>
                      <a:pt x="17" y="91"/>
                    </a:cubicBezTo>
                    <a:cubicBezTo>
                      <a:pt x="1" y="139"/>
                      <a:pt x="49" y="203"/>
                      <a:pt x="97" y="219"/>
                    </a:cubicBezTo>
                    <a:cubicBezTo>
                      <a:pt x="108" y="222"/>
                      <a:pt x="119" y="223"/>
                      <a:pt x="130" y="223"/>
                    </a:cubicBezTo>
                    <a:cubicBezTo>
                      <a:pt x="182" y="223"/>
                      <a:pt x="228" y="192"/>
                      <a:pt x="241" y="139"/>
                    </a:cubicBezTo>
                    <a:cubicBezTo>
                      <a:pt x="257" y="75"/>
                      <a:pt x="225" y="26"/>
                      <a:pt x="161" y="10"/>
                    </a:cubicBezTo>
                    <a:cubicBezTo>
                      <a:pt x="147" y="3"/>
                      <a:pt x="133" y="0"/>
                      <a:pt x="1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35" name="Google Shape;2335;p38"/>
              <p:cNvSpPr/>
              <p:nvPr/>
            </p:nvSpPr>
            <p:spPr>
              <a:xfrm>
                <a:off x="3650197" y="3069856"/>
                <a:ext cx="15993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8" extrusionOk="0">
                    <a:moveTo>
                      <a:pt x="128" y="0"/>
                    </a:moveTo>
                    <a:cubicBezTo>
                      <a:pt x="76" y="0"/>
                      <a:pt x="30" y="31"/>
                      <a:pt x="16" y="85"/>
                    </a:cubicBezTo>
                    <a:cubicBezTo>
                      <a:pt x="0" y="133"/>
                      <a:pt x="33" y="197"/>
                      <a:pt x="97" y="213"/>
                    </a:cubicBezTo>
                    <a:cubicBezTo>
                      <a:pt x="105" y="216"/>
                      <a:pt x="114" y="217"/>
                      <a:pt x="124" y="217"/>
                    </a:cubicBezTo>
                    <a:cubicBezTo>
                      <a:pt x="170" y="217"/>
                      <a:pt x="225" y="186"/>
                      <a:pt x="225" y="133"/>
                    </a:cubicBezTo>
                    <a:cubicBezTo>
                      <a:pt x="241" y="69"/>
                      <a:pt x="209" y="20"/>
                      <a:pt x="161" y="4"/>
                    </a:cubicBezTo>
                    <a:cubicBezTo>
                      <a:pt x="150" y="2"/>
                      <a:pt x="139" y="0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36" name="Google Shape;2336;p38"/>
              <p:cNvSpPr/>
              <p:nvPr/>
            </p:nvSpPr>
            <p:spPr>
              <a:xfrm>
                <a:off x="3949173" y="3054987"/>
                <a:ext cx="17910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271" h="214" extrusionOk="0">
                    <a:moveTo>
                      <a:pt x="114" y="1"/>
                    </a:moveTo>
                    <a:cubicBezTo>
                      <a:pt x="65" y="1"/>
                      <a:pt x="30" y="32"/>
                      <a:pt x="17" y="85"/>
                    </a:cubicBezTo>
                    <a:cubicBezTo>
                      <a:pt x="1" y="133"/>
                      <a:pt x="17" y="197"/>
                      <a:pt x="81" y="213"/>
                    </a:cubicBezTo>
                    <a:lnTo>
                      <a:pt x="81" y="197"/>
                    </a:lnTo>
                    <a:cubicBezTo>
                      <a:pt x="95" y="208"/>
                      <a:pt x="109" y="212"/>
                      <a:pt x="123" y="212"/>
                    </a:cubicBezTo>
                    <a:cubicBezTo>
                      <a:pt x="214" y="212"/>
                      <a:pt x="271" y="5"/>
                      <a:pt x="145" y="5"/>
                    </a:cubicBezTo>
                    <a:cubicBezTo>
                      <a:pt x="134" y="2"/>
                      <a:pt x="124" y="1"/>
                      <a:pt x="11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37" name="Google Shape;2337;p38"/>
              <p:cNvSpPr/>
              <p:nvPr/>
            </p:nvSpPr>
            <p:spPr>
              <a:xfrm>
                <a:off x="3896171" y="3115456"/>
                <a:ext cx="17051" cy="15398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33" extrusionOk="0">
                    <a:moveTo>
                      <a:pt x="129" y="0"/>
                    </a:moveTo>
                    <a:cubicBezTo>
                      <a:pt x="81" y="0"/>
                      <a:pt x="46" y="31"/>
                      <a:pt x="33" y="84"/>
                    </a:cubicBezTo>
                    <a:cubicBezTo>
                      <a:pt x="1" y="149"/>
                      <a:pt x="33" y="213"/>
                      <a:pt x="97" y="229"/>
                    </a:cubicBezTo>
                    <a:cubicBezTo>
                      <a:pt x="108" y="232"/>
                      <a:pt x="119" y="233"/>
                      <a:pt x="130" y="233"/>
                    </a:cubicBezTo>
                    <a:cubicBezTo>
                      <a:pt x="182" y="233"/>
                      <a:pt x="228" y="202"/>
                      <a:pt x="241" y="149"/>
                    </a:cubicBezTo>
                    <a:cubicBezTo>
                      <a:pt x="257" y="84"/>
                      <a:pt x="225" y="20"/>
                      <a:pt x="161" y="4"/>
                    </a:cubicBezTo>
                    <a:cubicBezTo>
                      <a:pt x="150" y="2"/>
                      <a:pt x="139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38" name="Google Shape;2338;p38"/>
              <p:cNvSpPr/>
              <p:nvPr/>
            </p:nvSpPr>
            <p:spPr>
              <a:xfrm>
                <a:off x="3486898" y="3170639"/>
                <a:ext cx="15993" cy="15134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29" extrusionOk="0">
                    <a:moveTo>
                      <a:pt x="121" y="0"/>
                    </a:moveTo>
                    <a:cubicBezTo>
                      <a:pt x="69" y="0"/>
                      <a:pt x="31" y="44"/>
                      <a:pt x="17" y="100"/>
                    </a:cubicBezTo>
                    <a:cubicBezTo>
                      <a:pt x="1" y="148"/>
                      <a:pt x="49" y="212"/>
                      <a:pt x="97" y="228"/>
                    </a:cubicBezTo>
                    <a:cubicBezTo>
                      <a:pt x="161" y="228"/>
                      <a:pt x="225" y="196"/>
                      <a:pt x="241" y="132"/>
                    </a:cubicBezTo>
                    <a:cubicBezTo>
                      <a:pt x="241" y="84"/>
                      <a:pt x="209" y="20"/>
                      <a:pt x="145" y="4"/>
                    </a:cubicBezTo>
                    <a:cubicBezTo>
                      <a:pt x="137" y="1"/>
                      <a:pt x="129" y="0"/>
                      <a:pt x="12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39" name="Google Shape;2339;p38"/>
              <p:cNvSpPr/>
              <p:nvPr/>
            </p:nvSpPr>
            <p:spPr>
              <a:xfrm>
                <a:off x="4059471" y="3059613"/>
                <a:ext cx="18042" cy="15068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28" extrusionOk="0">
                    <a:moveTo>
                      <a:pt x="151" y="0"/>
                    </a:moveTo>
                    <a:cubicBezTo>
                      <a:pt x="59" y="0"/>
                      <a:pt x="1" y="210"/>
                      <a:pt x="113" y="224"/>
                    </a:cubicBezTo>
                    <a:cubicBezTo>
                      <a:pt x="124" y="226"/>
                      <a:pt x="135" y="228"/>
                      <a:pt x="145" y="228"/>
                    </a:cubicBezTo>
                    <a:cubicBezTo>
                      <a:pt x="197" y="228"/>
                      <a:pt x="244" y="197"/>
                      <a:pt x="257" y="143"/>
                    </a:cubicBezTo>
                    <a:cubicBezTo>
                      <a:pt x="273" y="95"/>
                      <a:pt x="241" y="31"/>
                      <a:pt x="193" y="15"/>
                    </a:cubicBezTo>
                    <a:cubicBezTo>
                      <a:pt x="178" y="5"/>
                      <a:pt x="164" y="0"/>
                      <a:pt x="15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40" name="Google Shape;2340;p38"/>
              <p:cNvSpPr/>
              <p:nvPr/>
            </p:nvSpPr>
            <p:spPr>
              <a:xfrm>
                <a:off x="3601426" y="3302548"/>
                <a:ext cx="17051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6" extrusionOk="0">
                    <a:moveTo>
                      <a:pt x="118" y="0"/>
                    </a:moveTo>
                    <a:cubicBezTo>
                      <a:pt x="81" y="0"/>
                      <a:pt x="44" y="26"/>
                      <a:pt x="33" y="61"/>
                    </a:cubicBezTo>
                    <a:cubicBezTo>
                      <a:pt x="0" y="125"/>
                      <a:pt x="33" y="189"/>
                      <a:pt x="97" y="222"/>
                    </a:cubicBezTo>
                    <a:cubicBezTo>
                      <a:pt x="108" y="224"/>
                      <a:pt x="119" y="226"/>
                      <a:pt x="129" y="226"/>
                    </a:cubicBezTo>
                    <a:cubicBezTo>
                      <a:pt x="181" y="226"/>
                      <a:pt x="228" y="194"/>
                      <a:pt x="241" y="141"/>
                    </a:cubicBezTo>
                    <a:cubicBezTo>
                      <a:pt x="257" y="77"/>
                      <a:pt x="225" y="13"/>
                      <a:pt x="161" y="13"/>
                    </a:cubicBezTo>
                    <a:cubicBezTo>
                      <a:pt x="147" y="4"/>
                      <a:pt x="133" y="0"/>
                      <a:pt x="1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41" name="Google Shape;2341;p38"/>
              <p:cNvSpPr/>
              <p:nvPr/>
            </p:nvSpPr>
            <p:spPr>
              <a:xfrm>
                <a:off x="3581269" y="3301622"/>
                <a:ext cx="15993" cy="14738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23" extrusionOk="0">
                    <a:moveTo>
                      <a:pt x="103" y="1"/>
                    </a:moveTo>
                    <a:cubicBezTo>
                      <a:pt x="56" y="1"/>
                      <a:pt x="17" y="41"/>
                      <a:pt x="17" y="91"/>
                    </a:cubicBezTo>
                    <a:cubicBezTo>
                      <a:pt x="1" y="139"/>
                      <a:pt x="33" y="203"/>
                      <a:pt x="97" y="219"/>
                    </a:cubicBezTo>
                    <a:cubicBezTo>
                      <a:pt x="105" y="222"/>
                      <a:pt x="114" y="223"/>
                      <a:pt x="122" y="223"/>
                    </a:cubicBezTo>
                    <a:cubicBezTo>
                      <a:pt x="173" y="223"/>
                      <a:pt x="211" y="181"/>
                      <a:pt x="225" y="139"/>
                    </a:cubicBezTo>
                    <a:cubicBezTo>
                      <a:pt x="241" y="75"/>
                      <a:pt x="209" y="11"/>
                      <a:pt x="145" y="11"/>
                    </a:cubicBezTo>
                    <a:cubicBezTo>
                      <a:pt x="131" y="4"/>
                      <a:pt x="117" y="1"/>
                      <a:pt x="1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42" name="Google Shape;2342;p38"/>
              <p:cNvSpPr/>
              <p:nvPr/>
            </p:nvSpPr>
            <p:spPr>
              <a:xfrm>
                <a:off x="3650197" y="3115919"/>
                <a:ext cx="17051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6" extrusionOk="0">
                    <a:moveTo>
                      <a:pt x="120" y="1"/>
                    </a:moveTo>
                    <a:cubicBezTo>
                      <a:pt x="82" y="1"/>
                      <a:pt x="44" y="31"/>
                      <a:pt x="33" y="77"/>
                    </a:cubicBezTo>
                    <a:cubicBezTo>
                      <a:pt x="0" y="142"/>
                      <a:pt x="49" y="206"/>
                      <a:pt x="113" y="222"/>
                    </a:cubicBezTo>
                    <a:cubicBezTo>
                      <a:pt x="121" y="225"/>
                      <a:pt x="130" y="226"/>
                      <a:pt x="139" y="226"/>
                    </a:cubicBezTo>
                    <a:cubicBezTo>
                      <a:pt x="181" y="226"/>
                      <a:pt x="228" y="195"/>
                      <a:pt x="241" y="142"/>
                    </a:cubicBezTo>
                    <a:cubicBezTo>
                      <a:pt x="257" y="77"/>
                      <a:pt x="225" y="29"/>
                      <a:pt x="161" y="13"/>
                    </a:cubicBezTo>
                    <a:cubicBezTo>
                      <a:pt x="148" y="5"/>
                      <a:pt x="134" y="1"/>
                      <a:pt x="12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43" name="Google Shape;2343;p38"/>
              <p:cNvSpPr/>
              <p:nvPr/>
            </p:nvSpPr>
            <p:spPr>
              <a:xfrm>
                <a:off x="4028675" y="3186499"/>
                <a:ext cx="15993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26" extrusionOk="0">
                    <a:moveTo>
                      <a:pt x="119" y="0"/>
                    </a:moveTo>
                    <a:cubicBezTo>
                      <a:pt x="77" y="0"/>
                      <a:pt x="30" y="31"/>
                      <a:pt x="17" y="84"/>
                    </a:cubicBezTo>
                    <a:cubicBezTo>
                      <a:pt x="1" y="133"/>
                      <a:pt x="33" y="197"/>
                      <a:pt x="97" y="213"/>
                    </a:cubicBezTo>
                    <a:cubicBezTo>
                      <a:pt x="110" y="221"/>
                      <a:pt x="124" y="225"/>
                      <a:pt x="138" y="225"/>
                    </a:cubicBezTo>
                    <a:cubicBezTo>
                      <a:pt x="176" y="225"/>
                      <a:pt x="214" y="196"/>
                      <a:pt x="226" y="149"/>
                    </a:cubicBezTo>
                    <a:cubicBezTo>
                      <a:pt x="242" y="84"/>
                      <a:pt x="210" y="20"/>
                      <a:pt x="145" y="4"/>
                    </a:cubicBezTo>
                    <a:cubicBezTo>
                      <a:pt x="137" y="1"/>
                      <a:pt x="128" y="0"/>
                      <a:pt x="1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44" name="Google Shape;2344;p38"/>
              <p:cNvSpPr/>
              <p:nvPr/>
            </p:nvSpPr>
            <p:spPr>
              <a:xfrm>
                <a:off x="3583384" y="3261772"/>
                <a:ext cx="17051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7" extrusionOk="0">
                    <a:moveTo>
                      <a:pt x="138" y="0"/>
                    </a:moveTo>
                    <a:cubicBezTo>
                      <a:pt x="81" y="0"/>
                      <a:pt x="46" y="29"/>
                      <a:pt x="33" y="68"/>
                    </a:cubicBezTo>
                    <a:cubicBezTo>
                      <a:pt x="1" y="133"/>
                      <a:pt x="49" y="197"/>
                      <a:pt x="113" y="213"/>
                    </a:cubicBezTo>
                    <a:cubicBezTo>
                      <a:pt x="121" y="216"/>
                      <a:pt x="130" y="217"/>
                      <a:pt x="139" y="217"/>
                    </a:cubicBezTo>
                    <a:cubicBezTo>
                      <a:pt x="182" y="217"/>
                      <a:pt x="228" y="186"/>
                      <a:pt x="241" y="133"/>
                    </a:cubicBezTo>
                    <a:cubicBezTo>
                      <a:pt x="257" y="84"/>
                      <a:pt x="225" y="20"/>
                      <a:pt x="177" y="4"/>
                    </a:cubicBezTo>
                    <a:cubicBezTo>
                      <a:pt x="163" y="1"/>
                      <a:pt x="150" y="0"/>
                      <a:pt x="13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45" name="Google Shape;2345;p38"/>
              <p:cNvSpPr/>
              <p:nvPr/>
            </p:nvSpPr>
            <p:spPr>
              <a:xfrm>
                <a:off x="3346993" y="3189209"/>
                <a:ext cx="16984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25" extrusionOk="0">
                    <a:moveTo>
                      <a:pt x="118" y="1"/>
                    </a:moveTo>
                    <a:cubicBezTo>
                      <a:pt x="70" y="1"/>
                      <a:pt x="28" y="38"/>
                      <a:pt x="16" y="75"/>
                    </a:cubicBezTo>
                    <a:cubicBezTo>
                      <a:pt x="0" y="140"/>
                      <a:pt x="32" y="204"/>
                      <a:pt x="96" y="220"/>
                    </a:cubicBezTo>
                    <a:cubicBezTo>
                      <a:pt x="105" y="223"/>
                      <a:pt x="114" y="224"/>
                      <a:pt x="123" y="224"/>
                    </a:cubicBezTo>
                    <a:cubicBezTo>
                      <a:pt x="166" y="224"/>
                      <a:pt x="211" y="195"/>
                      <a:pt x="225" y="156"/>
                    </a:cubicBezTo>
                    <a:cubicBezTo>
                      <a:pt x="257" y="92"/>
                      <a:pt x="225" y="27"/>
                      <a:pt x="160" y="11"/>
                    </a:cubicBezTo>
                    <a:cubicBezTo>
                      <a:pt x="146" y="4"/>
                      <a:pt x="132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46" name="Google Shape;2346;p38"/>
              <p:cNvSpPr/>
              <p:nvPr/>
            </p:nvSpPr>
            <p:spPr>
              <a:xfrm>
                <a:off x="3530383" y="3103759"/>
                <a:ext cx="17051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0" extrusionOk="0">
                    <a:moveTo>
                      <a:pt x="143" y="1"/>
                    </a:moveTo>
                    <a:cubicBezTo>
                      <a:pt x="92" y="1"/>
                      <a:pt x="46" y="29"/>
                      <a:pt x="33" y="69"/>
                    </a:cubicBezTo>
                    <a:cubicBezTo>
                      <a:pt x="1" y="133"/>
                      <a:pt x="33" y="197"/>
                      <a:pt x="97" y="213"/>
                    </a:cubicBezTo>
                    <a:cubicBezTo>
                      <a:pt x="112" y="217"/>
                      <a:pt x="127" y="219"/>
                      <a:pt x="142" y="219"/>
                    </a:cubicBezTo>
                    <a:cubicBezTo>
                      <a:pt x="189" y="219"/>
                      <a:pt x="229" y="198"/>
                      <a:pt x="241" y="149"/>
                    </a:cubicBezTo>
                    <a:cubicBezTo>
                      <a:pt x="257" y="85"/>
                      <a:pt x="225" y="21"/>
                      <a:pt x="177" y="5"/>
                    </a:cubicBezTo>
                    <a:cubicBezTo>
                      <a:pt x="166" y="2"/>
                      <a:pt x="154" y="1"/>
                      <a:pt x="14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47" name="Google Shape;2347;p38"/>
              <p:cNvSpPr/>
              <p:nvPr/>
            </p:nvSpPr>
            <p:spPr>
              <a:xfrm>
                <a:off x="3433896" y="3304134"/>
                <a:ext cx="15993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8" extrusionOk="0">
                    <a:moveTo>
                      <a:pt x="113" y="1"/>
                    </a:moveTo>
                    <a:cubicBezTo>
                      <a:pt x="65" y="1"/>
                      <a:pt x="30" y="32"/>
                      <a:pt x="17" y="85"/>
                    </a:cubicBezTo>
                    <a:cubicBezTo>
                      <a:pt x="1" y="133"/>
                      <a:pt x="33" y="198"/>
                      <a:pt x="97" y="214"/>
                    </a:cubicBezTo>
                    <a:cubicBezTo>
                      <a:pt x="108" y="216"/>
                      <a:pt x="119" y="218"/>
                      <a:pt x="130" y="218"/>
                    </a:cubicBezTo>
                    <a:cubicBezTo>
                      <a:pt x="182" y="218"/>
                      <a:pt x="228" y="187"/>
                      <a:pt x="241" y="133"/>
                    </a:cubicBezTo>
                    <a:cubicBezTo>
                      <a:pt x="241" y="69"/>
                      <a:pt x="209" y="21"/>
                      <a:pt x="145" y="5"/>
                    </a:cubicBezTo>
                    <a:cubicBezTo>
                      <a:pt x="134" y="2"/>
                      <a:pt x="123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48" name="Google Shape;2348;p38"/>
              <p:cNvSpPr/>
              <p:nvPr/>
            </p:nvSpPr>
            <p:spPr>
              <a:xfrm>
                <a:off x="3740009" y="3080298"/>
                <a:ext cx="18372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278" h="220" extrusionOk="0">
                    <a:moveTo>
                      <a:pt x="152" y="0"/>
                    </a:moveTo>
                    <a:cubicBezTo>
                      <a:pt x="56" y="0"/>
                      <a:pt x="1" y="201"/>
                      <a:pt x="117" y="215"/>
                    </a:cubicBezTo>
                    <a:cubicBezTo>
                      <a:pt x="128" y="218"/>
                      <a:pt x="139" y="219"/>
                      <a:pt x="150" y="219"/>
                    </a:cubicBezTo>
                    <a:cubicBezTo>
                      <a:pt x="202" y="219"/>
                      <a:pt x="246" y="188"/>
                      <a:pt x="246" y="135"/>
                    </a:cubicBezTo>
                    <a:cubicBezTo>
                      <a:pt x="278" y="87"/>
                      <a:pt x="230" y="23"/>
                      <a:pt x="182" y="7"/>
                    </a:cubicBezTo>
                    <a:cubicBezTo>
                      <a:pt x="171" y="2"/>
                      <a:pt x="162" y="0"/>
                      <a:pt x="15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49" name="Google Shape;2349;p38"/>
              <p:cNvSpPr/>
              <p:nvPr/>
            </p:nvSpPr>
            <p:spPr>
              <a:xfrm>
                <a:off x="3360739" y="3200245"/>
                <a:ext cx="17051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8" extrusionOk="0">
                    <a:moveTo>
                      <a:pt x="127" y="1"/>
                    </a:moveTo>
                    <a:cubicBezTo>
                      <a:pt x="76" y="1"/>
                      <a:pt x="30" y="29"/>
                      <a:pt x="17" y="69"/>
                    </a:cubicBezTo>
                    <a:cubicBezTo>
                      <a:pt x="1" y="133"/>
                      <a:pt x="33" y="197"/>
                      <a:pt x="97" y="213"/>
                    </a:cubicBezTo>
                    <a:cubicBezTo>
                      <a:pt x="108" y="216"/>
                      <a:pt x="119" y="217"/>
                      <a:pt x="130" y="217"/>
                    </a:cubicBezTo>
                    <a:cubicBezTo>
                      <a:pt x="182" y="217"/>
                      <a:pt x="228" y="186"/>
                      <a:pt x="241" y="133"/>
                    </a:cubicBezTo>
                    <a:cubicBezTo>
                      <a:pt x="257" y="85"/>
                      <a:pt x="225" y="21"/>
                      <a:pt x="161" y="5"/>
                    </a:cubicBezTo>
                    <a:cubicBezTo>
                      <a:pt x="150" y="2"/>
                      <a:pt x="138" y="1"/>
                      <a:pt x="12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50" name="Google Shape;2350;p38"/>
              <p:cNvSpPr/>
              <p:nvPr/>
            </p:nvSpPr>
            <p:spPr>
              <a:xfrm>
                <a:off x="3445594" y="3129731"/>
                <a:ext cx="16984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26" extrusionOk="0">
                    <a:moveTo>
                      <a:pt x="120" y="0"/>
                    </a:moveTo>
                    <a:cubicBezTo>
                      <a:pt x="81" y="0"/>
                      <a:pt x="44" y="30"/>
                      <a:pt x="32" y="77"/>
                    </a:cubicBezTo>
                    <a:cubicBezTo>
                      <a:pt x="0" y="141"/>
                      <a:pt x="48" y="205"/>
                      <a:pt x="112" y="221"/>
                    </a:cubicBezTo>
                    <a:cubicBezTo>
                      <a:pt x="121" y="224"/>
                      <a:pt x="129" y="226"/>
                      <a:pt x="138" y="226"/>
                    </a:cubicBezTo>
                    <a:cubicBezTo>
                      <a:pt x="181" y="226"/>
                      <a:pt x="227" y="194"/>
                      <a:pt x="241" y="141"/>
                    </a:cubicBezTo>
                    <a:cubicBezTo>
                      <a:pt x="257" y="77"/>
                      <a:pt x="225" y="29"/>
                      <a:pt x="160" y="13"/>
                    </a:cubicBezTo>
                    <a:cubicBezTo>
                      <a:pt x="148" y="4"/>
                      <a:pt x="134" y="0"/>
                      <a:pt x="12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51" name="Google Shape;2351;p38"/>
              <p:cNvSpPr/>
              <p:nvPr/>
            </p:nvSpPr>
            <p:spPr>
              <a:xfrm>
                <a:off x="3383340" y="3278955"/>
                <a:ext cx="17778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269" h="210" extrusionOk="0">
                    <a:moveTo>
                      <a:pt x="156" y="0"/>
                    </a:moveTo>
                    <a:cubicBezTo>
                      <a:pt x="25" y="0"/>
                      <a:pt x="1" y="194"/>
                      <a:pt x="140" y="210"/>
                    </a:cubicBezTo>
                    <a:cubicBezTo>
                      <a:pt x="204" y="210"/>
                      <a:pt x="252" y="177"/>
                      <a:pt x="268" y="113"/>
                    </a:cubicBezTo>
                    <a:cubicBezTo>
                      <a:pt x="268" y="49"/>
                      <a:pt x="220" y="1"/>
                      <a:pt x="172" y="1"/>
                    </a:cubicBezTo>
                    <a:cubicBezTo>
                      <a:pt x="167" y="0"/>
                      <a:pt x="161" y="0"/>
                      <a:pt x="15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52" name="Google Shape;2352;p38"/>
              <p:cNvSpPr/>
              <p:nvPr/>
            </p:nvSpPr>
            <p:spPr>
              <a:xfrm>
                <a:off x="3799685" y="3276840"/>
                <a:ext cx="14936" cy="1685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55" extrusionOk="0">
                    <a:moveTo>
                      <a:pt x="17" y="1"/>
                    </a:moveTo>
                    <a:cubicBezTo>
                      <a:pt x="1" y="33"/>
                      <a:pt x="1" y="81"/>
                      <a:pt x="1" y="113"/>
                    </a:cubicBezTo>
                    <a:cubicBezTo>
                      <a:pt x="17" y="161"/>
                      <a:pt x="33" y="193"/>
                      <a:pt x="65" y="225"/>
                    </a:cubicBezTo>
                    <a:cubicBezTo>
                      <a:pt x="78" y="246"/>
                      <a:pt x="97" y="255"/>
                      <a:pt x="117" y="255"/>
                    </a:cubicBezTo>
                    <a:cubicBezTo>
                      <a:pt x="145" y="255"/>
                      <a:pt x="174" y="237"/>
                      <a:pt x="193" y="209"/>
                    </a:cubicBezTo>
                    <a:cubicBezTo>
                      <a:pt x="209" y="177"/>
                      <a:pt x="225" y="113"/>
                      <a:pt x="209" y="97"/>
                    </a:cubicBezTo>
                    <a:cubicBezTo>
                      <a:pt x="145" y="65"/>
                      <a:pt x="81" y="33"/>
                      <a:pt x="1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53" name="Google Shape;2353;p38"/>
              <p:cNvSpPr/>
              <p:nvPr/>
            </p:nvSpPr>
            <p:spPr>
              <a:xfrm>
                <a:off x="3644712" y="3052872"/>
                <a:ext cx="17183" cy="14605"/>
              </a:xfrm>
              <a:custGeom>
                <a:avLst/>
                <a:gdLst/>
                <a:ahLst/>
                <a:cxnLst/>
                <a:rect l="l" t="t" r="r" b="b"/>
                <a:pathLst>
                  <a:path w="260" h="221" extrusionOk="0">
                    <a:moveTo>
                      <a:pt x="122" y="1"/>
                    </a:moveTo>
                    <a:cubicBezTo>
                      <a:pt x="79" y="1"/>
                      <a:pt x="33" y="32"/>
                      <a:pt x="19" y="85"/>
                    </a:cubicBezTo>
                    <a:cubicBezTo>
                      <a:pt x="1" y="169"/>
                      <a:pt x="63" y="220"/>
                      <a:pt x="128" y="220"/>
                    </a:cubicBezTo>
                    <a:cubicBezTo>
                      <a:pt x="175" y="220"/>
                      <a:pt x="224" y="194"/>
                      <a:pt x="244" y="133"/>
                    </a:cubicBezTo>
                    <a:cubicBezTo>
                      <a:pt x="260" y="85"/>
                      <a:pt x="212" y="21"/>
                      <a:pt x="148" y="5"/>
                    </a:cubicBezTo>
                    <a:cubicBezTo>
                      <a:pt x="139" y="2"/>
                      <a:pt x="131" y="1"/>
                      <a:pt x="12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54" name="Google Shape;2354;p38"/>
              <p:cNvSpPr/>
              <p:nvPr/>
            </p:nvSpPr>
            <p:spPr>
              <a:xfrm>
                <a:off x="3558998" y="3303076"/>
                <a:ext cx="17051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4" extrusionOk="0">
                    <a:moveTo>
                      <a:pt x="135" y="1"/>
                    </a:moveTo>
                    <a:cubicBezTo>
                      <a:pt x="92" y="1"/>
                      <a:pt x="46" y="32"/>
                      <a:pt x="33" y="85"/>
                    </a:cubicBezTo>
                    <a:cubicBezTo>
                      <a:pt x="1" y="133"/>
                      <a:pt x="49" y="214"/>
                      <a:pt x="113" y="214"/>
                    </a:cubicBezTo>
                    <a:cubicBezTo>
                      <a:pt x="124" y="221"/>
                      <a:pt x="136" y="224"/>
                      <a:pt x="147" y="224"/>
                    </a:cubicBezTo>
                    <a:cubicBezTo>
                      <a:pt x="188" y="224"/>
                      <a:pt x="229" y="187"/>
                      <a:pt x="241" y="149"/>
                    </a:cubicBezTo>
                    <a:cubicBezTo>
                      <a:pt x="257" y="85"/>
                      <a:pt x="225" y="21"/>
                      <a:pt x="161" y="5"/>
                    </a:cubicBezTo>
                    <a:cubicBezTo>
                      <a:pt x="153" y="2"/>
                      <a:pt x="144" y="1"/>
                      <a:pt x="13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55" name="Google Shape;2355;p38"/>
              <p:cNvSpPr/>
              <p:nvPr/>
            </p:nvSpPr>
            <p:spPr>
              <a:xfrm>
                <a:off x="3939656" y="3221988"/>
                <a:ext cx="16984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16" extrusionOk="0">
                    <a:moveTo>
                      <a:pt x="117" y="0"/>
                    </a:moveTo>
                    <a:cubicBezTo>
                      <a:pt x="74" y="0"/>
                      <a:pt x="28" y="30"/>
                      <a:pt x="16" y="77"/>
                    </a:cubicBezTo>
                    <a:cubicBezTo>
                      <a:pt x="0" y="141"/>
                      <a:pt x="48" y="205"/>
                      <a:pt x="113" y="205"/>
                    </a:cubicBezTo>
                    <a:cubicBezTo>
                      <a:pt x="123" y="212"/>
                      <a:pt x="135" y="216"/>
                      <a:pt x="147" y="216"/>
                    </a:cubicBezTo>
                    <a:cubicBezTo>
                      <a:pt x="187" y="216"/>
                      <a:pt x="229" y="178"/>
                      <a:pt x="241" y="141"/>
                    </a:cubicBezTo>
                    <a:cubicBezTo>
                      <a:pt x="257" y="77"/>
                      <a:pt x="225" y="13"/>
                      <a:pt x="161" y="13"/>
                    </a:cubicBezTo>
                    <a:cubicBezTo>
                      <a:pt x="148" y="4"/>
                      <a:pt x="133" y="0"/>
                      <a:pt x="1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56" name="Google Shape;2356;p38"/>
              <p:cNvSpPr/>
              <p:nvPr/>
            </p:nvSpPr>
            <p:spPr>
              <a:xfrm>
                <a:off x="4046584" y="3044413"/>
                <a:ext cx="16125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44" h="217" extrusionOk="0">
                    <a:moveTo>
                      <a:pt x="116" y="0"/>
                    </a:moveTo>
                    <a:cubicBezTo>
                      <a:pt x="67" y="0"/>
                      <a:pt x="32" y="31"/>
                      <a:pt x="19" y="85"/>
                    </a:cubicBezTo>
                    <a:cubicBezTo>
                      <a:pt x="1" y="166"/>
                      <a:pt x="64" y="217"/>
                      <a:pt x="129" y="217"/>
                    </a:cubicBezTo>
                    <a:cubicBezTo>
                      <a:pt x="179" y="217"/>
                      <a:pt x="229" y="187"/>
                      <a:pt x="243" y="117"/>
                    </a:cubicBezTo>
                    <a:cubicBezTo>
                      <a:pt x="243" y="69"/>
                      <a:pt x="211" y="4"/>
                      <a:pt x="147" y="4"/>
                    </a:cubicBezTo>
                    <a:cubicBezTo>
                      <a:pt x="136" y="2"/>
                      <a:pt x="126" y="0"/>
                      <a:pt x="11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57" name="Google Shape;2357;p38"/>
              <p:cNvSpPr/>
              <p:nvPr/>
            </p:nvSpPr>
            <p:spPr>
              <a:xfrm>
                <a:off x="3363911" y="3279748"/>
                <a:ext cx="17051" cy="15002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7" extrusionOk="0">
                    <a:moveTo>
                      <a:pt x="134" y="1"/>
                    </a:moveTo>
                    <a:cubicBezTo>
                      <a:pt x="92" y="1"/>
                      <a:pt x="46" y="30"/>
                      <a:pt x="33" y="69"/>
                    </a:cubicBezTo>
                    <a:cubicBezTo>
                      <a:pt x="1" y="133"/>
                      <a:pt x="33" y="198"/>
                      <a:pt x="97" y="214"/>
                    </a:cubicBezTo>
                    <a:cubicBezTo>
                      <a:pt x="110" y="223"/>
                      <a:pt x="125" y="226"/>
                      <a:pt x="140" y="226"/>
                    </a:cubicBezTo>
                    <a:cubicBezTo>
                      <a:pt x="177" y="226"/>
                      <a:pt x="214" y="200"/>
                      <a:pt x="225" y="165"/>
                    </a:cubicBezTo>
                    <a:cubicBezTo>
                      <a:pt x="257" y="101"/>
                      <a:pt x="225" y="37"/>
                      <a:pt x="161" y="5"/>
                    </a:cubicBezTo>
                    <a:cubicBezTo>
                      <a:pt x="153" y="2"/>
                      <a:pt x="144" y="1"/>
                      <a:pt x="13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58" name="Google Shape;2358;p38"/>
              <p:cNvSpPr/>
              <p:nvPr/>
            </p:nvSpPr>
            <p:spPr>
              <a:xfrm>
                <a:off x="3420283" y="3164691"/>
                <a:ext cx="17910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71" h="224" extrusionOk="0">
                    <a:moveTo>
                      <a:pt x="118" y="1"/>
                    </a:moveTo>
                    <a:cubicBezTo>
                      <a:pt x="79" y="1"/>
                      <a:pt x="42" y="31"/>
                      <a:pt x="30" y="77"/>
                    </a:cubicBezTo>
                    <a:cubicBezTo>
                      <a:pt x="1" y="165"/>
                      <a:pt x="78" y="223"/>
                      <a:pt x="147" y="223"/>
                    </a:cubicBezTo>
                    <a:cubicBezTo>
                      <a:pt x="191" y="223"/>
                      <a:pt x="232" y="199"/>
                      <a:pt x="239" y="142"/>
                    </a:cubicBezTo>
                    <a:cubicBezTo>
                      <a:pt x="271" y="77"/>
                      <a:pt x="223" y="13"/>
                      <a:pt x="158" y="13"/>
                    </a:cubicBezTo>
                    <a:cubicBezTo>
                      <a:pt x="146" y="5"/>
                      <a:pt x="131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59" name="Google Shape;2359;p38"/>
              <p:cNvSpPr/>
              <p:nvPr/>
            </p:nvSpPr>
            <p:spPr>
              <a:xfrm>
                <a:off x="4099718" y="3097415"/>
                <a:ext cx="17051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6" extrusionOk="0">
                    <a:moveTo>
                      <a:pt x="135" y="0"/>
                    </a:moveTo>
                    <a:cubicBezTo>
                      <a:pt x="93" y="0"/>
                      <a:pt x="46" y="32"/>
                      <a:pt x="33" y="85"/>
                    </a:cubicBezTo>
                    <a:cubicBezTo>
                      <a:pt x="1" y="133"/>
                      <a:pt x="33" y="213"/>
                      <a:pt x="97" y="213"/>
                    </a:cubicBezTo>
                    <a:cubicBezTo>
                      <a:pt x="114" y="222"/>
                      <a:pt x="132" y="226"/>
                      <a:pt x="148" y="226"/>
                    </a:cubicBezTo>
                    <a:cubicBezTo>
                      <a:pt x="192" y="226"/>
                      <a:pt x="230" y="196"/>
                      <a:pt x="242" y="149"/>
                    </a:cubicBezTo>
                    <a:cubicBezTo>
                      <a:pt x="258" y="85"/>
                      <a:pt x="225" y="37"/>
                      <a:pt x="161" y="5"/>
                    </a:cubicBezTo>
                    <a:cubicBezTo>
                      <a:pt x="153" y="2"/>
                      <a:pt x="144" y="0"/>
                      <a:pt x="13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60" name="Google Shape;2360;p38"/>
              <p:cNvSpPr/>
              <p:nvPr/>
            </p:nvSpPr>
            <p:spPr>
              <a:xfrm>
                <a:off x="3745626" y="3046528"/>
                <a:ext cx="17051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8" extrusionOk="0">
                    <a:moveTo>
                      <a:pt x="128" y="0"/>
                    </a:moveTo>
                    <a:cubicBezTo>
                      <a:pt x="76" y="0"/>
                      <a:pt x="32" y="32"/>
                      <a:pt x="32" y="85"/>
                    </a:cubicBezTo>
                    <a:cubicBezTo>
                      <a:pt x="0" y="149"/>
                      <a:pt x="48" y="213"/>
                      <a:pt x="97" y="213"/>
                    </a:cubicBezTo>
                    <a:cubicBezTo>
                      <a:pt x="108" y="216"/>
                      <a:pt x="119" y="217"/>
                      <a:pt x="129" y="217"/>
                    </a:cubicBezTo>
                    <a:cubicBezTo>
                      <a:pt x="181" y="217"/>
                      <a:pt x="228" y="186"/>
                      <a:pt x="241" y="133"/>
                    </a:cubicBezTo>
                    <a:cubicBezTo>
                      <a:pt x="257" y="85"/>
                      <a:pt x="225" y="20"/>
                      <a:pt x="161" y="4"/>
                    </a:cubicBezTo>
                    <a:cubicBezTo>
                      <a:pt x="150" y="2"/>
                      <a:pt x="139" y="0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61" name="Google Shape;2361;p38"/>
              <p:cNvSpPr/>
              <p:nvPr/>
            </p:nvSpPr>
            <p:spPr>
              <a:xfrm>
                <a:off x="3873900" y="3049700"/>
                <a:ext cx="17051" cy="14473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9" extrusionOk="0">
                    <a:moveTo>
                      <a:pt x="134" y="0"/>
                    </a:moveTo>
                    <a:cubicBezTo>
                      <a:pt x="88" y="0"/>
                      <a:pt x="33" y="32"/>
                      <a:pt x="33" y="85"/>
                    </a:cubicBezTo>
                    <a:cubicBezTo>
                      <a:pt x="1" y="133"/>
                      <a:pt x="33" y="197"/>
                      <a:pt x="97" y="213"/>
                    </a:cubicBezTo>
                    <a:cubicBezTo>
                      <a:pt x="108" y="217"/>
                      <a:pt x="120" y="219"/>
                      <a:pt x="133" y="219"/>
                    </a:cubicBezTo>
                    <a:cubicBezTo>
                      <a:pt x="174" y="219"/>
                      <a:pt x="217" y="198"/>
                      <a:pt x="241" y="149"/>
                    </a:cubicBezTo>
                    <a:cubicBezTo>
                      <a:pt x="257" y="85"/>
                      <a:pt x="225" y="21"/>
                      <a:pt x="161" y="5"/>
                    </a:cubicBezTo>
                    <a:cubicBezTo>
                      <a:pt x="153" y="2"/>
                      <a:pt x="144" y="0"/>
                      <a:pt x="13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62" name="Google Shape;2362;p38"/>
              <p:cNvSpPr/>
              <p:nvPr/>
            </p:nvSpPr>
            <p:spPr>
              <a:xfrm>
                <a:off x="3732872" y="3170572"/>
                <a:ext cx="15993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8" extrusionOk="0">
                    <a:moveTo>
                      <a:pt x="128" y="0"/>
                    </a:moveTo>
                    <a:cubicBezTo>
                      <a:pt x="76" y="0"/>
                      <a:pt x="30" y="32"/>
                      <a:pt x="17" y="85"/>
                    </a:cubicBezTo>
                    <a:cubicBezTo>
                      <a:pt x="1" y="149"/>
                      <a:pt x="49" y="213"/>
                      <a:pt x="113" y="213"/>
                    </a:cubicBezTo>
                    <a:cubicBezTo>
                      <a:pt x="121" y="216"/>
                      <a:pt x="130" y="217"/>
                      <a:pt x="139" y="217"/>
                    </a:cubicBezTo>
                    <a:cubicBezTo>
                      <a:pt x="181" y="217"/>
                      <a:pt x="225" y="186"/>
                      <a:pt x="225" y="133"/>
                    </a:cubicBezTo>
                    <a:cubicBezTo>
                      <a:pt x="241" y="69"/>
                      <a:pt x="209" y="21"/>
                      <a:pt x="161" y="5"/>
                    </a:cubicBezTo>
                    <a:cubicBezTo>
                      <a:pt x="150" y="2"/>
                      <a:pt x="139" y="0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63" name="Google Shape;2363;p38"/>
              <p:cNvSpPr/>
              <p:nvPr/>
            </p:nvSpPr>
            <p:spPr>
              <a:xfrm>
                <a:off x="3542014" y="3211943"/>
                <a:ext cx="17051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6" extrusionOk="0">
                    <a:moveTo>
                      <a:pt x="120" y="0"/>
                    </a:moveTo>
                    <a:cubicBezTo>
                      <a:pt x="77" y="0"/>
                      <a:pt x="33" y="31"/>
                      <a:pt x="33" y="84"/>
                    </a:cubicBezTo>
                    <a:cubicBezTo>
                      <a:pt x="1" y="149"/>
                      <a:pt x="49" y="213"/>
                      <a:pt x="97" y="213"/>
                    </a:cubicBezTo>
                    <a:cubicBezTo>
                      <a:pt x="114" y="221"/>
                      <a:pt x="132" y="225"/>
                      <a:pt x="148" y="225"/>
                    </a:cubicBezTo>
                    <a:cubicBezTo>
                      <a:pt x="192" y="225"/>
                      <a:pt x="230" y="196"/>
                      <a:pt x="242" y="149"/>
                    </a:cubicBezTo>
                    <a:cubicBezTo>
                      <a:pt x="258" y="84"/>
                      <a:pt x="226" y="20"/>
                      <a:pt x="145" y="4"/>
                    </a:cubicBezTo>
                    <a:cubicBezTo>
                      <a:pt x="137" y="1"/>
                      <a:pt x="128" y="0"/>
                      <a:pt x="12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64" name="Google Shape;2364;p38"/>
              <p:cNvSpPr/>
              <p:nvPr/>
            </p:nvSpPr>
            <p:spPr>
              <a:xfrm>
                <a:off x="3455110" y="3302548"/>
                <a:ext cx="15993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0" extrusionOk="0">
                    <a:moveTo>
                      <a:pt x="110" y="0"/>
                    </a:moveTo>
                    <a:cubicBezTo>
                      <a:pt x="66" y="0"/>
                      <a:pt x="28" y="30"/>
                      <a:pt x="16" y="77"/>
                    </a:cubicBezTo>
                    <a:cubicBezTo>
                      <a:pt x="0" y="141"/>
                      <a:pt x="33" y="189"/>
                      <a:pt x="97" y="205"/>
                    </a:cubicBezTo>
                    <a:cubicBezTo>
                      <a:pt x="105" y="208"/>
                      <a:pt x="114" y="210"/>
                      <a:pt x="123" y="210"/>
                    </a:cubicBezTo>
                    <a:cubicBezTo>
                      <a:pt x="166" y="210"/>
                      <a:pt x="212" y="181"/>
                      <a:pt x="225" y="141"/>
                    </a:cubicBezTo>
                    <a:cubicBezTo>
                      <a:pt x="241" y="77"/>
                      <a:pt x="209" y="13"/>
                      <a:pt x="161" y="13"/>
                    </a:cubicBezTo>
                    <a:cubicBezTo>
                      <a:pt x="144" y="4"/>
                      <a:pt x="126" y="0"/>
                      <a:pt x="11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65" name="Google Shape;2365;p38"/>
              <p:cNvSpPr/>
              <p:nvPr/>
            </p:nvSpPr>
            <p:spPr>
              <a:xfrm>
                <a:off x="3674583" y="3287216"/>
                <a:ext cx="15993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7" extrusionOk="0">
                    <a:moveTo>
                      <a:pt x="112" y="0"/>
                    </a:moveTo>
                    <a:cubicBezTo>
                      <a:pt x="61" y="0"/>
                      <a:pt x="16" y="31"/>
                      <a:pt x="16" y="85"/>
                    </a:cubicBezTo>
                    <a:cubicBezTo>
                      <a:pt x="0" y="149"/>
                      <a:pt x="33" y="213"/>
                      <a:pt x="97" y="213"/>
                    </a:cubicBezTo>
                    <a:cubicBezTo>
                      <a:pt x="108" y="216"/>
                      <a:pt x="118" y="217"/>
                      <a:pt x="128" y="217"/>
                    </a:cubicBezTo>
                    <a:cubicBezTo>
                      <a:pt x="176" y="217"/>
                      <a:pt x="212" y="186"/>
                      <a:pt x="225" y="133"/>
                    </a:cubicBezTo>
                    <a:cubicBezTo>
                      <a:pt x="241" y="85"/>
                      <a:pt x="209" y="20"/>
                      <a:pt x="145" y="4"/>
                    </a:cubicBezTo>
                    <a:cubicBezTo>
                      <a:pt x="134" y="2"/>
                      <a:pt x="123" y="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66" name="Google Shape;2366;p38"/>
              <p:cNvSpPr/>
              <p:nvPr/>
            </p:nvSpPr>
            <p:spPr>
              <a:xfrm>
                <a:off x="3388297" y="3238444"/>
                <a:ext cx="17051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8" extrusionOk="0">
                    <a:moveTo>
                      <a:pt x="127" y="0"/>
                    </a:moveTo>
                    <a:cubicBezTo>
                      <a:pt x="76" y="0"/>
                      <a:pt x="30" y="29"/>
                      <a:pt x="17" y="68"/>
                    </a:cubicBezTo>
                    <a:cubicBezTo>
                      <a:pt x="1" y="133"/>
                      <a:pt x="33" y="197"/>
                      <a:pt x="97" y="213"/>
                    </a:cubicBezTo>
                    <a:cubicBezTo>
                      <a:pt x="108" y="216"/>
                      <a:pt x="119" y="217"/>
                      <a:pt x="129" y="217"/>
                    </a:cubicBezTo>
                    <a:cubicBezTo>
                      <a:pt x="177" y="217"/>
                      <a:pt x="212" y="188"/>
                      <a:pt x="225" y="149"/>
                    </a:cubicBezTo>
                    <a:cubicBezTo>
                      <a:pt x="257" y="85"/>
                      <a:pt x="225" y="20"/>
                      <a:pt x="161" y="4"/>
                    </a:cubicBezTo>
                    <a:cubicBezTo>
                      <a:pt x="150" y="1"/>
                      <a:pt x="138" y="0"/>
                      <a:pt x="12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67" name="Google Shape;2367;p38"/>
              <p:cNvSpPr/>
              <p:nvPr/>
            </p:nvSpPr>
            <p:spPr>
              <a:xfrm>
                <a:off x="3899344" y="3022604"/>
                <a:ext cx="17778" cy="13746"/>
              </a:xfrm>
              <a:custGeom>
                <a:avLst/>
                <a:gdLst/>
                <a:ahLst/>
                <a:cxnLst/>
                <a:rect l="l" t="t" r="r" b="b"/>
                <a:pathLst>
                  <a:path w="269" h="208" extrusionOk="0">
                    <a:moveTo>
                      <a:pt x="110" y="1"/>
                    </a:moveTo>
                    <a:cubicBezTo>
                      <a:pt x="66" y="1"/>
                      <a:pt x="28" y="31"/>
                      <a:pt x="17" y="78"/>
                    </a:cubicBezTo>
                    <a:cubicBezTo>
                      <a:pt x="1" y="142"/>
                      <a:pt x="33" y="206"/>
                      <a:pt x="97" y="206"/>
                    </a:cubicBezTo>
                    <a:cubicBezTo>
                      <a:pt x="102" y="207"/>
                      <a:pt x="108" y="207"/>
                      <a:pt x="113" y="207"/>
                    </a:cubicBezTo>
                    <a:cubicBezTo>
                      <a:pt x="229" y="207"/>
                      <a:pt x="269" y="44"/>
                      <a:pt x="161" y="13"/>
                    </a:cubicBezTo>
                    <a:cubicBezTo>
                      <a:pt x="144" y="5"/>
                      <a:pt x="127" y="1"/>
                      <a:pt x="11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68" name="Google Shape;2368;p38"/>
              <p:cNvSpPr/>
              <p:nvPr/>
            </p:nvSpPr>
            <p:spPr>
              <a:xfrm>
                <a:off x="3474936" y="3302944"/>
                <a:ext cx="18372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278" h="220" extrusionOk="0">
                    <a:moveTo>
                      <a:pt x="140" y="1"/>
                    </a:moveTo>
                    <a:cubicBezTo>
                      <a:pt x="57" y="1"/>
                      <a:pt x="1" y="201"/>
                      <a:pt x="118" y="216"/>
                    </a:cubicBezTo>
                    <a:cubicBezTo>
                      <a:pt x="129" y="218"/>
                      <a:pt x="140" y="220"/>
                      <a:pt x="150" y="220"/>
                    </a:cubicBezTo>
                    <a:cubicBezTo>
                      <a:pt x="198" y="220"/>
                      <a:pt x="233" y="191"/>
                      <a:pt x="246" y="151"/>
                    </a:cubicBezTo>
                    <a:cubicBezTo>
                      <a:pt x="278" y="87"/>
                      <a:pt x="230" y="23"/>
                      <a:pt x="166" y="7"/>
                    </a:cubicBezTo>
                    <a:cubicBezTo>
                      <a:pt x="157" y="3"/>
                      <a:pt x="148" y="1"/>
                      <a:pt x="14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69" name="Google Shape;2369;p38"/>
              <p:cNvSpPr/>
              <p:nvPr/>
            </p:nvSpPr>
            <p:spPr>
              <a:xfrm>
                <a:off x="3798033" y="3028552"/>
                <a:ext cx="17645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67" h="217" extrusionOk="0">
                    <a:moveTo>
                      <a:pt x="135" y="1"/>
                    </a:moveTo>
                    <a:cubicBezTo>
                      <a:pt x="50" y="1"/>
                      <a:pt x="1" y="197"/>
                      <a:pt x="106" y="212"/>
                    </a:cubicBezTo>
                    <a:cubicBezTo>
                      <a:pt x="117" y="215"/>
                      <a:pt x="128" y="216"/>
                      <a:pt x="139" y="216"/>
                    </a:cubicBezTo>
                    <a:cubicBezTo>
                      <a:pt x="191" y="216"/>
                      <a:pt x="237" y="185"/>
                      <a:pt x="250" y="132"/>
                    </a:cubicBezTo>
                    <a:cubicBezTo>
                      <a:pt x="266" y="68"/>
                      <a:pt x="218" y="20"/>
                      <a:pt x="154" y="4"/>
                    </a:cubicBezTo>
                    <a:cubicBezTo>
                      <a:pt x="148" y="2"/>
                      <a:pt x="141" y="1"/>
                      <a:pt x="13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70" name="Google Shape;2370;p38"/>
              <p:cNvSpPr/>
              <p:nvPr/>
            </p:nvSpPr>
            <p:spPr>
              <a:xfrm>
                <a:off x="4045659" y="3083602"/>
                <a:ext cx="17051" cy="15398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33" extrusionOk="0">
                    <a:moveTo>
                      <a:pt x="128" y="1"/>
                    </a:moveTo>
                    <a:cubicBezTo>
                      <a:pt x="77" y="1"/>
                      <a:pt x="33" y="32"/>
                      <a:pt x="33" y="85"/>
                    </a:cubicBezTo>
                    <a:cubicBezTo>
                      <a:pt x="1" y="149"/>
                      <a:pt x="49" y="214"/>
                      <a:pt x="113" y="230"/>
                    </a:cubicBezTo>
                    <a:cubicBezTo>
                      <a:pt x="119" y="232"/>
                      <a:pt x="126" y="233"/>
                      <a:pt x="133" y="233"/>
                    </a:cubicBezTo>
                    <a:cubicBezTo>
                      <a:pt x="177" y="233"/>
                      <a:pt x="227" y="191"/>
                      <a:pt x="241" y="149"/>
                    </a:cubicBezTo>
                    <a:cubicBezTo>
                      <a:pt x="257" y="85"/>
                      <a:pt x="225" y="21"/>
                      <a:pt x="161" y="5"/>
                    </a:cubicBezTo>
                    <a:cubicBezTo>
                      <a:pt x="150" y="2"/>
                      <a:pt x="139" y="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71" name="Google Shape;2371;p38"/>
              <p:cNvSpPr/>
              <p:nvPr/>
            </p:nvSpPr>
            <p:spPr>
              <a:xfrm>
                <a:off x="4047509" y="3182072"/>
                <a:ext cx="17315" cy="14473"/>
              </a:xfrm>
              <a:custGeom>
                <a:avLst/>
                <a:gdLst/>
                <a:ahLst/>
                <a:cxnLst/>
                <a:rect l="l" t="t" r="r" b="b"/>
                <a:pathLst>
                  <a:path w="262" h="219" extrusionOk="0">
                    <a:moveTo>
                      <a:pt x="152" y="1"/>
                    </a:moveTo>
                    <a:cubicBezTo>
                      <a:pt x="56" y="1"/>
                      <a:pt x="0" y="201"/>
                      <a:pt x="117" y="216"/>
                    </a:cubicBezTo>
                    <a:cubicBezTo>
                      <a:pt x="125" y="218"/>
                      <a:pt x="134" y="219"/>
                      <a:pt x="142" y="219"/>
                    </a:cubicBezTo>
                    <a:cubicBezTo>
                      <a:pt x="197" y="219"/>
                      <a:pt x="245" y="175"/>
                      <a:pt x="245" y="119"/>
                    </a:cubicBezTo>
                    <a:cubicBezTo>
                      <a:pt x="261" y="71"/>
                      <a:pt x="229" y="23"/>
                      <a:pt x="181" y="7"/>
                    </a:cubicBezTo>
                    <a:cubicBezTo>
                      <a:pt x="171" y="3"/>
                      <a:pt x="161" y="1"/>
                      <a:pt x="15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72" name="Google Shape;2372;p38"/>
              <p:cNvSpPr/>
              <p:nvPr/>
            </p:nvSpPr>
            <p:spPr>
              <a:xfrm>
                <a:off x="4105071" y="3074086"/>
                <a:ext cx="15927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17" extrusionOk="0">
                    <a:moveTo>
                      <a:pt x="128" y="0"/>
                    </a:moveTo>
                    <a:cubicBezTo>
                      <a:pt x="76" y="0"/>
                      <a:pt x="29" y="32"/>
                      <a:pt x="16" y="85"/>
                    </a:cubicBezTo>
                    <a:cubicBezTo>
                      <a:pt x="0" y="133"/>
                      <a:pt x="32" y="197"/>
                      <a:pt x="96" y="213"/>
                    </a:cubicBezTo>
                    <a:cubicBezTo>
                      <a:pt x="105" y="215"/>
                      <a:pt x="114" y="216"/>
                      <a:pt x="122" y="216"/>
                    </a:cubicBezTo>
                    <a:cubicBezTo>
                      <a:pt x="177" y="216"/>
                      <a:pt x="225" y="175"/>
                      <a:pt x="225" y="133"/>
                    </a:cubicBezTo>
                    <a:cubicBezTo>
                      <a:pt x="241" y="69"/>
                      <a:pt x="209" y="21"/>
                      <a:pt x="161" y="5"/>
                    </a:cubicBezTo>
                    <a:cubicBezTo>
                      <a:pt x="149" y="2"/>
                      <a:pt x="138" y="0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73" name="Google Shape;2373;p38"/>
              <p:cNvSpPr/>
              <p:nvPr/>
            </p:nvSpPr>
            <p:spPr>
              <a:xfrm>
                <a:off x="4090201" y="3136075"/>
                <a:ext cx="17051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7" extrusionOk="0">
                    <a:moveTo>
                      <a:pt x="110" y="1"/>
                    </a:moveTo>
                    <a:cubicBezTo>
                      <a:pt x="66" y="1"/>
                      <a:pt x="28" y="30"/>
                      <a:pt x="17" y="77"/>
                    </a:cubicBezTo>
                    <a:cubicBezTo>
                      <a:pt x="0" y="141"/>
                      <a:pt x="33" y="206"/>
                      <a:pt x="97" y="206"/>
                    </a:cubicBezTo>
                    <a:cubicBezTo>
                      <a:pt x="111" y="213"/>
                      <a:pt x="126" y="216"/>
                      <a:pt x="140" y="216"/>
                    </a:cubicBezTo>
                    <a:cubicBezTo>
                      <a:pt x="187" y="216"/>
                      <a:pt x="229" y="179"/>
                      <a:pt x="241" y="141"/>
                    </a:cubicBezTo>
                    <a:cubicBezTo>
                      <a:pt x="257" y="77"/>
                      <a:pt x="225" y="13"/>
                      <a:pt x="161" y="13"/>
                    </a:cubicBezTo>
                    <a:cubicBezTo>
                      <a:pt x="144" y="5"/>
                      <a:pt x="127" y="1"/>
                      <a:pt x="11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74" name="Google Shape;2374;p38"/>
              <p:cNvSpPr/>
              <p:nvPr/>
            </p:nvSpPr>
            <p:spPr>
              <a:xfrm>
                <a:off x="3425437" y="3128145"/>
                <a:ext cx="17183" cy="13548"/>
              </a:xfrm>
              <a:custGeom>
                <a:avLst/>
                <a:gdLst/>
                <a:ahLst/>
                <a:cxnLst/>
                <a:rect l="l" t="t" r="r" b="b"/>
                <a:pathLst>
                  <a:path w="260" h="205" extrusionOk="0">
                    <a:moveTo>
                      <a:pt x="113" y="1"/>
                    </a:moveTo>
                    <a:cubicBezTo>
                      <a:pt x="65" y="1"/>
                      <a:pt x="30" y="32"/>
                      <a:pt x="16" y="85"/>
                    </a:cubicBezTo>
                    <a:cubicBezTo>
                      <a:pt x="0" y="133"/>
                      <a:pt x="32" y="197"/>
                      <a:pt x="80" y="197"/>
                    </a:cubicBezTo>
                    <a:cubicBezTo>
                      <a:pt x="95" y="202"/>
                      <a:pt x="109" y="204"/>
                      <a:pt x="122" y="204"/>
                    </a:cubicBezTo>
                    <a:cubicBezTo>
                      <a:pt x="233" y="204"/>
                      <a:pt x="260" y="34"/>
                      <a:pt x="145" y="5"/>
                    </a:cubicBezTo>
                    <a:cubicBezTo>
                      <a:pt x="134" y="2"/>
                      <a:pt x="123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75" name="Google Shape;2375;p38"/>
              <p:cNvSpPr/>
              <p:nvPr/>
            </p:nvSpPr>
            <p:spPr>
              <a:xfrm>
                <a:off x="3704256" y="3168590"/>
                <a:ext cx="13878" cy="17183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60" extrusionOk="0">
                    <a:moveTo>
                      <a:pt x="37" y="0"/>
                    </a:moveTo>
                    <a:cubicBezTo>
                      <a:pt x="30" y="0"/>
                      <a:pt x="24" y="1"/>
                      <a:pt x="17" y="2"/>
                    </a:cubicBezTo>
                    <a:cubicBezTo>
                      <a:pt x="1" y="83"/>
                      <a:pt x="1" y="163"/>
                      <a:pt x="1" y="259"/>
                    </a:cubicBezTo>
                    <a:lnTo>
                      <a:pt x="209" y="195"/>
                    </a:lnTo>
                    <a:cubicBezTo>
                      <a:pt x="180" y="78"/>
                      <a:pt x="110" y="0"/>
                      <a:pt x="3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76" name="Google Shape;2376;p38"/>
              <p:cNvSpPr/>
              <p:nvPr/>
            </p:nvSpPr>
            <p:spPr>
              <a:xfrm>
                <a:off x="3808144" y="3186499"/>
                <a:ext cx="18108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7" extrusionOk="0">
                    <a:moveTo>
                      <a:pt x="219" y="0"/>
                    </a:moveTo>
                    <a:cubicBezTo>
                      <a:pt x="130" y="0"/>
                      <a:pt x="54" y="34"/>
                      <a:pt x="1" y="100"/>
                    </a:cubicBezTo>
                    <a:cubicBezTo>
                      <a:pt x="17" y="133"/>
                      <a:pt x="33" y="181"/>
                      <a:pt x="49" y="197"/>
                    </a:cubicBezTo>
                    <a:lnTo>
                      <a:pt x="226" y="149"/>
                    </a:lnTo>
                    <a:lnTo>
                      <a:pt x="274" y="4"/>
                    </a:lnTo>
                    <a:cubicBezTo>
                      <a:pt x="255" y="2"/>
                      <a:pt x="237" y="0"/>
                      <a:pt x="2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77" name="Google Shape;2377;p38"/>
              <p:cNvSpPr/>
              <p:nvPr/>
            </p:nvSpPr>
            <p:spPr>
              <a:xfrm>
                <a:off x="3723355" y="3134489"/>
                <a:ext cx="14936" cy="1473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23" extrusionOk="0">
                    <a:moveTo>
                      <a:pt x="110" y="1"/>
                    </a:moveTo>
                    <a:cubicBezTo>
                      <a:pt x="55" y="1"/>
                      <a:pt x="0" y="30"/>
                      <a:pt x="0" y="69"/>
                    </a:cubicBezTo>
                    <a:cubicBezTo>
                      <a:pt x="16" y="133"/>
                      <a:pt x="49" y="182"/>
                      <a:pt x="97" y="214"/>
                    </a:cubicBezTo>
                    <a:cubicBezTo>
                      <a:pt x="106" y="220"/>
                      <a:pt x="115" y="222"/>
                      <a:pt x="126" y="222"/>
                    </a:cubicBezTo>
                    <a:cubicBezTo>
                      <a:pt x="172" y="222"/>
                      <a:pt x="225" y="170"/>
                      <a:pt x="225" y="117"/>
                    </a:cubicBezTo>
                    <a:cubicBezTo>
                      <a:pt x="225" y="85"/>
                      <a:pt x="209" y="53"/>
                      <a:pt x="209" y="37"/>
                    </a:cubicBezTo>
                    <a:cubicBezTo>
                      <a:pt x="177" y="21"/>
                      <a:pt x="161" y="5"/>
                      <a:pt x="145" y="5"/>
                    </a:cubicBezTo>
                    <a:cubicBezTo>
                      <a:pt x="133" y="2"/>
                      <a:pt x="122" y="1"/>
                      <a:pt x="11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78" name="Google Shape;2378;p38"/>
              <p:cNvSpPr/>
              <p:nvPr/>
            </p:nvSpPr>
            <p:spPr>
              <a:xfrm>
                <a:off x="3903573" y="3086048"/>
                <a:ext cx="19165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25" extrusionOk="0">
                    <a:moveTo>
                      <a:pt x="33" y="0"/>
                    </a:moveTo>
                    <a:lnTo>
                      <a:pt x="33" y="0"/>
                    </a:lnTo>
                    <a:cubicBezTo>
                      <a:pt x="49" y="80"/>
                      <a:pt x="1" y="177"/>
                      <a:pt x="81" y="225"/>
                    </a:cubicBezTo>
                    <a:lnTo>
                      <a:pt x="258" y="193"/>
                    </a:lnTo>
                    <a:cubicBezTo>
                      <a:pt x="290" y="96"/>
                      <a:pt x="225" y="48"/>
                      <a:pt x="3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79" name="Google Shape;2379;p38"/>
              <p:cNvSpPr/>
              <p:nvPr/>
            </p:nvSpPr>
            <p:spPr>
              <a:xfrm>
                <a:off x="4082800" y="3157025"/>
                <a:ext cx="16984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57" h="198" extrusionOk="0">
                    <a:moveTo>
                      <a:pt x="177" y="1"/>
                    </a:moveTo>
                    <a:cubicBezTo>
                      <a:pt x="129" y="1"/>
                      <a:pt x="64" y="33"/>
                      <a:pt x="32" y="81"/>
                    </a:cubicBezTo>
                    <a:cubicBezTo>
                      <a:pt x="0" y="129"/>
                      <a:pt x="48" y="177"/>
                      <a:pt x="112" y="193"/>
                    </a:cubicBezTo>
                    <a:cubicBezTo>
                      <a:pt x="121" y="196"/>
                      <a:pt x="130" y="198"/>
                      <a:pt x="140" y="198"/>
                    </a:cubicBezTo>
                    <a:cubicBezTo>
                      <a:pt x="186" y="198"/>
                      <a:pt x="244" y="166"/>
                      <a:pt x="257" y="113"/>
                    </a:cubicBezTo>
                    <a:cubicBezTo>
                      <a:pt x="257" y="65"/>
                      <a:pt x="241" y="1"/>
                      <a:pt x="17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80" name="Google Shape;2380;p38"/>
              <p:cNvSpPr/>
              <p:nvPr/>
            </p:nvSpPr>
            <p:spPr>
              <a:xfrm>
                <a:off x="3918443" y="3166343"/>
                <a:ext cx="14936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18" extrusionOk="0">
                    <a:moveTo>
                      <a:pt x="80" y="0"/>
                    </a:moveTo>
                    <a:cubicBezTo>
                      <a:pt x="33" y="0"/>
                      <a:pt x="0" y="29"/>
                      <a:pt x="0" y="69"/>
                    </a:cubicBezTo>
                    <a:cubicBezTo>
                      <a:pt x="0" y="133"/>
                      <a:pt x="33" y="181"/>
                      <a:pt x="81" y="213"/>
                    </a:cubicBezTo>
                    <a:cubicBezTo>
                      <a:pt x="89" y="216"/>
                      <a:pt x="98" y="217"/>
                      <a:pt x="107" y="217"/>
                    </a:cubicBezTo>
                    <a:cubicBezTo>
                      <a:pt x="149" y="217"/>
                      <a:pt x="193" y="188"/>
                      <a:pt x="193" y="149"/>
                    </a:cubicBezTo>
                    <a:cubicBezTo>
                      <a:pt x="225" y="85"/>
                      <a:pt x="177" y="20"/>
                      <a:pt x="113" y="4"/>
                    </a:cubicBezTo>
                    <a:cubicBezTo>
                      <a:pt x="101" y="2"/>
                      <a:pt x="90" y="0"/>
                      <a:pt x="8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81" name="Google Shape;2381;p38"/>
              <p:cNvSpPr/>
              <p:nvPr/>
            </p:nvSpPr>
            <p:spPr>
              <a:xfrm>
                <a:off x="3697912" y="3118893"/>
                <a:ext cx="20223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09" extrusionOk="0">
                    <a:moveTo>
                      <a:pt x="113" y="0"/>
                    </a:moveTo>
                    <a:cubicBezTo>
                      <a:pt x="113" y="16"/>
                      <a:pt x="97" y="49"/>
                      <a:pt x="81" y="81"/>
                    </a:cubicBezTo>
                    <a:cubicBezTo>
                      <a:pt x="65" y="113"/>
                      <a:pt x="32" y="145"/>
                      <a:pt x="0" y="177"/>
                    </a:cubicBezTo>
                    <a:lnTo>
                      <a:pt x="129" y="209"/>
                    </a:lnTo>
                    <a:lnTo>
                      <a:pt x="289" y="129"/>
                    </a:lnTo>
                    <a:cubicBezTo>
                      <a:pt x="305" y="49"/>
                      <a:pt x="273" y="16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82" name="Google Shape;2382;p38"/>
              <p:cNvSpPr/>
              <p:nvPr/>
            </p:nvSpPr>
            <p:spPr>
              <a:xfrm>
                <a:off x="3446651" y="3278690"/>
                <a:ext cx="15927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14" extrusionOk="0">
                    <a:moveTo>
                      <a:pt x="128" y="1"/>
                    </a:moveTo>
                    <a:cubicBezTo>
                      <a:pt x="76" y="1"/>
                      <a:pt x="29" y="32"/>
                      <a:pt x="16" y="85"/>
                    </a:cubicBezTo>
                    <a:cubicBezTo>
                      <a:pt x="0" y="149"/>
                      <a:pt x="32" y="197"/>
                      <a:pt x="128" y="214"/>
                    </a:cubicBezTo>
                    <a:cubicBezTo>
                      <a:pt x="161" y="214"/>
                      <a:pt x="209" y="165"/>
                      <a:pt x="225" y="165"/>
                    </a:cubicBezTo>
                    <a:cubicBezTo>
                      <a:pt x="241" y="85"/>
                      <a:pt x="209" y="21"/>
                      <a:pt x="161" y="5"/>
                    </a:cubicBezTo>
                    <a:cubicBezTo>
                      <a:pt x="150" y="2"/>
                      <a:pt x="138" y="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83" name="Google Shape;2383;p38"/>
              <p:cNvSpPr/>
              <p:nvPr/>
            </p:nvSpPr>
            <p:spPr>
              <a:xfrm>
                <a:off x="3376666" y="3255362"/>
                <a:ext cx="16984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14" extrusionOk="0">
                    <a:moveTo>
                      <a:pt x="128" y="1"/>
                    </a:moveTo>
                    <a:cubicBezTo>
                      <a:pt x="76" y="1"/>
                      <a:pt x="30" y="32"/>
                      <a:pt x="16" y="85"/>
                    </a:cubicBezTo>
                    <a:cubicBezTo>
                      <a:pt x="0" y="149"/>
                      <a:pt x="48" y="198"/>
                      <a:pt x="145" y="214"/>
                    </a:cubicBezTo>
                    <a:cubicBezTo>
                      <a:pt x="177" y="214"/>
                      <a:pt x="209" y="165"/>
                      <a:pt x="225" y="165"/>
                    </a:cubicBezTo>
                    <a:cubicBezTo>
                      <a:pt x="257" y="69"/>
                      <a:pt x="225" y="21"/>
                      <a:pt x="161" y="5"/>
                    </a:cubicBezTo>
                    <a:cubicBezTo>
                      <a:pt x="150" y="2"/>
                      <a:pt x="139" y="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84" name="Google Shape;2384;p38"/>
              <p:cNvSpPr/>
              <p:nvPr/>
            </p:nvSpPr>
            <p:spPr>
              <a:xfrm>
                <a:off x="3572810" y="3278294"/>
                <a:ext cx="15927" cy="13482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04" extrusionOk="0">
                    <a:moveTo>
                      <a:pt x="102" y="1"/>
                    </a:moveTo>
                    <a:cubicBezTo>
                      <a:pt x="55" y="1"/>
                      <a:pt x="16" y="38"/>
                      <a:pt x="16" y="75"/>
                    </a:cubicBezTo>
                    <a:cubicBezTo>
                      <a:pt x="0" y="139"/>
                      <a:pt x="32" y="187"/>
                      <a:pt x="129" y="203"/>
                    </a:cubicBezTo>
                    <a:cubicBezTo>
                      <a:pt x="161" y="203"/>
                      <a:pt x="209" y="171"/>
                      <a:pt x="225" y="139"/>
                    </a:cubicBezTo>
                    <a:cubicBezTo>
                      <a:pt x="241" y="75"/>
                      <a:pt x="209" y="27"/>
                      <a:pt x="145" y="11"/>
                    </a:cubicBezTo>
                    <a:cubicBezTo>
                      <a:pt x="130" y="4"/>
                      <a:pt x="116" y="1"/>
                      <a:pt x="10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85" name="Google Shape;2385;p38"/>
              <p:cNvSpPr/>
              <p:nvPr/>
            </p:nvSpPr>
            <p:spPr>
              <a:xfrm>
                <a:off x="3745626" y="3231901"/>
                <a:ext cx="1487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16" extrusionOk="0">
                    <a:moveTo>
                      <a:pt x="118" y="1"/>
                    </a:moveTo>
                    <a:cubicBezTo>
                      <a:pt x="74" y="1"/>
                      <a:pt x="34" y="37"/>
                      <a:pt x="0" y="103"/>
                    </a:cubicBezTo>
                    <a:cubicBezTo>
                      <a:pt x="16" y="119"/>
                      <a:pt x="32" y="151"/>
                      <a:pt x="48" y="167"/>
                    </a:cubicBezTo>
                    <a:cubicBezTo>
                      <a:pt x="81" y="184"/>
                      <a:pt x="129" y="216"/>
                      <a:pt x="145" y="216"/>
                    </a:cubicBezTo>
                    <a:cubicBezTo>
                      <a:pt x="193" y="200"/>
                      <a:pt x="209" y="167"/>
                      <a:pt x="225" y="135"/>
                    </a:cubicBezTo>
                    <a:cubicBezTo>
                      <a:pt x="225" y="87"/>
                      <a:pt x="209" y="55"/>
                      <a:pt x="177" y="23"/>
                    </a:cubicBezTo>
                    <a:cubicBezTo>
                      <a:pt x="157" y="8"/>
                      <a:pt x="137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86" name="Google Shape;2386;p38"/>
              <p:cNvSpPr/>
              <p:nvPr/>
            </p:nvSpPr>
            <p:spPr>
              <a:xfrm>
                <a:off x="3516571" y="3288537"/>
                <a:ext cx="17051" cy="1315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99" extrusionOk="0">
                    <a:moveTo>
                      <a:pt x="177" y="0"/>
                    </a:moveTo>
                    <a:cubicBezTo>
                      <a:pt x="129" y="0"/>
                      <a:pt x="65" y="32"/>
                      <a:pt x="33" y="81"/>
                    </a:cubicBezTo>
                    <a:cubicBezTo>
                      <a:pt x="1" y="113"/>
                      <a:pt x="33" y="177"/>
                      <a:pt x="113" y="193"/>
                    </a:cubicBezTo>
                    <a:cubicBezTo>
                      <a:pt x="127" y="196"/>
                      <a:pt x="140" y="198"/>
                      <a:pt x="152" y="198"/>
                    </a:cubicBezTo>
                    <a:cubicBezTo>
                      <a:pt x="197" y="198"/>
                      <a:pt x="232" y="172"/>
                      <a:pt x="258" y="97"/>
                    </a:cubicBezTo>
                    <a:cubicBezTo>
                      <a:pt x="242" y="65"/>
                      <a:pt x="210" y="0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87" name="Google Shape;2387;p38"/>
              <p:cNvSpPr/>
              <p:nvPr/>
            </p:nvSpPr>
            <p:spPr>
              <a:xfrm>
                <a:off x="3642796" y="3288537"/>
                <a:ext cx="16984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57" h="197" extrusionOk="0">
                    <a:moveTo>
                      <a:pt x="177" y="0"/>
                    </a:moveTo>
                    <a:cubicBezTo>
                      <a:pt x="112" y="0"/>
                      <a:pt x="64" y="16"/>
                      <a:pt x="32" y="65"/>
                    </a:cubicBezTo>
                    <a:cubicBezTo>
                      <a:pt x="0" y="113"/>
                      <a:pt x="48" y="177"/>
                      <a:pt x="112" y="193"/>
                    </a:cubicBezTo>
                    <a:cubicBezTo>
                      <a:pt x="121" y="196"/>
                      <a:pt x="129" y="197"/>
                      <a:pt x="138" y="197"/>
                    </a:cubicBezTo>
                    <a:cubicBezTo>
                      <a:pt x="181" y="197"/>
                      <a:pt x="227" y="166"/>
                      <a:pt x="241" y="113"/>
                    </a:cubicBezTo>
                    <a:cubicBezTo>
                      <a:pt x="257" y="65"/>
                      <a:pt x="225" y="0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88" name="Google Shape;2388;p38"/>
              <p:cNvSpPr/>
              <p:nvPr/>
            </p:nvSpPr>
            <p:spPr>
              <a:xfrm>
                <a:off x="3856916" y="3252388"/>
                <a:ext cx="15993" cy="14209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5" extrusionOk="0">
                    <a:moveTo>
                      <a:pt x="133" y="0"/>
                    </a:moveTo>
                    <a:cubicBezTo>
                      <a:pt x="131" y="0"/>
                      <a:pt x="130" y="1"/>
                      <a:pt x="129" y="2"/>
                    </a:cubicBezTo>
                    <a:cubicBezTo>
                      <a:pt x="81" y="18"/>
                      <a:pt x="49" y="50"/>
                      <a:pt x="17" y="82"/>
                    </a:cubicBezTo>
                    <a:cubicBezTo>
                      <a:pt x="1" y="146"/>
                      <a:pt x="49" y="194"/>
                      <a:pt x="97" y="210"/>
                    </a:cubicBezTo>
                    <a:cubicBezTo>
                      <a:pt x="108" y="213"/>
                      <a:pt x="119" y="215"/>
                      <a:pt x="130" y="215"/>
                    </a:cubicBezTo>
                    <a:cubicBezTo>
                      <a:pt x="182" y="215"/>
                      <a:pt x="228" y="183"/>
                      <a:pt x="242" y="130"/>
                    </a:cubicBezTo>
                    <a:cubicBezTo>
                      <a:pt x="242" y="115"/>
                      <a:pt x="156" y="0"/>
                      <a:pt x="13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89" name="Google Shape;2389;p38"/>
              <p:cNvSpPr/>
              <p:nvPr/>
            </p:nvSpPr>
            <p:spPr>
              <a:xfrm>
                <a:off x="3717011" y="3299111"/>
                <a:ext cx="16984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57" h="198" extrusionOk="0">
                    <a:moveTo>
                      <a:pt x="112" y="1"/>
                    </a:moveTo>
                    <a:cubicBezTo>
                      <a:pt x="80" y="1"/>
                      <a:pt x="48" y="17"/>
                      <a:pt x="32" y="49"/>
                    </a:cubicBezTo>
                    <a:cubicBezTo>
                      <a:pt x="0" y="113"/>
                      <a:pt x="32" y="177"/>
                      <a:pt x="96" y="193"/>
                    </a:cubicBezTo>
                    <a:cubicBezTo>
                      <a:pt x="108" y="196"/>
                      <a:pt x="119" y="197"/>
                      <a:pt x="129" y="197"/>
                    </a:cubicBezTo>
                    <a:cubicBezTo>
                      <a:pt x="177" y="197"/>
                      <a:pt x="214" y="169"/>
                      <a:pt x="241" y="129"/>
                    </a:cubicBezTo>
                    <a:cubicBezTo>
                      <a:pt x="257" y="65"/>
                      <a:pt x="225" y="33"/>
                      <a:pt x="11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90" name="Google Shape;2390;p38"/>
              <p:cNvSpPr/>
              <p:nvPr/>
            </p:nvSpPr>
            <p:spPr>
              <a:xfrm>
                <a:off x="3417970" y="3278162"/>
                <a:ext cx="18108" cy="14671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2" extrusionOk="0">
                    <a:moveTo>
                      <a:pt x="182" y="0"/>
                    </a:moveTo>
                    <a:cubicBezTo>
                      <a:pt x="165" y="0"/>
                      <a:pt x="147" y="4"/>
                      <a:pt x="129" y="13"/>
                    </a:cubicBezTo>
                    <a:cubicBezTo>
                      <a:pt x="81" y="29"/>
                      <a:pt x="49" y="61"/>
                      <a:pt x="1" y="93"/>
                    </a:cubicBezTo>
                    <a:cubicBezTo>
                      <a:pt x="65" y="109"/>
                      <a:pt x="81" y="222"/>
                      <a:pt x="177" y="222"/>
                    </a:cubicBezTo>
                    <a:lnTo>
                      <a:pt x="274" y="61"/>
                    </a:lnTo>
                    <a:cubicBezTo>
                      <a:pt x="262" y="26"/>
                      <a:pt x="226" y="0"/>
                      <a:pt x="18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91" name="Google Shape;2391;p38"/>
              <p:cNvSpPr/>
              <p:nvPr/>
            </p:nvSpPr>
            <p:spPr>
              <a:xfrm>
                <a:off x="3491127" y="3287348"/>
                <a:ext cx="14936" cy="14473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19" extrusionOk="0">
                    <a:moveTo>
                      <a:pt x="127" y="0"/>
                    </a:moveTo>
                    <a:cubicBezTo>
                      <a:pt x="76" y="0"/>
                      <a:pt x="27" y="32"/>
                      <a:pt x="17" y="83"/>
                    </a:cubicBezTo>
                    <a:cubicBezTo>
                      <a:pt x="1" y="131"/>
                      <a:pt x="33" y="195"/>
                      <a:pt x="81" y="211"/>
                    </a:cubicBezTo>
                    <a:cubicBezTo>
                      <a:pt x="92" y="216"/>
                      <a:pt x="101" y="218"/>
                      <a:pt x="109" y="218"/>
                    </a:cubicBezTo>
                    <a:cubicBezTo>
                      <a:pt x="151" y="218"/>
                      <a:pt x="164" y="160"/>
                      <a:pt x="177" y="147"/>
                    </a:cubicBezTo>
                    <a:cubicBezTo>
                      <a:pt x="177" y="131"/>
                      <a:pt x="209" y="131"/>
                      <a:pt x="209" y="115"/>
                    </a:cubicBezTo>
                    <a:cubicBezTo>
                      <a:pt x="209" y="83"/>
                      <a:pt x="226" y="34"/>
                      <a:pt x="209" y="34"/>
                    </a:cubicBezTo>
                    <a:cubicBezTo>
                      <a:pt x="186" y="11"/>
                      <a:pt x="156" y="0"/>
                      <a:pt x="12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92" name="Google Shape;2392;p38"/>
              <p:cNvSpPr/>
              <p:nvPr/>
            </p:nvSpPr>
            <p:spPr>
              <a:xfrm>
                <a:off x="3616295" y="3286423"/>
                <a:ext cx="14870" cy="13746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8" extrusionOk="0">
                    <a:moveTo>
                      <a:pt x="112" y="0"/>
                    </a:moveTo>
                    <a:cubicBezTo>
                      <a:pt x="80" y="0"/>
                      <a:pt x="48" y="48"/>
                      <a:pt x="0" y="80"/>
                    </a:cubicBezTo>
                    <a:cubicBezTo>
                      <a:pt x="32" y="113"/>
                      <a:pt x="64" y="161"/>
                      <a:pt x="96" y="193"/>
                    </a:cubicBezTo>
                    <a:cubicBezTo>
                      <a:pt x="111" y="204"/>
                      <a:pt x="123" y="208"/>
                      <a:pt x="133" y="208"/>
                    </a:cubicBezTo>
                    <a:cubicBezTo>
                      <a:pt x="168" y="208"/>
                      <a:pt x="180" y="157"/>
                      <a:pt x="193" y="145"/>
                    </a:cubicBezTo>
                    <a:cubicBezTo>
                      <a:pt x="193" y="129"/>
                      <a:pt x="225" y="129"/>
                      <a:pt x="225" y="97"/>
                    </a:cubicBezTo>
                    <a:cubicBezTo>
                      <a:pt x="225" y="80"/>
                      <a:pt x="225" y="32"/>
                      <a:pt x="225" y="32"/>
                    </a:cubicBezTo>
                    <a:cubicBezTo>
                      <a:pt x="177" y="0"/>
                      <a:pt x="144" y="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93" name="Google Shape;2393;p38"/>
              <p:cNvSpPr/>
              <p:nvPr/>
            </p:nvSpPr>
            <p:spPr>
              <a:xfrm>
                <a:off x="3861212" y="3232562"/>
                <a:ext cx="16984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06" extrusionOk="0">
                    <a:moveTo>
                      <a:pt x="118" y="0"/>
                    </a:moveTo>
                    <a:cubicBezTo>
                      <a:pt x="80" y="0"/>
                      <a:pt x="44" y="27"/>
                      <a:pt x="32" y="61"/>
                    </a:cubicBezTo>
                    <a:cubicBezTo>
                      <a:pt x="0" y="109"/>
                      <a:pt x="16" y="174"/>
                      <a:pt x="64" y="206"/>
                    </a:cubicBezTo>
                    <a:lnTo>
                      <a:pt x="225" y="141"/>
                    </a:lnTo>
                    <a:cubicBezTo>
                      <a:pt x="257" y="93"/>
                      <a:pt x="209" y="29"/>
                      <a:pt x="161" y="13"/>
                    </a:cubicBezTo>
                    <a:cubicBezTo>
                      <a:pt x="147" y="4"/>
                      <a:pt x="132" y="0"/>
                      <a:pt x="1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94" name="Google Shape;2394;p38"/>
              <p:cNvSpPr/>
              <p:nvPr/>
            </p:nvSpPr>
            <p:spPr>
              <a:xfrm>
                <a:off x="3851629" y="3051022"/>
                <a:ext cx="15993" cy="12094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83" extrusionOk="0">
                    <a:moveTo>
                      <a:pt x="113" y="1"/>
                    </a:moveTo>
                    <a:cubicBezTo>
                      <a:pt x="81" y="1"/>
                      <a:pt x="33" y="65"/>
                      <a:pt x="17" y="81"/>
                    </a:cubicBezTo>
                    <a:cubicBezTo>
                      <a:pt x="1" y="113"/>
                      <a:pt x="17" y="145"/>
                      <a:pt x="17" y="177"/>
                    </a:cubicBezTo>
                    <a:lnTo>
                      <a:pt x="17" y="161"/>
                    </a:lnTo>
                    <a:cubicBezTo>
                      <a:pt x="33" y="177"/>
                      <a:pt x="47" y="182"/>
                      <a:pt x="61" y="182"/>
                    </a:cubicBezTo>
                    <a:cubicBezTo>
                      <a:pt x="90" y="182"/>
                      <a:pt x="118" y="161"/>
                      <a:pt x="161" y="161"/>
                    </a:cubicBezTo>
                    <a:cubicBezTo>
                      <a:pt x="241" y="161"/>
                      <a:pt x="241" y="97"/>
                      <a:pt x="225" y="65"/>
                    </a:cubicBezTo>
                    <a:cubicBezTo>
                      <a:pt x="193" y="17"/>
                      <a:pt x="161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95" name="Google Shape;2395;p38"/>
              <p:cNvSpPr/>
              <p:nvPr/>
            </p:nvSpPr>
            <p:spPr>
              <a:xfrm>
                <a:off x="3949173" y="3198395"/>
                <a:ext cx="17051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94" extrusionOk="0">
                    <a:moveTo>
                      <a:pt x="145" y="1"/>
                    </a:moveTo>
                    <a:cubicBezTo>
                      <a:pt x="97" y="1"/>
                      <a:pt x="65" y="17"/>
                      <a:pt x="33" y="49"/>
                    </a:cubicBezTo>
                    <a:cubicBezTo>
                      <a:pt x="1" y="97"/>
                      <a:pt x="17" y="161"/>
                      <a:pt x="65" y="193"/>
                    </a:cubicBezTo>
                    <a:cubicBezTo>
                      <a:pt x="113" y="177"/>
                      <a:pt x="145" y="161"/>
                      <a:pt x="193" y="145"/>
                    </a:cubicBezTo>
                    <a:cubicBezTo>
                      <a:pt x="209" y="129"/>
                      <a:pt x="257" y="113"/>
                      <a:pt x="225" y="81"/>
                    </a:cubicBezTo>
                    <a:cubicBezTo>
                      <a:pt x="209" y="49"/>
                      <a:pt x="177" y="1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96" name="Google Shape;2396;p38"/>
              <p:cNvSpPr/>
              <p:nvPr/>
            </p:nvSpPr>
            <p:spPr>
              <a:xfrm>
                <a:off x="3745626" y="3140107"/>
                <a:ext cx="22338" cy="18108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74" extrusionOk="0">
                    <a:moveTo>
                      <a:pt x="337" y="0"/>
                    </a:moveTo>
                    <a:lnTo>
                      <a:pt x="225" y="32"/>
                    </a:lnTo>
                    <a:cubicBezTo>
                      <a:pt x="177" y="48"/>
                      <a:pt x="145" y="64"/>
                      <a:pt x="97" y="80"/>
                    </a:cubicBezTo>
                    <a:cubicBezTo>
                      <a:pt x="65" y="129"/>
                      <a:pt x="32" y="177"/>
                      <a:pt x="0" y="225"/>
                    </a:cubicBezTo>
                    <a:lnTo>
                      <a:pt x="48" y="273"/>
                    </a:lnTo>
                    <a:lnTo>
                      <a:pt x="48" y="241"/>
                    </a:lnTo>
                    <a:cubicBezTo>
                      <a:pt x="97" y="209"/>
                      <a:pt x="129" y="145"/>
                      <a:pt x="177" y="129"/>
                    </a:cubicBezTo>
                    <a:cubicBezTo>
                      <a:pt x="225" y="129"/>
                      <a:pt x="273" y="177"/>
                      <a:pt x="337" y="193"/>
                    </a:cubicBezTo>
                    <a:lnTo>
                      <a:pt x="337" y="129"/>
                    </a:lnTo>
                    <a:lnTo>
                      <a:pt x="33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97" name="Google Shape;2397;p38"/>
              <p:cNvSpPr/>
              <p:nvPr/>
            </p:nvSpPr>
            <p:spPr>
              <a:xfrm>
                <a:off x="3696855" y="3282986"/>
                <a:ext cx="17051" cy="12292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86" extrusionOk="0">
                    <a:moveTo>
                      <a:pt x="110" y="1"/>
                    </a:moveTo>
                    <a:cubicBezTo>
                      <a:pt x="71" y="1"/>
                      <a:pt x="42" y="41"/>
                      <a:pt x="0" y="68"/>
                    </a:cubicBezTo>
                    <a:cubicBezTo>
                      <a:pt x="16" y="100"/>
                      <a:pt x="32" y="149"/>
                      <a:pt x="48" y="181"/>
                    </a:cubicBezTo>
                    <a:cubicBezTo>
                      <a:pt x="52" y="184"/>
                      <a:pt x="56" y="185"/>
                      <a:pt x="60" y="185"/>
                    </a:cubicBezTo>
                    <a:cubicBezTo>
                      <a:pt x="77" y="185"/>
                      <a:pt x="103" y="165"/>
                      <a:pt x="129" y="165"/>
                    </a:cubicBezTo>
                    <a:cubicBezTo>
                      <a:pt x="145" y="165"/>
                      <a:pt x="161" y="149"/>
                      <a:pt x="177" y="149"/>
                    </a:cubicBezTo>
                    <a:cubicBezTo>
                      <a:pt x="241" y="149"/>
                      <a:pt x="257" y="100"/>
                      <a:pt x="225" y="68"/>
                    </a:cubicBezTo>
                    <a:cubicBezTo>
                      <a:pt x="209" y="36"/>
                      <a:pt x="161" y="4"/>
                      <a:pt x="129" y="4"/>
                    </a:cubicBezTo>
                    <a:cubicBezTo>
                      <a:pt x="122" y="2"/>
                      <a:pt x="116" y="1"/>
                      <a:pt x="11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98" name="Google Shape;2398;p38"/>
              <p:cNvSpPr/>
              <p:nvPr/>
            </p:nvSpPr>
            <p:spPr>
              <a:xfrm>
                <a:off x="3426495" y="3260979"/>
                <a:ext cx="19165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25" extrusionOk="0">
                    <a:moveTo>
                      <a:pt x="145" y="0"/>
                    </a:moveTo>
                    <a:lnTo>
                      <a:pt x="0" y="48"/>
                    </a:lnTo>
                    <a:cubicBezTo>
                      <a:pt x="32" y="113"/>
                      <a:pt x="48" y="177"/>
                      <a:pt x="64" y="225"/>
                    </a:cubicBezTo>
                    <a:cubicBezTo>
                      <a:pt x="161" y="96"/>
                      <a:pt x="161" y="96"/>
                      <a:pt x="289" y="96"/>
                    </a:cubicBezTo>
                    <a:cubicBezTo>
                      <a:pt x="273" y="0"/>
                      <a:pt x="225" y="0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399" name="Google Shape;2399;p38"/>
              <p:cNvSpPr/>
              <p:nvPr/>
            </p:nvSpPr>
            <p:spPr>
              <a:xfrm>
                <a:off x="3895114" y="3152531"/>
                <a:ext cx="18108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82" extrusionOk="0">
                    <a:moveTo>
                      <a:pt x="143" y="1"/>
                    </a:moveTo>
                    <a:cubicBezTo>
                      <a:pt x="92" y="1"/>
                      <a:pt x="46" y="29"/>
                      <a:pt x="33" y="69"/>
                    </a:cubicBezTo>
                    <a:cubicBezTo>
                      <a:pt x="0" y="149"/>
                      <a:pt x="49" y="165"/>
                      <a:pt x="97" y="181"/>
                    </a:cubicBezTo>
                    <a:lnTo>
                      <a:pt x="257" y="117"/>
                    </a:lnTo>
                    <a:cubicBezTo>
                      <a:pt x="273" y="69"/>
                      <a:pt x="225" y="5"/>
                      <a:pt x="177" y="5"/>
                    </a:cubicBezTo>
                    <a:cubicBezTo>
                      <a:pt x="166" y="2"/>
                      <a:pt x="154" y="1"/>
                      <a:pt x="14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00" name="Google Shape;2400;p38"/>
              <p:cNvSpPr/>
              <p:nvPr/>
            </p:nvSpPr>
            <p:spPr>
              <a:xfrm>
                <a:off x="4060528" y="3161915"/>
                <a:ext cx="12755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18" extrusionOk="0">
                    <a:moveTo>
                      <a:pt x="80" y="1"/>
                    </a:moveTo>
                    <a:cubicBezTo>
                      <a:pt x="69" y="1"/>
                      <a:pt x="58" y="2"/>
                      <a:pt x="48" y="7"/>
                    </a:cubicBezTo>
                    <a:cubicBezTo>
                      <a:pt x="16" y="39"/>
                      <a:pt x="0" y="71"/>
                      <a:pt x="0" y="119"/>
                    </a:cubicBezTo>
                    <a:cubicBezTo>
                      <a:pt x="0" y="152"/>
                      <a:pt x="32" y="184"/>
                      <a:pt x="48" y="216"/>
                    </a:cubicBezTo>
                    <a:cubicBezTo>
                      <a:pt x="67" y="216"/>
                      <a:pt x="84" y="217"/>
                      <a:pt x="99" y="217"/>
                    </a:cubicBezTo>
                    <a:cubicBezTo>
                      <a:pt x="136" y="217"/>
                      <a:pt x="161" y="209"/>
                      <a:pt x="161" y="152"/>
                    </a:cubicBezTo>
                    <a:cubicBezTo>
                      <a:pt x="161" y="136"/>
                      <a:pt x="177" y="103"/>
                      <a:pt x="177" y="87"/>
                    </a:cubicBezTo>
                    <a:cubicBezTo>
                      <a:pt x="193" y="55"/>
                      <a:pt x="177" y="23"/>
                      <a:pt x="177" y="23"/>
                    </a:cubicBezTo>
                    <a:cubicBezTo>
                      <a:pt x="143" y="12"/>
                      <a:pt x="109" y="1"/>
                      <a:pt x="8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01" name="Google Shape;2401;p38"/>
              <p:cNvSpPr/>
              <p:nvPr/>
            </p:nvSpPr>
            <p:spPr>
              <a:xfrm>
                <a:off x="3917385" y="3035227"/>
                <a:ext cx="14870" cy="15398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33" extrusionOk="0">
                    <a:moveTo>
                      <a:pt x="88" y="1"/>
                    </a:moveTo>
                    <a:cubicBezTo>
                      <a:pt x="82" y="1"/>
                      <a:pt x="75" y="4"/>
                      <a:pt x="65" y="15"/>
                    </a:cubicBezTo>
                    <a:cubicBezTo>
                      <a:pt x="32" y="47"/>
                      <a:pt x="0" y="79"/>
                      <a:pt x="0" y="127"/>
                    </a:cubicBezTo>
                    <a:cubicBezTo>
                      <a:pt x="0" y="159"/>
                      <a:pt x="32" y="191"/>
                      <a:pt x="65" y="224"/>
                    </a:cubicBezTo>
                    <a:cubicBezTo>
                      <a:pt x="74" y="230"/>
                      <a:pt x="82" y="232"/>
                      <a:pt x="89" y="232"/>
                    </a:cubicBezTo>
                    <a:cubicBezTo>
                      <a:pt x="119" y="232"/>
                      <a:pt x="132" y="185"/>
                      <a:pt x="145" y="159"/>
                    </a:cubicBezTo>
                    <a:cubicBezTo>
                      <a:pt x="145" y="143"/>
                      <a:pt x="161" y="143"/>
                      <a:pt x="161" y="143"/>
                    </a:cubicBezTo>
                    <a:cubicBezTo>
                      <a:pt x="225" y="95"/>
                      <a:pt x="209" y="31"/>
                      <a:pt x="129" y="15"/>
                    </a:cubicBezTo>
                    <a:cubicBezTo>
                      <a:pt x="107" y="15"/>
                      <a:pt x="100" y="1"/>
                      <a:pt x="8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02" name="Google Shape;2402;p38"/>
              <p:cNvSpPr/>
              <p:nvPr/>
            </p:nvSpPr>
            <p:spPr>
              <a:xfrm>
                <a:off x="3698969" y="3075209"/>
                <a:ext cx="14936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13" extrusionOk="0">
                    <a:moveTo>
                      <a:pt x="137" y="1"/>
                    </a:moveTo>
                    <a:cubicBezTo>
                      <a:pt x="129" y="1"/>
                      <a:pt x="121" y="2"/>
                      <a:pt x="113" y="4"/>
                    </a:cubicBezTo>
                    <a:cubicBezTo>
                      <a:pt x="81" y="20"/>
                      <a:pt x="33" y="36"/>
                      <a:pt x="16" y="84"/>
                    </a:cubicBezTo>
                    <a:cubicBezTo>
                      <a:pt x="0" y="132"/>
                      <a:pt x="16" y="180"/>
                      <a:pt x="65" y="212"/>
                    </a:cubicBezTo>
                    <a:lnTo>
                      <a:pt x="225" y="100"/>
                    </a:lnTo>
                    <a:cubicBezTo>
                      <a:pt x="225" y="44"/>
                      <a:pt x="189" y="1"/>
                      <a:pt x="13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03" name="Google Shape;2403;p38"/>
              <p:cNvSpPr/>
              <p:nvPr/>
            </p:nvSpPr>
            <p:spPr>
              <a:xfrm>
                <a:off x="3797570" y="3141164"/>
                <a:ext cx="14936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10" extrusionOk="0">
                    <a:moveTo>
                      <a:pt x="145" y="0"/>
                    </a:moveTo>
                    <a:cubicBezTo>
                      <a:pt x="97" y="0"/>
                      <a:pt x="49" y="0"/>
                      <a:pt x="17" y="32"/>
                    </a:cubicBezTo>
                    <a:cubicBezTo>
                      <a:pt x="0" y="64"/>
                      <a:pt x="0" y="113"/>
                      <a:pt x="17" y="161"/>
                    </a:cubicBezTo>
                    <a:cubicBezTo>
                      <a:pt x="27" y="192"/>
                      <a:pt x="51" y="210"/>
                      <a:pt x="79" y="210"/>
                    </a:cubicBezTo>
                    <a:cubicBezTo>
                      <a:pt x="95" y="210"/>
                      <a:pt x="112" y="204"/>
                      <a:pt x="129" y="193"/>
                    </a:cubicBezTo>
                    <a:lnTo>
                      <a:pt x="113" y="177"/>
                    </a:lnTo>
                    <a:cubicBezTo>
                      <a:pt x="145" y="129"/>
                      <a:pt x="193" y="64"/>
                      <a:pt x="225" y="16"/>
                    </a:cubicBezTo>
                    <a:cubicBezTo>
                      <a:pt x="209" y="0"/>
                      <a:pt x="177" y="0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04" name="Google Shape;2404;p38"/>
              <p:cNvSpPr/>
              <p:nvPr/>
            </p:nvSpPr>
            <p:spPr>
              <a:xfrm>
                <a:off x="3548424" y="3277897"/>
                <a:ext cx="13812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13" extrusionOk="0">
                    <a:moveTo>
                      <a:pt x="123" y="0"/>
                    </a:moveTo>
                    <a:cubicBezTo>
                      <a:pt x="103" y="0"/>
                      <a:pt x="81" y="6"/>
                      <a:pt x="64" y="17"/>
                    </a:cubicBezTo>
                    <a:cubicBezTo>
                      <a:pt x="32" y="33"/>
                      <a:pt x="16" y="81"/>
                      <a:pt x="0" y="129"/>
                    </a:cubicBezTo>
                    <a:cubicBezTo>
                      <a:pt x="0" y="171"/>
                      <a:pt x="36" y="213"/>
                      <a:pt x="88" y="213"/>
                    </a:cubicBezTo>
                    <a:cubicBezTo>
                      <a:pt x="96" y="213"/>
                      <a:pt x="104" y="212"/>
                      <a:pt x="113" y="209"/>
                    </a:cubicBezTo>
                    <a:cubicBezTo>
                      <a:pt x="145" y="161"/>
                      <a:pt x="177" y="113"/>
                      <a:pt x="209" y="49"/>
                    </a:cubicBezTo>
                    <a:cubicBezTo>
                      <a:pt x="198" y="18"/>
                      <a:pt x="161" y="0"/>
                      <a:pt x="12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05" name="Google Shape;2405;p38"/>
              <p:cNvSpPr/>
              <p:nvPr/>
            </p:nvSpPr>
            <p:spPr>
              <a:xfrm>
                <a:off x="3996887" y="3122065"/>
                <a:ext cx="18108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6" extrusionOk="0">
                    <a:moveTo>
                      <a:pt x="161" y="1"/>
                    </a:moveTo>
                    <a:cubicBezTo>
                      <a:pt x="113" y="1"/>
                      <a:pt x="81" y="1"/>
                      <a:pt x="33" y="17"/>
                    </a:cubicBezTo>
                    <a:cubicBezTo>
                      <a:pt x="1" y="49"/>
                      <a:pt x="1" y="97"/>
                      <a:pt x="1" y="145"/>
                    </a:cubicBezTo>
                    <a:cubicBezTo>
                      <a:pt x="17" y="177"/>
                      <a:pt x="81" y="193"/>
                      <a:pt x="129" y="225"/>
                    </a:cubicBezTo>
                    <a:cubicBezTo>
                      <a:pt x="129" y="113"/>
                      <a:pt x="161" y="49"/>
                      <a:pt x="273" y="49"/>
                    </a:cubicBezTo>
                    <a:cubicBezTo>
                      <a:pt x="241" y="33"/>
                      <a:pt x="193" y="17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06" name="Google Shape;2406;p38"/>
              <p:cNvSpPr/>
              <p:nvPr/>
            </p:nvSpPr>
            <p:spPr>
              <a:xfrm>
                <a:off x="3991600" y="3172687"/>
                <a:ext cx="12755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20" extrusionOk="0">
                    <a:moveTo>
                      <a:pt x="81" y="1"/>
                    </a:moveTo>
                    <a:cubicBezTo>
                      <a:pt x="53" y="1"/>
                      <a:pt x="33" y="13"/>
                      <a:pt x="16" y="37"/>
                    </a:cubicBezTo>
                    <a:cubicBezTo>
                      <a:pt x="0" y="85"/>
                      <a:pt x="0" y="133"/>
                      <a:pt x="16" y="165"/>
                    </a:cubicBezTo>
                    <a:cubicBezTo>
                      <a:pt x="28" y="201"/>
                      <a:pt x="50" y="219"/>
                      <a:pt x="80" y="219"/>
                    </a:cubicBezTo>
                    <a:cubicBezTo>
                      <a:pt x="90" y="219"/>
                      <a:pt x="101" y="217"/>
                      <a:pt x="113" y="213"/>
                    </a:cubicBezTo>
                    <a:lnTo>
                      <a:pt x="193" y="37"/>
                    </a:lnTo>
                    <a:cubicBezTo>
                      <a:pt x="145" y="13"/>
                      <a:pt x="109" y="1"/>
                      <a:pt x="8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07" name="Google Shape;2407;p38"/>
              <p:cNvSpPr/>
              <p:nvPr/>
            </p:nvSpPr>
            <p:spPr>
              <a:xfrm>
                <a:off x="3511284" y="3242673"/>
                <a:ext cx="11764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178" h="230" extrusionOk="0">
                    <a:moveTo>
                      <a:pt x="96" y="0"/>
                    </a:moveTo>
                    <a:cubicBezTo>
                      <a:pt x="45" y="0"/>
                      <a:pt x="1" y="32"/>
                      <a:pt x="1" y="85"/>
                    </a:cubicBezTo>
                    <a:cubicBezTo>
                      <a:pt x="1" y="133"/>
                      <a:pt x="17" y="181"/>
                      <a:pt x="49" y="213"/>
                    </a:cubicBezTo>
                    <a:cubicBezTo>
                      <a:pt x="66" y="224"/>
                      <a:pt x="85" y="230"/>
                      <a:pt x="103" y="230"/>
                    </a:cubicBezTo>
                    <a:cubicBezTo>
                      <a:pt x="136" y="230"/>
                      <a:pt x="167" y="212"/>
                      <a:pt x="177" y="181"/>
                    </a:cubicBezTo>
                    <a:lnTo>
                      <a:pt x="129" y="4"/>
                    </a:lnTo>
                    <a:cubicBezTo>
                      <a:pt x="118" y="2"/>
                      <a:pt x="107" y="0"/>
                      <a:pt x="9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08" name="Google Shape;2408;p38"/>
              <p:cNvSpPr/>
              <p:nvPr/>
            </p:nvSpPr>
            <p:spPr>
              <a:xfrm>
                <a:off x="3586556" y="3163171"/>
                <a:ext cx="12821" cy="16191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45" extrusionOk="0">
                    <a:moveTo>
                      <a:pt x="121" y="0"/>
                    </a:moveTo>
                    <a:cubicBezTo>
                      <a:pt x="93" y="0"/>
                      <a:pt x="65" y="12"/>
                      <a:pt x="49" y="36"/>
                    </a:cubicBezTo>
                    <a:cubicBezTo>
                      <a:pt x="17" y="68"/>
                      <a:pt x="1" y="117"/>
                      <a:pt x="17" y="165"/>
                    </a:cubicBezTo>
                    <a:cubicBezTo>
                      <a:pt x="33" y="197"/>
                      <a:pt x="81" y="213"/>
                      <a:pt x="129" y="245"/>
                    </a:cubicBezTo>
                    <a:lnTo>
                      <a:pt x="129" y="213"/>
                    </a:lnTo>
                    <a:cubicBezTo>
                      <a:pt x="145" y="149"/>
                      <a:pt x="177" y="100"/>
                      <a:pt x="193" y="36"/>
                    </a:cubicBezTo>
                    <a:cubicBezTo>
                      <a:pt x="177" y="12"/>
                      <a:pt x="149" y="0"/>
                      <a:pt x="12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09" name="Google Shape;2409;p38"/>
              <p:cNvSpPr/>
              <p:nvPr/>
            </p:nvSpPr>
            <p:spPr>
              <a:xfrm>
                <a:off x="3353337" y="3254569"/>
                <a:ext cx="13812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13" extrusionOk="0">
                    <a:moveTo>
                      <a:pt x="116" y="1"/>
                    </a:moveTo>
                    <a:cubicBezTo>
                      <a:pt x="98" y="1"/>
                      <a:pt x="80" y="6"/>
                      <a:pt x="64" y="17"/>
                    </a:cubicBezTo>
                    <a:cubicBezTo>
                      <a:pt x="32" y="33"/>
                      <a:pt x="0" y="81"/>
                      <a:pt x="0" y="129"/>
                    </a:cubicBezTo>
                    <a:cubicBezTo>
                      <a:pt x="0" y="171"/>
                      <a:pt x="36" y="213"/>
                      <a:pt x="77" y="213"/>
                    </a:cubicBezTo>
                    <a:cubicBezTo>
                      <a:pt x="84" y="213"/>
                      <a:pt x="90" y="212"/>
                      <a:pt x="97" y="210"/>
                    </a:cubicBezTo>
                    <a:lnTo>
                      <a:pt x="209" y="65"/>
                    </a:lnTo>
                    <a:cubicBezTo>
                      <a:pt x="187" y="22"/>
                      <a:pt x="152" y="1"/>
                      <a:pt x="11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10" name="Google Shape;2410;p38"/>
              <p:cNvSpPr/>
              <p:nvPr/>
            </p:nvSpPr>
            <p:spPr>
              <a:xfrm>
                <a:off x="3974616" y="3056309"/>
                <a:ext cx="12821" cy="20619"/>
              </a:xfrm>
              <a:custGeom>
                <a:avLst/>
                <a:gdLst/>
                <a:ahLst/>
                <a:cxnLst/>
                <a:rect l="l" t="t" r="r" b="b"/>
                <a:pathLst>
                  <a:path w="194" h="312" extrusionOk="0">
                    <a:moveTo>
                      <a:pt x="17" y="1"/>
                    </a:moveTo>
                    <a:lnTo>
                      <a:pt x="49" y="97"/>
                    </a:lnTo>
                    <a:lnTo>
                      <a:pt x="1" y="225"/>
                    </a:lnTo>
                    <a:cubicBezTo>
                      <a:pt x="34" y="284"/>
                      <a:pt x="50" y="312"/>
                      <a:pt x="76" y="312"/>
                    </a:cubicBezTo>
                    <a:cubicBezTo>
                      <a:pt x="100" y="312"/>
                      <a:pt x="132" y="288"/>
                      <a:pt x="193" y="241"/>
                    </a:cubicBezTo>
                    <a:cubicBezTo>
                      <a:pt x="81" y="193"/>
                      <a:pt x="81" y="161"/>
                      <a:pt x="113" y="33"/>
                    </a:cubicBezTo>
                    <a:lnTo>
                      <a:pt x="17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11" name="Google Shape;2411;p38"/>
              <p:cNvSpPr/>
              <p:nvPr/>
            </p:nvSpPr>
            <p:spPr>
              <a:xfrm>
                <a:off x="3762611" y="3055912"/>
                <a:ext cx="14870" cy="1216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84" extrusionOk="0">
                    <a:moveTo>
                      <a:pt x="109" y="1"/>
                    </a:moveTo>
                    <a:cubicBezTo>
                      <a:pt x="79" y="1"/>
                      <a:pt x="56" y="15"/>
                      <a:pt x="32" y="39"/>
                    </a:cubicBezTo>
                    <a:cubicBezTo>
                      <a:pt x="16" y="87"/>
                      <a:pt x="0" y="135"/>
                      <a:pt x="0" y="183"/>
                    </a:cubicBezTo>
                    <a:lnTo>
                      <a:pt x="225" y="135"/>
                    </a:lnTo>
                    <a:cubicBezTo>
                      <a:pt x="209" y="87"/>
                      <a:pt x="177" y="39"/>
                      <a:pt x="144" y="7"/>
                    </a:cubicBezTo>
                    <a:cubicBezTo>
                      <a:pt x="132" y="3"/>
                      <a:pt x="120" y="1"/>
                      <a:pt x="1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12" name="Google Shape;2412;p38"/>
              <p:cNvSpPr/>
              <p:nvPr/>
            </p:nvSpPr>
            <p:spPr>
              <a:xfrm>
                <a:off x="3655484" y="3132507"/>
                <a:ext cx="22338" cy="18240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76" extrusionOk="0">
                    <a:moveTo>
                      <a:pt x="158" y="1"/>
                    </a:moveTo>
                    <a:cubicBezTo>
                      <a:pt x="99" y="1"/>
                      <a:pt x="109" y="71"/>
                      <a:pt x="65" y="115"/>
                    </a:cubicBezTo>
                    <a:cubicBezTo>
                      <a:pt x="1" y="179"/>
                      <a:pt x="17" y="244"/>
                      <a:pt x="97" y="276"/>
                    </a:cubicBezTo>
                    <a:cubicBezTo>
                      <a:pt x="65" y="212"/>
                      <a:pt x="49" y="147"/>
                      <a:pt x="129" y="99"/>
                    </a:cubicBezTo>
                    <a:cubicBezTo>
                      <a:pt x="152" y="86"/>
                      <a:pt x="172" y="80"/>
                      <a:pt x="191" y="80"/>
                    </a:cubicBezTo>
                    <a:cubicBezTo>
                      <a:pt x="238" y="80"/>
                      <a:pt x="276" y="117"/>
                      <a:pt x="322" y="163"/>
                    </a:cubicBezTo>
                    <a:cubicBezTo>
                      <a:pt x="322" y="115"/>
                      <a:pt x="338" y="67"/>
                      <a:pt x="305" y="35"/>
                    </a:cubicBezTo>
                    <a:cubicBezTo>
                      <a:pt x="273" y="19"/>
                      <a:pt x="225" y="3"/>
                      <a:pt x="177" y="3"/>
                    </a:cubicBezTo>
                    <a:cubicBezTo>
                      <a:pt x="170" y="2"/>
                      <a:pt x="164" y="1"/>
                      <a:pt x="15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13" name="Google Shape;2413;p38"/>
              <p:cNvSpPr/>
              <p:nvPr/>
            </p:nvSpPr>
            <p:spPr>
              <a:xfrm>
                <a:off x="3448766" y="3212207"/>
                <a:ext cx="19099" cy="15927"/>
              </a:xfrm>
              <a:custGeom>
                <a:avLst/>
                <a:gdLst/>
                <a:ahLst/>
                <a:cxnLst/>
                <a:rect l="l" t="t" r="r" b="b"/>
                <a:pathLst>
                  <a:path w="289" h="241" extrusionOk="0">
                    <a:moveTo>
                      <a:pt x="80" y="0"/>
                    </a:moveTo>
                    <a:lnTo>
                      <a:pt x="0" y="32"/>
                    </a:lnTo>
                    <a:lnTo>
                      <a:pt x="96" y="96"/>
                    </a:lnTo>
                    <a:cubicBezTo>
                      <a:pt x="96" y="161"/>
                      <a:pt x="112" y="241"/>
                      <a:pt x="193" y="241"/>
                    </a:cubicBezTo>
                    <a:cubicBezTo>
                      <a:pt x="289" y="241"/>
                      <a:pt x="289" y="161"/>
                      <a:pt x="289" y="113"/>
                    </a:cubicBezTo>
                    <a:lnTo>
                      <a:pt x="289" y="113"/>
                    </a:lnTo>
                    <a:cubicBezTo>
                      <a:pt x="262" y="116"/>
                      <a:pt x="241" y="118"/>
                      <a:pt x="222" y="118"/>
                    </a:cubicBezTo>
                    <a:cubicBezTo>
                      <a:pt x="152" y="118"/>
                      <a:pt x="131" y="89"/>
                      <a:pt x="8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14" name="Google Shape;2414;p38"/>
              <p:cNvSpPr/>
              <p:nvPr/>
            </p:nvSpPr>
            <p:spPr>
              <a:xfrm>
                <a:off x="3901458" y="3207978"/>
                <a:ext cx="12821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13" extrusionOk="0">
                    <a:moveTo>
                      <a:pt x="97" y="0"/>
                    </a:moveTo>
                    <a:cubicBezTo>
                      <a:pt x="33" y="16"/>
                      <a:pt x="1" y="80"/>
                      <a:pt x="33" y="128"/>
                    </a:cubicBezTo>
                    <a:cubicBezTo>
                      <a:pt x="33" y="182"/>
                      <a:pt x="77" y="213"/>
                      <a:pt x="128" y="213"/>
                    </a:cubicBezTo>
                    <a:cubicBezTo>
                      <a:pt x="139" y="213"/>
                      <a:pt x="150" y="211"/>
                      <a:pt x="161" y="209"/>
                    </a:cubicBezTo>
                    <a:cubicBezTo>
                      <a:pt x="177" y="160"/>
                      <a:pt x="177" y="128"/>
                      <a:pt x="177" y="80"/>
                    </a:cubicBezTo>
                    <a:cubicBezTo>
                      <a:pt x="193" y="48"/>
                      <a:pt x="177" y="32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15" name="Google Shape;2415;p38"/>
              <p:cNvSpPr/>
              <p:nvPr/>
            </p:nvSpPr>
            <p:spPr>
              <a:xfrm>
                <a:off x="3524038" y="3224499"/>
                <a:ext cx="16984" cy="15332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32" extrusionOk="0">
                    <a:moveTo>
                      <a:pt x="128" y="0"/>
                    </a:moveTo>
                    <a:cubicBezTo>
                      <a:pt x="100" y="0"/>
                      <a:pt x="77" y="13"/>
                      <a:pt x="64" y="39"/>
                    </a:cubicBezTo>
                    <a:cubicBezTo>
                      <a:pt x="32" y="103"/>
                      <a:pt x="16" y="167"/>
                      <a:pt x="0" y="231"/>
                    </a:cubicBezTo>
                    <a:lnTo>
                      <a:pt x="97" y="215"/>
                    </a:lnTo>
                    <a:cubicBezTo>
                      <a:pt x="97" y="143"/>
                      <a:pt x="161" y="84"/>
                      <a:pt x="232" y="84"/>
                    </a:cubicBezTo>
                    <a:cubicBezTo>
                      <a:pt x="240" y="84"/>
                      <a:pt x="249" y="85"/>
                      <a:pt x="257" y="87"/>
                    </a:cubicBezTo>
                    <a:cubicBezTo>
                      <a:pt x="218" y="29"/>
                      <a:pt x="168" y="0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16" name="Google Shape;2416;p38"/>
              <p:cNvSpPr/>
              <p:nvPr/>
            </p:nvSpPr>
            <p:spPr>
              <a:xfrm>
                <a:off x="3579155" y="3229125"/>
                <a:ext cx="12821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18" extrusionOk="0">
                    <a:moveTo>
                      <a:pt x="113" y="1"/>
                    </a:moveTo>
                    <a:cubicBezTo>
                      <a:pt x="65" y="1"/>
                      <a:pt x="17" y="33"/>
                      <a:pt x="17" y="81"/>
                    </a:cubicBezTo>
                    <a:cubicBezTo>
                      <a:pt x="1" y="129"/>
                      <a:pt x="33" y="161"/>
                      <a:pt x="49" y="193"/>
                    </a:cubicBezTo>
                    <a:cubicBezTo>
                      <a:pt x="73" y="209"/>
                      <a:pt x="101" y="218"/>
                      <a:pt x="127" y="218"/>
                    </a:cubicBezTo>
                    <a:cubicBezTo>
                      <a:pt x="153" y="218"/>
                      <a:pt x="177" y="209"/>
                      <a:pt x="193" y="193"/>
                    </a:cubicBezTo>
                    <a:cubicBezTo>
                      <a:pt x="161" y="113"/>
                      <a:pt x="145" y="65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17" name="Google Shape;2417;p38"/>
              <p:cNvSpPr/>
              <p:nvPr/>
            </p:nvSpPr>
            <p:spPr>
              <a:xfrm>
                <a:off x="3973559" y="3032980"/>
                <a:ext cx="14936" cy="10706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62" extrusionOk="0">
                    <a:moveTo>
                      <a:pt x="145" y="1"/>
                    </a:moveTo>
                    <a:cubicBezTo>
                      <a:pt x="97" y="1"/>
                      <a:pt x="65" y="17"/>
                      <a:pt x="33" y="33"/>
                    </a:cubicBezTo>
                    <a:cubicBezTo>
                      <a:pt x="17" y="81"/>
                      <a:pt x="1" y="129"/>
                      <a:pt x="1" y="161"/>
                    </a:cubicBezTo>
                    <a:lnTo>
                      <a:pt x="193" y="145"/>
                    </a:lnTo>
                    <a:cubicBezTo>
                      <a:pt x="193" y="97"/>
                      <a:pt x="225" y="17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18" name="Google Shape;2418;p38"/>
              <p:cNvSpPr/>
              <p:nvPr/>
            </p:nvSpPr>
            <p:spPr>
              <a:xfrm>
                <a:off x="3364968" y="3169779"/>
                <a:ext cx="13878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10" extrusionOk="0">
                    <a:moveTo>
                      <a:pt x="65" y="0"/>
                    </a:moveTo>
                    <a:cubicBezTo>
                      <a:pt x="33" y="0"/>
                      <a:pt x="1" y="49"/>
                      <a:pt x="1" y="81"/>
                    </a:cubicBezTo>
                    <a:cubicBezTo>
                      <a:pt x="17" y="129"/>
                      <a:pt x="33" y="161"/>
                      <a:pt x="65" y="209"/>
                    </a:cubicBezTo>
                    <a:lnTo>
                      <a:pt x="209" y="49"/>
                    </a:lnTo>
                    <a:cubicBezTo>
                      <a:pt x="161" y="17"/>
                      <a:pt x="113" y="0"/>
                      <a:pt x="6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19" name="Google Shape;2419;p38"/>
              <p:cNvSpPr/>
              <p:nvPr/>
            </p:nvSpPr>
            <p:spPr>
              <a:xfrm>
                <a:off x="3555826" y="3102966"/>
                <a:ext cx="13878" cy="19430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94" extrusionOk="0">
                    <a:moveTo>
                      <a:pt x="17" y="1"/>
                    </a:moveTo>
                    <a:lnTo>
                      <a:pt x="65" y="113"/>
                    </a:lnTo>
                    <a:cubicBezTo>
                      <a:pt x="33" y="161"/>
                      <a:pt x="1" y="225"/>
                      <a:pt x="65" y="273"/>
                    </a:cubicBezTo>
                    <a:cubicBezTo>
                      <a:pt x="84" y="288"/>
                      <a:pt x="100" y="293"/>
                      <a:pt x="114" y="293"/>
                    </a:cubicBezTo>
                    <a:cubicBezTo>
                      <a:pt x="149" y="293"/>
                      <a:pt x="175" y="259"/>
                      <a:pt x="209" y="225"/>
                    </a:cubicBezTo>
                    <a:cubicBezTo>
                      <a:pt x="113" y="209"/>
                      <a:pt x="65" y="97"/>
                      <a:pt x="113" y="17"/>
                    </a:cubicBezTo>
                    <a:lnTo>
                      <a:pt x="17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20" name="Google Shape;2420;p38"/>
              <p:cNvSpPr/>
              <p:nvPr/>
            </p:nvSpPr>
            <p:spPr>
              <a:xfrm>
                <a:off x="3427552" y="3149623"/>
                <a:ext cx="14870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10" extrusionOk="0">
                    <a:moveTo>
                      <a:pt x="145" y="1"/>
                    </a:moveTo>
                    <a:lnTo>
                      <a:pt x="0" y="161"/>
                    </a:lnTo>
                    <a:cubicBezTo>
                      <a:pt x="48" y="177"/>
                      <a:pt x="97" y="209"/>
                      <a:pt x="129" y="209"/>
                    </a:cubicBezTo>
                    <a:cubicBezTo>
                      <a:pt x="177" y="193"/>
                      <a:pt x="209" y="161"/>
                      <a:pt x="225" y="129"/>
                    </a:cubicBezTo>
                    <a:cubicBezTo>
                      <a:pt x="225" y="81"/>
                      <a:pt x="209" y="1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21" name="Google Shape;2421;p38"/>
              <p:cNvSpPr/>
              <p:nvPr/>
            </p:nvSpPr>
            <p:spPr>
              <a:xfrm>
                <a:off x="3384067" y="3205797"/>
                <a:ext cx="12821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17" extrusionOk="0">
                    <a:moveTo>
                      <a:pt x="113" y="1"/>
                    </a:moveTo>
                    <a:cubicBezTo>
                      <a:pt x="49" y="17"/>
                      <a:pt x="1" y="33"/>
                      <a:pt x="1" y="97"/>
                    </a:cubicBezTo>
                    <a:cubicBezTo>
                      <a:pt x="1" y="145"/>
                      <a:pt x="33" y="177"/>
                      <a:pt x="65" y="210"/>
                    </a:cubicBezTo>
                    <a:cubicBezTo>
                      <a:pt x="75" y="215"/>
                      <a:pt x="88" y="217"/>
                      <a:pt x="102" y="217"/>
                    </a:cubicBezTo>
                    <a:cubicBezTo>
                      <a:pt x="129" y="217"/>
                      <a:pt x="161" y="210"/>
                      <a:pt x="193" y="210"/>
                    </a:cubicBezTo>
                    <a:cubicBezTo>
                      <a:pt x="161" y="113"/>
                      <a:pt x="129" y="65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22" name="Google Shape;2422;p38"/>
              <p:cNvSpPr/>
              <p:nvPr/>
            </p:nvSpPr>
            <p:spPr>
              <a:xfrm>
                <a:off x="3672469" y="3045735"/>
                <a:ext cx="14870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77" extrusionOk="0">
                    <a:moveTo>
                      <a:pt x="113" y="0"/>
                    </a:moveTo>
                    <a:cubicBezTo>
                      <a:pt x="97" y="0"/>
                      <a:pt x="16" y="32"/>
                      <a:pt x="0" y="65"/>
                    </a:cubicBezTo>
                    <a:cubicBezTo>
                      <a:pt x="0" y="81"/>
                      <a:pt x="0" y="145"/>
                      <a:pt x="0" y="177"/>
                    </a:cubicBezTo>
                    <a:lnTo>
                      <a:pt x="225" y="129"/>
                    </a:lnTo>
                    <a:cubicBezTo>
                      <a:pt x="193" y="81"/>
                      <a:pt x="129" y="16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23" name="Google Shape;2423;p38"/>
              <p:cNvSpPr/>
              <p:nvPr/>
            </p:nvSpPr>
            <p:spPr>
              <a:xfrm>
                <a:off x="3675641" y="3069063"/>
                <a:ext cx="13878" cy="18901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86" extrusionOk="0">
                    <a:moveTo>
                      <a:pt x="17" y="0"/>
                    </a:moveTo>
                    <a:cubicBezTo>
                      <a:pt x="33" y="48"/>
                      <a:pt x="49" y="81"/>
                      <a:pt x="65" y="97"/>
                    </a:cubicBezTo>
                    <a:cubicBezTo>
                      <a:pt x="17" y="177"/>
                      <a:pt x="0" y="241"/>
                      <a:pt x="65" y="273"/>
                    </a:cubicBezTo>
                    <a:cubicBezTo>
                      <a:pt x="82" y="282"/>
                      <a:pt x="98" y="286"/>
                      <a:pt x="113" y="286"/>
                    </a:cubicBezTo>
                    <a:cubicBezTo>
                      <a:pt x="153" y="286"/>
                      <a:pt x="186" y="256"/>
                      <a:pt x="209" y="209"/>
                    </a:cubicBezTo>
                    <a:cubicBezTo>
                      <a:pt x="113" y="193"/>
                      <a:pt x="65" y="97"/>
                      <a:pt x="129" y="16"/>
                    </a:cubicBezTo>
                    <a:lnTo>
                      <a:pt x="1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24" name="Google Shape;2424;p38"/>
              <p:cNvSpPr/>
              <p:nvPr/>
            </p:nvSpPr>
            <p:spPr>
              <a:xfrm>
                <a:off x="4034028" y="3064834"/>
                <a:ext cx="15927" cy="9318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41" extrusionOk="0">
                    <a:moveTo>
                      <a:pt x="209" y="0"/>
                    </a:moveTo>
                    <a:lnTo>
                      <a:pt x="0" y="32"/>
                    </a:lnTo>
                    <a:cubicBezTo>
                      <a:pt x="16" y="64"/>
                      <a:pt x="16" y="112"/>
                      <a:pt x="48" y="129"/>
                    </a:cubicBezTo>
                    <a:cubicBezTo>
                      <a:pt x="72" y="137"/>
                      <a:pt x="96" y="141"/>
                      <a:pt x="118" y="141"/>
                    </a:cubicBezTo>
                    <a:cubicBezTo>
                      <a:pt x="141" y="141"/>
                      <a:pt x="161" y="137"/>
                      <a:pt x="177" y="129"/>
                    </a:cubicBezTo>
                    <a:cubicBezTo>
                      <a:pt x="225" y="96"/>
                      <a:pt x="241" y="48"/>
                      <a:pt x="2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25" name="Google Shape;2425;p38"/>
              <p:cNvSpPr/>
              <p:nvPr/>
            </p:nvSpPr>
            <p:spPr>
              <a:xfrm>
                <a:off x="3887712" y="3043620"/>
                <a:ext cx="18042" cy="11103"/>
              </a:xfrm>
              <a:custGeom>
                <a:avLst/>
                <a:gdLst/>
                <a:ahLst/>
                <a:cxnLst/>
                <a:rect l="l" t="t" r="r" b="b"/>
                <a:pathLst>
                  <a:path w="273" h="168" extrusionOk="0">
                    <a:moveTo>
                      <a:pt x="225" y="0"/>
                    </a:moveTo>
                    <a:lnTo>
                      <a:pt x="16" y="48"/>
                    </a:lnTo>
                    <a:cubicBezTo>
                      <a:pt x="0" y="97"/>
                      <a:pt x="32" y="145"/>
                      <a:pt x="80" y="161"/>
                    </a:cubicBezTo>
                    <a:cubicBezTo>
                      <a:pt x="90" y="165"/>
                      <a:pt x="101" y="167"/>
                      <a:pt x="112" y="167"/>
                    </a:cubicBezTo>
                    <a:cubicBezTo>
                      <a:pt x="141" y="167"/>
                      <a:pt x="175" y="156"/>
                      <a:pt x="209" y="145"/>
                    </a:cubicBezTo>
                    <a:cubicBezTo>
                      <a:pt x="241" y="113"/>
                      <a:pt x="273" y="48"/>
                      <a:pt x="22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26" name="Google Shape;2426;p38"/>
              <p:cNvSpPr/>
              <p:nvPr/>
            </p:nvSpPr>
            <p:spPr>
              <a:xfrm>
                <a:off x="3379838" y="3187821"/>
                <a:ext cx="18108" cy="15927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41" extrusionOk="0">
                    <a:moveTo>
                      <a:pt x="81" y="0"/>
                    </a:moveTo>
                    <a:lnTo>
                      <a:pt x="0" y="48"/>
                    </a:lnTo>
                    <a:cubicBezTo>
                      <a:pt x="32" y="80"/>
                      <a:pt x="81" y="96"/>
                      <a:pt x="81" y="113"/>
                    </a:cubicBezTo>
                    <a:cubicBezTo>
                      <a:pt x="97" y="177"/>
                      <a:pt x="97" y="241"/>
                      <a:pt x="193" y="241"/>
                    </a:cubicBezTo>
                    <a:cubicBezTo>
                      <a:pt x="273" y="241"/>
                      <a:pt x="257" y="161"/>
                      <a:pt x="273" y="113"/>
                    </a:cubicBezTo>
                    <a:lnTo>
                      <a:pt x="273" y="113"/>
                    </a:lnTo>
                    <a:cubicBezTo>
                      <a:pt x="242" y="122"/>
                      <a:pt x="216" y="127"/>
                      <a:pt x="195" y="127"/>
                    </a:cubicBezTo>
                    <a:cubicBezTo>
                      <a:pt x="141" y="127"/>
                      <a:pt x="115" y="93"/>
                      <a:pt x="8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27" name="Google Shape;2427;p38"/>
              <p:cNvSpPr/>
              <p:nvPr/>
            </p:nvSpPr>
            <p:spPr>
              <a:xfrm>
                <a:off x="3546310" y="3121007"/>
                <a:ext cx="11697" cy="15993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42" extrusionOk="0">
                    <a:moveTo>
                      <a:pt x="177" y="0"/>
                    </a:moveTo>
                    <a:cubicBezTo>
                      <a:pt x="129" y="17"/>
                      <a:pt x="80" y="17"/>
                      <a:pt x="48" y="33"/>
                    </a:cubicBezTo>
                    <a:cubicBezTo>
                      <a:pt x="16" y="65"/>
                      <a:pt x="0" y="113"/>
                      <a:pt x="16" y="145"/>
                    </a:cubicBezTo>
                    <a:cubicBezTo>
                      <a:pt x="32" y="193"/>
                      <a:pt x="96" y="209"/>
                      <a:pt x="129" y="241"/>
                    </a:cubicBezTo>
                    <a:cubicBezTo>
                      <a:pt x="145" y="145"/>
                      <a:pt x="161" y="81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28" name="Google Shape;2428;p38"/>
              <p:cNvSpPr/>
              <p:nvPr/>
            </p:nvSpPr>
            <p:spPr>
              <a:xfrm>
                <a:off x="3824071" y="3021349"/>
                <a:ext cx="15993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61" extrusionOk="0">
                    <a:moveTo>
                      <a:pt x="145" y="0"/>
                    </a:moveTo>
                    <a:cubicBezTo>
                      <a:pt x="113" y="0"/>
                      <a:pt x="65" y="0"/>
                      <a:pt x="33" y="32"/>
                    </a:cubicBezTo>
                    <a:cubicBezTo>
                      <a:pt x="1" y="65"/>
                      <a:pt x="1" y="129"/>
                      <a:pt x="33" y="161"/>
                    </a:cubicBezTo>
                    <a:lnTo>
                      <a:pt x="241" y="113"/>
                    </a:lnTo>
                    <a:cubicBezTo>
                      <a:pt x="209" y="81"/>
                      <a:pt x="193" y="16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29" name="Google Shape;2429;p38"/>
              <p:cNvSpPr/>
              <p:nvPr/>
            </p:nvSpPr>
            <p:spPr>
              <a:xfrm>
                <a:off x="3551596" y="3079637"/>
                <a:ext cx="15993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78" extrusionOk="0">
                    <a:moveTo>
                      <a:pt x="161" y="1"/>
                    </a:moveTo>
                    <a:cubicBezTo>
                      <a:pt x="129" y="1"/>
                      <a:pt x="65" y="17"/>
                      <a:pt x="49" y="49"/>
                    </a:cubicBezTo>
                    <a:cubicBezTo>
                      <a:pt x="0" y="81"/>
                      <a:pt x="0" y="129"/>
                      <a:pt x="49" y="177"/>
                    </a:cubicBezTo>
                    <a:lnTo>
                      <a:pt x="241" y="129"/>
                    </a:lnTo>
                    <a:cubicBezTo>
                      <a:pt x="209" y="81"/>
                      <a:pt x="177" y="17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30" name="Google Shape;2430;p38"/>
              <p:cNvSpPr/>
              <p:nvPr/>
            </p:nvSpPr>
            <p:spPr>
              <a:xfrm>
                <a:off x="3561113" y="3177181"/>
                <a:ext cx="14936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78" extrusionOk="0">
                    <a:moveTo>
                      <a:pt x="145" y="1"/>
                    </a:moveTo>
                    <a:cubicBezTo>
                      <a:pt x="97" y="17"/>
                      <a:pt x="49" y="33"/>
                      <a:pt x="1" y="49"/>
                    </a:cubicBezTo>
                    <a:cubicBezTo>
                      <a:pt x="17" y="97"/>
                      <a:pt x="17" y="129"/>
                      <a:pt x="17" y="161"/>
                    </a:cubicBezTo>
                    <a:lnTo>
                      <a:pt x="225" y="177"/>
                    </a:lnTo>
                    <a:lnTo>
                      <a:pt x="14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31" name="Google Shape;2431;p38"/>
              <p:cNvSpPr/>
              <p:nvPr/>
            </p:nvSpPr>
            <p:spPr>
              <a:xfrm>
                <a:off x="3712715" y="3270958"/>
                <a:ext cx="14936" cy="1130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71" extrusionOk="0">
                    <a:moveTo>
                      <a:pt x="124" y="1"/>
                    </a:moveTo>
                    <a:cubicBezTo>
                      <a:pt x="112" y="1"/>
                      <a:pt x="97" y="4"/>
                      <a:pt x="81" y="10"/>
                    </a:cubicBezTo>
                    <a:cubicBezTo>
                      <a:pt x="33" y="26"/>
                      <a:pt x="1" y="90"/>
                      <a:pt x="33" y="154"/>
                    </a:cubicBezTo>
                    <a:lnTo>
                      <a:pt x="226" y="170"/>
                    </a:lnTo>
                    <a:cubicBezTo>
                      <a:pt x="210" y="138"/>
                      <a:pt x="194" y="90"/>
                      <a:pt x="177" y="58"/>
                    </a:cubicBezTo>
                    <a:cubicBezTo>
                      <a:pt x="167" y="15"/>
                      <a:pt x="149" y="1"/>
                      <a:pt x="12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32" name="Google Shape;2432;p38"/>
              <p:cNvSpPr/>
              <p:nvPr/>
            </p:nvSpPr>
            <p:spPr>
              <a:xfrm>
                <a:off x="3498595" y="3268910"/>
                <a:ext cx="14870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82" extrusionOk="0">
                    <a:moveTo>
                      <a:pt x="80" y="1"/>
                    </a:moveTo>
                    <a:cubicBezTo>
                      <a:pt x="64" y="1"/>
                      <a:pt x="48" y="9"/>
                      <a:pt x="32" y="25"/>
                    </a:cubicBezTo>
                    <a:cubicBezTo>
                      <a:pt x="0" y="73"/>
                      <a:pt x="0" y="137"/>
                      <a:pt x="48" y="169"/>
                    </a:cubicBezTo>
                    <a:cubicBezTo>
                      <a:pt x="56" y="177"/>
                      <a:pt x="64" y="181"/>
                      <a:pt x="72" y="181"/>
                    </a:cubicBezTo>
                    <a:cubicBezTo>
                      <a:pt x="80" y="181"/>
                      <a:pt x="88" y="177"/>
                      <a:pt x="96" y="169"/>
                    </a:cubicBezTo>
                    <a:cubicBezTo>
                      <a:pt x="129" y="153"/>
                      <a:pt x="177" y="121"/>
                      <a:pt x="225" y="89"/>
                    </a:cubicBezTo>
                    <a:cubicBezTo>
                      <a:pt x="193" y="73"/>
                      <a:pt x="161" y="57"/>
                      <a:pt x="129" y="25"/>
                    </a:cubicBezTo>
                    <a:cubicBezTo>
                      <a:pt x="113" y="9"/>
                      <a:pt x="96" y="1"/>
                      <a:pt x="8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33" name="Google Shape;2433;p38"/>
              <p:cNvSpPr/>
              <p:nvPr/>
            </p:nvSpPr>
            <p:spPr>
              <a:xfrm>
                <a:off x="3708486" y="3196280"/>
                <a:ext cx="13878" cy="18108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74" extrusionOk="0">
                    <a:moveTo>
                      <a:pt x="1" y="1"/>
                    </a:moveTo>
                    <a:lnTo>
                      <a:pt x="49" y="97"/>
                    </a:lnTo>
                    <a:cubicBezTo>
                      <a:pt x="33" y="161"/>
                      <a:pt x="33" y="209"/>
                      <a:pt x="17" y="273"/>
                    </a:cubicBezTo>
                    <a:lnTo>
                      <a:pt x="209" y="241"/>
                    </a:lnTo>
                    <a:cubicBezTo>
                      <a:pt x="97" y="177"/>
                      <a:pt x="65" y="113"/>
                      <a:pt x="113" y="1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34" name="Google Shape;2434;p38"/>
              <p:cNvSpPr/>
              <p:nvPr/>
            </p:nvSpPr>
            <p:spPr>
              <a:xfrm>
                <a:off x="3794398" y="3252917"/>
                <a:ext cx="14870" cy="10244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55" extrusionOk="0">
                    <a:moveTo>
                      <a:pt x="131" y="0"/>
                    </a:moveTo>
                    <a:cubicBezTo>
                      <a:pt x="120" y="0"/>
                      <a:pt x="108" y="4"/>
                      <a:pt x="97" y="10"/>
                    </a:cubicBezTo>
                    <a:cubicBezTo>
                      <a:pt x="32" y="26"/>
                      <a:pt x="0" y="90"/>
                      <a:pt x="16" y="138"/>
                    </a:cubicBezTo>
                    <a:lnTo>
                      <a:pt x="225" y="154"/>
                    </a:lnTo>
                    <a:cubicBezTo>
                      <a:pt x="209" y="122"/>
                      <a:pt x="193" y="74"/>
                      <a:pt x="177" y="42"/>
                    </a:cubicBezTo>
                    <a:cubicBezTo>
                      <a:pt x="167" y="11"/>
                      <a:pt x="150" y="0"/>
                      <a:pt x="13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35" name="Google Shape;2435;p38"/>
              <p:cNvSpPr/>
              <p:nvPr/>
            </p:nvSpPr>
            <p:spPr>
              <a:xfrm>
                <a:off x="3812440" y="3131581"/>
                <a:ext cx="22271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337" h="210" extrusionOk="0">
                    <a:moveTo>
                      <a:pt x="289" y="1"/>
                    </a:moveTo>
                    <a:lnTo>
                      <a:pt x="0" y="161"/>
                    </a:lnTo>
                    <a:lnTo>
                      <a:pt x="144" y="209"/>
                    </a:lnTo>
                    <a:cubicBezTo>
                      <a:pt x="157" y="134"/>
                      <a:pt x="209" y="108"/>
                      <a:pt x="278" y="108"/>
                    </a:cubicBezTo>
                    <a:cubicBezTo>
                      <a:pt x="296" y="108"/>
                      <a:pt x="316" y="110"/>
                      <a:pt x="337" y="113"/>
                    </a:cubicBezTo>
                    <a:cubicBezTo>
                      <a:pt x="321" y="49"/>
                      <a:pt x="305" y="17"/>
                      <a:pt x="28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36" name="Google Shape;2436;p38"/>
              <p:cNvSpPr/>
              <p:nvPr/>
            </p:nvSpPr>
            <p:spPr>
              <a:xfrm>
                <a:off x="4046716" y="3103759"/>
                <a:ext cx="15993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98" extrusionOk="0">
                    <a:moveTo>
                      <a:pt x="115" y="1"/>
                    </a:moveTo>
                    <a:cubicBezTo>
                      <a:pt x="103" y="1"/>
                      <a:pt x="92" y="2"/>
                      <a:pt x="81" y="5"/>
                    </a:cubicBezTo>
                    <a:cubicBezTo>
                      <a:pt x="17" y="37"/>
                      <a:pt x="1" y="101"/>
                      <a:pt x="49" y="197"/>
                    </a:cubicBezTo>
                    <a:cubicBezTo>
                      <a:pt x="74" y="121"/>
                      <a:pt x="130" y="75"/>
                      <a:pt x="192" y="75"/>
                    </a:cubicBezTo>
                    <a:cubicBezTo>
                      <a:pt x="208" y="75"/>
                      <a:pt x="225" y="78"/>
                      <a:pt x="241" y="85"/>
                    </a:cubicBezTo>
                    <a:cubicBezTo>
                      <a:pt x="228" y="32"/>
                      <a:pt x="171" y="1"/>
                      <a:pt x="11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37" name="Google Shape;2437;p38"/>
              <p:cNvSpPr/>
              <p:nvPr/>
            </p:nvSpPr>
            <p:spPr>
              <a:xfrm>
                <a:off x="3476324" y="3269174"/>
                <a:ext cx="14870" cy="9847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49" extrusionOk="0">
                    <a:moveTo>
                      <a:pt x="126" y="1"/>
                    </a:moveTo>
                    <a:cubicBezTo>
                      <a:pt x="117" y="1"/>
                      <a:pt x="107" y="2"/>
                      <a:pt x="97" y="5"/>
                    </a:cubicBezTo>
                    <a:cubicBezTo>
                      <a:pt x="32" y="21"/>
                      <a:pt x="0" y="69"/>
                      <a:pt x="32" y="149"/>
                    </a:cubicBezTo>
                    <a:cubicBezTo>
                      <a:pt x="52" y="110"/>
                      <a:pt x="95" y="89"/>
                      <a:pt x="140" y="89"/>
                    </a:cubicBezTo>
                    <a:cubicBezTo>
                      <a:pt x="169" y="89"/>
                      <a:pt x="200" y="98"/>
                      <a:pt x="225" y="117"/>
                    </a:cubicBezTo>
                    <a:cubicBezTo>
                      <a:pt x="211" y="36"/>
                      <a:pt x="176" y="1"/>
                      <a:pt x="12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38" name="Google Shape;2438;p38"/>
              <p:cNvSpPr/>
              <p:nvPr/>
            </p:nvSpPr>
            <p:spPr>
              <a:xfrm>
                <a:off x="3602483" y="3269438"/>
                <a:ext cx="15993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45" extrusionOk="0">
                    <a:moveTo>
                      <a:pt x="145" y="1"/>
                    </a:moveTo>
                    <a:cubicBezTo>
                      <a:pt x="97" y="1"/>
                      <a:pt x="65" y="17"/>
                      <a:pt x="33" y="33"/>
                    </a:cubicBezTo>
                    <a:cubicBezTo>
                      <a:pt x="0" y="65"/>
                      <a:pt x="0" y="113"/>
                      <a:pt x="0" y="145"/>
                    </a:cubicBezTo>
                    <a:lnTo>
                      <a:pt x="33" y="145"/>
                    </a:lnTo>
                    <a:cubicBezTo>
                      <a:pt x="62" y="96"/>
                      <a:pt x="98" y="77"/>
                      <a:pt x="139" y="77"/>
                    </a:cubicBezTo>
                    <a:cubicBezTo>
                      <a:pt x="165" y="77"/>
                      <a:pt x="194" y="84"/>
                      <a:pt x="225" y="97"/>
                    </a:cubicBezTo>
                    <a:lnTo>
                      <a:pt x="241" y="81"/>
                    </a:lnTo>
                    <a:cubicBezTo>
                      <a:pt x="209" y="49"/>
                      <a:pt x="177" y="1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39" name="Google Shape;2439;p38"/>
              <p:cNvSpPr/>
              <p:nvPr/>
            </p:nvSpPr>
            <p:spPr>
              <a:xfrm>
                <a:off x="3582327" y="3181411"/>
                <a:ext cx="11764" cy="17051"/>
              </a:xfrm>
              <a:custGeom>
                <a:avLst/>
                <a:gdLst/>
                <a:ahLst/>
                <a:cxnLst/>
                <a:rect l="l" t="t" r="r" b="b"/>
                <a:pathLst>
                  <a:path w="178" h="258" extrusionOk="0">
                    <a:moveTo>
                      <a:pt x="97" y="1"/>
                    </a:moveTo>
                    <a:lnTo>
                      <a:pt x="1" y="113"/>
                    </a:lnTo>
                    <a:lnTo>
                      <a:pt x="33" y="258"/>
                    </a:lnTo>
                    <a:lnTo>
                      <a:pt x="177" y="177"/>
                    </a:lnTo>
                    <a:cubicBezTo>
                      <a:pt x="97" y="145"/>
                      <a:pt x="81" y="8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40" name="Google Shape;2440;p38"/>
              <p:cNvSpPr/>
              <p:nvPr/>
            </p:nvSpPr>
            <p:spPr>
              <a:xfrm>
                <a:off x="3543137" y="3166343"/>
                <a:ext cx="15927" cy="10904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65" extrusionOk="0">
                    <a:moveTo>
                      <a:pt x="114" y="0"/>
                    </a:moveTo>
                    <a:cubicBezTo>
                      <a:pt x="65" y="0"/>
                      <a:pt x="27" y="36"/>
                      <a:pt x="0" y="117"/>
                    </a:cubicBezTo>
                    <a:cubicBezTo>
                      <a:pt x="29" y="97"/>
                      <a:pt x="55" y="90"/>
                      <a:pt x="79" y="90"/>
                    </a:cubicBezTo>
                    <a:cubicBezTo>
                      <a:pt x="133" y="90"/>
                      <a:pt x="175" y="131"/>
                      <a:pt x="209" y="165"/>
                    </a:cubicBezTo>
                    <a:cubicBezTo>
                      <a:pt x="241" y="101"/>
                      <a:pt x="225" y="36"/>
                      <a:pt x="144" y="4"/>
                    </a:cubicBezTo>
                    <a:cubicBezTo>
                      <a:pt x="134" y="2"/>
                      <a:pt x="124" y="0"/>
                      <a:pt x="11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41" name="Google Shape;2441;p38"/>
              <p:cNvSpPr/>
              <p:nvPr/>
            </p:nvSpPr>
            <p:spPr>
              <a:xfrm>
                <a:off x="3695797" y="3259922"/>
                <a:ext cx="14870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61" extrusionOk="0">
                    <a:moveTo>
                      <a:pt x="64" y="0"/>
                    </a:moveTo>
                    <a:cubicBezTo>
                      <a:pt x="32" y="16"/>
                      <a:pt x="16" y="48"/>
                      <a:pt x="0" y="64"/>
                    </a:cubicBezTo>
                    <a:lnTo>
                      <a:pt x="225" y="161"/>
                    </a:lnTo>
                    <a:cubicBezTo>
                      <a:pt x="209" y="112"/>
                      <a:pt x="209" y="64"/>
                      <a:pt x="177" y="32"/>
                    </a:cubicBezTo>
                    <a:cubicBezTo>
                      <a:pt x="145" y="0"/>
                      <a:pt x="97" y="0"/>
                      <a:pt x="6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42" name="Google Shape;2442;p38"/>
              <p:cNvSpPr/>
              <p:nvPr/>
            </p:nvSpPr>
            <p:spPr>
              <a:xfrm>
                <a:off x="3931131" y="3183592"/>
                <a:ext cx="13878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45" extrusionOk="0">
                    <a:moveTo>
                      <a:pt x="1" y="0"/>
                    </a:moveTo>
                    <a:cubicBezTo>
                      <a:pt x="33" y="48"/>
                      <a:pt x="65" y="96"/>
                      <a:pt x="113" y="128"/>
                    </a:cubicBezTo>
                    <a:cubicBezTo>
                      <a:pt x="129" y="144"/>
                      <a:pt x="177" y="144"/>
                      <a:pt x="210" y="144"/>
                    </a:cubicBezTo>
                    <a:cubicBezTo>
                      <a:pt x="210" y="96"/>
                      <a:pt x="210" y="48"/>
                      <a:pt x="210" y="16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43" name="Google Shape;2443;p38"/>
              <p:cNvSpPr/>
              <p:nvPr/>
            </p:nvSpPr>
            <p:spPr>
              <a:xfrm>
                <a:off x="3904630" y="3062455"/>
                <a:ext cx="9649" cy="9847"/>
              </a:xfrm>
              <a:custGeom>
                <a:avLst/>
                <a:gdLst/>
                <a:ahLst/>
                <a:cxnLst/>
                <a:rect l="l" t="t" r="r" b="b"/>
                <a:pathLst>
                  <a:path w="146" h="149" extrusionOk="0">
                    <a:moveTo>
                      <a:pt x="107" y="0"/>
                    </a:moveTo>
                    <a:cubicBezTo>
                      <a:pt x="100" y="0"/>
                      <a:pt x="91" y="2"/>
                      <a:pt x="81" y="4"/>
                    </a:cubicBezTo>
                    <a:cubicBezTo>
                      <a:pt x="17" y="4"/>
                      <a:pt x="1" y="68"/>
                      <a:pt x="17" y="148"/>
                    </a:cubicBezTo>
                    <a:lnTo>
                      <a:pt x="145" y="132"/>
                    </a:lnTo>
                    <a:cubicBezTo>
                      <a:pt x="145" y="38"/>
                      <a:pt x="145" y="0"/>
                      <a:pt x="10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44" name="Google Shape;2444;p38"/>
              <p:cNvSpPr/>
              <p:nvPr/>
            </p:nvSpPr>
            <p:spPr>
              <a:xfrm>
                <a:off x="3737101" y="3291709"/>
                <a:ext cx="10706" cy="13151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99" extrusionOk="0">
                    <a:moveTo>
                      <a:pt x="65" y="0"/>
                    </a:moveTo>
                    <a:cubicBezTo>
                      <a:pt x="17" y="17"/>
                      <a:pt x="1" y="81"/>
                      <a:pt x="17" y="129"/>
                    </a:cubicBezTo>
                    <a:cubicBezTo>
                      <a:pt x="42" y="178"/>
                      <a:pt x="85" y="199"/>
                      <a:pt x="125" y="199"/>
                    </a:cubicBezTo>
                    <a:cubicBezTo>
                      <a:pt x="138" y="199"/>
                      <a:pt x="150" y="197"/>
                      <a:pt x="161" y="193"/>
                    </a:cubicBezTo>
                    <a:cubicBezTo>
                      <a:pt x="129" y="129"/>
                      <a:pt x="97" y="65"/>
                      <a:pt x="6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45" name="Google Shape;2445;p38"/>
              <p:cNvSpPr/>
              <p:nvPr/>
            </p:nvSpPr>
            <p:spPr>
              <a:xfrm>
                <a:off x="3989485" y="3206920"/>
                <a:ext cx="12755" cy="13548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05" extrusionOk="0">
                    <a:moveTo>
                      <a:pt x="97" y="0"/>
                    </a:moveTo>
                    <a:lnTo>
                      <a:pt x="97" y="0"/>
                    </a:lnTo>
                    <a:cubicBezTo>
                      <a:pt x="16" y="32"/>
                      <a:pt x="0" y="96"/>
                      <a:pt x="32" y="144"/>
                    </a:cubicBezTo>
                    <a:cubicBezTo>
                      <a:pt x="52" y="183"/>
                      <a:pt x="89" y="204"/>
                      <a:pt x="126" y="204"/>
                    </a:cubicBezTo>
                    <a:cubicBezTo>
                      <a:pt x="150" y="204"/>
                      <a:pt x="174" y="195"/>
                      <a:pt x="193" y="176"/>
                    </a:cubicBezTo>
                    <a:cubicBezTo>
                      <a:pt x="113" y="160"/>
                      <a:pt x="65" y="64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46" name="Google Shape;2446;p38"/>
              <p:cNvSpPr/>
              <p:nvPr/>
            </p:nvSpPr>
            <p:spPr>
              <a:xfrm>
                <a:off x="3986313" y="3188879"/>
                <a:ext cx="13812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14" extrusionOk="0">
                    <a:moveTo>
                      <a:pt x="113" y="0"/>
                    </a:moveTo>
                    <a:lnTo>
                      <a:pt x="0" y="161"/>
                    </a:lnTo>
                    <a:cubicBezTo>
                      <a:pt x="38" y="198"/>
                      <a:pt x="53" y="214"/>
                      <a:pt x="89" y="214"/>
                    </a:cubicBezTo>
                    <a:cubicBezTo>
                      <a:pt x="114" y="214"/>
                      <a:pt x="149" y="206"/>
                      <a:pt x="209" y="193"/>
                    </a:cubicBezTo>
                    <a:cubicBezTo>
                      <a:pt x="113" y="177"/>
                      <a:pt x="80" y="97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47" name="Google Shape;2447;p38"/>
              <p:cNvSpPr/>
              <p:nvPr/>
            </p:nvSpPr>
            <p:spPr>
              <a:xfrm>
                <a:off x="3898352" y="3241880"/>
                <a:ext cx="13812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06" extrusionOk="0">
                    <a:moveTo>
                      <a:pt x="112" y="0"/>
                    </a:moveTo>
                    <a:lnTo>
                      <a:pt x="112" y="0"/>
                    </a:lnTo>
                    <a:cubicBezTo>
                      <a:pt x="0" y="42"/>
                      <a:pt x="58" y="205"/>
                      <a:pt x="160" y="205"/>
                    </a:cubicBezTo>
                    <a:cubicBezTo>
                      <a:pt x="175" y="205"/>
                      <a:pt x="191" y="201"/>
                      <a:pt x="208" y="193"/>
                    </a:cubicBezTo>
                    <a:cubicBezTo>
                      <a:pt x="176" y="129"/>
                      <a:pt x="144" y="65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48" name="Google Shape;2448;p38"/>
              <p:cNvSpPr/>
              <p:nvPr/>
            </p:nvSpPr>
            <p:spPr>
              <a:xfrm>
                <a:off x="3791226" y="3158148"/>
                <a:ext cx="14870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97" extrusionOk="0">
                    <a:moveTo>
                      <a:pt x="113" y="0"/>
                    </a:moveTo>
                    <a:lnTo>
                      <a:pt x="0" y="112"/>
                    </a:lnTo>
                    <a:cubicBezTo>
                      <a:pt x="31" y="184"/>
                      <a:pt x="74" y="197"/>
                      <a:pt x="127" y="197"/>
                    </a:cubicBezTo>
                    <a:cubicBezTo>
                      <a:pt x="157" y="197"/>
                      <a:pt x="190" y="193"/>
                      <a:pt x="225" y="193"/>
                    </a:cubicBezTo>
                    <a:cubicBezTo>
                      <a:pt x="129" y="176"/>
                      <a:pt x="80" y="8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49" name="Google Shape;2449;p38"/>
              <p:cNvSpPr/>
              <p:nvPr/>
            </p:nvSpPr>
            <p:spPr>
              <a:xfrm>
                <a:off x="3490070" y="3112548"/>
                <a:ext cx="8591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130" h="209" extrusionOk="0">
                    <a:moveTo>
                      <a:pt x="33" y="0"/>
                    </a:moveTo>
                    <a:cubicBezTo>
                      <a:pt x="17" y="32"/>
                      <a:pt x="1" y="80"/>
                      <a:pt x="1" y="112"/>
                    </a:cubicBezTo>
                    <a:cubicBezTo>
                      <a:pt x="1" y="177"/>
                      <a:pt x="49" y="209"/>
                      <a:pt x="129" y="209"/>
                    </a:cubicBezTo>
                    <a:lnTo>
                      <a:pt x="65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50" name="Google Shape;2450;p38"/>
              <p:cNvSpPr/>
              <p:nvPr/>
            </p:nvSpPr>
            <p:spPr>
              <a:xfrm>
                <a:off x="3518751" y="3260979"/>
                <a:ext cx="13812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97" extrusionOk="0">
                    <a:moveTo>
                      <a:pt x="16" y="0"/>
                    </a:moveTo>
                    <a:cubicBezTo>
                      <a:pt x="0" y="48"/>
                      <a:pt x="0" y="113"/>
                      <a:pt x="0" y="177"/>
                    </a:cubicBezTo>
                    <a:cubicBezTo>
                      <a:pt x="23" y="190"/>
                      <a:pt x="44" y="196"/>
                      <a:pt x="65" y="196"/>
                    </a:cubicBezTo>
                    <a:cubicBezTo>
                      <a:pt x="117" y="196"/>
                      <a:pt x="163" y="159"/>
                      <a:pt x="209" y="113"/>
                    </a:cubicBezTo>
                    <a:lnTo>
                      <a:pt x="209" y="113"/>
                    </a:lnTo>
                    <a:cubicBezTo>
                      <a:pt x="198" y="115"/>
                      <a:pt x="188" y="116"/>
                      <a:pt x="177" y="116"/>
                    </a:cubicBezTo>
                    <a:cubicBezTo>
                      <a:pt x="105" y="116"/>
                      <a:pt x="30" y="70"/>
                      <a:pt x="1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51" name="Google Shape;2451;p38"/>
              <p:cNvSpPr/>
              <p:nvPr/>
            </p:nvSpPr>
            <p:spPr>
              <a:xfrm>
                <a:off x="3733929" y="3275783"/>
                <a:ext cx="12821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93" extrusionOk="0">
                    <a:moveTo>
                      <a:pt x="113" y="1"/>
                    </a:moveTo>
                    <a:lnTo>
                      <a:pt x="1" y="97"/>
                    </a:lnTo>
                    <a:cubicBezTo>
                      <a:pt x="23" y="164"/>
                      <a:pt x="46" y="192"/>
                      <a:pt x="101" y="192"/>
                    </a:cubicBezTo>
                    <a:cubicBezTo>
                      <a:pt x="124" y="192"/>
                      <a:pt x="155" y="187"/>
                      <a:pt x="193" y="177"/>
                    </a:cubicBezTo>
                    <a:cubicBezTo>
                      <a:pt x="113" y="145"/>
                      <a:pt x="81" y="65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52" name="Google Shape;2452;p38"/>
              <p:cNvSpPr/>
              <p:nvPr/>
            </p:nvSpPr>
            <p:spPr>
              <a:xfrm>
                <a:off x="3818784" y="3272610"/>
                <a:ext cx="9583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98" extrusionOk="0">
                    <a:moveTo>
                      <a:pt x="65" y="1"/>
                    </a:moveTo>
                    <a:cubicBezTo>
                      <a:pt x="16" y="17"/>
                      <a:pt x="0" y="81"/>
                      <a:pt x="16" y="129"/>
                    </a:cubicBezTo>
                    <a:cubicBezTo>
                      <a:pt x="30" y="169"/>
                      <a:pt x="75" y="197"/>
                      <a:pt x="118" y="197"/>
                    </a:cubicBezTo>
                    <a:cubicBezTo>
                      <a:pt x="127" y="197"/>
                      <a:pt x="136" y="196"/>
                      <a:pt x="145" y="193"/>
                    </a:cubicBezTo>
                    <a:cubicBezTo>
                      <a:pt x="129" y="129"/>
                      <a:pt x="97" y="65"/>
                      <a:pt x="6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53" name="Google Shape;2453;p38"/>
              <p:cNvSpPr/>
              <p:nvPr/>
            </p:nvSpPr>
            <p:spPr>
              <a:xfrm>
                <a:off x="3819841" y="3240823"/>
                <a:ext cx="10640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93" extrusionOk="0">
                    <a:moveTo>
                      <a:pt x="16" y="0"/>
                    </a:moveTo>
                    <a:cubicBezTo>
                      <a:pt x="16" y="49"/>
                      <a:pt x="0" y="97"/>
                      <a:pt x="16" y="129"/>
                    </a:cubicBezTo>
                    <a:cubicBezTo>
                      <a:pt x="32" y="161"/>
                      <a:pt x="97" y="177"/>
                      <a:pt x="129" y="193"/>
                    </a:cubicBezTo>
                    <a:lnTo>
                      <a:pt x="161" y="161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54" name="Google Shape;2454;p38"/>
              <p:cNvSpPr/>
              <p:nvPr/>
            </p:nvSpPr>
            <p:spPr>
              <a:xfrm>
                <a:off x="3815612" y="3257807"/>
                <a:ext cx="9583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77" extrusionOk="0">
                    <a:moveTo>
                      <a:pt x="80" y="0"/>
                    </a:moveTo>
                    <a:lnTo>
                      <a:pt x="0" y="96"/>
                    </a:lnTo>
                    <a:cubicBezTo>
                      <a:pt x="22" y="151"/>
                      <a:pt x="44" y="176"/>
                      <a:pt x="81" y="176"/>
                    </a:cubicBezTo>
                    <a:cubicBezTo>
                      <a:pt x="99" y="176"/>
                      <a:pt x="119" y="171"/>
                      <a:pt x="145" y="161"/>
                    </a:cubicBezTo>
                    <a:lnTo>
                      <a:pt x="80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55" name="Google Shape;2455;p38"/>
              <p:cNvSpPr/>
              <p:nvPr/>
            </p:nvSpPr>
            <p:spPr>
              <a:xfrm>
                <a:off x="3765783" y="3251661"/>
                <a:ext cx="9583" cy="8327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26" extrusionOk="0">
                    <a:moveTo>
                      <a:pt x="74" y="0"/>
                    </a:moveTo>
                    <a:cubicBezTo>
                      <a:pt x="58" y="0"/>
                      <a:pt x="35" y="11"/>
                      <a:pt x="0" y="29"/>
                    </a:cubicBezTo>
                    <a:cubicBezTo>
                      <a:pt x="0" y="125"/>
                      <a:pt x="80" y="93"/>
                      <a:pt x="145" y="125"/>
                    </a:cubicBezTo>
                    <a:cubicBezTo>
                      <a:pt x="114" y="34"/>
                      <a:pt x="103" y="0"/>
                      <a:pt x="7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56" name="Google Shape;2456;p38"/>
              <p:cNvSpPr/>
              <p:nvPr/>
            </p:nvSpPr>
            <p:spPr>
              <a:xfrm>
                <a:off x="3456168" y="3193108"/>
                <a:ext cx="5353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81" h="210" extrusionOk="0">
                    <a:moveTo>
                      <a:pt x="81" y="0"/>
                    </a:moveTo>
                    <a:cubicBezTo>
                      <a:pt x="0" y="49"/>
                      <a:pt x="17" y="129"/>
                      <a:pt x="0" y="209"/>
                    </a:cubicBezTo>
                    <a:lnTo>
                      <a:pt x="81" y="177"/>
                    </a:lnTo>
                    <a:cubicBezTo>
                      <a:pt x="81" y="113"/>
                      <a:pt x="81" y="49"/>
                      <a:pt x="8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57" name="Google Shape;2457;p38"/>
              <p:cNvSpPr/>
              <p:nvPr/>
            </p:nvSpPr>
            <p:spPr>
              <a:xfrm>
                <a:off x="3529325" y="3272610"/>
                <a:ext cx="11697" cy="10706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62" extrusionOk="0">
                    <a:moveTo>
                      <a:pt x="0" y="1"/>
                    </a:moveTo>
                    <a:cubicBezTo>
                      <a:pt x="17" y="65"/>
                      <a:pt x="0" y="113"/>
                      <a:pt x="33" y="129"/>
                    </a:cubicBezTo>
                    <a:cubicBezTo>
                      <a:pt x="65" y="161"/>
                      <a:pt x="129" y="161"/>
                      <a:pt x="177" y="161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58" name="Google Shape;2458;p38"/>
              <p:cNvSpPr/>
              <p:nvPr/>
            </p:nvSpPr>
            <p:spPr>
              <a:xfrm>
                <a:off x="3778471" y="3068006"/>
                <a:ext cx="12821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61" extrusionOk="0">
                    <a:moveTo>
                      <a:pt x="193" y="0"/>
                    </a:moveTo>
                    <a:lnTo>
                      <a:pt x="193" y="0"/>
                    </a:lnTo>
                    <a:cubicBezTo>
                      <a:pt x="113" y="32"/>
                      <a:pt x="49" y="81"/>
                      <a:pt x="1" y="145"/>
                    </a:cubicBezTo>
                    <a:lnTo>
                      <a:pt x="81" y="161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59" name="Google Shape;2459;p38"/>
              <p:cNvSpPr/>
              <p:nvPr/>
            </p:nvSpPr>
            <p:spPr>
              <a:xfrm>
                <a:off x="3857973" y="3177181"/>
                <a:ext cx="7534" cy="10706"/>
              </a:xfrm>
              <a:custGeom>
                <a:avLst/>
                <a:gdLst/>
                <a:ahLst/>
                <a:cxnLst/>
                <a:rect l="l" t="t" r="r" b="b"/>
                <a:pathLst>
                  <a:path w="114" h="162" extrusionOk="0">
                    <a:moveTo>
                      <a:pt x="49" y="1"/>
                    </a:moveTo>
                    <a:lnTo>
                      <a:pt x="49" y="1"/>
                    </a:lnTo>
                    <a:cubicBezTo>
                      <a:pt x="1" y="33"/>
                      <a:pt x="1" y="33"/>
                      <a:pt x="17" y="161"/>
                    </a:cubicBezTo>
                    <a:cubicBezTo>
                      <a:pt x="97" y="113"/>
                      <a:pt x="113" y="65"/>
                      <a:pt x="4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60" name="Google Shape;2460;p38"/>
              <p:cNvSpPr/>
              <p:nvPr/>
            </p:nvSpPr>
            <p:spPr>
              <a:xfrm>
                <a:off x="3689453" y="3130524"/>
                <a:ext cx="8525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94" extrusionOk="0">
                    <a:moveTo>
                      <a:pt x="16" y="1"/>
                    </a:moveTo>
                    <a:cubicBezTo>
                      <a:pt x="0" y="49"/>
                      <a:pt x="0" y="113"/>
                      <a:pt x="0" y="193"/>
                    </a:cubicBezTo>
                    <a:cubicBezTo>
                      <a:pt x="32" y="161"/>
                      <a:pt x="48" y="145"/>
                      <a:pt x="48" y="129"/>
                    </a:cubicBezTo>
                    <a:lnTo>
                      <a:pt x="128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61" name="Google Shape;2461;p38"/>
              <p:cNvSpPr/>
              <p:nvPr/>
            </p:nvSpPr>
            <p:spPr>
              <a:xfrm>
                <a:off x="3839998" y="3034037"/>
                <a:ext cx="10640" cy="9649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46" extrusionOk="0">
                    <a:moveTo>
                      <a:pt x="145" y="1"/>
                    </a:moveTo>
                    <a:lnTo>
                      <a:pt x="0" y="129"/>
                    </a:lnTo>
                    <a:lnTo>
                      <a:pt x="96" y="145"/>
                    </a:lnTo>
                    <a:lnTo>
                      <a:pt x="161" y="17"/>
                    </a:lnTo>
                    <a:lnTo>
                      <a:pt x="14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62" name="Google Shape;2462;p38"/>
              <p:cNvSpPr/>
              <p:nvPr/>
            </p:nvSpPr>
            <p:spPr>
              <a:xfrm>
                <a:off x="3883417" y="3136934"/>
                <a:ext cx="9649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46" h="145" extrusionOk="0">
                    <a:moveTo>
                      <a:pt x="129" y="0"/>
                    </a:moveTo>
                    <a:lnTo>
                      <a:pt x="1" y="112"/>
                    </a:lnTo>
                    <a:lnTo>
                      <a:pt x="113" y="145"/>
                    </a:lnTo>
                    <a:cubicBezTo>
                      <a:pt x="113" y="96"/>
                      <a:pt x="129" y="48"/>
                      <a:pt x="145" y="16"/>
                    </a:cubicBezTo>
                    <a:lnTo>
                      <a:pt x="12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63" name="Google Shape;2463;p38"/>
              <p:cNvSpPr/>
              <p:nvPr/>
            </p:nvSpPr>
            <p:spPr>
              <a:xfrm>
                <a:off x="3986313" y="3048907"/>
                <a:ext cx="1064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29" extrusionOk="0">
                    <a:moveTo>
                      <a:pt x="145" y="1"/>
                    </a:moveTo>
                    <a:lnTo>
                      <a:pt x="0" y="113"/>
                    </a:lnTo>
                    <a:lnTo>
                      <a:pt x="96" y="129"/>
                    </a:lnTo>
                    <a:lnTo>
                      <a:pt x="161" y="17"/>
                    </a:lnTo>
                    <a:lnTo>
                      <a:pt x="14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64" name="Google Shape;2464;p38"/>
              <p:cNvSpPr/>
              <p:nvPr/>
            </p:nvSpPr>
            <p:spPr>
              <a:xfrm>
                <a:off x="3567523" y="3093449"/>
                <a:ext cx="9583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29" extrusionOk="0">
                    <a:moveTo>
                      <a:pt x="128" y="0"/>
                    </a:moveTo>
                    <a:lnTo>
                      <a:pt x="0" y="113"/>
                    </a:lnTo>
                    <a:lnTo>
                      <a:pt x="96" y="129"/>
                    </a:lnTo>
                    <a:cubicBezTo>
                      <a:pt x="112" y="97"/>
                      <a:pt x="128" y="48"/>
                      <a:pt x="144" y="16"/>
                    </a:cubicBezTo>
                    <a:lnTo>
                      <a:pt x="128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65" name="Google Shape;2465;p38"/>
              <p:cNvSpPr/>
              <p:nvPr/>
            </p:nvSpPr>
            <p:spPr>
              <a:xfrm>
                <a:off x="3686215" y="3059481"/>
                <a:ext cx="10706" cy="8591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30" extrusionOk="0">
                    <a:moveTo>
                      <a:pt x="145" y="1"/>
                    </a:moveTo>
                    <a:lnTo>
                      <a:pt x="1" y="129"/>
                    </a:lnTo>
                    <a:lnTo>
                      <a:pt x="113" y="129"/>
                    </a:lnTo>
                    <a:cubicBezTo>
                      <a:pt x="129" y="81"/>
                      <a:pt x="145" y="49"/>
                      <a:pt x="161" y="17"/>
                    </a:cubicBezTo>
                    <a:lnTo>
                      <a:pt x="14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66" name="Google Shape;2466;p38"/>
              <p:cNvSpPr/>
              <p:nvPr/>
            </p:nvSpPr>
            <p:spPr>
              <a:xfrm>
                <a:off x="3386182" y="3169779"/>
                <a:ext cx="6410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10" extrusionOk="0">
                    <a:moveTo>
                      <a:pt x="49" y="0"/>
                    </a:moveTo>
                    <a:cubicBezTo>
                      <a:pt x="33" y="81"/>
                      <a:pt x="17" y="129"/>
                      <a:pt x="1" y="209"/>
                    </a:cubicBezTo>
                    <a:lnTo>
                      <a:pt x="97" y="161"/>
                    </a:lnTo>
                    <a:cubicBezTo>
                      <a:pt x="81" y="113"/>
                      <a:pt x="65" y="81"/>
                      <a:pt x="4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67" name="Google Shape;2467;p38"/>
              <p:cNvSpPr/>
              <p:nvPr/>
            </p:nvSpPr>
            <p:spPr>
              <a:xfrm>
                <a:off x="3820899" y="3064834"/>
                <a:ext cx="7468" cy="4296"/>
              </a:xfrm>
              <a:custGeom>
                <a:avLst/>
                <a:gdLst/>
                <a:ahLst/>
                <a:cxnLst/>
                <a:rect l="l" t="t" r="r" b="b"/>
                <a:pathLst>
                  <a:path w="113" h="65" extrusionOk="0">
                    <a:moveTo>
                      <a:pt x="0" y="0"/>
                    </a:moveTo>
                    <a:lnTo>
                      <a:pt x="0" y="64"/>
                    </a:lnTo>
                    <a:lnTo>
                      <a:pt x="113" y="48"/>
                    </a:lnTo>
                    <a:cubicBezTo>
                      <a:pt x="97" y="48"/>
                      <a:pt x="97" y="16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68" name="Google Shape;2468;p38"/>
              <p:cNvSpPr/>
              <p:nvPr/>
            </p:nvSpPr>
            <p:spPr>
              <a:xfrm>
                <a:off x="3719126" y="3187821"/>
                <a:ext cx="8525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13" extrusionOk="0">
                    <a:moveTo>
                      <a:pt x="113" y="0"/>
                    </a:moveTo>
                    <a:lnTo>
                      <a:pt x="0" y="113"/>
                    </a:lnTo>
                    <a:lnTo>
                      <a:pt x="97" y="113"/>
                    </a:lnTo>
                    <a:cubicBezTo>
                      <a:pt x="113" y="80"/>
                      <a:pt x="113" y="48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69" name="Google Shape;2469;p38"/>
              <p:cNvSpPr/>
              <p:nvPr/>
            </p:nvSpPr>
            <p:spPr>
              <a:xfrm>
                <a:off x="3993715" y="3099794"/>
                <a:ext cx="8525" cy="9649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46" extrusionOk="0">
                    <a:moveTo>
                      <a:pt x="1" y="1"/>
                    </a:moveTo>
                    <a:lnTo>
                      <a:pt x="1" y="129"/>
                    </a:lnTo>
                    <a:lnTo>
                      <a:pt x="17" y="145"/>
                    </a:lnTo>
                    <a:lnTo>
                      <a:pt x="129" y="8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70" name="Google Shape;2470;p38"/>
              <p:cNvSpPr/>
              <p:nvPr/>
            </p:nvSpPr>
            <p:spPr>
              <a:xfrm>
                <a:off x="3791226" y="3121007"/>
                <a:ext cx="8525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29" extrusionOk="0">
                    <a:moveTo>
                      <a:pt x="0" y="0"/>
                    </a:moveTo>
                    <a:cubicBezTo>
                      <a:pt x="0" y="45"/>
                      <a:pt x="14" y="89"/>
                      <a:pt x="28" y="120"/>
                    </a:cubicBezTo>
                    <a:lnTo>
                      <a:pt x="28" y="120"/>
                    </a:lnTo>
                    <a:lnTo>
                      <a:pt x="129" y="49"/>
                    </a:lnTo>
                    <a:lnTo>
                      <a:pt x="0" y="0"/>
                    </a:lnTo>
                    <a:close/>
                    <a:moveTo>
                      <a:pt x="28" y="120"/>
                    </a:moveTo>
                    <a:lnTo>
                      <a:pt x="16" y="129"/>
                    </a:lnTo>
                    <a:lnTo>
                      <a:pt x="32" y="129"/>
                    </a:lnTo>
                    <a:cubicBezTo>
                      <a:pt x="31" y="126"/>
                      <a:pt x="30" y="123"/>
                      <a:pt x="28" y="12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71" name="Google Shape;2471;p38"/>
              <p:cNvSpPr/>
              <p:nvPr/>
            </p:nvSpPr>
            <p:spPr>
              <a:xfrm>
                <a:off x="3620525" y="3247167"/>
                <a:ext cx="33969" cy="22338"/>
              </a:xfrm>
              <a:custGeom>
                <a:avLst/>
                <a:gdLst/>
                <a:ahLst/>
                <a:cxnLst/>
                <a:rect l="l" t="t" r="r" b="b"/>
                <a:pathLst>
                  <a:path w="514" h="338" extrusionOk="0">
                    <a:moveTo>
                      <a:pt x="289" y="1"/>
                    </a:moveTo>
                    <a:lnTo>
                      <a:pt x="64" y="33"/>
                    </a:lnTo>
                    <a:cubicBezTo>
                      <a:pt x="64" y="81"/>
                      <a:pt x="96" y="129"/>
                      <a:pt x="145" y="145"/>
                    </a:cubicBezTo>
                    <a:cubicBezTo>
                      <a:pt x="129" y="161"/>
                      <a:pt x="113" y="161"/>
                      <a:pt x="96" y="177"/>
                    </a:cubicBezTo>
                    <a:cubicBezTo>
                      <a:pt x="48" y="177"/>
                      <a:pt x="0" y="193"/>
                      <a:pt x="16" y="241"/>
                    </a:cubicBezTo>
                    <a:cubicBezTo>
                      <a:pt x="48" y="289"/>
                      <a:pt x="80" y="338"/>
                      <a:pt x="113" y="338"/>
                    </a:cubicBezTo>
                    <a:cubicBezTo>
                      <a:pt x="177" y="322"/>
                      <a:pt x="241" y="305"/>
                      <a:pt x="289" y="273"/>
                    </a:cubicBezTo>
                    <a:cubicBezTo>
                      <a:pt x="313" y="297"/>
                      <a:pt x="345" y="309"/>
                      <a:pt x="377" y="309"/>
                    </a:cubicBezTo>
                    <a:cubicBezTo>
                      <a:pt x="409" y="309"/>
                      <a:pt x="441" y="297"/>
                      <a:pt x="465" y="273"/>
                    </a:cubicBezTo>
                    <a:cubicBezTo>
                      <a:pt x="514" y="241"/>
                      <a:pt x="514" y="177"/>
                      <a:pt x="465" y="129"/>
                    </a:cubicBezTo>
                    <a:cubicBezTo>
                      <a:pt x="449" y="113"/>
                      <a:pt x="401" y="97"/>
                      <a:pt x="385" y="97"/>
                    </a:cubicBezTo>
                    <a:cubicBezTo>
                      <a:pt x="321" y="113"/>
                      <a:pt x="273" y="145"/>
                      <a:pt x="209" y="177"/>
                    </a:cubicBezTo>
                    <a:cubicBezTo>
                      <a:pt x="241" y="129"/>
                      <a:pt x="289" y="97"/>
                      <a:pt x="289" y="49"/>
                    </a:cubicBezTo>
                    <a:cubicBezTo>
                      <a:pt x="289" y="33"/>
                      <a:pt x="289" y="17"/>
                      <a:pt x="28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72" name="Google Shape;2472;p38"/>
              <p:cNvSpPr/>
              <p:nvPr/>
            </p:nvSpPr>
            <p:spPr>
              <a:xfrm>
                <a:off x="3902516" y="3209035"/>
                <a:ext cx="38265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579" h="209" extrusionOk="0">
                    <a:moveTo>
                      <a:pt x="530" y="0"/>
                    </a:moveTo>
                    <a:lnTo>
                      <a:pt x="1" y="80"/>
                    </a:lnTo>
                    <a:lnTo>
                      <a:pt x="274" y="64"/>
                    </a:lnTo>
                    <a:lnTo>
                      <a:pt x="402" y="209"/>
                    </a:lnTo>
                    <a:cubicBezTo>
                      <a:pt x="514" y="177"/>
                      <a:pt x="578" y="112"/>
                      <a:pt x="546" y="32"/>
                    </a:cubicBezTo>
                    <a:cubicBezTo>
                      <a:pt x="546" y="16"/>
                      <a:pt x="546" y="16"/>
                      <a:pt x="53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73" name="Google Shape;2473;p38"/>
              <p:cNvSpPr/>
              <p:nvPr/>
            </p:nvSpPr>
            <p:spPr>
              <a:xfrm>
                <a:off x="3792283" y="3220666"/>
                <a:ext cx="59413" cy="37207"/>
              </a:xfrm>
              <a:custGeom>
                <a:avLst/>
                <a:gdLst/>
                <a:ahLst/>
                <a:cxnLst/>
                <a:rect l="l" t="t" r="r" b="b"/>
                <a:pathLst>
                  <a:path w="899" h="563" extrusionOk="0">
                    <a:moveTo>
                      <a:pt x="867" y="1"/>
                    </a:moveTo>
                    <a:lnTo>
                      <a:pt x="658" y="33"/>
                    </a:lnTo>
                    <a:cubicBezTo>
                      <a:pt x="610" y="81"/>
                      <a:pt x="578" y="145"/>
                      <a:pt x="578" y="209"/>
                    </a:cubicBezTo>
                    <a:lnTo>
                      <a:pt x="353" y="113"/>
                    </a:lnTo>
                    <a:lnTo>
                      <a:pt x="353" y="113"/>
                    </a:lnTo>
                    <a:cubicBezTo>
                      <a:pt x="417" y="193"/>
                      <a:pt x="417" y="321"/>
                      <a:pt x="353" y="402"/>
                    </a:cubicBezTo>
                    <a:lnTo>
                      <a:pt x="225" y="370"/>
                    </a:lnTo>
                    <a:cubicBezTo>
                      <a:pt x="241" y="337"/>
                      <a:pt x="241" y="321"/>
                      <a:pt x="257" y="289"/>
                    </a:cubicBezTo>
                    <a:cubicBezTo>
                      <a:pt x="273" y="241"/>
                      <a:pt x="225" y="177"/>
                      <a:pt x="177" y="161"/>
                    </a:cubicBezTo>
                    <a:cubicBezTo>
                      <a:pt x="166" y="158"/>
                      <a:pt x="155" y="157"/>
                      <a:pt x="144" y="157"/>
                    </a:cubicBezTo>
                    <a:cubicBezTo>
                      <a:pt x="92" y="157"/>
                      <a:pt x="46" y="188"/>
                      <a:pt x="32" y="241"/>
                    </a:cubicBezTo>
                    <a:cubicBezTo>
                      <a:pt x="0" y="289"/>
                      <a:pt x="32" y="354"/>
                      <a:pt x="80" y="370"/>
                    </a:cubicBezTo>
                    <a:cubicBezTo>
                      <a:pt x="145" y="386"/>
                      <a:pt x="193" y="434"/>
                      <a:pt x="193" y="498"/>
                    </a:cubicBezTo>
                    <a:cubicBezTo>
                      <a:pt x="214" y="489"/>
                      <a:pt x="237" y="485"/>
                      <a:pt x="260" y="485"/>
                    </a:cubicBezTo>
                    <a:cubicBezTo>
                      <a:pt x="322" y="485"/>
                      <a:pt x="386" y="515"/>
                      <a:pt x="433" y="562"/>
                    </a:cubicBezTo>
                    <a:lnTo>
                      <a:pt x="433" y="386"/>
                    </a:lnTo>
                    <a:lnTo>
                      <a:pt x="626" y="370"/>
                    </a:lnTo>
                    <a:cubicBezTo>
                      <a:pt x="626" y="386"/>
                      <a:pt x="626" y="418"/>
                      <a:pt x="642" y="418"/>
                    </a:cubicBezTo>
                    <a:cubicBezTo>
                      <a:pt x="690" y="450"/>
                      <a:pt x="722" y="482"/>
                      <a:pt x="770" y="482"/>
                    </a:cubicBezTo>
                    <a:cubicBezTo>
                      <a:pt x="802" y="482"/>
                      <a:pt x="851" y="434"/>
                      <a:pt x="867" y="402"/>
                    </a:cubicBezTo>
                    <a:cubicBezTo>
                      <a:pt x="867" y="370"/>
                      <a:pt x="851" y="337"/>
                      <a:pt x="818" y="305"/>
                    </a:cubicBezTo>
                    <a:cubicBezTo>
                      <a:pt x="754" y="289"/>
                      <a:pt x="690" y="273"/>
                      <a:pt x="626" y="273"/>
                    </a:cubicBezTo>
                    <a:cubicBezTo>
                      <a:pt x="658" y="241"/>
                      <a:pt x="690" y="209"/>
                      <a:pt x="722" y="209"/>
                    </a:cubicBezTo>
                    <a:cubicBezTo>
                      <a:pt x="867" y="209"/>
                      <a:pt x="899" y="177"/>
                      <a:pt x="867" y="33"/>
                    </a:cubicBezTo>
                    <a:cubicBezTo>
                      <a:pt x="867" y="17"/>
                      <a:pt x="867" y="17"/>
                      <a:pt x="86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74" name="Google Shape;2474;p38"/>
              <p:cNvSpPr/>
              <p:nvPr/>
            </p:nvSpPr>
            <p:spPr>
              <a:xfrm>
                <a:off x="4009642" y="3198395"/>
                <a:ext cx="19099" cy="5882"/>
              </a:xfrm>
              <a:custGeom>
                <a:avLst/>
                <a:gdLst/>
                <a:ahLst/>
                <a:cxnLst/>
                <a:rect l="l" t="t" r="r" b="b"/>
                <a:pathLst>
                  <a:path w="289" h="89" extrusionOk="0">
                    <a:moveTo>
                      <a:pt x="177" y="1"/>
                    </a:moveTo>
                    <a:lnTo>
                      <a:pt x="0" y="17"/>
                    </a:lnTo>
                    <a:lnTo>
                      <a:pt x="16" y="49"/>
                    </a:lnTo>
                    <a:cubicBezTo>
                      <a:pt x="39" y="37"/>
                      <a:pt x="64" y="32"/>
                      <a:pt x="88" y="32"/>
                    </a:cubicBezTo>
                    <a:cubicBezTo>
                      <a:pt x="133" y="32"/>
                      <a:pt x="178" y="50"/>
                      <a:pt x="209" y="81"/>
                    </a:cubicBezTo>
                    <a:cubicBezTo>
                      <a:pt x="214" y="86"/>
                      <a:pt x="221" y="88"/>
                      <a:pt x="230" y="88"/>
                    </a:cubicBezTo>
                    <a:cubicBezTo>
                      <a:pt x="246" y="88"/>
                      <a:pt x="268" y="81"/>
                      <a:pt x="289" y="81"/>
                    </a:cubicBezTo>
                    <a:cubicBezTo>
                      <a:pt x="241" y="81"/>
                      <a:pt x="209" y="49"/>
                      <a:pt x="17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75" name="Google Shape;2475;p38"/>
              <p:cNvSpPr/>
              <p:nvPr/>
            </p:nvSpPr>
            <p:spPr>
              <a:xfrm>
                <a:off x="3557941" y="3255692"/>
                <a:ext cx="28682" cy="23329"/>
              </a:xfrm>
              <a:custGeom>
                <a:avLst/>
                <a:gdLst/>
                <a:ahLst/>
                <a:cxnLst/>
                <a:rect l="l" t="t" r="r" b="b"/>
                <a:pathLst>
                  <a:path w="434" h="353" extrusionOk="0">
                    <a:moveTo>
                      <a:pt x="305" y="0"/>
                    </a:moveTo>
                    <a:lnTo>
                      <a:pt x="1" y="48"/>
                    </a:lnTo>
                    <a:lnTo>
                      <a:pt x="225" y="209"/>
                    </a:lnTo>
                    <a:cubicBezTo>
                      <a:pt x="193" y="257"/>
                      <a:pt x="161" y="305"/>
                      <a:pt x="193" y="353"/>
                    </a:cubicBezTo>
                    <a:lnTo>
                      <a:pt x="434" y="273"/>
                    </a:lnTo>
                    <a:lnTo>
                      <a:pt x="305" y="160"/>
                    </a:lnTo>
                    <a:cubicBezTo>
                      <a:pt x="338" y="112"/>
                      <a:pt x="338" y="48"/>
                      <a:pt x="30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76" name="Google Shape;2476;p38"/>
              <p:cNvSpPr/>
              <p:nvPr/>
            </p:nvSpPr>
            <p:spPr>
              <a:xfrm>
                <a:off x="3659714" y="3241880"/>
                <a:ext cx="24452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370" h="226" extrusionOk="0">
                    <a:moveTo>
                      <a:pt x="370" y="0"/>
                    </a:moveTo>
                    <a:lnTo>
                      <a:pt x="290" y="16"/>
                    </a:lnTo>
                    <a:cubicBezTo>
                      <a:pt x="274" y="16"/>
                      <a:pt x="258" y="33"/>
                      <a:pt x="241" y="33"/>
                    </a:cubicBezTo>
                    <a:cubicBezTo>
                      <a:pt x="113" y="33"/>
                      <a:pt x="65" y="113"/>
                      <a:pt x="1" y="177"/>
                    </a:cubicBezTo>
                    <a:lnTo>
                      <a:pt x="129" y="225"/>
                    </a:lnTo>
                    <a:lnTo>
                      <a:pt x="306" y="145"/>
                    </a:lnTo>
                    <a:lnTo>
                      <a:pt x="306" y="113"/>
                    </a:lnTo>
                    <a:cubicBezTo>
                      <a:pt x="306" y="65"/>
                      <a:pt x="322" y="33"/>
                      <a:pt x="37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77" name="Google Shape;2477;p38"/>
              <p:cNvSpPr/>
              <p:nvPr/>
            </p:nvSpPr>
            <p:spPr>
              <a:xfrm>
                <a:off x="3783758" y="3275584"/>
                <a:ext cx="15993" cy="2471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374" extrusionOk="0">
                    <a:moveTo>
                      <a:pt x="138" y="1"/>
                    </a:moveTo>
                    <a:cubicBezTo>
                      <a:pt x="130" y="1"/>
                      <a:pt x="122" y="2"/>
                      <a:pt x="113" y="4"/>
                    </a:cubicBezTo>
                    <a:cubicBezTo>
                      <a:pt x="49" y="4"/>
                      <a:pt x="1" y="68"/>
                      <a:pt x="1" y="132"/>
                    </a:cubicBezTo>
                    <a:cubicBezTo>
                      <a:pt x="17" y="164"/>
                      <a:pt x="17" y="212"/>
                      <a:pt x="1" y="244"/>
                    </a:cubicBezTo>
                    <a:cubicBezTo>
                      <a:pt x="1" y="327"/>
                      <a:pt x="64" y="373"/>
                      <a:pt x="127" y="373"/>
                    </a:cubicBezTo>
                    <a:cubicBezTo>
                      <a:pt x="174" y="373"/>
                      <a:pt x="221" y="347"/>
                      <a:pt x="242" y="293"/>
                    </a:cubicBezTo>
                    <a:cubicBezTo>
                      <a:pt x="242" y="228"/>
                      <a:pt x="242" y="164"/>
                      <a:pt x="242" y="100"/>
                    </a:cubicBezTo>
                    <a:cubicBezTo>
                      <a:pt x="242" y="44"/>
                      <a:pt x="193" y="1"/>
                      <a:pt x="13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78" name="Google Shape;2478;p38"/>
              <p:cNvSpPr/>
              <p:nvPr/>
            </p:nvSpPr>
            <p:spPr>
              <a:xfrm>
                <a:off x="3734986" y="3247167"/>
                <a:ext cx="28748" cy="1956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296" extrusionOk="0">
                    <a:moveTo>
                      <a:pt x="354" y="1"/>
                    </a:moveTo>
                    <a:lnTo>
                      <a:pt x="161" y="65"/>
                    </a:lnTo>
                    <a:cubicBezTo>
                      <a:pt x="161" y="193"/>
                      <a:pt x="145" y="225"/>
                      <a:pt x="1" y="257"/>
                    </a:cubicBezTo>
                    <a:cubicBezTo>
                      <a:pt x="33" y="273"/>
                      <a:pt x="65" y="289"/>
                      <a:pt x="97" y="289"/>
                    </a:cubicBezTo>
                    <a:cubicBezTo>
                      <a:pt x="119" y="289"/>
                      <a:pt x="140" y="275"/>
                      <a:pt x="166" y="275"/>
                    </a:cubicBezTo>
                    <a:cubicBezTo>
                      <a:pt x="179" y="275"/>
                      <a:pt x="193" y="279"/>
                      <a:pt x="209" y="289"/>
                    </a:cubicBezTo>
                    <a:cubicBezTo>
                      <a:pt x="222" y="294"/>
                      <a:pt x="236" y="296"/>
                      <a:pt x="251" y="296"/>
                    </a:cubicBezTo>
                    <a:cubicBezTo>
                      <a:pt x="291" y="296"/>
                      <a:pt x="335" y="281"/>
                      <a:pt x="370" y="257"/>
                    </a:cubicBezTo>
                    <a:cubicBezTo>
                      <a:pt x="434" y="225"/>
                      <a:pt x="402" y="161"/>
                      <a:pt x="370" y="97"/>
                    </a:cubicBezTo>
                    <a:cubicBezTo>
                      <a:pt x="370" y="65"/>
                      <a:pt x="354" y="33"/>
                      <a:pt x="35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79" name="Google Shape;2479;p38"/>
              <p:cNvSpPr/>
              <p:nvPr/>
            </p:nvSpPr>
            <p:spPr>
              <a:xfrm>
                <a:off x="4004289" y="3218816"/>
                <a:ext cx="26633" cy="17579"/>
              </a:xfrm>
              <a:custGeom>
                <a:avLst/>
                <a:gdLst/>
                <a:ahLst/>
                <a:cxnLst/>
                <a:rect l="l" t="t" r="r" b="b"/>
                <a:pathLst>
                  <a:path w="403" h="266" extrusionOk="0">
                    <a:moveTo>
                      <a:pt x="255" y="1"/>
                    </a:moveTo>
                    <a:cubicBezTo>
                      <a:pt x="205" y="1"/>
                      <a:pt x="158" y="22"/>
                      <a:pt x="129" y="61"/>
                    </a:cubicBezTo>
                    <a:cubicBezTo>
                      <a:pt x="81" y="93"/>
                      <a:pt x="49" y="125"/>
                      <a:pt x="1" y="173"/>
                    </a:cubicBezTo>
                    <a:cubicBezTo>
                      <a:pt x="13" y="232"/>
                      <a:pt x="60" y="265"/>
                      <a:pt x="116" y="265"/>
                    </a:cubicBezTo>
                    <a:cubicBezTo>
                      <a:pt x="136" y="265"/>
                      <a:pt x="157" y="261"/>
                      <a:pt x="177" y="253"/>
                    </a:cubicBezTo>
                    <a:lnTo>
                      <a:pt x="290" y="205"/>
                    </a:lnTo>
                    <a:cubicBezTo>
                      <a:pt x="370" y="173"/>
                      <a:pt x="402" y="77"/>
                      <a:pt x="354" y="29"/>
                    </a:cubicBezTo>
                    <a:cubicBezTo>
                      <a:pt x="322" y="10"/>
                      <a:pt x="288" y="1"/>
                      <a:pt x="25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80" name="Google Shape;2480;p38"/>
              <p:cNvSpPr/>
              <p:nvPr/>
            </p:nvSpPr>
            <p:spPr>
              <a:xfrm>
                <a:off x="3642796" y="3270496"/>
                <a:ext cx="32912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90" extrusionOk="0">
                    <a:moveTo>
                      <a:pt x="353" y="1"/>
                    </a:moveTo>
                    <a:cubicBezTo>
                      <a:pt x="264" y="52"/>
                      <a:pt x="225" y="173"/>
                      <a:pt x="109" y="173"/>
                    </a:cubicBezTo>
                    <a:cubicBezTo>
                      <a:pt x="79" y="173"/>
                      <a:pt x="43" y="165"/>
                      <a:pt x="0" y="145"/>
                    </a:cubicBezTo>
                    <a:lnTo>
                      <a:pt x="0" y="177"/>
                    </a:lnTo>
                    <a:lnTo>
                      <a:pt x="64" y="289"/>
                    </a:lnTo>
                    <a:cubicBezTo>
                      <a:pt x="122" y="222"/>
                      <a:pt x="151" y="195"/>
                      <a:pt x="193" y="195"/>
                    </a:cubicBezTo>
                    <a:cubicBezTo>
                      <a:pt x="221" y="195"/>
                      <a:pt x="254" y="206"/>
                      <a:pt x="305" y="225"/>
                    </a:cubicBezTo>
                    <a:cubicBezTo>
                      <a:pt x="328" y="237"/>
                      <a:pt x="350" y="242"/>
                      <a:pt x="372" y="242"/>
                    </a:cubicBezTo>
                    <a:cubicBezTo>
                      <a:pt x="411" y="242"/>
                      <a:pt x="445" y="224"/>
                      <a:pt x="465" y="193"/>
                    </a:cubicBezTo>
                    <a:cubicBezTo>
                      <a:pt x="497" y="145"/>
                      <a:pt x="481" y="81"/>
                      <a:pt x="433" y="49"/>
                    </a:cubicBezTo>
                    <a:cubicBezTo>
                      <a:pt x="401" y="33"/>
                      <a:pt x="385" y="17"/>
                      <a:pt x="35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81" name="Google Shape;2481;p38"/>
              <p:cNvSpPr/>
              <p:nvPr/>
            </p:nvSpPr>
            <p:spPr>
              <a:xfrm>
                <a:off x="3853744" y="3226614"/>
                <a:ext cx="18108" cy="18769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84" extrusionOk="0">
                    <a:moveTo>
                      <a:pt x="173" y="0"/>
                    </a:moveTo>
                    <a:cubicBezTo>
                      <a:pt x="164" y="0"/>
                      <a:pt x="155" y="2"/>
                      <a:pt x="145" y="7"/>
                    </a:cubicBezTo>
                    <a:cubicBezTo>
                      <a:pt x="97" y="7"/>
                      <a:pt x="49" y="39"/>
                      <a:pt x="1" y="55"/>
                    </a:cubicBezTo>
                    <a:cubicBezTo>
                      <a:pt x="1" y="103"/>
                      <a:pt x="1" y="151"/>
                      <a:pt x="17" y="215"/>
                    </a:cubicBezTo>
                    <a:cubicBezTo>
                      <a:pt x="43" y="255"/>
                      <a:pt x="91" y="284"/>
                      <a:pt x="143" y="284"/>
                    </a:cubicBezTo>
                    <a:cubicBezTo>
                      <a:pt x="155" y="284"/>
                      <a:pt x="166" y="282"/>
                      <a:pt x="177" y="280"/>
                    </a:cubicBezTo>
                    <a:cubicBezTo>
                      <a:pt x="225" y="264"/>
                      <a:pt x="274" y="199"/>
                      <a:pt x="241" y="135"/>
                    </a:cubicBezTo>
                    <a:cubicBezTo>
                      <a:pt x="241" y="103"/>
                      <a:pt x="241" y="71"/>
                      <a:pt x="225" y="23"/>
                    </a:cubicBezTo>
                    <a:cubicBezTo>
                      <a:pt x="214" y="12"/>
                      <a:pt x="195" y="0"/>
                      <a:pt x="17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82" name="Google Shape;2482;p38"/>
              <p:cNvSpPr/>
              <p:nvPr/>
            </p:nvSpPr>
            <p:spPr>
              <a:xfrm>
                <a:off x="3958755" y="3230381"/>
                <a:ext cx="19099" cy="17579"/>
              </a:xfrm>
              <a:custGeom>
                <a:avLst/>
                <a:gdLst/>
                <a:ahLst/>
                <a:cxnLst/>
                <a:rect l="l" t="t" r="r" b="b"/>
                <a:pathLst>
                  <a:path w="289" h="266" extrusionOk="0">
                    <a:moveTo>
                      <a:pt x="53" y="1"/>
                    </a:moveTo>
                    <a:cubicBezTo>
                      <a:pt x="25" y="1"/>
                      <a:pt x="22" y="35"/>
                      <a:pt x="32" y="94"/>
                    </a:cubicBezTo>
                    <a:cubicBezTo>
                      <a:pt x="0" y="158"/>
                      <a:pt x="16" y="239"/>
                      <a:pt x="96" y="255"/>
                    </a:cubicBezTo>
                    <a:cubicBezTo>
                      <a:pt x="110" y="261"/>
                      <a:pt x="128" y="265"/>
                      <a:pt x="148" y="265"/>
                    </a:cubicBezTo>
                    <a:cubicBezTo>
                      <a:pt x="176" y="265"/>
                      <a:pt x="206" y="257"/>
                      <a:pt x="225" y="239"/>
                    </a:cubicBezTo>
                    <a:cubicBezTo>
                      <a:pt x="273" y="207"/>
                      <a:pt x="289" y="142"/>
                      <a:pt x="241" y="94"/>
                    </a:cubicBezTo>
                    <a:cubicBezTo>
                      <a:pt x="225" y="78"/>
                      <a:pt x="177" y="78"/>
                      <a:pt x="144" y="46"/>
                    </a:cubicBezTo>
                    <a:cubicBezTo>
                      <a:pt x="101" y="15"/>
                      <a:pt x="72" y="1"/>
                      <a:pt x="5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83" name="Google Shape;2483;p38"/>
              <p:cNvSpPr/>
              <p:nvPr/>
            </p:nvSpPr>
            <p:spPr>
              <a:xfrm>
                <a:off x="3803915" y="3270496"/>
                <a:ext cx="21280" cy="2233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38" extrusionOk="0">
                    <a:moveTo>
                      <a:pt x="177" y="1"/>
                    </a:moveTo>
                    <a:cubicBezTo>
                      <a:pt x="145" y="17"/>
                      <a:pt x="81" y="65"/>
                      <a:pt x="65" y="97"/>
                    </a:cubicBezTo>
                    <a:cubicBezTo>
                      <a:pt x="49" y="113"/>
                      <a:pt x="49" y="145"/>
                      <a:pt x="33" y="177"/>
                    </a:cubicBezTo>
                    <a:cubicBezTo>
                      <a:pt x="1" y="257"/>
                      <a:pt x="33" y="305"/>
                      <a:pt x="129" y="338"/>
                    </a:cubicBezTo>
                    <a:cubicBezTo>
                      <a:pt x="113" y="225"/>
                      <a:pt x="145" y="161"/>
                      <a:pt x="257" y="161"/>
                    </a:cubicBezTo>
                    <a:cubicBezTo>
                      <a:pt x="273" y="145"/>
                      <a:pt x="322" y="113"/>
                      <a:pt x="290" y="81"/>
                    </a:cubicBezTo>
                    <a:cubicBezTo>
                      <a:pt x="257" y="49"/>
                      <a:pt x="225" y="1"/>
                      <a:pt x="17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84" name="Google Shape;2484;p38"/>
              <p:cNvSpPr/>
              <p:nvPr/>
            </p:nvSpPr>
            <p:spPr>
              <a:xfrm>
                <a:off x="3702141" y="3247167"/>
                <a:ext cx="21280" cy="18372"/>
              </a:xfrm>
              <a:custGeom>
                <a:avLst/>
                <a:gdLst/>
                <a:ahLst/>
                <a:cxnLst/>
                <a:rect l="l" t="t" r="r" b="b"/>
                <a:pathLst>
                  <a:path w="322" h="278" extrusionOk="0">
                    <a:moveTo>
                      <a:pt x="1" y="1"/>
                    </a:moveTo>
                    <a:cubicBezTo>
                      <a:pt x="33" y="49"/>
                      <a:pt x="49" y="97"/>
                      <a:pt x="65" y="161"/>
                    </a:cubicBezTo>
                    <a:cubicBezTo>
                      <a:pt x="81" y="225"/>
                      <a:pt x="97" y="257"/>
                      <a:pt x="177" y="273"/>
                    </a:cubicBezTo>
                    <a:cubicBezTo>
                      <a:pt x="185" y="276"/>
                      <a:pt x="194" y="277"/>
                      <a:pt x="203" y="277"/>
                    </a:cubicBezTo>
                    <a:cubicBezTo>
                      <a:pt x="246" y="277"/>
                      <a:pt x="292" y="246"/>
                      <a:pt x="305" y="193"/>
                    </a:cubicBezTo>
                    <a:cubicBezTo>
                      <a:pt x="321" y="145"/>
                      <a:pt x="289" y="81"/>
                      <a:pt x="225" y="65"/>
                    </a:cubicBezTo>
                    <a:cubicBezTo>
                      <a:pt x="145" y="33"/>
                      <a:pt x="81" y="17"/>
                      <a:pt x="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85" name="Google Shape;2485;p38"/>
              <p:cNvSpPr/>
              <p:nvPr/>
            </p:nvSpPr>
            <p:spPr>
              <a:xfrm>
                <a:off x="3965100" y="3206656"/>
                <a:ext cx="19165" cy="15398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33" extrusionOk="0">
                    <a:moveTo>
                      <a:pt x="133" y="0"/>
                    </a:moveTo>
                    <a:cubicBezTo>
                      <a:pt x="61" y="0"/>
                      <a:pt x="14" y="36"/>
                      <a:pt x="0" y="116"/>
                    </a:cubicBezTo>
                    <a:cubicBezTo>
                      <a:pt x="0" y="148"/>
                      <a:pt x="48" y="197"/>
                      <a:pt x="81" y="229"/>
                    </a:cubicBezTo>
                    <a:cubicBezTo>
                      <a:pt x="97" y="231"/>
                      <a:pt x="113" y="233"/>
                      <a:pt x="127" y="233"/>
                    </a:cubicBezTo>
                    <a:cubicBezTo>
                      <a:pt x="198" y="233"/>
                      <a:pt x="246" y="202"/>
                      <a:pt x="273" y="148"/>
                    </a:cubicBezTo>
                    <a:cubicBezTo>
                      <a:pt x="289" y="84"/>
                      <a:pt x="257" y="36"/>
                      <a:pt x="177" y="4"/>
                    </a:cubicBezTo>
                    <a:cubicBezTo>
                      <a:pt x="161" y="1"/>
                      <a:pt x="146" y="0"/>
                      <a:pt x="13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86" name="Google Shape;2486;p38"/>
              <p:cNvSpPr/>
              <p:nvPr/>
            </p:nvSpPr>
            <p:spPr>
              <a:xfrm>
                <a:off x="3913156" y="3227671"/>
                <a:ext cx="37141" cy="16390"/>
              </a:xfrm>
              <a:custGeom>
                <a:avLst/>
                <a:gdLst/>
                <a:ahLst/>
                <a:cxnLst/>
                <a:rect l="l" t="t" r="r" b="b"/>
                <a:pathLst>
                  <a:path w="562" h="248" extrusionOk="0">
                    <a:moveTo>
                      <a:pt x="124" y="0"/>
                    </a:moveTo>
                    <a:cubicBezTo>
                      <a:pt x="115" y="0"/>
                      <a:pt x="106" y="2"/>
                      <a:pt x="96" y="7"/>
                    </a:cubicBezTo>
                    <a:cubicBezTo>
                      <a:pt x="16" y="23"/>
                      <a:pt x="0" y="87"/>
                      <a:pt x="48" y="151"/>
                    </a:cubicBezTo>
                    <a:cubicBezTo>
                      <a:pt x="71" y="140"/>
                      <a:pt x="94" y="135"/>
                      <a:pt x="116" y="135"/>
                    </a:cubicBezTo>
                    <a:cubicBezTo>
                      <a:pt x="156" y="135"/>
                      <a:pt x="194" y="152"/>
                      <a:pt x="225" y="183"/>
                    </a:cubicBezTo>
                    <a:cubicBezTo>
                      <a:pt x="300" y="226"/>
                      <a:pt x="375" y="248"/>
                      <a:pt x="449" y="248"/>
                    </a:cubicBezTo>
                    <a:cubicBezTo>
                      <a:pt x="487" y="248"/>
                      <a:pt x="524" y="242"/>
                      <a:pt x="562" y="231"/>
                    </a:cubicBezTo>
                    <a:cubicBezTo>
                      <a:pt x="449" y="183"/>
                      <a:pt x="449" y="119"/>
                      <a:pt x="449" y="71"/>
                    </a:cubicBezTo>
                    <a:lnTo>
                      <a:pt x="273" y="199"/>
                    </a:lnTo>
                    <a:cubicBezTo>
                      <a:pt x="241" y="135"/>
                      <a:pt x="209" y="71"/>
                      <a:pt x="177" y="23"/>
                    </a:cubicBezTo>
                    <a:cubicBezTo>
                      <a:pt x="165" y="12"/>
                      <a:pt x="146" y="0"/>
                      <a:pt x="12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87" name="Google Shape;2487;p38"/>
              <p:cNvSpPr/>
              <p:nvPr/>
            </p:nvSpPr>
            <p:spPr>
              <a:xfrm>
                <a:off x="3915270" y="3254569"/>
                <a:ext cx="20223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17" extrusionOk="0">
                    <a:moveTo>
                      <a:pt x="64" y="1"/>
                    </a:moveTo>
                    <a:cubicBezTo>
                      <a:pt x="32" y="33"/>
                      <a:pt x="16" y="81"/>
                      <a:pt x="16" y="145"/>
                    </a:cubicBezTo>
                    <a:cubicBezTo>
                      <a:pt x="0" y="161"/>
                      <a:pt x="48" y="193"/>
                      <a:pt x="81" y="210"/>
                    </a:cubicBezTo>
                    <a:cubicBezTo>
                      <a:pt x="113" y="210"/>
                      <a:pt x="138" y="217"/>
                      <a:pt x="160" y="217"/>
                    </a:cubicBezTo>
                    <a:cubicBezTo>
                      <a:pt x="171" y="217"/>
                      <a:pt x="182" y="215"/>
                      <a:pt x="193" y="210"/>
                    </a:cubicBezTo>
                    <a:cubicBezTo>
                      <a:pt x="225" y="177"/>
                      <a:pt x="257" y="145"/>
                      <a:pt x="289" y="113"/>
                    </a:cubicBezTo>
                    <a:cubicBezTo>
                      <a:pt x="305" y="49"/>
                      <a:pt x="257" y="17"/>
                      <a:pt x="209" y="17"/>
                    </a:cubicBezTo>
                    <a:lnTo>
                      <a:pt x="161" y="17"/>
                    </a:lnTo>
                    <a:cubicBezTo>
                      <a:pt x="129" y="1"/>
                      <a:pt x="64" y="1"/>
                      <a:pt x="6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88" name="Google Shape;2488;p38"/>
              <p:cNvSpPr/>
              <p:nvPr/>
            </p:nvSpPr>
            <p:spPr>
              <a:xfrm>
                <a:off x="4050946" y="3197338"/>
                <a:ext cx="20223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30" extrusionOk="0">
                    <a:moveTo>
                      <a:pt x="190" y="1"/>
                    </a:moveTo>
                    <a:cubicBezTo>
                      <a:pt x="143" y="1"/>
                      <a:pt x="97" y="22"/>
                      <a:pt x="65" y="65"/>
                    </a:cubicBezTo>
                    <a:cubicBezTo>
                      <a:pt x="49" y="97"/>
                      <a:pt x="17" y="113"/>
                      <a:pt x="1" y="145"/>
                    </a:cubicBezTo>
                    <a:cubicBezTo>
                      <a:pt x="33" y="161"/>
                      <a:pt x="65" y="177"/>
                      <a:pt x="97" y="193"/>
                    </a:cubicBezTo>
                    <a:cubicBezTo>
                      <a:pt x="121" y="217"/>
                      <a:pt x="153" y="229"/>
                      <a:pt x="185" y="229"/>
                    </a:cubicBezTo>
                    <a:cubicBezTo>
                      <a:pt x="217" y="229"/>
                      <a:pt x="250" y="217"/>
                      <a:pt x="274" y="193"/>
                    </a:cubicBezTo>
                    <a:cubicBezTo>
                      <a:pt x="306" y="145"/>
                      <a:pt x="306" y="49"/>
                      <a:pt x="258" y="17"/>
                    </a:cubicBezTo>
                    <a:cubicBezTo>
                      <a:pt x="236" y="6"/>
                      <a:pt x="213" y="1"/>
                      <a:pt x="19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89" name="Google Shape;2489;p38"/>
              <p:cNvSpPr/>
              <p:nvPr/>
            </p:nvSpPr>
            <p:spPr>
              <a:xfrm>
                <a:off x="3871785" y="3242541"/>
                <a:ext cx="20223" cy="15332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32" extrusionOk="0">
                    <a:moveTo>
                      <a:pt x="105" y="0"/>
                    </a:moveTo>
                    <a:cubicBezTo>
                      <a:pt x="74" y="0"/>
                      <a:pt x="43" y="12"/>
                      <a:pt x="17" y="39"/>
                    </a:cubicBezTo>
                    <a:cubicBezTo>
                      <a:pt x="1" y="103"/>
                      <a:pt x="17" y="167"/>
                      <a:pt x="65" y="215"/>
                    </a:cubicBezTo>
                    <a:cubicBezTo>
                      <a:pt x="82" y="226"/>
                      <a:pt x="103" y="232"/>
                      <a:pt x="124" y="232"/>
                    </a:cubicBezTo>
                    <a:cubicBezTo>
                      <a:pt x="164" y="232"/>
                      <a:pt x="204" y="214"/>
                      <a:pt x="225" y="183"/>
                    </a:cubicBezTo>
                    <a:cubicBezTo>
                      <a:pt x="257" y="167"/>
                      <a:pt x="273" y="135"/>
                      <a:pt x="305" y="103"/>
                    </a:cubicBezTo>
                    <a:cubicBezTo>
                      <a:pt x="257" y="71"/>
                      <a:pt x="209" y="39"/>
                      <a:pt x="177" y="23"/>
                    </a:cubicBezTo>
                    <a:cubicBezTo>
                      <a:pt x="155" y="8"/>
                      <a:pt x="130" y="0"/>
                      <a:pt x="10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90" name="Google Shape;2490;p38"/>
              <p:cNvSpPr/>
              <p:nvPr/>
            </p:nvSpPr>
            <p:spPr>
              <a:xfrm>
                <a:off x="3762611" y="3262896"/>
                <a:ext cx="20157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305" h="216" extrusionOk="0">
                    <a:moveTo>
                      <a:pt x="167" y="0"/>
                    </a:moveTo>
                    <a:cubicBezTo>
                      <a:pt x="109" y="0"/>
                      <a:pt x="46" y="46"/>
                      <a:pt x="32" y="116"/>
                    </a:cubicBezTo>
                    <a:cubicBezTo>
                      <a:pt x="0" y="180"/>
                      <a:pt x="80" y="196"/>
                      <a:pt x="128" y="212"/>
                    </a:cubicBezTo>
                    <a:cubicBezTo>
                      <a:pt x="139" y="215"/>
                      <a:pt x="151" y="216"/>
                      <a:pt x="162" y="216"/>
                    </a:cubicBezTo>
                    <a:cubicBezTo>
                      <a:pt x="218" y="216"/>
                      <a:pt x="276" y="185"/>
                      <a:pt x="289" y="132"/>
                    </a:cubicBezTo>
                    <a:cubicBezTo>
                      <a:pt x="305" y="67"/>
                      <a:pt x="257" y="3"/>
                      <a:pt x="193" y="3"/>
                    </a:cubicBezTo>
                    <a:cubicBezTo>
                      <a:pt x="184" y="1"/>
                      <a:pt x="176" y="0"/>
                      <a:pt x="16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91" name="Google Shape;2491;p38"/>
              <p:cNvSpPr/>
              <p:nvPr/>
            </p:nvSpPr>
            <p:spPr>
              <a:xfrm>
                <a:off x="3676698" y="3282193"/>
                <a:ext cx="19165" cy="14473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19" extrusionOk="0">
                    <a:moveTo>
                      <a:pt x="1" y="0"/>
                    </a:moveTo>
                    <a:cubicBezTo>
                      <a:pt x="17" y="48"/>
                      <a:pt x="17" y="80"/>
                      <a:pt x="33" y="128"/>
                    </a:cubicBezTo>
                    <a:cubicBezTo>
                      <a:pt x="45" y="179"/>
                      <a:pt x="87" y="219"/>
                      <a:pt x="143" y="219"/>
                    </a:cubicBezTo>
                    <a:cubicBezTo>
                      <a:pt x="159" y="219"/>
                      <a:pt x="175" y="216"/>
                      <a:pt x="193" y="209"/>
                    </a:cubicBezTo>
                    <a:cubicBezTo>
                      <a:pt x="241" y="209"/>
                      <a:pt x="289" y="144"/>
                      <a:pt x="257" y="80"/>
                    </a:cubicBezTo>
                    <a:cubicBezTo>
                      <a:pt x="241" y="16"/>
                      <a:pt x="193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92" name="Google Shape;2492;p38"/>
              <p:cNvSpPr/>
              <p:nvPr/>
            </p:nvSpPr>
            <p:spPr>
              <a:xfrm>
                <a:off x="3684100" y="3257543"/>
                <a:ext cx="18108" cy="15398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33" extrusionOk="0">
                    <a:moveTo>
                      <a:pt x="91" y="0"/>
                    </a:moveTo>
                    <a:cubicBezTo>
                      <a:pt x="61" y="0"/>
                      <a:pt x="33" y="12"/>
                      <a:pt x="17" y="52"/>
                    </a:cubicBezTo>
                    <a:cubicBezTo>
                      <a:pt x="1" y="100"/>
                      <a:pt x="81" y="229"/>
                      <a:pt x="129" y="229"/>
                    </a:cubicBezTo>
                    <a:cubicBezTo>
                      <a:pt x="138" y="232"/>
                      <a:pt x="146" y="233"/>
                      <a:pt x="155" y="233"/>
                    </a:cubicBezTo>
                    <a:cubicBezTo>
                      <a:pt x="194" y="233"/>
                      <a:pt x="231" y="204"/>
                      <a:pt x="258" y="165"/>
                    </a:cubicBezTo>
                    <a:cubicBezTo>
                      <a:pt x="274" y="84"/>
                      <a:pt x="225" y="20"/>
                      <a:pt x="177" y="20"/>
                    </a:cubicBezTo>
                    <a:cubicBezTo>
                      <a:pt x="153" y="12"/>
                      <a:pt x="121" y="0"/>
                      <a:pt x="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93" name="Google Shape;2493;p38"/>
              <p:cNvSpPr/>
              <p:nvPr/>
            </p:nvSpPr>
            <p:spPr>
              <a:xfrm>
                <a:off x="3870728" y="3266002"/>
                <a:ext cx="17051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7" extrusionOk="0">
                    <a:moveTo>
                      <a:pt x="122" y="0"/>
                    </a:moveTo>
                    <a:cubicBezTo>
                      <a:pt x="65" y="0"/>
                      <a:pt x="30" y="31"/>
                      <a:pt x="17" y="85"/>
                    </a:cubicBezTo>
                    <a:cubicBezTo>
                      <a:pt x="0" y="149"/>
                      <a:pt x="49" y="213"/>
                      <a:pt x="113" y="213"/>
                    </a:cubicBezTo>
                    <a:cubicBezTo>
                      <a:pt x="121" y="215"/>
                      <a:pt x="130" y="216"/>
                      <a:pt x="138" y="216"/>
                    </a:cubicBezTo>
                    <a:cubicBezTo>
                      <a:pt x="193" y="216"/>
                      <a:pt x="241" y="174"/>
                      <a:pt x="241" y="133"/>
                    </a:cubicBezTo>
                    <a:cubicBezTo>
                      <a:pt x="257" y="85"/>
                      <a:pt x="257" y="4"/>
                      <a:pt x="161" y="4"/>
                    </a:cubicBezTo>
                    <a:cubicBezTo>
                      <a:pt x="147" y="2"/>
                      <a:pt x="134" y="0"/>
                      <a:pt x="12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94" name="Google Shape;2494;p38"/>
              <p:cNvSpPr/>
              <p:nvPr/>
            </p:nvSpPr>
            <p:spPr>
              <a:xfrm>
                <a:off x="3878130" y="3215445"/>
                <a:ext cx="36150" cy="17844"/>
              </a:xfrm>
              <a:custGeom>
                <a:avLst/>
                <a:gdLst/>
                <a:ahLst/>
                <a:cxnLst/>
                <a:rect l="l" t="t" r="r" b="b"/>
                <a:pathLst>
                  <a:path w="547" h="270" extrusionOk="0">
                    <a:moveTo>
                      <a:pt x="369" y="0"/>
                    </a:moveTo>
                    <a:cubicBezTo>
                      <a:pt x="332" y="0"/>
                      <a:pt x="293" y="21"/>
                      <a:pt x="257" y="64"/>
                    </a:cubicBezTo>
                    <a:cubicBezTo>
                      <a:pt x="193" y="144"/>
                      <a:pt x="97" y="176"/>
                      <a:pt x="1" y="176"/>
                    </a:cubicBezTo>
                    <a:cubicBezTo>
                      <a:pt x="65" y="202"/>
                      <a:pt x="88" y="269"/>
                      <a:pt x="154" y="269"/>
                    </a:cubicBezTo>
                    <a:cubicBezTo>
                      <a:pt x="169" y="269"/>
                      <a:pt x="188" y="265"/>
                      <a:pt x="209" y="256"/>
                    </a:cubicBezTo>
                    <a:cubicBezTo>
                      <a:pt x="193" y="192"/>
                      <a:pt x="209" y="128"/>
                      <a:pt x="290" y="96"/>
                    </a:cubicBezTo>
                    <a:cubicBezTo>
                      <a:pt x="307" y="87"/>
                      <a:pt x="324" y="83"/>
                      <a:pt x="341" y="83"/>
                    </a:cubicBezTo>
                    <a:cubicBezTo>
                      <a:pt x="386" y="83"/>
                      <a:pt x="426" y="113"/>
                      <a:pt x="450" y="160"/>
                    </a:cubicBezTo>
                    <a:lnTo>
                      <a:pt x="546" y="144"/>
                    </a:lnTo>
                    <a:cubicBezTo>
                      <a:pt x="530" y="128"/>
                      <a:pt x="514" y="112"/>
                      <a:pt x="498" y="96"/>
                    </a:cubicBezTo>
                    <a:cubicBezTo>
                      <a:pt x="462" y="33"/>
                      <a:pt x="417" y="0"/>
                      <a:pt x="36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95" name="Google Shape;2495;p38"/>
              <p:cNvSpPr/>
              <p:nvPr/>
            </p:nvSpPr>
            <p:spPr>
              <a:xfrm>
                <a:off x="3618410" y="3310544"/>
                <a:ext cx="18042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26" extrusionOk="0">
                    <a:moveTo>
                      <a:pt x="143" y="0"/>
                    </a:moveTo>
                    <a:cubicBezTo>
                      <a:pt x="91" y="0"/>
                      <a:pt x="45" y="29"/>
                      <a:pt x="32" y="68"/>
                    </a:cubicBezTo>
                    <a:cubicBezTo>
                      <a:pt x="0" y="133"/>
                      <a:pt x="32" y="197"/>
                      <a:pt x="112" y="213"/>
                    </a:cubicBezTo>
                    <a:cubicBezTo>
                      <a:pt x="125" y="221"/>
                      <a:pt x="141" y="225"/>
                      <a:pt x="156" y="225"/>
                    </a:cubicBezTo>
                    <a:cubicBezTo>
                      <a:pt x="199" y="225"/>
                      <a:pt x="245" y="196"/>
                      <a:pt x="257" y="149"/>
                    </a:cubicBezTo>
                    <a:cubicBezTo>
                      <a:pt x="273" y="84"/>
                      <a:pt x="241" y="20"/>
                      <a:pt x="177" y="4"/>
                    </a:cubicBezTo>
                    <a:cubicBezTo>
                      <a:pt x="165" y="1"/>
                      <a:pt x="154" y="0"/>
                      <a:pt x="14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96" name="Google Shape;2496;p38"/>
              <p:cNvSpPr/>
              <p:nvPr/>
            </p:nvSpPr>
            <p:spPr>
              <a:xfrm>
                <a:off x="3595081" y="3310544"/>
                <a:ext cx="18042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17" extrusionOk="0">
                    <a:moveTo>
                      <a:pt x="137" y="0"/>
                    </a:moveTo>
                    <a:cubicBezTo>
                      <a:pt x="76" y="0"/>
                      <a:pt x="30" y="31"/>
                      <a:pt x="16" y="84"/>
                    </a:cubicBezTo>
                    <a:cubicBezTo>
                      <a:pt x="0" y="149"/>
                      <a:pt x="48" y="213"/>
                      <a:pt x="112" y="213"/>
                    </a:cubicBezTo>
                    <a:cubicBezTo>
                      <a:pt x="123" y="216"/>
                      <a:pt x="134" y="217"/>
                      <a:pt x="145" y="217"/>
                    </a:cubicBezTo>
                    <a:cubicBezTo>
                      <a:pt x="197" y="217"/>
                      <a:pt x="244" y="186"/>
                      <a:pt x="257" y="133"/>
                    </a:cubicBezTo>
                    <a:cubicBezTo>
                      <a:pt x="273" y="68"/>
                      <a:pt x="225" y="20"/>
                      <a:pt x="177" y="4"/>
                    </a:cubicBezTo>
                    <a:cubicBezTo>
                      <a:pt x="163" y="2"/>
                      <a:pt x="150" y="0"/>
                      <a:pt x="13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97" name="Google Shape;2497;p38"/>
              <p:cNvSpPr/>
              <p:nvPr/>
            </p:nvSpPr>
            <p:spPr>
              <a:xfrm>
                <a:off x="4075332" y="3190134"/>
                <a:ext cx="17051" cy="15002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7" extrusionOk="0">
                    <a:moveTo>
                      <a:pt x="118" y="1"/>
                    </a:moveTo>
                    <a:cubicBezTo>
                      <a:pt x="75" y="1"/>
                      <a:pt x="29" y="31"/>
                      <a:pt x="17" y="78"/>
                    </a:cubicBezTo>
                    <a:cubicBezTo>
                      <a:pt x="1" y="142"/>
                      <a:pt x="33" y="206"/>
                      <a:pt x="97" y="222"/>
                    </a:cubicBezTo>
                    <a:cubicBezTo>
                      <a:pt x="108" y="225"/>
                      <a:pt x="120" y="226"/>
                      <a:pt x="131" y="226"/>
                    </a:cubicBezTo>
                    <a:cubicBezTo>
                      <a:pt x="183" y="226"/>
                      <a:pt x="228" y="197"/>
                      <a:pt x="242" y="158"/>
                    </a:cubicBezTo>
                    <a:cubicBezTo>
                      <a:pt x="258" y="94"/>
                      <a:pt x="225" y="29"/>
                      <a:pt x="161" y="13"/>
                    </a:cubicBezTo>
                    <a:cubicBezTo>
                      <a:pt x="148" y="5"/>
                      <a:pt x="133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98" name="Google Shape;2498;p38"/>
              <p:cNvSpPr/>
              <p:nvPr/>
            </p:nvSpPr>
            <p:spPr>
              <a:xfrm>
                <a:off x="3599311" y="3269703"/>
                <a:ext cx="18108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5" extrusionOk="0">
                    <a:moveTo>
                      <a:pt x="116" y="0"/>
                    </a:moveTo>
                    <a:cubicBezTo>
                      <a:pt x="66" y="0"/>
                      <a:pt x="28" y="30"/>
                      <a:pt x="16" y="77"/>
                    </a:cubicBezTo>
                    <a:cubicBezTo>
                      <a:pt x="0" y="141"/>
                      <a:pt x="32" y="205"/>
                      <a:pt x="97" y="221"/>
                    </a:cubicBezTo>
                    <a:cubicBezTo>
                      <a:pt x="105" y="223"/>
                      <a:pt x="114" y="224"/>
                      <a:pt x="122" y="224"/>
                    </a:cubicBezTo>
                    <a:cubicBezTo>
                      <a:pt x="177" y="224"/>
                      <a:pt x="227" y="183"/>
                      <a:pt x="241" y="141"/>
                    </a:cubicBezTo>
                    <a:cubicBezTo>
                      <a:pt x="273" y="77"/>
                      <a:pt x="241" y="29"/>
                      <a:pt x="177" y="13"/>
                    </a:cubicBezTo>
                    <a:cubicBezTo>
                      <a:pt x="155" y="4"/>
                      <a:pt x="135" y="0"/>
                      <a:pt x="11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499" name="Google Shape;2499;p38"/>
              <p:cNvSpPr/>
              <p:nvPr/>
            </p:nvSpPr>
            <p:spPr>
              <a:xfrm>
                <a:off x="3438126" y="3313716"/>
                <a:ext cx="17051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8" extrusionOk="0">
                    <a:moveTo>
                      <a:pt x="128" y="0"/>
                    </a:moveTo>
                    <a:cubicBezTo>
                      <a:pt x="76" y="0"/>
                      <a:pt x="30" y="31"/>
                      <a:pt x="17" y="85"/>
                    </a:cubicBezTo>
                    <a:cubicBezTo>
                      <a:pt x="1" y="149"/>
                      <a:pt x="49" y="197"/>
                      <a:pt x="113" y="213"/>
                    </a:cubicBezTo>
                    <a:cubicBezTo>
                      <a:pt x="124" y="216"/>
                      <a:pt x="135" y="217"/>
                      <a:pt x="146" y="217"/>
                    </a:cubicBezTo>
                    <a:cubicBezTo>
                      <a:pt x="198" y="217"/>
                      <a:pt x="244" y="186"/>
                      <a:pt x="257" y="133"/>
                    </a:cubicBezTo>
                    <a:cubicBezTo>
                      <a:pt x="257" y="69"/>
                      <a:pt x="225" y="4"/>
                      <a:pt x="161" y="4"/>
                    </a:cubicBezTo>
                    <a:cubicBezTo>
                      <a:pt x="150" y="2"/>
                      <a:pt x="139" y="0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00" name="Google Shape;2500;p38"/>
              <p:cNvSpPr/>
              <p:nvPr/>
            </p:nvSpPr>
            <p:spPr>
              <a:xfrm>
                <a:off x="3829358" y="3283250"/>
                <a:ext cx="15993" cy="1705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58" extrusionOk="0">
                    <a:moveTo>
                      <a:pt x="17" y="0"/>
                    </a:moveTo>
                    <a:cubicBezTo>
                      <a:pt x="1" y="48"/>
                      <a:pt x="1" y="80"/>
                      <a:pt x="1" y="128"/>
                    </a:cubicBezTo>
                    <a:cubicBezTo>
                      <a:pt x="17" y="161"/>
                      <a:pt x="33" y="209"/>
                      <a:pt x="65" y="241"/>
                    </a:cubicBezTo>
                    <a:cubicBezTo>
                      <a:pt x="76" y="252"/>
                      <a:pt x="94" y="257"/>
                      <a:pt x="113" y="257"/>
                    </a:cubicBezTo>
                    <a:cubicBezTo>
                      <a:pt x="148" y="257"/>
                      <a:pt x="189" y="240"/>
                      <a:pt x="209" y="209"/>
                    </a:cubicBezTo>
                    <a:cubicBezTo>
                      <a:pt x="225" y="177"/>
                      <a:pt x="241" y="96"/>
                      <a:pt x="225" y="96"/>
                    </a:cubicBezTo>
                    <a:cubicBezTo>
                      <a:pt x="161" y="64"/>
                      <a:pt x="81" y="32"/>
                      <a:pt x="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01" name="Google Shape;2501;p38"/>
              <p:cNvSpPr/>
              <p:nvPr/>
            </p:nvSpPr>
            <p:spPr>
              <a:xfrm>
                <a:off x="3572810" y="3311602"/>
                <a:ext cx="18042" cy="15398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33" extrusionOk="0">
                    <a:moveTo>
                      <a:pt x="144" y="0"/>
                    </a:moveTo>
                    <a:cubicBezTo>
                      <a:pt x="92" y="0"/>
                      <a:pt x="46" y="31"/>
                      <a:pt x="32" y="85"/>
                    </a:cubicBezTo>
                    <a:cubicBezTo>
                      <a:pt x="0" y="149"/>
                      <a:pt x="32" y="213"/>
                      <a:pt x="113" y="229"/>
                    </a:cubicBezTo>
                    <a:cubicBezTo>
                      <a:pt x="121" y="232"/>
                      <a:pt x="130" y="233"/>
                      <a:pt x="139" y="233"/>
                    </a:cubicBezTo>
                    <a:cubicBezTo>
                      <a:pt x="182" y="233"/>
                      <a:pt x="230" y="202"/>
                      <a:pt x="257" y="149"/>
                    </a:cubicBezTo>
                    <a:cubicBezTo>
                      <a:pt x="273" y="85"/>
                      <a:pt x="225" y="20"/>
                      <a:pt x="177" y="4"/>
                    </a:cubicBezTo>
                    <a:cubicBezTo>
                      <a:pt x="166" y="2"/>
                      <a:pt x="155" y="0"/>
                      <a:pt x="14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02" name="Google Shape;2502;p38"/>
              <p:cNvSpPr/>
              <p:nvPr/>
            </p:nvSpPr>
            <p:spPr>
              <a:xfrm>
                <a:off x="3979903" y="3226218"/>
                <a:ext cx="18108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6" extrusionOk="0">
                    <a:moveTo>
                      <a:pt x="126" y="0"/>
                    </a:moveTo>
                    <a:cubicBezTo>
                      <a:pt x="81" y="0"/>
                      <a:pt x="40" y="30"/>
                      <a:pt x="17" y="77"/>
                    </a:cubicBezTo>
                    <a:cubicBezTo>
                      <a:pt x="1" y="141"/>
                      <a:pt x="49" y="205"/>
                      <a:pt x="113" y="221"/>
                    </a:cubicBezTo>
                    <a:cubicBezTo>
                      <a:pt x="124" y="224"/>
                      <a:pt x="135" y="225"/>
                      <a:pt x="146" y="225"/>
                    </a:cubicBezTo>
                    <a:cubicBezTo>
                      <a:pt x="198" y="225"/>
                      <a:pt x="244" y="194"/>
                      <a:pt x="258" y="141"/>
                    </a:cubicBezTo>
                    <a:cubicBezTo>
                      <a:pt x="274" y="77"/>
                      <a:pt x="242" y="13"/>
                      <a:pt x="177" y="13"/>
                    </a:cubicBezTo>
                    <a:cubicBezTo>
                      <a:pt x="160" y="4"/>
                      <a:pt x="143" y="0"/>
                      <a:pt x="12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03" name="Google Shape;2503;p38"/>
              <p:cNvSpPr/>
              <p:nvPr/>
            </p:nvSpPr>
            <p:spPr>
              <a:xfrm>
                <a:off x="3460397" y="3311602"/>
                <a:ext cx="18108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17" extrusionOk="0">
                    <a:moveTo>
                      <a:pt x="144" y="0"/>
                    </a:moveTo>
                    <a:cubicBezTo>
                      <a:pt x="92" y="0"/>
                      <a:pt x="46" y="31"/>
                      <a:pt x="33" y="85"/>
                    </a:cubicBezTo>
                    <a:cubicBezTo>
                      <a:pt x="1" y="149"/>
                      <a:pt x="49" y="181"/>
                      <a:pt x="113" y="213"/>
                    </a:cubicBezTo>
                    <a:cubicBezTo>
                      <a:pt x="124" y="216"/>
                      <a:pt x="135" y="217"/>
                      <a:pt x="146" y="217"/>
                    </a:cubicBezTo>
                    <a:cubicBezTo>
                      <a:pt x="198" y="217"/>
                      <a:pt x="244" y="186"/>
                      <a:pt x="257" y="133"/>
                    </a:cubicBezTo>
                    <a:cubicBezTo>
                      <a:pt x="273" y="85"/>
                      <a:pt x="241" y="20"/>
                      <a:pt x="177" y="4"/>
                    </a:cubicBezTo>
                    <a:cubicBezTo>
                      <a:pt x="166" y="2"/>
                      <a:pt x="155" y="0"/>
                      <a:pt x="14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04" name="Google Shape;2504;p38"/>
              <p:cNvSpPr/>
              <p:nvPr/>
            </p:nvSpPr>
            <p:spPr>
              <a:xfrm>
                <a:off x="3695797" y="3294617"/>
                <a:ext cx="16984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30" extrusionOk="0">
                    <a:moveTo>
                      <a:pt x="128" y="1"/>
                    </a:moveTo>
                    <a:cubicBezTo>
                      <a:pt x="76" y="1"/>
                      <a:pt x="30" y="32"/>
                      <a:pt x="16" y="85"/>
                    </a:cubicBezTo>
                    <a:cubicBezTo>
                      <a:pt x="0" y="149"/>
                      <a:pt x="48" y="213"/>
                      <a:pt x="113" y="229"/>
                    </a:cubicBezTo>
                    <a:cubicBezTo>
                      <a:pt x="161" y="229"/>
                      <a:pt x="225" y="197"/>
                      <a:pt x="241" y="133"/>
                    </a:cubicBezTo>
                    <a:cubicBezTo>
                      <a:pt x="257" y="85"/>
                      <a:pt x="225" y="21"/>
                      <a:pt x="161" y="5"/>
                    </a:cubicBezTo>
                    <a:cubicBezTo>
                      <a:pt x="150" y="2"/>
                      <a:pt x="139" y="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05" name="Google Shape;2505;p38"/>
              <p:cNvSpPr/>
              <p:nvPr/>
            </p:nvSpPr>
            <p:spPr>
              <a:xfrm>
                <a:off x="3483726" y="3312064"/>
                <a:ext cx="18108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6" extrusionOk="0">
                    <a:moveTo>
                      <a:pt x="110" y="1"/>
                    </a:moveTo>
                    <a:cubicBezTo>
                      <a:pt x="66" y="1"/>
                      <a:pt x="28" y="31"/>
                      <a:pt x="17" y="78"/>
                    </a:cubicBezTo>
                    <a:cubicBezTo>
                      <a:pt x="1" y="158"/>
                      <a:pt x="33" y="190"/>
                      <a:pt x="97" y="222"/>
                    </a:cubicBezTo>
                    <a:cubicBezTo>
                      <a:pt x="111" y="225"/>
                      <a:pt x="123" y="226"/>
                      <a:pt x="135" y="226"/>
                    </a:cubicBezTo>
                    <a:cubicBezTo>
                      <a:pt x="193" y="226"/>
                      <a:pt x="228" y="195"/>
                      <a:pt x="241" y="142"/>
                    </a:cubicBezTo>
                    <a:cubicBezTo>
                      <a:pt x="273" y="78"/>
                      <a:pt x="225" y="13"/>
                      <a:pt x="161" y="13"/>
                    </a:cubicBezTo>
                    <a:cubicBezTo>
                      <a:pt x="144" y="5"/>
                      <a:pt x="127" y="1"/>
                      <a:pt x="11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06" name="Google Shape;2506;p38"/>
              <p:cNvSpPr/>
              <p:nvPr/>
            </p:nvSpPr>
            <p:spPr>
              <a:xfrm>
                <a:off x="3586556" y="3286158"/>
                <a:ext cx="18108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13" extrusionOk="0">
                    <a:moveTo>
                      <a:pt x="128" y="0"/>
                    </a:moveTo>
                    <a:cubicBezTo>
                      <a:pt x="76" y="0"/>
                      <a:pt x="30" y="31"/>
                      <a:pt x="17" y="84"/>
                    </a:cubicBezTo>
                    <a:cubicBezTo>
                      <a:pt x="1" y="149"/>
                      <a:pt x="33" y="197"/>
                      <a:pt x="145" y="213"/>
                    </a:cubicBezTo>
                    <a:cubicBezTo>
                      <a:pt x="177" y="213"/>
                      <a:pt x="225" y="181"/>
                      <a:pt x="241" y="149"/>
                    </a:cubicBezTo>
                    <a:cubicBezTo>
                      <a:pt x="274" y="84"/>
                      <a:pt x="241" y="36"/>
                      <a:pt x="161" y="4"/>
                    </a:cubicBezTo>
                    <a:cubicBezTo>
                      <a:pt x="150" y="2"/>
                      <a:pt x="139" y="0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07" name="Google Shape;2507;p38"/>
              <p:cNvSpPr/>
              <p:nvPr/>
            </p:nvSpPr>
            <p:spPr>
              <a:xfrm>
                <a:off x="3772127" y="3238311"/>
                <a:ext cx="17051" cy="14209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5" extrusionOk="0">
                    <a:moveTo>
                      <a:pt x="133" y="0"/>
                    </a:moveTo>
                    <a:cubicBezTo>
                      <a:pt x="89" y="0"/>
                      <a:pt x="45" y="36"/>
                      <a:pt x="0" y="103"/>
                    </a:cubicBezTo>
                    <a:cubicBezTo>
                      <a:pt x="16" y="135"/>
                      <a:pt x="49" y="151"/>
                      <a:pt x="65" y="167"/>
                    </a:cubicBezTo>
                    <a:cubicBezTo>
                      <a:pt x="97" y="199"/>
                      <a:pt x="145" y="215"/>
                      <a:pt x="177" y="215"/>
                    </a:cubicBezTo>
                    <a:cubicBezTo>
                      <a:pt x="209" y="199"/>
                      <a:pt x="241" y="167"/>
                      <a:pt x="257" y="135"/>
                    </a:cubicBezTo>
                    <a:cubicBezTo>
                      <a:pt x="257" y="87"/>
                      <a:pt x="225" y="54"/>
                      <a:pt x="193" y="22"/>
                    </a:cubicBezTo>
                    <a:cubicBezTo>
                      <a:pt x="173" y="7"/>
                      <a:pt x="153" y="0"/>
                      <a:pt x="13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08" name="Google Shape;2508;p38"/>
              <p:cNvSpPr/>
              <p:nvPr/>
            </p:nvSpPr>
            <p:spPr>
              <a:xfrm>
                <a:off x="3527211" y="3296996"/>
                <a:ext cx="18108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14" extrusionOk="0">
                    <a:moveTo>
                      <a:pt x="193" y="1"/>
                    </a:moveTo>
                    <a:cubicBezTo>
                      <a:pt x="129" y="17"/>
                      <a:pt x="65" y="33"/>
                      <a:pt x="32" y="81"/>
                    </a:cubicBezTo>
                    <a:cubicBezTo>
                      <a:pt x="0" y="129"/>
                      <a:pt x="32" y="193"/>
                      <a:pt x="113" y="209"/>
                    </a:cubicBezTo>
                    <a:cubicBezTo>
                      <a:pt x="123" y="212"/>
                      <a:pt x="133" y="213"/>
                      <a:pt x="143" y="213"/>
                    </a:cubicBezTo>
                    <a:cubicBezTo>
                      <a:pt x="192" y="213"/>
                      <a:pt x="233" y="178"/>
                      <a:pt x="273" y="97"/>
                    </a:cubicBezTo>
                    <a:cubicBezTo>
                      <a:pt x="241" y="81"/>
                      <a:pt x="209" y="1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09" name="Google Shape;2509;p38"/>
              <p:cNvSpPr/>
              <p:nvPr/>
            </p:nvSpPr>
            <p:spPr>
              <a:xfrm>
                <a:off x="3661829" y="3295939"/>
                <a:ext cx="18108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8" extrusionOk="0">
                    <a:moveTo>
                      <a:pt x="193" y="1"/>
                    </a:moveTo>
                    <a:cubicBezTo>
                      <a:pt x="129" y="1"/>
                      <a:pt x="65" y="33"/>
                      <a:pt x="33" y="65"/>
                    </a:cubicBezTo>
                    <a:cubicBezTo>
                      <a:pt x="1" y="113"/>
                      <a:pt x="49" y="177"/>
                      <a:pt x="113" y="193"/>
                    </a:cubicBezTo>
                    <a:cubicBezTo>
                      <a:pt x="125" y="196"/>
                      <a:pt x="136" y="197"/>
                      <a:pt x="147" y="197"/>
                    </a:cubicBezTo>
                    <a:cubicBezTo>
                      <a:pt x="199" y="197"/>
                      <a:pt x="244" y="169"/>
                      <a:pt x="258" y="129"/>
                    </a:cubicBezTo>
                    <a:cubicBezTo>
                      <a:pt x="274" y="65"/>
                      <a:pt x="242" y="1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10" name="Google Shape;2510;p38"/>
              <p:cNvSpPr/>
              <p:nvPr/>
            </p:nvSpPr>
            <p:spPr>
              <a:xfrm>
                <a:off x="3890884" y="3258732"/>
                <a:ext cx="18042" cy="14209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15" extrusionOk="0">
                    <a:moveTo>
                      <a:pt x="148" y="1"/>
                    </a:moveTo>
                    <a:cubicBezTo>
                      <a:pt x="147" y="1"/>
                      <a:pt x="146" y="1"/>
                      <a:pt x="145" y="2"/>
                    </a:cubicBezTo>
                    <a:cubicBezTo>
                      <a:pt x="97" y="18"/>
                      <a:pt x="64" y="50"/>
                      <a:pt x="32" y="82"/>
                    </a:cubicBezTo>
                    <a:cubicBezTo>
                      <a:pt x="0" y="147"/>
                      <a:pt x="48" y="195"/>
                      <a:pt x="113" y="211"/>
                    </a:cubicBezTo>
                    <a:cubicBezTo>
                      <a:pt x="124" y="213"/>
                      <a:pt x="135" y="215"/>
                      <a:pt x="145" y="215"/>
                    </a:cubicBezTo>
                    <a:cubicBezTo>
                      <a:pt x="197" y="215"/>
                      <a:pt x="244" y="184"/>
                      <a:pt x="257" y="130"/>
                    </a:cubicBezTo>
                    <a:cubicBezTo>
                      <a:pt x="272" y="115"/>
                      <a:pt x="173" y="1"/>
                      <a:pt x="14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11" name="Google Shape;2511;p38"/>
              <p:cNvSpPr/>
              <p:nvPr/>
            </p:nvSpPr>
            <p:spPr>
              <a:xfrm>
                <a:off x="3741397" y="3306579"/>
                <a:ext cx="18042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73" h="197" extrusionOk="0">
                    <a:moveTo>
                      <a:pt x="129" y="0"/>
                    </a:moveTo>
                    <a:cubicBezTo>
                      <a:pt x="80" y="0"/>
                      <a:pt x="48" y="16"/>
                      <a:pt x="32" y="48"/>
                    </a:cubicBezTo>
                    <a:cubicBezTo>
                      <a:pt x="0" y="112"/>
                      <a:pt x="32" y="161"/>
                      <a:pt x="96" y="193"/>
                    </a:cubicBezTo>
                    <a:cubicBezTo>
                      <a:pt x="107" y="195"/>
                      <a:pt x="118" y="197"/>
                      <a:pt x="129" y="197"/>
                    </a:cubicBezTo>
                    <a:cubicBezTo>
                      <a:pt x="181" y="197"/>
                      <a:pt x="228" y="166"/>
                      <a:pt x="241" y="112"/>
                    </a:cubicBezTo>
                    <a:cubicBezTo>
                      <a:pt x="273" y="48"/>
                      <a:pt x="241" y="16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12" name="Google Shape;2512;p38"/>
              <p:cNvSpPr/>
              <p:nvPr/>
            </p:nvSpPr>
            <p:spPr>
              <a:xfrm>
                <a:off x="3500710" y="3294816"/>
                <a:ext cx="14870" cy="15134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29" extrusionOk="0">
                    <a:moveTo>
                      <a:pt x="129" y="0"/>
                    </a:moveTo>
                    <a:cubicBezTo>
                      <a:pt x="77" y="0"/>
                      <a:pt x="27" y="36"/>
                      <a:pt x="16" y="98"/>
                    </a:cubicBezTo>
                    <a:cubicBezTo>
                      <a:pt x="0" y="146"/>
                      <a:pt x="32" y="210"/>
                      <a:pt x="81" y="226"/>
                    </a:cubicBezTo>
                    <a:cubicBezTo>
                      <a:pt x="88" y="228"/>
                      <a:pt x="94" y="229"/>
                      <a:pt x="100" y="229"/>
                    </a:cubicBezTo>
                    <a:cubicBezTo>
                      <a:pt x="151" y="229"/>
                      <a:pt x="177" y="176"/>
                      <a:pt x="177" y="162"/>
                    </a:cubicBezTo>
                    <a:cubicBezTo>
                      <a:pt x="177" y="146"/>
                      <a:pt x="209" y="146"/>
                      <a:pt x="209" y="114"/>
                    </a:cubicBezTo>
                    <a:cubicBezTo>
                      <a:pt x="209" y="98"/>
                      <a:pt x="225" y="50"/>
                      <a:pt x="209" y="34"/>
                    </a:cubicBezTo>
                    <a:cubicBezTo>
                      <a:pt x="186" y="11"/>
                      <a:pt x="157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13" name="Google Shape;2513;p38"/>
              <p:cNvSpPr/>
              <p:nvPr/>
            </p:nvSpPr>
            <p:spPr>
              <a:xfrm>
                <a:off x="3634271" y="3293824"/>
                <a:ext cx="14936" cy="1500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27" extrusionOk="0">
                    <a:moveTo>
                      <a:pt x="97" y="1"/>
                    </a:moveTo>
                    <a:cubicBezTo>
                      <a:pt x="65" y="17"/>
                      <a:pt x="49" y="49"/>
                      <a:pt x="1" y="81"/>
                    </a:cubicBezTo>
                    <a:cubicBezTo>
                      <a:pt x="17" y="129"/>
                      <a:pt x="49" y="177"/>
                      <a:pt x="81" y="209"/>
                    </a:cubicBezTo>
                    <a:cubicBezTo>
                      <a:pt x="97" y="221"/>
                      <a:pt x="110" y="226"/>
                      <a:pt x="121" y="226"/>
                    </a:cubicBezTo>
                    <a:cubicBezTo>
                      <a:pt x="154" y="226"/>
                      <a:pt x="169" y="181"/>
                      <a:pt x="193" y="145"/>
                    </a:cubicBezTo>
                    <a:cubicBezTo>
                      <a:pt x="193" y="129"/>
                      <a:pt x="225" y="129"/>
                      <a:pt x="225" y="113"/>
                    </a:cubicBezTo>
                    <a:cubicBezTo>
                      <a:pt x="225" y="81"/>
                      <a:pt x="225" y="33"/>
                      <a:pt x="225" y="33"/>
                    </a:cubicBezTo>
                    <a:cubicBezTo>
                      <a:pt x="177" y="17"/>
                      <a:pt x="145" y="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14" name="Google Shape;2514;p38"/>
              <p:cNvSpPr/>
              <p:nvPr/>
            </p:nvSpPr>
            <p:spPr>
              <a:xfrm>
                <a:off x="3895114" y="3238311"/>
                <a:ext cx="18108" cy="13151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9" extrusionOk="0">
                    <a:moveTo>
                      <a:pt x="139" y="0"/>
                    </a:moveTo>
                    <a:cubicBezTo>
                      <a:pt x="99" y="0"/>
                      <a:pt x="57" y="18"/>
                      <a:pt x="33" y="54"/>
                    </a:cubicBezTo>
                    <a:cubicBezTo>
                      <a:pt x="0" y="119"/>
                      <a:pt x="17" y="183"/>
                      <a:pt x="81" y="199"/>
                    </a:cubicBezTo>
                    <a:lnTo>
                      <a:pt x="257" y="151"/>
                    </a:lnTo>
                    <a:cubicBezTo>
                      <a:pt x="273" y="87"/>
                      <a:pt x="241" y="22"/>
                      <a:pt x="177" y="6"/>
                    </a:cubicBezTo>
                    <a:cubicBezTo>
                      <a:pt x="165" y="2"/>
                      <a:pt x="152" y="0"/>
                      <a:pt x="1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15" name="Google Shape;2515;p38"/>
              <p:cNvSpPr/>
              <p:nvPr/>
            </p:nvSpPr>
            <p:spPr>
              <a:xfrm>
                <a:off x="3989485" y="3202625"/>
                <a:ext cx="19165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90" h="194" extrusionOk="0">
                    <a:moveTo>
                      <a:pt x="161" y="1"/>
                    </a:moveTo>
                    <a:cubicBezTo>
                      <a:pt x="129" y="1"/>
                      <a:pt x="81" y="17"/>
                      <a:pt x="48" y="49"/>
                    </a:cubicBezTo>
                    <a:cubicBezTo>
                      <a:pt x="0" y="113"/>
                      <a:pt x="32" y="161"/>
                      <a:pt x="97" y="193"/>
                    </a:cubicBezTo>
                    <a:cubicBezTo>
                      <a:pt x="129" y="193"/>
                      <a:pt x="177" y="177"/>
                      <a:pt x="225" y="145"/>
                    </a:cubicBezTo>
                    <a:cubicBezTo>
                      <a:pt x="241" y="145"/>
                      <a:pt x="289" y="129"/>
                      <a:pt x="257" y="97"/>
                    </a:cubicBezTo>
                    <a:cubicBezTo>
                      <a:pt x="241" y="49"/>
                      <a:pt x="209" y="1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16" name="Google Shape;2516;p38"/>
              <p:cNvSpPr/>
              <p:nvPr/>
            </p:nvSpPr>
            <p:spPr>
              <a:xfrm>
                <a:off x="3719126" y="3290454"/>
                <a:ext cx="18042" cy="12226"/>
              </a:xfrm>
              <a:custGeom>
                <a:avLst/>
                <a:gdLst/>
                <a:ahLst/>
                <a:cxnLst/>
                <a:rect l="l" t="t" r="r" b="b"/>
                <a:pathLst>
                  <a:path w="273" h="185" extrusionOk="0">
                    <a:moveTo>
                      <a:pt x="126" y="0"/>
                    </a:moveTo>
                    <a:cubicBezTo>
                      <a:pt x="87" y="0"/>
                      <a:pt x="56" y="40"/>
                      <a:pt x="0" y="68"/>
                    </a:cubicBezTo>
                    <a:cubicBezTo>
                      <a:pt x="16" y="100"/>
                      <a:pt x="48" y="148"/>
                      <a:pt x="64" y="180"/>
                    </a:cubicBezTo>
                    <a:cubicBezTo>
                      <a:pt x="68" y="183"/>
                      <a:pt x="71" y="184"/>
                      <a:pt x="76" y="184"/>
                    </a:cubicBezTo>
                    <a:cubicBezTo>
                      <a:pt x="93" y="184"/>
                      <a:pt x="119" y="164"/>
                      <a:pt x="145" y="164"/>
                    </a:cubicBezTo>
                    <a:cubicBezTo>
                      <a:pt x="161" y="164"/>
                      <a:pt x="193" y="148"/>
                      <a:pt x="209" y="148"/>
                    </a:cubicBezTo>
                    <a:cubicBezTo>
                      <a:pt x="273" y="148"/>
                      <a:pt x="273" y="100"/>
                      <a:pt x="257" y="68"/>
                    </a:cubicBezTo>
                    <a:cubicBezTo>
                      <a:pt x="225" y="36"/>
                      <a:pt x="193" y="3"/>
                      <a:pt x="145" y="3"/>
                    </a:cubicBezTo>
                    <a:cubicBezTo>
                      <a:pt x="138" y="1"/>
                      <a:pt x="132" y="0"/>
                      <a:pt x="12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17" name="Google Shape;2517;p38"/>
              <p:cNvSpPr/>
              <p:nvPr/>
            </p:nvSpPr>
            <p:spPr>
              <a:xfrm>
                <a:off x="3561113" y="3286356"/>
                <a:ext cx="14936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13" extrusionOk="0">
                    <a:moveTo>
                      <a:pt x="136" y="1"/>
                    </a:moveTo>
                    <a:cubicBezTo>
                      <a:pt x="117" y="1"/>
                      <a:pt x="98" y="6"/>
                      <a:pt x="81" y="17"/>
                    </a:cubicBezTo>
                    <a:cubicBezTo>
                      <a:pt x="33" y="33"/>
                      <a:pt x="17" y="81"/>
                      <a:pt x="1" y="130"/>
                    </a:cubicBezTo>
                    <a:cubicBezTo>
                      <a:pt x="1" y="171"/>
                      <a:pt x="37" y="213"/>
                      <a:pt x="88" y="213"/>
                    </a:cubicBezTo>
                    <a:cubicBezTo>
                      <a:pt x="96" y="213"/>
                      <a:pt x="104" y="212"/>
                      <a:pt x="113" y="210"/>
                    </a:cubicBezTo>
                    <a:lnTo>
                      <a:pt x="225" y="49"/>
                    </a:lnTo>
                    <a:cubicBezTo>
                      <a:pt x="205" y="18"/>
                      <a:pt x="171" y="1"/>
                      <a:pt x="13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18" name="Google Shape;2518;p38"/>
              <p:cNvSpPr/>
              <p:nvPr/>
            </p:nvSpPr>
            <p:spPr>
              <a:xfrm>
                <a:off x="3939656" y="3212471"/>
                <a:ext cx="12755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25" extrusionOk="0">
                    <a:moveTo>
                      <a:pt x="129" y="0"/>
                    </a:moveTo>
                    <a:cubicBezTo>
                      <a:pt x="117" y="0"/>
                      <a:pt x="105" y="4"/>
                      <a:pt x="97" y="12"/>
                    </a:cubicBezTo>
                    <a:cubicBezTo>
                      <a:pt x="32" y="28"/>
                      <a:pt x="0" y="92"/>
                      <a:pt x="16" y="141"/>
                    </a:cubicBezTo>
                    <a:cubicBezTo>
                      <a:pt x="30" y="194"/>
                      <a:pt x="76" y="225"/>
                      <a:pt x="128" y="225"/>
                    </a:cubicBezTo>
                    <a:cubicBezTo>
                      <a:pt x="139" y="225"/>
                      <a:pt x="150" y="224"/>
                      <a:pt x="161" y="221"/>
                    </a:cubicBezTo>
                    <a:cubicBezTo>
                      <a:pt x="177" y="173"/>
                      <a:pt x="177" y="125"/>
                      <a:pt x="193" y="92"/>
                    </a:cubicBezTo>
                    <a:cubicBezTo>
                      <a:pt x="193" y="60"/>
                      <a:pt x="177" y="28"/>
                      <a:pt x="161" y="12"/>
                    </a:cubicBezTo>
                    <a:cubicBezTo>
                      <a:pt x="153" y="4"/>
                      <a:pt x="141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19" name="Google Shape;2519;p38"/>
              <p:cNvSpPr/>
              <p:nvPr/>
            </p:nvSpPr>
            <p:spPr>
              <a:xfrm>
                <a:off x="3738225" y="3278426"/>
                <a:ext cx="14870" cy="11235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70" extrusionOk="0">
                    <a:moveTo>
                      <a:pt x="123" y="0"/>
                    </a:moveTo>
                    <a:cubicBezTo>
                      <a:pt x="111" y="0"/>
                      <a:pt x="96" y="4"/>
                      <a:pt x="80" y="9"/>
                    </a:cubicBezTo>
                    <a:cubicBezTo>
                      <a:pt x="16" y="25"/>
                      <a:pt x="0" y="89"/>
                      <a:pt x="32" y="153"/>
                    </a:cubicBezTo>
                    <a:lnTo>
                      <a:pt x="225" y="169"/>
                    </a:lnTo>
                    <a:cubicBezTo>
                      <a:pt x="209" y="121"/>
                      <a:pt x="193" y="89"/>
                      <a:pt x="177" y="57"/>
                    </a:cubicBezTo>
                    <a:cubicBezTo>
                      <a:pt x="166" y="14"/>
                      <a:pt x="148" y="0"/>
                      <a:pt x="12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20" name="Google Shape;2520;p38"/>
              <p:cNvSpPr/>
              <p:nvPr/>
            </p:nvSpPr>
            <p:spPr>
              <a:xfrm>
                <a:off x="3508112" y="3277369"/>
                <a:ext cx="15993" cy="12292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86" extrusionOk="0">
                    <a:moveTo>
                      <a:pt x="81" y="1"/>
                    </a:moveTo>
                    <a:cubicBezTo>
                      <a:pt x="65" y="1"/>
                      <a:pt x="49" y="9"/>
                      <a:pt x="33" y="25"/>
                    </a:cubicBezTo>
                    <a:cubicBezTo>
                      <a:pt x="1" y="73"/>
                      <a:pt x="1" y="153"/>
                      <a:pt x="49" y="185"/>
                    </a:cubicBezTo>
                    <a:lnTo>
                      <a:pt x="97" y="185"/>
                    </a:lnTo>
                    <a:lnTo>
                      <a:pt x="241" y="89"/>
                    </a:lnTo>
                    <a:cubicBezTo>
                      <a:pt x="209" y="73"/>
                      <a:pt x="161" y="57"/>
                      <a:pt x="129" y="25"/>
                    </a:cubicBezTo>
                    <a:cubicBezTo>
                      <a:pt x="113" y="9"/>
                      <a:pt x="97" y="1"/>
                      <a:pt x="8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21" name="Google Shape;2521;p38"/>
              <p:cNvSpPr/>
              <p:nvPr/>
            </p:nvSpPr>
            <p:spPr>
              <a:xfrm>
                <a:off x="3824071" y="3258468"/>
                <a:ext cx="15993" cy="1103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67" extrusionOk="0">
                    <a:moveTo>
                      <a:pt x="130" y="0"/>
                    </a:moveTo>
                    <a:cubicBezTo>
                      <a:pt x="120" y="0"/>
                      <a:pt x="109" y="2"/>
                      <a:pt x="97" y="6"/>
                    </a:cubicBezTo>
                    <a:cubicBezTo>
                      <a:pt x="33" y="22"/>
                      <a:pt x="1" y="86"/>
                      <a:pt x="33" y="151"/>
                    </a:cubicBezTo>
                    <a:lnTo>
                      <a:pt x="241" y="167"/>
                    </a:lnTo>
                    <a:cubicBezTo>
                      <a:pt x="225" y="134"/>
                      <a:pt x="209" y="86"/>
                      <a:pt x="193" y="54"/>
                    </a:cubicBezTo>
                    <a:cubicBezTo>
                      <a:pt x="181" y="18"/>
                      <a:pt x="160" y="0"/>
                      <a:pt x="13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22" name="Google Shape;2522;p38"/>
              <p:cNvSpPr/>
              <p:nvPr/>
            </p:nvSpPr>
            <p:spPr>
              <a:xfrm>
                <a:off x="3620525" y="3276840"/>
                <a:ext cx="15927" cy="9649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46" extrusionOk="0">
                    <a:moveTo>
                      <a:pt x="145" y="1"/>
                    </a:moveTo>
                    <a:cubicBezTo>
                      <a:pt x="96" y="1"/>
                      <a:pt x="48" y="17"/>
                      <a:pt x="16" y="49"/>
                    </a:cubicBezTo>
                    <a:cubicBezTo>
                      <a:pt x="0" y="65"/>
                      <a:pt x="0" y="113"/>
                      <a:pt x="0" y="145"/>
                    </a:cubicBezTo>
                    <a:lnTo>
                      <a:pt x="16" y="145"/>
                    </a:lnTo>
                    <a:cubicBezTo>
                      <a:pt x="48" y="102"/>
                      <a:pt x="95" y="81"/>
                      <a:pt x="146" y="81"/>
                    </a:cubicBezTo>
                    <a:cubicBezTo>
                      <a:pt x="171" y="81"/>
                      <a:pt x="198" y="86"/>
                      <a:pt x="225" y="97"/>
                    </a:cubicBezTo>
                    <a:lnTo>
                      <a:pt x="241" y="81"/>
                    </a:lnTo>
                    <a:cubicBezTo>
                      <a:pt x="209" y="49"/>
                      <a:pt x="177" y="1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23" name="Google Shape;2523;p38"/>
              <p:cNvSpPr/>
              <p:nvPr/>
            </p:nvSpPr>
            <p:spPr>
              <a:xfrm>
                <a:off x="3719126" y="3267323"/>
                <a:ext cx="15927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61" extrusionOk="0">
                    <a:moveTo>
                      <a:pt x="64" y="0"/>
                    </a:moveTo>
                    <a:cubicBezTo>
                      <a:pt x="32" y="0"/>
                      <a:pt x="16" y="49"/>
                      <a:pt x="0" y="49"/>
                    </a:cubicBezTo>
                    <a:lnTo>
                      <a:pt x="241" y="161"/>
                    </a:lnTo>
                    <a:cubicBezTo>
                      <a:pt x="225" y="113"/>
                      <a:pt x="225" y="49"/>
                      <a:pt x="193" y="33"/>
                    </a:cubicBezTo>
                    <a:cubicBezTo>
                      <a:pt x="145" y="0"/>
                      <a:pt x="113" y="0"/>
                      <a:pt x="6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24" name="Google Shape;2524;p38"/>
              <p:cNvSpPr/>
              <p:nvPr/>
            </p:nvSpPr>
            <p:spPr>
              <a:xfrm>
                <a:off x="3762611" y="3299111"/>
                <a:ext cx="11697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98" extrusionOk="0">
                    <a:moveTo>
                      <a:pt x="80" y="1"/>
                    </a:moveTo>
                    <a:cubicBezTo>
                      <a:pt x="32" y="17"/>
                      <a:pt x="0" y="81"/>
                      <a:pt x="32" y="129"/>
                    </a:cubicBezTo>
                    <a:cubicBezTo>
                      <a:pt x="45" y="169"/>
                      <a:pt x="91" y="197"/>
                      <a:pt x="143" y="197"/>
                    </a:cubicBezTo>
                    <a:cubicBezTo>
                      <a:pt x="154" y="197"/>
                      <a:pt x="165" y="196"/>
                      <a:pt x="177" y="193"/>
                    </a:cubicBezTo>
                    <a:cubicBezTo>
                      <a:pt x="144" y="129"/>
                      <a:pt x="112" y="65"/>
                      <a:pt x="8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25" name="Google Shape;2525;p38"/>
              <p:cNvSpPr/>
              <p:nvPr/>
            </p:nvSpPr>
            <p:spPr>
              <a:xfrm>
                <a:off x="4032970" y="3211150"/>
                <a:ext cx="13812" cy="13548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05" extrusionOk="0">
                    <a:moveTo>
                      <a:pt x="112" y="0"/>
                    </a:moveTo>
                    <a:lnTo>
                      <a:pt x="112" y="0"/>
                    </a:lnTo>
                    <a:cubicBezTo>
                      <a:pt x="32" y="32"/>
                      <a:pt x="0" y="96"/>
                      <a:pt x="48" y="145"/>
                    </a:cubicBezTo>
                    <a:cubicBezTo>
                      <a:pt x="68" y="183"/>
                      <a:pt x="105" y="205"/>
                      <a:pt x="142" y="205"/>
                    </a:cubicBezTo>
                    <a:cubicBezTo>
                      <a:pt x="166" y="205"/>
                      <a:pt x="190" y="196"/>
                      <a:pt x="209" y="177"/>
                    </a:cubicBezTo>
                    <a:cubicBezTo>
                      <a:pt x="128" y="161"/>
                      <a:pt x="80" y="8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26" name="Google Shape;2526;p38"/>
              <p:cNvSpPr/>
              <p:nvPr/>
            </p:nvSpPr>
            <p:spPr>
              <a:xfrm>
                <a:off x="3938599" y="3247167"/>
                <a:ext cx="11697" cy="13680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07" extrusionOk="0">
                    <a:moveTo>
                      <a:pt x="80" y="1"/>
                    </a:moveTo>
                    <a:cubicBezTo>
                      <a:pt x="32" y="17"/>
                      <a:pt x="0" y="97"/>
                      <a:pt x="32" y="145"/>
                    </a:cubicBezTo>
                    <a:cubicBezTo>
                      <a:pt x="55" y="180"/>
                      <a:pt x="95" y="206"/>
                      <a:pt x="134" y="206"/>
                    </a:cubicBezTo>
                    <a:cubicBezTo>
                      <a:pt x="149" y="206"/>
                      <a:pt x="163" y="202"/>
                      <a:pt x="177" y="193"/>
                    </a:cubicBezTo>
                    <a:lnTo>
                      <a:pt x="8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27" name="Google Shape;2527;p38"/>
              <p:cNvSpPr/>
              <p:nvPr/>
            </p:nvSpPr>
            <p:spPr>
              <a:xfrm>
                <a:off x="3529325" y="3269438"/>
                <a:ext cx="14936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7" extrusionOk="0">
                    <a:moveTo>
                      <a:pt x="33" y="1"/>
                    </a:moveTo>
                    <a:cubicBezTo>
                      <a:pt x="17" y="65"/>
                      <a:pt x="0" y="113"/>
                      <a:pt x="0" y="177"/>
                    </a:cubicBezTo>
                    <a:cubicBezTo>
                      <a:pt x="28" y="191"/>
                      <a:pt x="52" y="197"/>
                      <a:pt x="75" y="197"/>
                    </a:cubicBezTo>
                    <a:cubicBezTo>
                      <a:pt x="133" y="197"/>
                      <a:pt x="179" y="159"/>
                      <a:pt x="225" y="113"/>
                    </a:cubicBezTo>
                    <a:lnTo>
                      <a:pt x="225" y="113"/>
                    </a:lnTo>
                    <a:cubicBezTo>
                      <a:pt x="211" y="119"/>
                      <a:pt x="196" y="121"/>
                      <a:pt x="181" y="121"/>
                    </a:cubicBezTo>
                    <a:cubicBezTo>
                      <a:pt x="113" y="121"/>
                      <a:pt x="46" y="66"/>
                      <a:pt x="3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28" name="Google Shape;2528;p38"/>
              <p:cNvSpPr/>
              <p:nvPr/>
            </p:nvSpPr>
            <p:spPr>
              <a:xfrm>
                <a:off x="3759372" y="3282193"/>
                <a:ext cx="12821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96" extrusionOk="0">
                    <a:moveTo>
                      <a:pt x="113" y="0"/>
                    </a:moveTo>
                    <a:lnTo>
                      <a:pt x="1" y="112"/>
                    </a:lnTo>
                    <a:cubicBezTo>
                      <a:pt x="21" y="173"/>
                      <a:pt x="42" y="196"/>
                      <a:pt x="86" y="196"/>
                    </a:cubicBezTo>
                    <a:cubicBezTo>
                      <a:pt x="112" y="196"/>
                      <a:pt x="146" y="188"/>
                      <a:pt x="193" y="177"/>
                    </a:cubicBezTo>
                    <a:cubicBezTo>
                      <a:pt x="129" y="161"/>
                      <a:pt x="81" y="8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29" name="Google Shape;2529;p38"/>
              <p:cNvSpPr/>
              <p:nvPr/>
            </p:nvSpPr>
            <p:spPr>
              <a:xfrm>
                <a:off x="3850572" y="3278955"/>
                <a:ext cx="10706" cy="13218"/>
              </a:xfrm>
              <a:custGeom>
                <a:avLst/>
                <a:gdLst/>
                <a:ahLst/>
                <a:cxnLst/>
                <a:rect l="l" t="t" r="r" b="b"/>
                <a:pathLst>
                  <a:path w="162" h="200" extrusionOk="0">
                    <a:moveTo>
                      <a:pt x="65" y="1"/>
                    </a:moveTo>
                    <a:cubicBezTo>
                      <a:pt x="17" y="17"/>
                      <a:pt x="1" y="81"/>
                      <a:pt x="17" y="129"/>
                    </a:cubicBezTo>
                    <a:cubicBezTo>
                      <a:pt x="29" y="178"/>
                      <a:pt x="69" y="199"/>
                      <a:pt x="116" y="199"/>
                    </a:cubicBezTo>
                    <a:cubicBezTo>
                      <a:pt x="131" y="199"/>
                      <a:pt x="146" y="197"/>
                      <a:pt x="161" y="193"/>
                    </a:cubicBezTo>
                    <a:lnTo>
                      <a:pt x="6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30" name="Google Shape;2530;p38"/>
              <p:cNvSpPr/>
              <p:nvPr/>
            </p:nvSpPr>
            <p:spPr>
              <a:xfrm>
                <a:off x="3851629" y="3247167"/>
                <a:ext cx="11764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178" h="194" extrusionOk="0">
                    <a:moveTo>
                      <a:pt x="17" y="1"/>
                    </a:moveTo>
                    <a:cubicBezTo>
                      <a:pt x="33" y="49"/>
                      <a:pt x="1" y="97"/>
                      <a:pt x="33" y="129"/>
                    </a:cubicBezTo>
                    <a:cubicBezTo>
                      <a:pt x="49" y="161"/>
                      <a:pt x="97" y="177"/>
                      <a:pt x="145" y="193"/>
                    </a:cubicBezTo>
                    <a:lnTo>
                      <a:pt x="177" y="161"/>
                    </a:lnTo>
                    <a:lnTo>
                      <a:pt x="49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31" name="Google Shape;2531;p38"/>
              <p:cNvSpPr/>
              <p:nvPr/>
            </p:nvSpPr>
            <p:spPr>
              <a:xfrm>
                <a:off x="3846342" y="3264151"/>
                <a:ext cx="11697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77" extrusionOk="0">
                    <a:moveTo>
                      <a:pt x="97" y="0"/>
                    </a:moveTo>
                    <a:lnTo>
                      <a:pt x="0" y="97"/>
                    </a:lnTo>
                    <a:cubicBezTo>
                      <a:pt x="33" y="151"/>
                      <a:pt x="59" y="176"/>
                      <a:pt x="102" y="176"/>
                    </a:cubicBezTo>
                    <a:cubicBezTo>
                      <a:pt x="122" y="176"/>
                      <a:pt x="146" y="171"/>
                      <a:pt x="177" y="161"/>
                    </a:cubicBezTo>
                    <a:lnTo>
                      <a:pt x="9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32" name="Google Shape;2532;p38"/>
              <p:cNvSpPr/>
              <p:nvPr/>
            </p:nvSpPr>
            <p:spPr>
              <a:xfrm>
                <a:off x="3793341" y="3257543"/>
                <a:ext cx="9583" cy="8790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33" extrusionOk="0">
                    <a:moveTo>
                      <a:pt x="78" y="0"/>
                    </a:moveTo>
                    <a:cubicBezTo>
                      <a:pt x="59" y="0"/>
                      <a:pt x="35" y="13"/>
                      <a:pt x="0" y="36"/>
                    </a:cubicBezTo>
                    <a:cubicBezTo>
                      <a:pt x="0" y="132"/>
                      <a:pt x="97" y="116"/>
                      <a:pt x="145" y="132"/>
                    </a:cubicBezTo>
                    <a:cubicBezTo>
                      <a:pt x="124" y="40"/>
                      <a:pt x="110" y="0"/>
                      <a:pt x="7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33" name="Google Shape;2533;p38"/>
              <p:cNvSpPr/>
              <p:nvPr/>
            </p:nvSpPr>
            <p:spPr>
              <a:xfrm>
                <a:off x="3540957" y="3281136"/>
                <a:ext cx="11764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178" h="161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7" y="64"/>
                      <a:pt x="1" y="112"/>
                      <a:pt x="33" y="144"/>
                    </a:cubicBezTo>
                    <a:cubicBezTo>
                      <a:pt x="65" y="160"/>
                      <a:pt x="129" y="160"/>
                      <a:pt x="177" y="16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34" name="Google Shape;2534;p38"/>
              <p:cNvSpPr/>
              <p:nvPr/>
            </p:nvSpPr>
            <p:spPr>
              <a:xfrm>
                <a:off x="3474209" y="3190993"/>
                <a:ext cx="55183" cy="56637"/>
              </a:xfrm>
              <a:custGeom>
                <a:avLst/>
                <a:gdLst/>
                <a:ahLst/>
                <a:cxnLst/>
                <a:rect l="l" t="t" r="r" b="b"/>
                <a:pathLst>
                  <a:path w="835" h="857" extrusionOk="0">
                    <a:moveTo>
                      <a:pt x="658" y="0"/>
                    </a:moveTo>
                    <a:lnTo>
                      <a:pt x="658" y="177"/>
                    </a:lnTo>
                    <a:lnTo>
                      <a:pt x="482" y="145"/>
                    </a:lnTo>
                    <a:lnTo>
                      <a:pt x="433" y="16"/>
                    </a:lnTo>
                    <a:cubicBezTo>
                      <a:pt x="321" y="32"/>
                      <a:pt x="257" y="65"/>
                      <a:pt x="273" y="145"/>
                    </a:cubicBezTo>
                    <a:cubicBezTo>
                      <a:pt x="285" y="204"/>
                      <a:pt x="314" y="237"/>
                      <a:pt x="375" y="237"/>
                    </a:cubicBezTo>
                    <a:cubicBezTo>
                      <a:pt x="396" y="237"/>
                      <a:pt x="420" y="233"/>
                      <a:pt x="449" y="225"/>
                    </a:cubicBezTo>
                    <a:lnTo>
                      <a:pt x="449" y="241"/>
                    </a:lnTo>
                    <a:lnTo>
                      <a:pt x="289" y="289"/>
                    </a:lnTo>
                    <a:cubicBezTo>
                      <a:pt x="289" y="321"/>
                      <a:pt x="289" y="353"/>
                      <a:pt x="305" y="401"/>
                    </a:cubicBezTo>
                    <a:lnTo>
                      <a:pt x="193" y="337"/>
                    </a:lnTo>
                    <a:lnTo>
                      <a:pt x="305" y="273"/>
                    </a:lnTo>
                    <a:lnTo>
                      <a:pt x="177" y="193"/>
                    </a:lnTo>
                    <a:lnTo>
                      <a:pt x="0" y="305"/>
                    </a:lnTo>
                    <a:lnTo>
                      <a:pt x="113" y="401"/>
                    </a:lnTo>
                    <a:lnTo>
                      <a:pt x="32" y="498"/>
                    </a:lnTo>
                    <a:cubicBezTo>
                      <a:pt x="80" y="530"/>
                      <a:pt x="113" y="562"/>
                      <a:pt x="145" y="594"/>
                    </a:cubicBezTo>
                    <a:cubicBezTo>
                      <a:pt x="155" y="614"/>
                      <a:pt x="155" y="628"/>
                      <a:pt x="150" y="639"/>
                    </a:cubicBezTo>
                    <a:lnTo>
                      <a:pt x="150" y="639"/>
                    </a:lnTo>
                    <a:lnTo>
                      <a:pt x="257" y="578"/>
                    </a:lnTo>
                    <a:cubicBezTo>
                      <a:pt x="305" y="546"/>
                      <a:pt x="321" y="482"/>
                      <a:pt x="369" y="466"/>
                    </a:cubicBezTo>
                    <a:cubicBezTo>
                      <a:pt x="449" y="434"/>
                      <a:pt x="498" y="401"/>
                      <a:pt x="482" y="305"/>
                    </a:cubicBezTo>
                    <a:lnTo>
                      <a:pt x="482" y="305"/>
                    </a:lnTo>
                    <a:cubicBezTo>
                      <a:pt x="521" y="315"/>
                      <a:pt x="555" y="338"/>
                      <a:pt x="583" y="338"/>
                    </a:cubicBezTo>
                    <a:cubicBezTo>
                      <a:pt x="599" y="338"/>
                      <a:pt x="614" y="329"/>
                      <a:pt x="626" y="305"/>
                    </a:cubicBezTo>
                    <a:cubicBezTo>
                      <a:pt x="658" y="257"/>
                      <a:pt x="690" y="209"/>
                      <a:pt x="722" y="177"/>
                    </a:cubicBezTo>
                    <a:lnTo>
                      <a:pt x="834" y="129"/>
                    </a:lnTo>
                    <a:cubicBezTo>
                      <a:pt x="786" y="97"/>
                      <a:pt x="754" y="97"/>
                      <a:pt x="738" y="81"/>
                    </a:cubicBezTo>
                    <a:cubicBezTo>
                      <a:pt x="706" y="65"/>
                      <a:pt x="690" y="32"/>
                      <a:pt x="674" y="0"/>
                    </a:cubicBezTo>
                    <a:close/>
                    <a:moveTo>
                      <a:pt x="150" y="639"/>
                    </a:moveTo>
                    <a:lnTo>
                      <a:pt x="145" y="642"/>
                    </a:lnTo>
                    <a:cubicBezTo>
                      <a:pt x="145" y="643"/>
                      <a:pt x="146" y="644"/>
                      <a:pt x="147" y="644"/>
                    </a:cubicBezTo>
                    <a:lnTo>
                      <a:pt x="147" y="644"/>
                    </a:lnTo>
                    <a:cubicBezTo>
                      <a:pt x="148" y="643"/>
                      <a:pt x="149" y="641"/>
                      <a:pt x="150" y="639"/>
                    </a:cubicBezTo>
                    <a:close/>
                    <a:moveTo>
                      <a:pt x="147" y="644"/>
                    </a:moveTo>
                    <a:lnTo>
                      <a:pt x="147" y="644"/>
                    </a:lnTo>
                    <a:cubicBezTo>
                      <a:pt x="133" y="663"/>
                      <a:pt x="100" y="670"/>
                      <a:pt x="80" y="690"/>
                    </a:cubicBezTo>
                    <a:cubicBezTo>
                      <a:pt x="48" y="722"/>
                      <a:pt x="32" y="786"/>
                      <a:pt x="80" y="819"/>
                    </a:cubicBezTo>
                    <a:cubicBezTo>
                      <a:pt x="98" y="845"/>
                      <a:pt x="125" y="857"/>
                      <a:pt x="152" y="857"/>
                    </a:cubicBezTo>
                    <a:cubicBezTo>
                      <a:pt x="173" y="857"/>
                      <a:pt x="194" y="849"/>
                      <a:pt x="209" y="835"/>
                    </a:cubicBezTo>
                    <a:cubicBezTo>
                      <a:pt x="257" y="803"/>
                      <a:pt x="257" y="738"/>
                      <a:pt x="209" y="690"/>
                    </a:cubicBezTo>
                    <a:cubicBezTo>
                      <a:pt x="193" y="675"/>
                      <a:pt x="177" y="674"/>
                      <a:pt x="147" y="644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35" name="Google Shape;2535;p38"/>
              <p:cNvSpPr/>
              <p:nvPr/>
            </p:nvSpPr>
            <p:spPr>
              <a:xfrm>
                <a:off x="3979903" y="3103693"/>
                <a:ext cx="38265" cy="54720"/>
              </a:xfrm>
              <a:custGeom>
                <a:avLst/>
                <a:gdLst/>
                <a:ahLst/>
                <a:cxnLst/>
                <a:rect l="l" t="t" r="r" b="b"/>
                <a:pathLst>
                  <a:path w="579" h="828" extrusionOk="0">
                    <a:moveTo>
                      <a:pt x="119" y="0"/>
                    </a:moveTo>
                    <a:cubicBezTo>
                      <a:pt x="76" y="0"/>
                      <a:pt x="45" y="21"/>
                      <a:pt x="33" y="70"/>
                    </a:cubicBezTo>
                    <a:cubicBezTo>
                      <a:pt x="17" y="134"/>
                      <a:pt x="65" y="198"/>
                      <a:pt x="129" y="198"/>
                    </a:cubicBezTo>
                    <a:cubicBezTo>
                      <a:pt x="210" y="198"/>
                      <a:pt x="210" y="246"/>
                      <a:pt x="210" y="295"/>
                    </a:cubicBezTo>
                    <a:cubicBezTo>
                      <a:pt x="226" y="343"/>
                      <a:pt x="193" y="391"/>
                      <a:pt x="145" y="407"/>
                    </a:cubicBezTo>
                    <a:cubicBezTo>
                      <a:pt x="129" y="423"/>
                      <a:pt x="97" y="423"/>
                      <a:pt x="97" y="439"/>
                    </a:cubicBezTo>
                    <a:cubicBezTo>
                      <a:pt x="49" y="487"/>
                      <a:pt x="33" y="519"/>
                      <a:pt x="1" y="567"/>
                    </a:cubicBezTo>
                    <a:cubicBezTo>
                      <a:pt x="33" y="583"/>
                      <a:pt x="65" y="615"/>
                      <a:pt x="113" y="615"/>
                    </a:cubicBezTo>
                    <a:cubicBezTo>
                      <a:pt x="177" y="615"/>
                      <a:pt x="177" y="535"/>
                      <a:pt x="177" y="471"/>
                    </a:cubicBezTo>
                    <a:lnTo>
                      <a:pt x="193" y="471"/>
                    </a:lnTo>
                    <a:lnTo>
                      <a:pt x="226" y="615"/>
                    </a:lnTo>
                    <a:cubicBezTo>
                      <a:pt x="267" y="600"/>
                      <a:pt x="297" y="591"/>
                      <a:pt x="318" y="591"/>
                    </a:cubicBezTo>
                    <a:cubicBezTo>
                      <a:pt x="363" y="591"/>
                      <a:pt x="370" y="630"/>
                      <a:pt x="370" y="728"/>
                    </a:cubicBezTo>
                    <a:cubicBezTo>
                      <a:pt x="354" y="776"/>
                      <a:pt x="402" y="824"/>
                      <a:pt x="466" y="824"/>
                    </a:cubicBezTo>
                    <a:cubicBezTo>
                      <a:pt x="473" y="826"/>
                      <a:pt x="479" y="827"/>
                      <a:pt x="485" y="827"/>
                    </a:cubicBezTo>
                    <a:cubicBezTo>
                      <a:pt x="526" y="827"/>
                      <a:pt x="562" y="785"/>
                      <a:pt x="562" y="744"/>
                    </a:cubicBezTo>
                    <a:cubicBezTo>
                      <a:pt x="579" y="696"/>
                      <a:pt x="530" y="631"/>
                      <a:pt x="482" y="631"/>
                    </a:cubicBezTo>
                    <a:lnTo>
                      <a:pt x="418" y="631"/>
                    </a:lnTo>
                    <a:cubicBezTo>
                      <a:pt x="402" y="599"/>
                      <a:pt x="402" y="583"/>
                      <a:pt x="418" y="551"/>
                    </a:cubicBezTo>
                    <a:lnTo>
                      <a:pt x="466" y="503"/>
                    </a:lnTo>
                    <a:lnTo>
                      <a:pt x="450" y="503"/>
                    </a:lnTo>
                    <a:cubicBezTo>
                      <a:pt x="434" y="455"/>
                      <a:pt x="434" y="407"/>
                      <a:pt x="450" y="359"/>
                    </a:cubicBezTo>
                    <a:cubicBezTo>
                      <a:pt x="498" y="279"/>
                      <a:pt x="514" y="214"/>
                      <a:pt x="418" y="150"/>
                    </a:cubicBezTo>
                    <a:lnTo>
                      <a:pt x="514" y="118"/>
                    </a:lnTo>
                    <a:cubicBezTo>
                      <a:pt x="490" y="110"/>
                      <a:pt x="470" y="106"/>
                      <a:pt x="450" y="106"/>
                    </a:cubicBezTo>
                    <a:cubicBezTo>
                      <a:pt x="430" y="106"/>
                      <a:pt x="410" y="110"/>
                      <a:pt x="386" y="118"/>
                    </a:cubicBezTo>
                    <a:cubicBezTo>
                      <a:pt x="370" y="129"/>
                      <a:pt x="352" y="134"/>
                      <a:pt x="334" y="134"/>
                    </a:cubicBezTo>
                    <a:cubicBezTo>
                      <a:pt x="299" y="134"/>
                      <a:pt x="263" y="113"/>
                      <a:pt x="242" y="70"/>
                    </a:cubicBezTo>
                    <a:cubicBezTo>
                      <a:pt x="242" y="38"/>
                      <a:pt x="210" y="6"/>
                      <a:pt x="161" y="6"/>
                    </a:cubicBezTo>
                    <a:cubicBezTo>
                      <a:pt x="146" y="2"/>
                      <a:pt x="132" y="0"/>
                      <a:pt x="1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36" name="Google Shape;2536;p38"/>
              <p:cNvSpPr/>
              <p:nvPr/>
            </p:nvSpPr>
            <p:spPr>
              <a:xfrm>
                <a:off x="3652312" y="3178040"/>
                <a:ext cx="42494" cy="56373"/>
              </a:xfrm>
              <a:custGeom>
                <a:avLst/>
                <a:gdLst/>
                <a:ahLst/>
                <a:cxnLst/>
                <a:rect l="l" t="t" r="r" b="b"/>
                <a:pathLst>
                  <a:path w="643" h="853" extrusionOk="0">
                    <a:moveTo>
                      <a:pt x="362" y="1"/>
                    </a:moveTo>
                    <a:cubicBezTo>
                      <a:pt x="354" y="1"/>
                      <a:pt x="346" y="2"/>
                      <a:pt x="337" y="4"/>
                    </a:cubicBezTo>
                    <a:cubicBezTo>
                      <a:pt x="289" y="20"/>
                      <a:pt x="257" y="68"/>
                      <a:pt x="257" y="116"/>
                    </a:cubicBezTo>
                    <a:cubicBezTo>
                      <a:pt x="273" y="148"/>
                      <a:pt x="289" y="164"/>
                      <a:pt x="305" y="180"/>
                    </a:cubicBezTo>
                    <a:cubicBezTo>
                      <a:pt x="353" y="180"/>
                      <a:pt x="402" y="196"/>
                      <a:pt x="466" y="196"/>
                    </a:cubicBezTo>
                    <a:lnTo>
                      <a:pt x="305" y="261"/>
                    </a:lnTo>
                    <a:cubicBezTo>
                      <a:pt x="305" y="293"/>
                      <a:pt x="321" y="341"/>
                      <a:pt x="321" y="373"/>
                    </a:cubicBezTo>
                    <a:lnTo>
                      <a:pt x="193" y="325"/>
                    </a:lnTo>
                    <a:lnTo>
                      <a:pt x="289" y="261"/>
                    </a:lnTo>
                    <a:lnTo>
                      <a:pt x="177" y="196"/>
                    </a:lnTo>
                    <a:lnTo>
                      <a:pt x="1" y="309"/>
                    </a:lnTo>
                    <a:lnTo>
                      <a:pt x="129" y="389"/>
                    </a:lnTo>
                    <a:lnTo>
                      <a:pt x="65" y="517"/>
                    </a:lnTo>
                    <a:lnTo>
                      <a:pt x="81" y="517"/>
                    </a:lnTo>
                    <a:cubicBezTo>
                      <a:pt x="129" y="549"/>
                      <a:pt x="161" y="565"/>
                      <a:pt x="193" y="597"/>
                    </a:cubicBezTo>
                    <a:cubicBezTo>
                      <a:pt x="193" y="613"/>
                      <a:pt x="161" y="662"/>
                      <a:pt x="145" y="678"/>
                    </a:cubicBezTo>
                    <a:cubicBezTo>
                      <a:pt x="113" y="710"/>
                      <a:pt x="113" y="774"/>
                      <a:pt x="145" y="822"/>
                    </a:cubicBezTo>
                    <a:cubicBezTo>
                      <a:pt x="163" y="840"/>
                      <a:pt x="190" y="852"/>
                      <a:pt x="216" y="852"/>
                    </a:cubicBezTo>
                    <a:cubicBezTo>
                      <a:pt x="238" y="852"/>
                      <a:pt x="259" y="844"/>
                      <a:pt x="273" y="822"/>
                    </a:cubicBezTo>
                    <a:cubicBezTo>
                      <a:pt x="321" y="790"/>
                      <a:pt x="337" y="742"/>
                      <a:pt x="289" y="694"/>
                    </a:cubicBezTo>
                    <a:cubicBezTo>
                      <a:pt x="273" y="662"/>
                      <a:pt x="257" y="613"/>
                      <a:pt x="241" y="565"/>
                    </a:cubicBezTo>
                    <a:lnTo>
                      <a:pt x="321" y="565"/>
                    </a:lnTo>
                    <a:lnTo>
                      <a:pt x="305" y="549"/>
                    </a:lnTo>
                    <a:cubicBezTo>
                      <a:pt x="337" y="517"/>
                      <a:pt x="370" y="453"/>
                      <a:pt x="418" y="437"/>
                    </a:cubicBezTo>
                    <a:cubicBezTo>
                      <a:pt x="498" y="389"/>
                      <a:pt x="530" y="357"/>
                      <a:pt x="498" y="244"/>
                    </a:cubicBezTo>
                    <a:lnTo>
                      <a:pt x="498" y="244"/>
                    </a:lnTo>
                    <a:lnTo>
                      <a:pt x="546" y="261"/>
                    </a:lnTo>
                    <a:cubicBezTo>
                      <a:pt x="557" y="263"/>
                      <a:pt x="567" y="265"/>
                      <a:pt x="576" y="265"/>
                    </a:cubicBezTo>
                    <a:cubicBezTo>
                      <a:pt x="620" y="265"/>
                      <a:pt x="642" y="233"/>
                      <a:pt x="642" y="180"/>
                    </a:cubicBezTo>
                    <a:cubicBezTo>
                      <a:pt x="642" y="164"/>
                      <a:pt x="642" y="132"/>
                      <a:pt x="626" y="116"/>
                    </a:cubicBezTo>
                    <a:lnTo>
                      <a:pt x="466" y="84"/>
                    </a:lnTo>
                    <a:cubicBezTo>
                      <a:pt x="452" y="42"/>
                      <a:pt x="414" y="1"/>
                      <a:pt x="36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37" name="Google Shape;2537;p38"/>
              <p:cNvSpPr/>
              <p:nvPr/>
            </p:nvSpPr>
            <p:spPr>
              <a:xfrm>
                <a:off x="3922672" y="3080298"/>
                <a:ext cx="35092" cy="54985"/>
              </a:xfrm>
              <a:custGeom>
                <a:avLst/>
                <a:gdLst/>
                <a:ahLst/>
                <a:cxnLst/>
                <a:rect l="l" t="t" r="r" b="b"/>
                <a:pathLst>
                  <a:path w="531" h="832" extrusionOk="0">
                    <a:moveTo>
                      <a:pt x="370" y="0"/>
                    </a:moveTo>
                    <a:cubicBezTo>
                      <a:pt x="343" y="0"/>
                      <a:pt x="312" y="12"/>
                      <a:pt x="289" y="23"/>
                    </a:cubicBezTo>
                    <a:cubicBezTo>
                      <a:pt x="273" y="23"/>
                      <a:pt x="273" y="55"/>
                      <a:pt x="257" y="71"/>
                    </a:cubicBezTo>
                    <a:cubicBezTo>
                      <a:pt x="220" y="43"/>
                      <a:pt x="188" y="26"/>
                      <a:pt x="155" y="26"/>
                    </a:cubicBezTo>
                    <a:cubicBezTo>
                      <a:pt x="132" y="26"/>
                      <a:pt x="108" y="35"/>
                      <a:pt x="81" y="55"/>
                    </a:cubicBezTo>
                    <a:cubicBezTo>
                      <a:pt x="49" y="103"/>
                      <a:pt x="49" y="167"/>
                      <a:pt x="81" y="199"/>
                    </a:cubicBezTo>
                    <a:cubicBezTo>
                      <a:pt x="97" y="215"/>
                      <a:pt x="129" y="215"/>
                      <a:pt x="145" y="215"/>
                    </a:cubicBezTo>
                    <a:cubicBezTo>
                      <a:pt x="193" y="199"/>
                      <a:pt x="241" y="183"/>
                      <a:pt x="289" y="151"/>
                    </a:cubicBezTo>
                    <a:lnTo>
                      <a:pt x="289" y="151"/>
                    </a:lnTo>
                    <a:cubicBezTo>
                      <a:pt x="257" y="183"/>
                      <a:pt x="225" y="215"/>
                      <a:pt x="225" y="247"/>
                    </a:cubicBezTo>
                    <a:cubicBezTo>
                      <a:pt x="225" y="296"/>
                      <a:pt x="241" y="344"/>
                      <a:pt x="257" y="376"/>
                    </a:cubicBezTo>
                    <a:lnTo>
                      <a:pt x="161" y="392"/>
                    </a:lnTo>
                    <a:lnTo>
                      <a:pt x="161" y="312"/>
                    </a:lnTo>
                    <a:lnTo>
                      <a:pt x="49" y="296"/>
                    </a:lnTo>
                    <a:cubicBezTo>
                      <a:pt x="33" y="360"/>
                      <a:pt x="17" y="424"/>
                      <a:pt x="1" y="504"/>
                    </a:cubicBezTo>
                    <a:lnTo>
                      <a:pt x="145" y="488"/>
                    </a:lnTo>
                    <a:cubicBezTo>
                      <a:pt x="145" y="536"/>
                      <a:pt x="161" y="584"/>
                      <a:pt x="161" y="633"/>
                    </a:cubicBezTo>
                    <a:cubicBezTo>
                      <a:pt x="193" y="616"/>
                      <a:pt x="209" y="616"/>
                      <a:pt x="241" y="600"/>
                    </a:cubicBezTo>
                    <a:cubicBezTo>
                      <a:pt x="305" y="600"/>
                      <a:pt x="338" y="633"/>
                      <a:pt x="321" y="697"/>
                    </a:cubicBezTo>
                    <a:cubicBezTo>
                      <a:pt x="305" y="777"/>
                      <a:pt x="338" y="825"/>
                      <a:pt x="386" y="825"/>
                    </a:cubicBezTo>
                    <a:cubicBezTo>
                      <a:pt x="398" y="829"/>
                      <a:pt x="411" y="831"/>
                      <a:pt x="424" y="831"/>
                    </a:cubicBezTo>
                    <a:cubicBezTo>
                      <a:pt x="463" y="831"/>
                      <a:pt x="502" y="813"/>
                      <a:pt x="514" y="777"/>
                    </a:cubicBezTo>
                    <a:cubicBezTo>
                      <a:pt x="530" y="713"/>
                      <a:pt x="498" y="665"/>
                      <a:pt x="434" y="633"/>
                    </a:cubicBezTo>
                    <a:cubicBezTo>
                      <a:pt x="402" y="616"/>
                      <a:pt x="354" y="600"/>
                      <a:pt x="321" y="568"/>
                    </a:cubicBezTo>
                    <a:lnTo>
                      <a:pt x="402" y="520"/>
                    </a:lnTo>
                    <a:cubicBezTo>
                      <a:pt x="354" y="472"/>
                      <a:pt x="354" y="392"/>
                      <a:pt x="402" y="344"/>
                    </a:cubicBezTo>
                    <a:cubicBezTo>
                      <a:pt x="434" y="264"/>
                      <a:pt x="418" y="215"/>
                      <a:pt x="354" y="167"/>
                    </a:cubicBezTo>
                    <a:cubicBezTo>
                      <a:pt x="370" y="159"/>
                      <a:pt x="382" y="159"/>
                      <a:pt x="392" y="159"/>
                    </a:cubicBezTo>
                    <a:cubicBezTo>
                      <a:pt x="402" y="159"/>
                      <a:pt x="410" y="159"/>
                      <a:pt x="418" y="151"/>
                    </a:cubicBezTo>
                    <a:cubicBezTo>
                      <a:pt x="434" y="135"/>
                      <a:pt x="466" y="103"/>
                      <a:pt x="466" y="87"/>
                    </a:cubicBezTo>
                    <a:cubicBezTo>
                      <a:pt x="450" y="55"/>
                      <a:pt x="434" y="23"/>
                      <a:pt x="402" y="7"/>
                    </a:cubicBezTo>
                    <a:cubicBezTo>
                      <a:pt x="392" y="2"/>
                      <a:pt x="382" y="0"/>
                      <a:pt x="37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38" name="Google Shape;2538;p38"/>
              <p:cNvSpPr/>
              <p:nvPr/>
            </p:nvSpPr>
            <p:spPr>
              <a:xfrm>
                <a:off x="3810259" y="3077522"/>
                <a:ext cx="47781" cy="59479"/>
              </a:xfrm>
              <a:custGeom>
                <a:avLst/>
                <a:gdLst/>
                <a:ahLst/>
                <a:cxnLst/>
                <a:rect l="l" t="t" r="r" b="b"/>
                <a:pathLst>
                  <a:path w="723" h="900" extrusionOk="0">
                    <a:moveTo>
                      <a:pt x="386" y="1"/>
                    </a:moveTo>
                    <a:cubicBezTo>
                      <a:pt x="338" y="17"/>
                      <a:pt x="290" y="33"/>
                      <a:pt x="242" y="49"/>
                    </a:cubicBezTo>
                    <a:cubicBezTo>
                      <a:pt x="226" y="33"/>
                      <a:pt x="202" y="25"/>
                      <a:pt x="175" y="25"/>
                    </a:cubicBezTo>
                    <a:cubicBezTo>
                      <a:pt x="149" y="25"/>
                      <a:pt x="121" y="33"/>
                      <a:pt x="97" y="49"/>
                    </a:cubicBezTo>
                    <a:cubicBezTo>
                      <a:pt x="65" y="97"/>
                      <a:pt x="65" y="145"/>
                      <a:pt x="97" y="177"/>
                    </a:cubicBezTo>
                    <a:cubicBezTo>
                      <a:pt x="113" y="193"/>
                      <a:pt x="145" y="209"/>
                      <a:pt x="161" y="209"/>
                    </a:cubicBezTo>
                    <a:cubicBezTo>
                      <a:pt x="210" y="193"/>
                      <a:pt x="258" y="177"/>
                      <a:pt x="306" y="145"/>
                    </a:cubicBezTo>
                    <a:lnTo>
                      <a:pt x="306" y="145"/>
                    </a:lnTo>
                    <a:cubicBezTo>
                      <a:pt x="274" y="193"/>
                      <a:pt x="242" y="209"/>
                      <a:pt x="242" y="257"/>
                    </a:cubicBezTo>
                    <a:cubicBezTo>
                      <a:pt x="242" y="289"/>
                      <a:pt x="258" y="338"/>
                      <a:pt x="274" y="370"/>
                    </a:cubicBezTo>
                    <a:lnTo>
                      <a:pt x="194" y="386"/>
                    </a:lnTo>
                    <a:lnTo>
                      <a:pt x="194" y="306"/>
                    </a:lnTo>
                    <a:lnTo>
                      <a:pt x="1" y="482"/>
                    </a:lnTo>
                    <a:lnTo>
                      <a:pt x="1" y="498"/>
                    </a:lnTo>
                    <a:lnTo>
                      <a:pt x="161" y="498"/>
                    </a:lnTo>
                    <a:cubicBezTo>
                      <a:pt x="161" y="530"/>
                      <a:pt x="177" y="578"/>
                      <a:pt x="194" y="626"/>
                    </a:cubicBezTo>
                    <a:lnTo>
                      <a:pt x="210" y="626"/>
                    </a:lnTo>
                    <a:cubicBezTo>
                      <a:pt x="233" y="619"/>
                      <a:pt x="253" y="615"/>
                      <a:pt x="271" y="615"/>
                    </a:cubicBezTo>
                    <a:cubicBezTo>
                      <a:pt x="325" y="615"/>
                      <a:pt x="350" y="654"/>
                      <a:pt x="338" y="739"/>
                    </a:cubicBezTo>
                    <a:cubicBezTo>
                      <a:pt x="322" y="787"/>
                      <a:pt x="354" y="851"/>
                      <a:pt x="418" y="851"/>
                    </a:cubicBezTo>
                    <a:cubicBezTo>
                      <a:pt x="432" y="794"/>
                      <a:pt x="447" y="736"/>
                      <a:pt x="507" y="736"/>
                    </a:cubicBezTo>
                    <a:cubicBezTo>
                      <a:pt x="514" y="736"/>
                      <a:pt x="522" y="737"/>
                      <a:pt x="530" y="739"/>
                    </a:cubicBezTo>
                    <a:cubicBezTo>
                      <a:pt x="627" y="755"/>
                      <a:pt x="627" y="819"/>
                      <a:pt x="627" y="883"/>
                    </a:cubicBezTo>
                    <a:lnTo>
                      <a:pt x="723" y="899"/>
                    </a:lnTo>
                    <a:lnTo>
                      <a:pt x="723" y="899"/>
                    </a:lnTo>
                    <a:lnTo>
                      <a:pt x="707" y="867"/>
                    </a:lnTo>
                    <a:cubicBezTo>
                      <a:pt x="707" y="835"/>
                      <a:pt x="723" y="803"/>
                      <a:pt x="707" y="787"/>
                    </a:cubicBezTo>
                    <a:cubicBezTo>
                      <a:pt x="681" y="734"/>
                      <a:pt x="644" y="682"/>
                      <a:pt x="587" y="682"/>
                    </a:cubicBezTo>
                    <a:cubicBezTo>
                      <a:pt x="575" y="682"/>
                      <a:pt x="561" y="685"/>
                      <a:pt x="546" y="691"/>
                    </a:cubicBezTo>
                    <a:lnTo>
                      <a:pt x="514" y="691"/>
                    </a:lnTo>
                    <a:lnTo>
                      <a:pt x="386" y="626"/>
                    </a:lnTo>
                    <a:lnTo>
                      <a:pt x="370" y="642"/>
                    </a:lnTo>
                    <a:lnTo>
                      <a:pt x="354" y="562"/>
                    </a:lnTo>
                    <a:lnTo>
                      <a:pt x="402" y="530"/>
                    </a:lnTo>
                    <a:lnTo>
                      <a:pt x="386" y="530"/>
                    </a:lnTo>
                    <a:cubicBezTo>
                      <a:pt x="386" y="466"/>
                      <a:pt x="386" y="418"/>
                      <a:pt x="402" y="354"/>
                    </a:cubicBezTo>
                    <a:cubicBezTo>
                      <a:pt x="450" y="306"/>
                      <a:pt x="434" y="209"/>
                      <a:pt x="370" y="177"/>
                    </a:cubicBezTo>
                    <a:cubicBezTo>
                      <a:pt x="386" y="161"/>
                      <a:pt x="370" y="161"/>
                      <a:pt x="402" y="145"/>
                    </a:cubicBezTo>
                    <a:cubicBezTo>
                      <a:pt x="434" y="145"/>
                      <a:pt x="482" y="129"/>
                      <a:pt x="466" y="97"/>
                    </a:cubicBezTo>
                    <a:cubicBezTo>
                      <a:pt x="450" y="49"/>
                      <a:pt x="418" y="1"/>
                      <a:pt x="38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39" name="Google Shape;2539;p38"/>
              <p:cNvSpPr/>
              <p:nvPr/>
            </p:nvSpPr>
            <p:spPr>
              <a:xfrm>
                <a:off x="3839998" y="3161056"/>
                <a:ext cx="41371" cy="55646"/>
              </a:xfrm>
              <a:custGeom>
                <a:avLst/>
                <a:gdLst/>
                <a:ahLst/>
                <a:cxnLst/>
                <a:rect l="l" t="t" r="r" b="b"/>
                <a:pathLst>
                  <a:path w="626" h="842" extrusionOk="0">
                    <a:moveTo>
                      <a:pt x="353" y="0"/>
                    </a:moveTo>
                    <a:cubicBezTo>
                      <a:pt x="343" y="0"/>
                      <a:pt x="332" y="1"/>
                      <a:pt x="321" y="4"/>
                    </a:cubicBezTo>
                    <a:cubicBezTo>
                      <a:pt x="273" y="4"/>
                      <a:pt x="241" y="52"/>
                      <a:pt x="257" y="116"/>
                    </a:cubicBezTo>
                    <a:cubicBezTo>
                      <a:pt x="257" y="132"/>
                      <a:pt x="273" y="165"/>
                      <a:pt x="289" y="165"/>
                    </a:cubicBezTo>
                    <a:cubicBezTo>
                      <a:pt x="337" y="181"/>
                      <a:pt x="401" y="181"/>
                      <a:pt x="449" y="197"/>
                    </a:cubicBezTo>
                    <a:cubicBezTo>
                      <a:pt x="369" y="213"/>
                      <a:pt x="273" y="229"/>
                      <a:pt x="305" y="373"/>
                    </a:cubicBezTo>
                    <a:lnTo>
                      <a:pt x="209" y="325"/>
                    </a:lnTo>
                    <a:cubicBezTo>
                      <a:pt x="225" y="293"/>
                      <a:pt x="241" y="277"/>
                      <a:pt x="257" y="245"/>
                    </a:cubicBezTo>
                    <a:lnTo>
                      <a:pt x="177" y="181"/>
                    </a:lnTo>
                    <a:lnTo>
                      <a:pt x="0" y="309"/>
                    </a:lnTo>
                    <a:cubicBezTo>
                      <a:pt x="96" y="341"/>
                      <a:pt x="225" y="373"/>
                      <a:pt x="129" y="518"/>
                    </a:cubicBezTo>
                    <a:cubicBezTo>
                      <a:pt x="193" y="598"/>
                      <a:pt x="193" y="598"/>
                      <a:pt x="129" y="678"/>
                    </a:cubicBezTo>
                    <a:cubicBezTo>
                      <a:pt x="78" y="755"/>
                      <a:pt x="138" y="841"/>
                      <a:pt x="213" y="841"/>
                    </a:cubicBezTo>
                    <a:cubicBezTo>
                      <a:pt x="233" y="841"/>
                      <a:pt x="253" y="835"/>
                      <a:pt x="273" y="822"/>
                    </a:cubicBezTo>
                    <a:cubicBezTo>
                      <a:pt x="305" y="774"/>
                      <a:pt x="305" y="710"/>
                      <a:pt x="273" y="678"/>
                    </a:cubicBezTo>
                    <a:cubicBezTo>
                      <a:pt x="241" y="662"/>
                      <a:pt x="225" y="630"/>
                      <a:pt x="193" y="630"/>
                    </a:cubicBezTo>
                    <a:lnTo>
                      <a:pt x="289" y="550"/>
                    </a:lnTo>
                    <a:cubicBezTo>
                      <a:pt x="337" y="501"/>
                      <a:pt x="353" y="437"/>
                      <a:pt x="401" y="421"/>
                    </a:cubicBezTo>
                    <a:cubicBezTo>
                      <a:pt x="482" y="389"/>
                      <a:pt x="514" y="325"/>
                      <a:pt x="482" y="245"/>
                    </a:cubicBezTo>
                    <a:cubicBezTo>
                      <a:pt x="486" y="243"/>
                      <a:pt x="491" y="243"/>
                      <a:pt x="496" y="243"/>
                    </a:cubicBezTo>
                    <a:cubicBezTo>
                      <a:pt x="524" y="243"/>
                      <a:pt x="556" y="265"/>
                      <a:pt x="583" y="265"/>
                    </a:cubicBezTo>
                    <a:cubicBezTo>
                      <a:pt x="600" y="265"/>
                      <a:pt x="615" y="256"/>
                      <a:pt x="626" y="229"/>
                    </a:cubicBezTo>
                    <a:cubicBezTo>
                      <a:pt x="626" y="197"/>
                      <a:pt x="626" y="149"/>
                      <a:pt x="610" y="116"/>
                    </a:cubicBezTo>
                    <a:cubicBezTo>
                      <a:pt x="562" y="100"/>
                      <a:pt x="498" y="84"/>
                      <a:pt x="449" y="84"/>
                    </a:cubicBezTo>
                    <a:cubicBezTo>
                      <a:pt x="436" y="31"/>
                      <a:pt x="401" y="0"/>
                      <a:pt x="35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40" name="Google Shape;2540;p38"/>
              <p:cNvSpPr/>
              <p:nvPr/>
            </p:nvSpPr>
            <p:spPr>
              <a:xfrm>
                <a:off x="3555826" y="3114663"/>
                <a:ext cx="53068" cy="38199"/>
              </a:xfrm>
              <a:custGeom>
                <a:avLst/>
                <a:gdLst/>
                <a:ahLst/>
                <a:cxnLst/>
                <a:rect l="l" t="t" r="r" b="b"/>
                <a:pathLst>
                  <a:path w="803" h="578" extrusionOk="0">
                    <a:moveTo>
                      <a:pt x="466" y="0"/>
                    </a:moveTo>
                    <a:cubicBezTo>
                      <a:pt x="386" y="32"/>
                      <a:pt x="321" y="96"/>
                      <a:pt x="354" y="145"/>
                    </a:cubicBezTo>
                    <a:cubicBezTo>
                      <a:pt x="354" y="177"/>
                      <a:pt x="370" y="193"/>
                      <a:pt x="386" y="209"/>
                    </a:cubicBezTo>
                    <a:lnTo>
                      <a:pt x="530" y="209"/>
                    </a:lnTo>
                    <a:cubicBezTo>
                      <a:pt x="514" y="273"/>
                      <a:pt x="370" y="209"/>
                      <a:pt x="434" y="321"/>
                    </a:cubicBezTo>
                    <a:cubicBezTo>
                      <a:pt x="413" y="313"/>
                      <a:pt x="391" y="309"/>
                      <a:pt x="370" y="309"/>
                    </a:cubicBezTo>
                    <a:cubicBezTo>
                      <a:pt x="309" y="309"/>
                      <a:pt x="253" y="342"/>
                      <a:pt x="241" y="401"/>
                    </a:cubicBezTo>
                    <a:cubicBezTo>
                      <a:pt x="225" y="369"/>
                      <a:pt x="225" y="353"/>
                      <a:pt x="225" y="337"/>
                    </a:cubicBezTo>
                    <a:cubicBezTo>
                      <a:pt x="241" y="289"/>
                      <a:pt x="257" y="257"/>
                      <a:pt x="273" y="225"/>
                    </a:cubicBezTo>
                    <a:cubicBezTo>
                      <a:pt x="225" y="193"/>
                      <a:pt x="177" y="177"/>
                      <a:pt x="129" y="177"/>
                    </a:cubicBezTo>
                    <a:cubicBezTo>
                      <a:pt x="81" y="177"/>
                      <a:pt x="49" y="193"/>
                      <a:pt x="17" y="225"/>
                    </a:cubicBezTo>
                    <a:cubicBezTo>
                      <a:pt x="1" y="273"/>
                      <a:pt x="17" y="337"/>
                      <a:pt x="65" y="353"/>
                    </a:cubicBezTo>
                    <a:cubicBezTo>
                      <a:pt x="97" y="369"/>
                      <a:pt x="129" y="369"/>
                      <a:pt x="161" y="385"/>
                    </a:cubicBezTo>
                    <a:cubicBezTo>
                      <a:pt x="257" y="417"/>
                      <a:pt x="273" y="417"/>
                      <a:pt x="273" y="530"/>
                    </a:cubicBezTo>
                    <a:cubicBezTo>
                      <a:pt x="273" y="546"/>
                      <a:pt x="321" y="578"/>
                      <a:pt x="321" y="578"/>
                    </a:cubicBezTo>
                    <a:cubicBezTo>
                      <a:pt x="370" y="530"/>
                      <a:pt x="418" y="498"/>
                      <a:pt x="466" y="449"/>
                    </a:cubicBezTo>
                    <a:cubicBezTo>
                      <a:pt x="482" y="433"/>
                      <a:pt x="498" y="385"/>
                      <a:pt x="514" y="385"/>
                    </a:cubicBezTo>
                    <a:cubicBezTo>
                      <a:pt x="578" y="369"/>
                      <a:pt x="594" y="337"/>
                      <a:pt x="578" y="273"/>
                    </a:cubicBezTo>
                    <a:lnTo>
                      <a:pt x="578" y="273"/>
                    </a:lnTo>
                    <a:lnTo>
                      <a:pt x="723" y="305"/>
                    </a:lnTo>
                    <a:lnTo>
                      <a:pt x="803" y="113"/>
                    </a:lnTo>
                    <a:lnTo>
                      <a:pt x="578" y="113"/>
                    </a:lnTo>
                    <a:lnTo>
                      <a:pt x="466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41" name="Google Shape;2541;p38"/>
              <p:cNvSpPr/>
              <p:nvPr/>
            </p:nvSpPr>
            <p:spPr>
              <a:xfrm>
                <a:off x="3651255" y="3084990"/>
                <a:ext cx="49896" cy="38199"/>
              </a:xfrm>
              <a:custGeom>
                <a:avLst/>
                <a:gdLst/>
                <a:ahLst/>
                <a:cxnLst/>
                <a:rect l="l" t="t" r="r" b="b"/>
                <a:pathLst>
                  <a:path w="755" h="578" extrusionOk="0">
                    <a:moveTo>
                      <a:pt x="402" y="0"/>
                    </a:moveTo>
                    <a:lnTo>
                      <a:pt x="402" y="160"/>
                    </a:lnTo>
                    <a:lnTo>
                      <a:pt x="241" y="160"/>
                    </a:lnTo>
                    <a:cubicBezTo>
                      <a:pt x="225" y="160"/>
                      <a:pt x="225" y="112"/>
                      <a:pt x="209" y="112"/>
                    </a:cubicBezTo>
                    <a:cubicBezTo>
                      <a:pt x="193" y="80"/>
                      <a:pt x="145" y="64"/>
                      <a:pt x="113" y="64"/>
                    </a:cubicBezTo>
                    <a:cubicBezTo>
                      <a:pt x="81" y="64"/>
                      <a:pt x="49" y="96"/>
                      <a:pt x="33" y="128"/>
                    </a:cubicBezTo>
                    <a:cubicBezTo>
                      <a:pt x="33" y="160"/>
                      <a:pt x="49" y="193"/>
                      <a:pt x="65" y="209"/>
                    </a:cubicBezTo>
                    <a:cubicBezTo>
                      <a:pt x="113" y="225"/>
                      <a:pt x="177" y="241"/>
                      <a:pt x="241" y="257"/>
                    </a:cubicBezTo>
                    <a:cubicBezTo>
                      <a:pt x="193" y="273"/>
                      <a:pt x="177" y="305"/>
                      <a:pt x="161" y="305"/>
                    </a:cubicBezTo>
                    <a:cubicBezTo>
                      <a:pt x="33" y="305"/>
                      <a:pt x="0" y="337"/>
                      <a:pt x="33" y="465"/>
                    </a:cubicBezTo>
                    <a:lnTo>
                      <a:pt x="33" y="497"/>
                    </a:lnTo>
                    <a:cubicBezTo>
                      <a:pt x="33" y="529"/>
                      <a:pt x="49" y="562"/>
                      <a:pt x="65" y="578"/>
                    </a:cubicBezTo>
                    <a:cubicBezTo>
                      <a:pt x="145" y="497"/>
                      <a:pt x="257" y="449"/>
                      <a:pt x="257" y="305"/>
                    </a:cubicBezTo>
                    <a:lnTo>
                      <a:pt x="434" y="401"/>
                    </a:lnTo>
                    <a:cubicBezTo>
                      <a:pt x="386" y="321"/>
                      <a:pt x="386" y="225"/>
                      <a:pt x="434" y="144"/>
                    </a:cubicBezTo>
                    <a:lnTo>
                      <a:pt x="546" y="176"/>
                    </a:lnTo>
                    <a:cubicBezTo>
                      <a:pt x="546" y="193"/>
                      <a:pt x="546" y="225"/>
                      <a:pt x="546" y="241"/>
                    </a:cubicBezTo>
                    <a:cubicBezTo>
                      <a:pt x="530" y="289"/>
                      <a:pt x="562" y="337"/>
                      <a:pt x="610" y="353"/>
                    </a:cubicBezTo>
                    <a:cubicBezTo>
                      <a:pt x="624" y="362"/>
                      <a:pt x="637" y="366"/>
                      <a:pt x="650" y="366"/>
                    </a:cubicBezTo>
                    <a:cubicBezTo>
                      <a:pt x="683" y="366"/>
                      <a:pt x="711" y="340"/>
                      <a:pt x="722" y="305"/>
                    </a:cubicBezTo>
                    <a:cubicBezTo>
                      <a:pt x="755" y="257"/>
                      <a:pt x="755" y="193"/>
                      <a:pt x="674" y="176"/>
                    </a:cubicBezTo>
                    <a:cubicBezTo>
                      <a:pt x="610" y="160"/>
                      <a:pt x="594" y="128"/>
                      <a:pt x="594" y="64"/>
                    </a:cubicBezTo>
                    <a:cubicBezTo>
                      <a:pt x="579" y="68"/>
                      <a:pt x="562" y="70"/>
                      <a:pt x="545" y="70"/>
                    </a:cubicBezTo>
                    <a:cubicBezTo>
                      <a:pt x="488" y="70"/>
                      <a:pt x="426" y="49"/>
                      <a:pt x="40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42" name="Google Shape;2542;p38"/>
              <p:cNvSpPr/>
              <p:nvPr/>
            </p:nvSpPr>
            <p:spPr>
              <a:xfrm>
                <a:off x="3588671" y="3140107"/>
                <a:ext cx="55249" cy="37141"/>
              </a:xfrm>
              <a:custGeom>
                <a:avLst/>
                <a:gdLst/>
                <a:ahLst/>
                <a:cxnLst/>
                <a:rect l="l" t="t" r="r" b="b"/>
                <a:pathLst>
                  <a:path w="836" h="562" extrusionOk="0">
                    <a:moveTo>
                      <a:pt x="578" y="0"/>
                    </a:moveTo>
                    <a:cubicBezTo>
                      <a:pt x="611" y="64"/>
                      <a:pt x="627" y="113"/>
                      <a:pt x="643" y="129"/>
                    </a:cubicBezTo>
                    <a:cubicBezTo>
                      <a:pt x="611" y="209"/>
                      <a:pt x="562" y="289"/>
                      <a:pt x="546" y="305"/>
                    </a:cubicBezTo>
                    <a:cubicBezTo>
                      <a:pt x="530" y="337"/>
                      <a:pt x="498" y="369"/>
                      <a:pt x="482" y="369"/>
                    </a:cubicBezTo>
                    <a:cubicBezTo>
                      <a:pt x="462" y="372"/>
                      <a:pt x="445" y="373"/>
                      <a:pt x="429" y="373"/>
                    </a:cubicBezTo>
                    <a:cubicBezTo>
                      <a:pt x="345" y="373"/>
                      <a:pt x="322" y="333"/>
                      <a:pt x="322" y="225"/>
                    </a:cubicBezTo>
                    <a:cubicBezTo>
                      <a:pt x="322" y="158"/>
                      <a:pt x="288" y="125"/>
                      <a:pt x="240" y="125"/>
                    </a:cubicBezTo>
                    <a:cubicBezTo>
                      <a:pt x="230" y="125"/>
                      <a:pt x="220" y="126"/>
                      <a:pt x="209" y="129"/>
                    </a:cubicBezTo>
                    <a:lnTo>
                      <a:pt x="161" y="305"/>
                    </a:lnTo>
                    <a:lnTo>
                      <a:pt x="145" y="289"/>
                    </a:lnTo>
                    <a:lnTo>
                      <a:pt x="1" y="353"/>
                    </a:lnTo>
                    <a:cubicBezTo>
                      <a:pt x="81" y="401"/>
                      <a:pt x="129" y="466"/>
                      <a:pt x="81" y="546"/>
                    </a:cubicBezTo>
                    <a:lnTo>
                      <a:pt x="177" y="562"/>
                    </a:lnTo>
                    <a:cubicBezTo>
                      <a:pt x="161" y="530"/>
                      <a:pt x="145" y="498"/>
                      <a:pt x="129" y="466"/>
                    </a:cubicBezTo>
                    <a:cubicBezTo>
                      <a:pt x="187" y="396"/>
                      <a:pt x="228" y="343"/>
                      <a:pt x="283" y="343"/>
                    </a:cubicBezTo>
                    <a:cubicBezTo>
                      <a:pt x="304" y="343"/>
                      <a:pt x="327" y="351"/>
                      <a:pt x="354" y="369"/>
                    </a:cubicBezTo>
                    <a:lnTo>
                      <a:pt x="354" y="401"/>
                    </a:lnTo>
                    <a:cubicBezTo>
                      <a:pt x="322" y="466"/>
                      <a:pt x="322" y="514"/>
                      <a:pt x="386" y="546"/>
                    </a:cubicBezTo>
                    <a:cubicBezTo>
                      <a:pt x="399" y="554"/>
                      <a:pt x="414" y="558"/>
                      <a:pt x="430" y="558"/>
                    </a:cubicBezTo>
                    <a:cubicBezTo>
                      <a:pt x="472" y="558"/>
                      <a:pt x="519" y="529"/>
                      <a:pt x="530" y="482"/>
                    </a:cubicBezTo>
                    <a:cubicBezTo>
                      <a:pt x="530" y="482"/>
                      <a:pt x="530" y="466"/>
                      <a:pt x="546" y="449"/>
                    </a:cubicBezTo>
                    <a:lnTo>
                      <a:pt x="803" y="369"/>
                    </a:lnTo>
                    <a:cubicBezTo>
                      <a:pt x="787" y="321"/>
                      <a:pt x="771" y="241"/>
                      <a:pt x="755" y="177"/>
                    </a:cubicBezTo>
                    <a:cubicBezTo>
                      <a:pt x="819" y="161"/>
                      <a:pt x="835" y="113"/>
                      <a:pt x="835" y="48"/>
                    </a:cubicBezTo>
                    <a:lnTo>
                      <a:pt x="835" y="48"/>
                    </a:lnTo>
                    <a:cubicBezTo>
                      <a:pt x="812" y="68"/>
                      <a:pt x="791" y="75"/>
                      <a:pt x="771" y="75"/>
                    </a:cubicBezTo>
                    <a:cubicBezTo>
                      <a:pt x="707" y="75"/>
                      <a:pt x="652" y="0"/>
                      <a:pt x="57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43" name="Google Shape;2543;p38"/>
              <p:cNvSpPr/>
              <p:nvPr/>
            </p:nvSpPr>
            <p:spPr>
              <a:xfrm>
                <a:off x="3498595" y="3127947"/>
                <a:ext cx="47781" cy="39785"/>
              </a:xfrm>
              <a:custGeom>
                <a:avLst/>
                <a:gdLst/>
                <a:ahLst/>
                <a:cxnLst/>
                <a:rect l="l" t="t" r="r" b="b"/>
                <a:pathLst>
                  <a:path w="723" h="602" extrusionOk="0">
                    <a:moveTo>
                      <a:pt x="124" y="1"/>
                    </a:moveTo>
                    <a:cubicBezTo>
                      <a:pt x="107" y="1"/>
                      <a:pt x="86" y="8"/>
                      <a:pt x="64" y="8"/>
                    </a:cubicBezTo>
                    <a:cubicBezTo>
                      <a:pt x="145" y="8"/>
                      <a:pt x="161" y="56"/>
                      <a:pt x="177" y="136"/>
                    </a:cubicBezTo>
                    <a:cubicBezTo>
                      <a:pt x="193" y="200"/>
                      <a:pt x="145" y="216"/>
                      <a:pt x="96" y="248"/>
                    </a:cubicBezTo>
                    <a:cubicBezTo>
                      <a:pt x="48" y="281"/>
                      <a:pt x="16" y="329"/>
                      <a:pt x="16" y="377"/>
                    </a:cubicBezTo>
                    <a:cubicBezTo>
                      <a:pt x="0" y="457"/>
                      <a:pt x="145" y="601"/>
                      <a:pt x="241" y="601"/>
                    </a:cubicBezTo>
                    <a:cubicBezTo>
                      <a:pt x="241" y="473"/>
                      <a:pt x="273" y="457"/>
                      <a:pt x="417" y="457"/>
                    </a:cubicBezTo>
                    <a:cubicBezTo>
                      <a:pt x="465" y="377"/>
                      <a:pt x="465" y="377"/>
                      <a:pt x="546" y="377"/>
                    </a:cubicBezTo>
                    <a:cubicBezTo>
                      <a:pt x="530" y="393"/>
                      <a:pt x="530" y="409"/>
                      <a:pt x="514" y="425"/>
                    </a:cubicBezTo>
                    <a:cubicBezTo>
                      <a:pt x="494" y="504"/>
                      <a:pt x="560" y="559"/>
                      <a:pt x="621" y="559"/>
                    </a:cubicBezTo>
                    <a:cubicBezTo>
                      <a:pt x="658" y="559"/>
                      <a:pt x="694" y="538"/>
                      <a:pt x="706" y="489"/>
                    </a:cubicBezTo>
                    <a:cubicBezTo>
                      <a:pt x="722" y="425"/>
                      <a:pt x="690" y="377"/>
                      <a:pt x="626" y="377"/>
                    </a:cubicBezTo>
                    <a:cubicBezTo>
                      <a:pt x="546" y="361"/>
                      <a:pt x="530" y="329"/>
                      <a:pt x="562" y="281"/>
                    </a:cubicBezTo>
                    <a:lnTo>
                      <a:pt x="385" y="200"/>
                    </a:lnTo>
                    <a:lnTo>
                      <a:pt x="385" y="361"/>
                    </a:lnTo>
                    <a:cubicBezTo>
                      <a:pt x="353" y="361"/>
                      <a:pt x="321" y="361"/>
                      <a:pt x="289" y="345"/>
                    </a:cubicBezTo>
                    <a:cubicBezTo>
                      <a:pt x="257" y="361"/>
                      <a:pt x="241" y="361"/>
                      <a:pt x="209" y="377"/>
                    </a:cubicBezTo>
                    <a:cubicBezTo>
                      <a:pt x="177" y="264"/>
                      <a:pt x="193" y="232"/>
                      <a:pt x="289" y="168"/>
                    </a:cubicBezTo>
                    <a:cubicBezTo>
                      <a:pt x="337" y="136"/>
                      <a:pt x="321" y="88"/>
                      <a:pt x="305" y="40"/>
                    </a:cubicBezTo>
                    <a:lnTo>
                      <a:pt x="305" y="40"/>
                    </a:lnTo>
                    <a:cubicBezTo>
                      <a:pt x="288" y="51"/>
                      <a:pt x="269" y="57"/>
                      <a:pt x="249" y="57"/>
                    </a:cubicBezTo>
                    <a:cubicBezTo>
                      <a:pt x="213" y="57"/>
                      <a:pt x="176" y="39"/>
                      <a:pt x="145" y="8"/>
                    </a:cubicBezTo>
                    <a:cubicBezTo>
                      <a:pt x="139" y="2"/>
                      <a:pt x="132" y="1"/>
                      <a:pt x="12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44" name="Google Shape;2544;p38"/>
              <p:cNvSpPr/>
              <p:nvPr/>
            </p:nvSpPr>
            <p:spPr>
              <a:xfrm>
                <a:off x="3772127" y="3137265"/>
                <a:ext cx="33969" cy="41040"/>
              </a:xfrm>
              <a:custGeom>
                <a:avLst/>
                <a:gdLst/>
                <a:ahLst/>
                <a:cxnLst/>
                <a:rect l="l" t="t" r="r" b="b"/>
                <a:pathLst>
                  <a:path w="514" h="621" extrusionOk="0">
                    <a:moveTo>
                      <a:pt x="368" y="1"/>
                    </a:moveTo>
                    <a:cubicBezTo>
                      <a:pt x="358" y="1"/>
                      <a:pt x="348" y="4"/>
                      <a:pt x="337" y="11"/>
                    </a:cubicBezTo>
                    <a:cubicBezTo>
                      <a:pt x="289" y="27"/>
                      <a:pt x="257" y="75"/>
                      <a:pt x="257" y="140"/>
                    </a:cubicBezTo>
                    <a:cubicBezTo>
                      <a:pt x="273" y="204"/>
                      <a:pt x="289" y="268"/>
                      <a:pt x="321" y="332"/>
                    </a:cubicBezTo>
                    <a:cubicBezTo>
                      <a:pt x="321" y="348"/>
                      <a:pt x="305" y="380"/>
                      <a:pt x="289" y="396"/>
                    </a:cubicBezTo>
                    <a:cubicBezTo>
                      <a:pt x="243" y="396"/>
                      <a:pt x="203" y="386"/>
                      <a:pt x="161" y="386"/>
                    </a:cubicBezTo>
                    <a:cubicBezTo>
                      <a:pt x="130" y="386"/>
                      <a:pt x="99" y="392"/>
                      <a:pt x="65" y="412"/>
                    </a:cubicBezTo>
                    <a:lnTo>
                      <a:pt x="0" y="460"/>
                    </a:lnTo>
                    <a:cubicBezTo>
                      <a:pt x="33" y="492"/>
                      <a:pt x="49" y="541"/>
                      <a:pt x="81" y="557"/>
                    </a:cubicBezTo>
                    <a:cubicBezTo>
                      <a:pt x="129" y="573"/>
                      <a:pt x="193" y="605"/>
                      <a:pt x="241" y="621"/>
                    </a:cubicBezTo>
                    <a:cubicBezTo>
                      <a:pt x="209" y="557"/>
                      <a:pt x="193" y="509"/>
                      <a:pt x="241" y="460"/>
                    </a:cubicBezTo>
                    <a:cubicBezTo>
                      <a:pt x="252" y="449"/>
                      <a:pt x="280" y="438"/>
                      <a:pt x="295" y="438"/>
                    </a:cubicBezTo>
                    <a:cubicBezTo>
                      <a:pt x="301" y="438"/>
                      <a:pt x="305" y="440"/>
                      <a:pt x="305" y="444"/>
                    </a:cubicBezTo>
                    <a:cubicBezTo>
                      <a:pt x="341" y="480"/>
                      <a:pt x="376" y="491"/>
                      <a:pt x="414" y="491"/>
                    </a:cubicBezTo>
                    <a:cubicBezTo>
                      <a:pt x="445" y="491"/>
                      <a:pt x="478" y="484"/>
                      <a:pt x="514" y="476"/>
                    </a:cubicBezTo>
                    <a:cubicBezTo>
                      <a:pt x="498" y="412"/>
                      <a:pt x="482" y="348"/>
                      <a:pt x="466" y="268"/>
                    </a:cubicBezTo>
                    <a:cubicBezTo>
                      <a:pt x="514" y="220"/>
                      <a:pt x="450" y="140"/>
                      <a:pt x="434" y="91"/>
                    </a:cubicBezTo>
                    <a:cubicBezTo>
                      <a:pt x="434" y="41"/>
                      <a:pt x="404" y="1"/>
                      <a:pt x="36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45" name="Google Shape;2545;p38"/>
              <p:cNvSpPr/>
              <p:nvPr/>
            </p:nvSpPr>
            <p:spPr>
              <a:xfrm>
                <a:off x="3790169" y="3204739"/>
                <a:ext cx="46724" cy="37207"/>
              </a:xfrm>
              <a:custGeom>
                <a:avLst/>
                <a:gdLst/>
                <a:ahLst/>
                <a:cxnLst/>
                <a:rect l="l" t="t" r="r" b="b"/>
                <a:pathLst>
                  <a:path w="707" h="563" extrusionOk="0">
                    <a:moveTo>
                      <a:pt x="562" y="1"/>
                    </a:moveTo>
                    <a:lnTo>
                      <a:pt x="433" y="49"/>
                    </a:lnTo>
                    <a:cubicBezTo>
                      <a:pt x="417" y="113"/>
                      <a:pt x="385" y="177"/>
                      <a:pt x="353" y="193"/>
                    </a:cubicBezTo>
                    <a:cubicBezTo>
                      <a:pt x="347" y="197"/>
                      <a:pt x="340" y="198"/>
                      <a:pt x="331" y="198"/>
                    </a:cubicBezTo>
                    <a:cubicBezTo>
                      <a:pt x="297" y="198"/>
                      <a:pt x="245" y="174"/>
                      <a:pt x="193" y="161"/>
                    </a:cubicBezTo>
                    <a:cubicBezTo>
                      <a:pt x="150" y="204"/>
                      <a:pt x="133" y="295"/>
                      <a:pt x="42" y="295"/>
                    </a:cubicBezTo>
                    <a:cubicBezTo>
                      <a:pt x="30" y="295"/>
                      <a:pt x="16" y="294"/>
                      <a:pt x="0" y="290"/>
                    </a:cubicBezTo>
                    <a:lnTo>
                      <a:pt x="0" y="290"/>
                    </a:lnTo>
                    <a:lnTo>
                      <a:pt x="16" y="322"/>
                    </a:lnTo>
                    <a:lnTo>
                      <a:pt x="112" y="370"/>
                    </a:lnTo>
                    <a:cubicBezTo>
                      <a:pt x="145" y="450"/>
                      <a:pt x="161" y="514"/>
                      <a:pt x="177" y="562"/>
                    </a:cubicBezTo>
                    <a:lnTo>
                      <a:pt x="337" y="530"/>
                    </a:lnTo>
                    <a:cubicBezTo>
                      <a:pt x="337" y="482"/>
                      <a:pt x="337" y="418"/>
                      <a:pt x="321" y="386"/>
                    </a:cubicBezTo>
                    <a:cubicBezTo>
                      <a:pt x="294" y="345"/>
                      <a:pt x="255" y="327"/>
                      <a:pt x="214" y="303"/>
                    </a:cubicBezTo>
                    <a:lnTo>
                      <a:pt x="214" y="303"/>
                    </a:lnTo>
                    <a:cubicBezTo>
                      <a:pt x="233" y="313"/>
                      <a:pt x="253" y="318"/>
                      <a:pt x="273" y="318"/>
                    </a:cubicBezTo>
                    <a:cubicBezTo>
                      <a:pt x="315" y="318"/>
                      <a:pt x="356" y="296"/>
                      <a:pt x="385" y="258"/>
                    </a:cubicBezTo>
                    <a:cubicBezTo>
                      <a:pt x="449" y="145"/>
                      <a:pt x="546" y="177"/>
                      <a:pt x="594" y="161"/>
                    </a:cubicBezTo>
                    <a:cubicBezTo>
                      <a:pt x="642" y="97"/>
                      <a:pt x="674" y="65"/>
                      <a:pt x="706" y="33"/>
                    </a:cubicBezTo>
                    <a:lnTo>
                      <a:pt x="562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46" name="Google Shape;2546;p38"/>
              <p:cNvSpPr/>
              <p:nvPr/>
            </p:nvSpPr>
            <p:spPr>
              <a:xfrm>
                <a:off x="3695797" y="3105081"/>
                <a:ext cx="38199" cy="37207"/>
              </a:xfrm>
              <a:custGeom>
                <a:avLst/>
                <a:gdLst/>
                <a:ahLst/>
                <a:cxnLst/>
                <a:rect l="l" t="t" r="r" b="b"/>
                <a:pathLst>
                  <a:path w="578" h="563" extrusionOk="0">
                    <a:moveTo>
                      <a:pt x="546" y="1"/>
                    </a:moveTo>
                    <a:cubicBezTo>
                      <a:pt x="482" y="17"/>
                      <a:pt x="417" y="33"/>
                      <a:pt x="385" y="49"/>
                    </a:cubicBezTo>
                    <a:cubicBezTo>
                      <a:pt x="369" y="81"/>
                      <a:pt x="385" y="161"/>
                      <a:pt x="369" y="177"/>
                    </a:cubicBezTo>
                    <a:cubicBezTo>
                      <a:pt x="344" y="196"/>
                      <a:pt x="314" y="205"/>
                      <a:pt x="283" y="205"/>
                    </a:cubicBezTo>
                    <a:cubicBezTo>
                      <a:pt x="237" y="205"/>
                      <a:pt x="190" y="184"/>
                      <a:pt x="161" y="145"/>
                    </a:cubicBezTo>
                    <a:lnTo>
                      <a:pt x="0" y="322"/>
                    </a:lnTo>
                    <a:cubicBezTo>
                      <a:pt x="32" y="354"/>
                      <a:pt x="64" y="386"/>
                      <a:pt x="81" y="418"/>
                    </a:cubicBezTo>
                    <a:cubicBezTo>
                      <a:pt x="97" y="466"/>
                      <a:pt x="113" y="514"/>
                      <a:pt x="129" y="562"/>
                    </a:cubicBezTo>
                    <a:lnTo>
                      <a:pt x="305" y="514"/>
                    </a:lnTo>
                    <a:cubicBezTo>
                      <a:pt x="289" y="450"/>
                      <a:pt x="273" y="386"/>
                      <a:pt x="241" y="290"/>
                    </a:cubicBezTo>
                    <a:lnTo>
                      <a:pt x="241" y="290"/>
                    </a:lnTo>
                    <a:lnTo>
                      <a:pt x="369" y="338"/>
                    </a:lnTo>
                    <a:lnTo>
                      <a:pt x="369" y="322"/>
                    </a:lnTo>
                    <a:cubicBezTo>
                      <a:pt x="337" y="225"/>
                      <a:pt x="369" y="161"/>
                      <a:pt x="482" y="161"/>
                    </a:cubicBezTo>
                    <a:cubicBezTo>
                      <a:pt x="514" y="161"/>
                      <a:pt x="546" y="129"/>
                      <a:pt x="562" y="97"/>
                    </a:cubicBezTo>
                    <a:cubicBezTo>
                      <a:pt x="578" y="65"/>
                      <a:pt x="546" y="33"/>
                      <a:pt x="5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47" name="Google Shape;2547;p38"/>
              <p:cNvSpPr/>
              <p:nvPr/>
            </p:nvSpPr>
            <p:spPr>
              <a:xfrm>
                <a:off x="3878130" y="3119554"/>
                <a:ext cx="35092" cy="30136"/>
              </a:xfrm>
              <a:custGeom>
                <a:avLst/>
                <a:gdLst/>
                <a:ahLst/>
                <a:cxnLst/>
                <a:rect l="l" t="t" r="r" b="b"/>
                <a:pathLst>
                  <a:path w="531" h="456" extrusionOk="0">
                    <a:moveTo>
                      <a:pt x="447" y="0"/>
                    </a:moveTo>
                    <a:cubicBezTo>
                      <a:pt x="436" y="0"/>
                      <a:pt x="426" y="2"/>
                      <a:pt x="418" y="6"/>
                    </a:cubicBezTo>
                    <a:cubicBezTo>
                      <a:pt x="386" y="22"/>
                      <a:pt x="370" y="71"/>
                      <a:pt x="354" y="103"/>
                    </a:cubicBezTo>
                    <a:cubicBezTo>
                      <a:pt x="354" y="135"/>
                      <a:pt x="338" y="167"/>
                      <a:pt x="338" y="183"/>
                    </a:cubicBezTo>
                    <a:lnTo>
                      <a:pt x="257" y="119"/>
                    </a:lnTo>
                    <a:cubicBezTo>
                      <a:pt x="241" y="167"/>
                      <a:pt x="241" y="215"/>
                      <a:pt x="225" y="263"/>
                    </a:cubicBezTo>
                    <a:lnTo>
                      <a:pt x="177" y="231"/>
                    </a:lnTo>
                    <a:lnTo>
                      <a:pt x="1" y="263"/>
                    </a:lnTo>
                    <a:cubicBezTo>
                      <a:pt x="1" y="311"/>
                      <a:pt x="17" y="375"/>
                      <a:pt x="33" y="456"/>
                    </a:cubicBezTo>
                    <a:lnTo>
                      <a:pt x="225" y="311"/>
                    </a:lnTo>
                    <a:cubicBezTo>
                      <a:pt x="241" y="311"/>
                      <a:pt x="241" y="295"/>
                      <a:pt x="257" y="295"/>
                    </a:cubicBezTo>
                    <a:cubicBezTo>
                      <a:pt x="274" y="279"/>
                      <a:pt x="286" y="271"/>
                      <a:pt x="298" y="271"/>
                    </a:cubicBezTo>
                    <a:cubicBezTo>
                      <a:pt x="310" y="271"/>
                      <a:pt x="322" y="279"/>
                      <a:pt x="338" y="295"/>
                    </a:cubicBezTo>
                    <a:cubicBezTo>
                      <a:pt x="386" y="327"/>
                      <a:pt x="434" y="343"/>
                      <a:pt x="482" y="375"/>
                    </a:cubicBezTo>
                    <a:cubicBezTo>
                      <a:pt x="498" y="279"/>
                      <a:pt x="514" y="215"/>
                      <a:pt x="530" y="151"/>
                    </a:cubicBezTo>
                    <a:cubicBezTo>
                      <a:pt x="530" y="119"/>
                      <a:pt x="530" y="71"/>
                      <a:pt x="530" y="39"/>
                    </a:cubicBezTo>
                    <a:cubicBezTo>
                      <a:pt x="507" y="15"/>
                      <a:pt x="475" y="0"/>
                      <a:pt x="44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48" name="Google Shape;2548;p38"/>
              <p:cNvSpPr/>
              <p:nvPr/>
            </p:nvSpPr>
            <p:spPr>
              <a:xfrm>
                <a:off x="3868613" y="3072235"/>
                <a:ext cx="25510" cy="42693"/>
              </a:xfrm>
              <a:custGeom>
                <a:avLst/>
                <a:gdLst/>
                <a:ahLst/>
                <a:cxnLst/>
                <a:rect l="l" t="t" r="r" b="b"/>
                <a:pathLst>
                  <a:path w="386" h="646" extrusionOk="0">
                    <a:moveTo>
                      <a:pt x="225" y="0"/>
                    </a:moveTo>
                    <a:lnTo>
                      <a:pt x="32" y="49"/>
                    </a:lnTo>
                    <a:lnTo>
                      <a:pt x="129" y="161"/>
                    </a:lnTo>
                    <a:cubicBezTo>
                      <a:pt x="97" y="209"/>
                      <a:pt x="97" y="273"/>
                      <a:pt x="129" y="305"/>
                    </a:cubicBezTo>
                    <a:cubicBezTo>
                      <a:pt x="161" y="369"/>
                      <a:pt x="145" y="434"/>
                      <a:pt x="81" y="450"/>
                    </a:cubicBezTo>
                    <a:cubicBezTo>
                      <a:pt x="0" y="482"/>
                      <a:pt x="0" y="578"/>
                      <a:pt x="65" y="626"/>
                    </a:cubicBezTo>
                    <a:cubicBezTo>
                      <a:pt x="82" y="639"/>
                      <a:pt x="101" y="645"/>
                      <a:pt x="119" y="645"/>
                    </a:cubicBezTo>
                    <a:cubicBezTo>
                      <a:pt x="167" y="645"/>
                      <a:pt x="209" y="604"/>
                      <a:pt x="209" y="546"/>
                    </a:cubicBezTo>
                    <a:cubicBezTo>
                      <a:pt x="225" y="434"/>
                      <a:pt x="289" y="337"/>
                      <a:pt x="385" y="273"/>
                    </a:cubicBezTo>
                    <a:lnTo>
                      <a:pt x="209" y="113"/>
                    </a:lnTo>
                    <a:cubicBezTo>
                      <a:pt x="225" y="81"/>
                      <a:pt x="257" y="33"/>
                      <a:pt x="22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49" name="Google Shape;2549;p38"/>
              <p:cNvSpPr/>
              <p:nvPr/>
            </p:nvSpPr>
            <p:spPr>
              <a:xfrm>
                <a:off x="3753028" y="3121999"/>
                <a:ext cx="25510" cy="37538"/>
              </a:xfrm>
              <a:custGeom>
                <a:avLst/>
                <a:gdLst/>
                <a:ahLst/>
                <a:cxnLst/>
                <a:rect l="l" t="t" r="r" b="b"/>
                <a:pathLst>
                  <a:path w="386" h="568" extrusionOk="0">
                    <a:moveTo>
                      <a:pt x="163" y="0"/>
                    </a:moveTo>
                    <a:cubicBezTo>
                      <a:pt x="135" y="0"/>
                      <a:pt x="107" y="14"/>
                      <a:pt x="97" y="34"/>
                    </a:cubicBezTo>
                    <a:cubicBezTo>
                      <a:pt x="49" y="98"/>
                      <a:pt x="65" y="178"/>
                      <a:pt x="145" y="258"/>
                    </a:cubicBezTo>
                    <a:cubicBezTo>
                      <a:pt x="145" y="322"/>
                      <a:pt x="113" y="371"/>
                      <a:pt x="65" y="419"/>
                    </a:cubicBezTo>
                    <a:cubicBezTo>
                      <a:pt x="1" y="451"/>
                      <a:pt x="17" y="515"/>
                      <a:pt x="97" y="547"/>
                    </a:cubicBezTo>
                    <a:cubicBezTo>
                      <a:pt x="122" y="559"/>
                      <a:pt x="144" y="567"/>
                      <a:pt x="164" y="567"/>
                    </a:cubicBezTo>
                    <a:cubicBezTo>
                      <a:pt x="196" y="567"/>
                      <a:pt x="222" y="548"/>
                      <a:pt x="241" y="499"/>
                    </a:cubicBezTo>
                    <a:cubicBezTo>
                      <a:pt x="241" y="483"/>
                      <a:pt x="273" y="467"/>
                      <a:pt x="289" y="467"/>
                    </a:cubicBezTo>
                    <a:cubicBezTo>
                      <a:pt x="370" y="419"/>
                      <a:pt x="386" y="387"/>
                      <a:pt x="338" y="306"/>
                    </a:cubicBezTo>
                    <a:cubicBezTo>
                      <a:pt x="289" y="274"/>
                      <a:pt x="257" y="242"/>
                      <a:pt x="209" y="226"/>
                    </a:cubicBezTo>
                    <a:cubicBezTo>
                      <a:pt x="273" y="98"/>
                      <a:pt x="273" y="66"/>
                      <a:pt x="209" y="18"/>
                    </a:cubicBezTo>
                    <a:cubicBezTo>
                      <a:pt x="197" y="5"/>
                      <a:pt x="180" y="0"/>
                      <a:pt x="16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50" name="Google Shape;2550;p38"/>
              <p:cNvSpPr/>
              <p:nvPr/>
            </p:nvSpPr>
            <p:spPr>
              <a:xfrm>
                <a:off x="3902516" y="3177181"/>
                <a:ext cx="35092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531" h="547" extrusionOk="0">
                    <a:moveTo>
                      <a:pt x="498" y="1"/>
                    </a:moveTo>
                    <a:lnTo>
                      <a:pt x="338" y="49"/>
                    </a:lnTo>
                    <a:lnTo>
                      <a:pt x="354" y="49"/>
                    </a:lnTo>
                    <a:cubicBezTo>
                      <a:pt x="322" y="97"/>
                      <a:pt x="306" y="161"/>
                      <a:pt x="274" y="177"/>
                    </a:cubicBezTo>
                    <a:cubicBezTo>
                      <a:pt x="264" y="180"/>
                      <a:pt x="254" y="182"/>
                      <a:pt x="244" y="182"/>
                    </a:cubicBezTo>
                    <a:cubicBezTo>
                      <a:pt x="205" y="182"/>
                      <a:pt x="161" y="161"/>
                      <a:pt x="97" y="161"/>
                    </a:cubicBezTo>
                    <a:cubicBezTo>
                      <a:pt x="113" y="193"/>
                      <a:pt x="129" y="241"/>
                      <a:pt x="129" y="290"/>
                    </a:cubicBezTo>
                    <a:cubicBezTo>
                      <a:pt x="1" y="338"/>
                      <a:pt x="33" y="402"/>
                      <a:pt x="97" y="546"/>
                    </a:cubicBezTo>
                    <a:lnTo>
                      <a:pt x="257" y="514"/>
                    </a:lnTo>
                    <a:cubicBezTo>
                      <a:pt x="241" y="434"/>
                      <a:pt x="225" y="370"/>
                      <a:pt x="209" y="290"/>
                    </a:cubicBezTo>
                    <a:lnTo>
                      <a:pt x="209" y="290"/>
                    </a:lnTo>
                    <a:lnTo>
                      <a:pt x="306" y="306"/>
                    </a:lnTo>
                    <a:cubicBezTo>
                      <a:pt x="306" y="193"/>
                      <a:pt x="322" y="177"/>
                      <a:pt x="434" y="161"/>
                    </a:cubicBezTo>
                    <a:cubicBezTo>
                      <a:pt x="482" y="145"/>
                      <a:pt x="514" y="129"/>
                      <a:pt x="530" y="81"/>
                    </a:cubicBezTo>
                    <a:cubicBezTo>
                      <a:pt x="530" y="65"/>
                      <a:pt x="498" y="17"/>
                      <a:pt x="49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51" name="Google Shape;2551;p38"/>
              <p:cNvSpPr/>
              <p:nvPr/>
            </p:nvSpPr>
            <p:spPr>
              <a:xfrm>
                <a:off x="3610942" y="3179296"/>
                <a:ext cx="34035" cy="34035"/>
              </a:xfrm>
              <a:custGeom>
                <a:avLst/>
                <a:gdLst/>
                <a:ahLst/>
                <a:cxnLst/>
                <a:rect l="l" t="t" r="r" b="b"/>
                <a:pathLst>
                  <a:path w="515" h="515" extrusionOk="0">
                    <a:moveTo>
                      <a:pt x="154" y="0"/>
                    </a:moveTo>
                    <a:cubicBezTo>
                      <a:pt x="120" y="0"/>
                      <a:pt x="86" y="18"/>
                      <a:pt x="65" y="49"/>
                    </a:cubicBezTo>
                    <a:cubicBezTo>
                      <a:pt x="33" y="113"/>
                      <a:pt x="65" y="161"/>
                      <a:pt x="161" y="209"/>
                    </a:cubicBezTo>
                    <a:cubicBezTo>
                      <a:pt x="145" y="306"/>
                      <a:pt x="97" y="322"/>
                      <a:pt x="1" y="322"/>
                    </a:cubicBezTo>
                    <a:cubicBezTo>
                      <a:pt x="34" y="372"/>
                      <a:pt x="68" y="396"/>
                      <a:pt x="99" y="396"/>
                    </a:cubicBezTo>
                    <a:cubicBezTo>
                      <a:pt x="128" y="396"/>
                      <a:pt x="154" y="376"/>
                      <a:pt x="177" y="338"/>
                    </a:cubicBezTo>
                    <a:cubicBezTo>
                      <a:pt x="193" y="322"/>
                      <a:pt x="213" y="314"/>
                      <a:pt x="229" y="314"/>
                    </a:cubicBezTo>
                    <a:cubicBezTo>
                      <a:pt x="245" y="314"/>
                      <a:pt x="258" y="322"/>
                      <a:pt x="258" y="338"/>
                    </a:cubicBezTo>
                    <a:cubicBezTo>
                      <a:pt x="278" y="399"/>
                      <a:pt x="311" y="421"/>
                      <a:pt x="353" y="421"/>
                    </a:cubicBezTo>
                    <a:cubicBezTo>
                      <a:pt x="377" y="421"/>
                      <a:pt x="405" y="414"/>
                      <a:pt x="434" y="402"/>
                    </a:cubicBezTo>
                    <a:cubicBezTo>
                      <a:pt x="450" y="514"/>
                      <a:pt x="450" y="514"/>
                      <a:pt x="514" y="514"/>
                    </a:cubicBezTo>
                    <a:cubicBezTo>
                      <a:pt x="466" y="466"/>
                      <a:pt x="450" y="386"/>
                      <a:pt x="450" y="306"/>
                    </a:cubicBezTo>
                    <a:cubicBezTo>
                      <a:pt x="462" y="260"/>
                      <a:pt x="415" y="222"/>
                      <a:pt x="365" y="222"/>
                    </a:cubicBezTo>
                    <a:cubicBezTo>
                      <a:pt x="345" y="222"/>
                      <a:pt x="324" y="228"/>
                      <a:pt x="306" y="242"/>
                    </a:cubicBezTo>
                    <a:cubicBezTo>
                      <a:pt x="283" y="258"/>
                      <a:pt x="265" y="265"/>
                      <a:pt x="250" y="265"/>
                    </a:cubicBezTo>
                    <a:cubicBezTo>
                      <a:pt x="221" y="265"/>
                      <a:pt x="204" y="241"/>
                      <a:pt x="193" y="209"/>
                    </a:cubicBezTo>
                    <a:cubicBezTo>
                      <a:pt x="258" y="113"/>
                      <a:pt x="274" y="65"/>
                      <a:pt x="209" y="17"/>
                    </a:cubicBezTo>
                    <a:cubicBezTo>
                      <a:pt x="192" y="6"/>
                      <a:pt x="173" y="0"/>
                      <a:pt x="15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52" name="Google Shape;2552;p38"/>
              <p:cNvSpPr/>
              <p:nvPr/>
            </p:nvSpPr>
            <p:spPr>
              <a:xfrm>
                <a:off x="3665067" y="3122065"/>
                <a:ext cx="28682" cy="32912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98" extrusionOk="0">
                    <a:moveTo>
                      <a:pt x="177" y="1"/>
                    </a:moveTo>
                    <a:cubicBezTo>
                      <a:pt x="160" y="65"/>
                      <a:pt x="144" y="113"/>
                      <a:pt x="144" y="177"/>
                    </a:cubicBezTo>
                    <a:lnTo>
                      <a:pt x="177" y="209"/>
                    </a:lnTo>
                    <a:lnTo>
                      <a:pt x="160" y="225"/>
                    </a:lnTo>
                    <a:cubicBezTo>
                      <a:pt x="128" y="209"/>
                      <a:pt x="112" y="193"/>
                      <a:pt x="64" y="177"/>
                    </a:cubicBezTo>
                    <a:lnTo>
                      <a:pt x="64" y="177"/>
                    </a:lnTo>
                    <a:cubicBezTo>
                      <a:pt x="144" y="289"/>
                      <a:pt x="128" y="353"/>
                      <a:pt x="0" y="402"/>
                    </a:cubicBezTo>
                    <a:lnTo>
                      <a:pt x="0" y="498"/>
                    </a:lnTo>
                    <a:cubicBezTo>
                      <a:pt x="48" y="450"/>
                      <a:pt x="96" y="386"/>
                      <a:pt x="160" y="370"/>
                    </a:cubicBezTo>
                    <a:cubicBezTo>
                      <a:pt x="225" y="370"/>
                      <a:pt x="289" y="386"/>
                      <a:pt x="353" y="418"/>
                    </a:cubicBezTo>
                    <a:cubicBezTo>
                      <a:pt x="337" y="337"/>
                      <a:pt x="369" y="273"/>
                      <a:pt x="433" y="257"/>
                    </a:cubicBezTo>
                    <a:cubicBezTo>
                      <a:pt x="429" y="241"/>
                      <a:pt x="421" y="236"/>
                      <a:pt x="411" y="236"/>
                    </a:cubicBezTo>
                    <a:cubicBezTo>
                      <a:pt x="394" y="236"/>
                      <a:pt x="370" y="250"/>
                      <a:pt x="349" y="250"/>
                    </a:cubicBezTo>
                    <a:cubicBezTo>
                      <a:pt x="332" y="250"/>
                      <a:pt x="316" y="241"/>
                      <a:pt x="305" y="209"/>
                    </a:cubicBezTo>
                    <a:cubicBezTo>
                      <a:pt x="289" y="129"/>
                      <a:pt x="337" y="65"/>
                      <a:pt x="401" y="49"/>
                    </a:cubicBezTo>
                    <a:lnTo>
                      <a:pt x="273" y="49"/>
                    </a:lnTo>
                    <a:cubicBezTo>
                      <a:pt x="241" y="33"/>
                      <a:pt x="209" y="17"/>
                      <a:pt x="17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53" name="Google Shape;2553;p38"/>
              <p:cNvSpPr/>
              <p:nvPr/>
            </p:nvSpPr>
            <p:spPr>
              <a:xfrm>
                <a:off x="3888770" y="3161320"/>
                <a:ext cx="31854" cy="23395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54" extrusionOk="0">
                    <a:moveTo>
                      <a:pt x="385" y="0"/>
                    </a:moveTo>
                    <a:cubicBezTo>
                      <a:pt x="353" y="0"/>
                      <a:pt x="305" y="48"/>
                      <a:pt x="289" y="80"/>
                    </a:cubicBezTo>
                    <a:cubicBezTo>
                      <a:pt x="257" y="96"/>
                      <a:pt x="241" y="128"/>
                      <a:pt x="225" y="161"/>
                    </a:cubicBezTo>
                    <a:cubicBezTo>
                      <a:pt x="178" y="114"/>
                      <a:pt x="142" y="89"/>
                      <a:pt x="111" y="89"/>
                    </a:cubicBezTo>
                    <a:cubicBezTo>
                      <a:pt x="89" y="89"/>
                      <a:pt x="68" y="102"/>
                      <a:pt x="48" y="128"/>
                    </a:cubicBezTo>
                    <a:cubicBezTo>
                      <a:pt x="0" y="177"/>
                      <a:pt x="16" y="241"/>
                      <a:pt x="96" y="305"/>
                    </a:cubicBezTo>
                    <a:lnTo>
                      <a:pt x="48" y="353"/>
                    </a:lnTo>
                    <a:lnTo>
                      <a:pt x="225" y="305"/>
                    </a:lnTo>
                    <a:cubicBezTo>
                      <a:pt x="225" y="273"/>
                      <a:pt x="209" y="241"/>
                      <a:pt x="209" y="209"/>
                    </a:cubicBezTo>
                    <a:cubicBezTo>
                      <a:pt x="241" y="187"/>
                      <a:pt x="273" y="180"/>
                      <a:pt x="304" y="180"/>
                    </a:cubicBezTo>
                    <a:cubicBezTo>
                      <a:pt x="367" y="180"/>
                      <a:pt x="428" y="209"/>
                      <a:pt x="482" y="209"/>
                    </a:cubicBezTo>
                    <a:cubicBezTo>
                      <a:pt x="482" y="177"/>
                      <a:pt x="482" y="145"/>
                      <a:pt x="465" y="112"/>
                    </a:cubicBezTo>
                    <a:cubicBezTo>
                      <a:pt x="449" y="64"/>
                      <a:pt x="417" y="32"/>
                      <a:pt x="38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54" name="Google Shape;2554;p38"/>
              <p:cNvSpPr/>
              <p:nvPr/>
            </p:nvSpPr>
            <p:spPr>
              <a:xfrm>
                <a:off x="3711658" y="3204739"/>
                <a:ext cx="24452" cy="25510"/>
              </a:xfrm>
              <a:custGeom>
                <a:avLst/>
                <a:gdLst/>
                <a:ahLst/>
                <a:cxnLst/>
                <a:rect l="l" t="t" r="r" b="b"/>
                <a:pathLst>
                  <a:path w="370" h="386" extrusionOk="0">
                    <a:moveTo>
                      <a:pt x="161" y="1"/>
                    </a:moveTo>
                    <a:cubicBezTo>
                      <a:pt x="145" y="49"/>
                      <a:pt x="177" y="97"/>
                      <a:pt x="210" y="145"/>
                    </a:cubicBezTo>
                    <a:lnTo>
                      <a:pt x="161" y="145"/>
                    </a:lnTo>
                    <a:lnTo>
                      <a:pt x="129" y="81"/>
                    </a:lnTo>
                    <a:lnTo>
                      <a:pt x="1" y="161"/>
                    </a:lnTo>
                    <a:lnTo>
                      <a:pt x="97" y="209"/>
                    </a:lnTo>
                    <a:lnTo>
                      <a:pt x="161" y="386"/>
                    </a:lnTo>
                    <a:lnTo>
                      <a:pt x="322" y="354"/>
                    </a:lnTo>
                    <a:cubicBezTo>
                      <a:pt x="306" y="290"/>
                      <a:pt x="290" y="209"/>
                      <a:pt x="274" y="145"/>
                    </a:cubicBezTo>
                    <a:cubicBezTo>
                      <a:pt x="306" y="129"/>
                      <a:pt x="322" y="129"/>
                      <a:pt x="354" y="113"/>
                    </a:cubicBezTo>
                    <a:cubicBezTo>
                      <a:pt x="370" y="97"/>
                      <a:pt x="370" y="81"/>
                      <a:pt x="370" y="65"/>
                    </a:cubicBezTo>
                    <a:cubicBezTo>
                      <a:pt x="370" y="65"/>
                      <a:pt x="354" y="33"/>
                      <a:pt x="338" y="33"/>
                    </a:cubicBezTo>
                    <a:lnTo>
                      <a:pt x="16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55" name="Google Shape;2555;p38"/>
              <p:cNvSpPr/>
              <p:nvPr/>
            </p:nvSpPr>
            <p:spPr>
              <a:xfrm>
                <a:off x="3447709" y="3188879"/>
                <a:ext cx="27625" cy="28946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38" extrusionOk="0">
                    <a:moveTo>
                      <a:pt x="177" y="0"/>
                    </a:moveTo>
                    <a:cubicBezTo>
                      <a:pt x="128" y="16"/>
                      <a:pt x="128" y="97"/>
                      <a:pt x="145" y="145"/>
                    </a:cubicBezTo>
                    <a:cubicBezTo>
                      <a:pt x="161" y="193"/>
                      <a:pt x="161" y="241"/>
                      <a:pt x="80" y="241"/>
                    </a:cubicBezTo>
                    <a:cubicBezTo>
                      <a:pt x="32" y="241"/>
                      <a:pt x="0" y="305"/>
                      <a:pt x="0" y="353"/>
                    </a:cubicBezTo>
                    <a:cubicBezTo>
                      <a:pt x="13" y="406"/>
                      <a:pt x="60" y="438"/>
                      <a:pt x="103" y="438"/>
                    </a:cubicBezTo>
                    <a:cubicBezTo>
                      <a:pt x="111" y="438"/>
                      <a:pt x="120" y="436"/>
                      <a:pt x="128" y="433"/>
                    </a:cubicBezTo>
                    <a:cubicBezTo>
                      <a:pt x="193" y="401"/>
                      <a:pt x="209" y="353"/>
                      <a:pt x="193" y="305"/>
                    </a:cubicBezTo>
                    <a:cubicBezTo>
                      <a:pt x="193" y="241"/>
                      <a:pt x="193" y="193"/>
                      <a:pt x="273" y="177"/>
                    </a:cubicBezTo>
                    <a:cubicBezTo>
                      <a:pt x="321" y="145"/>
                      <a:pt x="369" y="129"/>
                      <a:pt x="417" y="97"/>
                    </a:cubicBezTo>
                    <a:cubicBezTo>
                      <a:pt x="385" y="64"/>
                      <a:pt x="369" y="48"/>
                      <a:pt x="337" y="32"/>
                    </a:cubicBezTo>
                    <a:cubicBezTo>
                      <a:pt x="289" y="16"/>
                      <a:pt x="241" y="0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56" name="Google Shape;2556;p38"/>
              <p:cNvSpPr/>
              <p:nvPr/>
            </p:nvSpPr>
            <p:spPr>
              <a:xfrm>
                <a:off x="3522981" y="3193108"/>
                <a:ext cx="30797" cy="24717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74" extrusionOk="0">
                    <a:moveTo>
                      <a:pt x="257" y="0"/>
                    </a:moveTo>
                    <a:cubicBezTo>
                      <a:pt x="273" y="65"/>
                      <a:pt x="305" y="113"/>
                      <a:pt x="305" y="145"/>
                    </a:cubicBezTo>
                    <a:cubicBezTo>
                      <a:pt x="289" y="177"/>
                      <a:pt x="305" y="257"/>
                      <a:pt x="225" y="257"/>
                    </a:cubicBezTo>
                    <a:cubicBezTo>
                      <a:pt x="225" y="257"/>
                      <a:pt x="225" y="257"/>
                      <a:pt x="225" y="241"/>
                    </a:cubicBezTo>
                    <a:cubicBezTo>
                      <a:pt x="201" y="194"/>
                      <a:pt x="169" y="164"/>
                      <a:pt x="129" y="164"/>
                    </a:cubicBezTo>
                    <a:cubicBezTo>
                      <a:pt x="114" y="164"/>
                      <a:pt x="98" y="168"/>
                      <a:pt x="80" y="177"/>
                    </a:cubicBezTo>
                    <a:cubicBezTo>
                      <a:pt x="32" y="193"/>
                      <a:pt x="0" y="241"/>
                      <a:pt x="32" y="305"/>
                    </a:cubicBezTo>
                    <a:cubicBezTo>
                      <a:pt x="32" y="345"/>
                      <a:pt x="87" y="374"/>
                      <a:pt x="133" y="374"/>
                    </a:cubicBezTo>
                    <a:cubicBezTo>
                      <a:pt x="143" y="374"/>
                      <a:pt x="152" y="372"/>
                      <a:pt x="161" y="369"/>
                    </a:cubicBezTo>
                    <a:cubicBezTo>
                      <a:pt x="166" y="364"/>
                      <a:pt x="171" y="362"/>
                      <a:pt x="177" y="362"/>
                    </a:cubicBezTo>
                    <a:cubicBezTo>
                      <a:pt x="187" y="362"/>
                      <a:pt x="198" y="369"/>
                      <a:pt x="209" y="369"/>
                    </a:cubicBezTo>
                    <a:cubicBezTo>
                      <a:pt x="229" y="308"/>
                      <a:pt x="237" y="286"/>
                      <a:pt x="268" y="286"/>
                    </a:cubicBezTo>
                    <a:cubicBezTo>
                      <a:pt x="286" y="286"/>
                      <a:pt x="312" y="294"/>
                      <a:pt x="353" y="305"/>
                    </a:cubicBezTo>
                    <a:cubicBezTo>
                      <a:pt x="401" y="305"/>
                      <a:pt x="433" y="305"/>
                      <a:pt x="465" y="273"/>
                    </a:cubicBezTo>
                    <a:lnTo>
                      <a:pt x="465" y="193"/>
                    </a:lnTo>
                    <a:cubicBezTo>
                      <a:pt x="433" y="81"/>
                      <a:pt x="305" y="97"/>
                      <a:pt x="25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57" name="Google Shape;2557;p38"/>
              <p:cNvSpPr/>
              <p:nvPr/>
            </p:nvSpPr>
            <p:spPr>
              <a:xfrm>
                <a:off x="3586556" y="3232364"/>
                <a:ext cx="31920" cy="15266"/>
              </a:xfrm>
              <a:custGeom>
                <a:avLst/>
                <a:gdLst/>
                <a:ahLst/>
                <a:cxnLst/>
                <a:rect l="l" t="t" r="r" b="b"/>
                <a:pathLst>
                  <a:path w="483" h="231" extrusionOk="0">
                    <a:moveTo>
                      <a:pt x="113" y="0"/>
                    </a:moveTo>
                    <a:cubicBezTo>
                      <a:pt x="113" y="0"/>
                      <a:pt x="97" y="16"/>
                      <a:pt x="81" y="32"/>
                    </a:cubicBezTo>
                    <a:cubicBezTo>
                      <a:pt x="49" y="64"/>
                      <a:pt x="33" y="96"/>
                      <a:pt x="17" y="144"/>
                    </a:cubicBezTo>
                    <a:cubicBezTo>
                      <a:pt x="1" y="160"/>
                      <a:pt x="33" y="209"/>
                      <a:pt x="65" y="225"/>
                    </a:cubicBezTo>
                    <a:cubicBezTo>
                      <a:pt x="78" y="229"/>
                      <a:pt x="91" y="231"/>
                      <a:pt x="103" y="231"/>
                    </a:cubicBezTo>
                    <a:cubicBezTo>
                      <a:pt x="138" y="231"/>
                      <a:pt x="170" y="216"/>
                      <a:pt x="193" y="193"/>
                    </a:cubicBezTo>
                    <a:cubicBezTo>
                      <a:pt x="209" y="177"/>
                      <a:pt x="225" y="160"/>
                      <a:pt x="258" y="160"/>
                    </a:cubicBezTo>
                    <a:cubicBezTo>
                      <a:pt x="322" y="177"/>
                      <a:pt x="386" y="193"/>
                      <a:pt x="450" y="209"/>
                    </a:cubicBezTo>
                    <a:cubicBezTo>
                      <a:pt x="434" y="128"/>
                      <a:pt x="482" y="32"/>
                      <a:pt x="354" y="16"/>
                    </a:cubicBezTo>
                    <a:cubicBezTo>
                      <a:pt x="345" y="14"/>
                      <a:pt x="338" y="14"/>
                      <a:pt x="331" y="14"/>
                    </a:cubicBezTo>
                    <a:cubicBezTo>
                      <a:pt x="270" y="14"/>
                      <a:pt x="256" y="73"/>
                      <a:pt x="241" y="144"/>
                    </a:cubicBezTo>
                    <a:lnTo>
                      <a:pt x="209" y="128"/>
                    </a:lnTo>
                    <a:cubicBezTo>
                      <a:pt x="209" y="96"/>
                      <a:pt x="193" y="64"/>
                      <a:pt x="193" y="48"/>
                    </a:cubicBezTo>
                    <a:cubicBezTo>
                      <a:pt x="161" y="16"/>
                      <a:pt x="145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58" name="Google Shape;2558;p38"/>
              <p:cNvSpPr/>
              <p:nvPr/>
            </p:nvSpPr>
            <p:spPr>
              <a:xfrm>
                <a:off x="3610942" y="3116778"/>
                <a:ext cx="31920" cy="18108"/>
              </a:xfrm>
              <a:custGeom>
                <a:avLst/>
                <a:gdLst/>
                <a:ahLst/>
                <a:cxnLst/>
                <a:rect l="l" t="t" r="r" b="b"/>
                <a:pathLst>
                  <a:path w="483" h="274" extrusionOk="0">
                    <a:moveTo>
                      <a:pt x="354" y="0"/>
                    </a:moveTo>
                    <a:cubicBezTo>
                      <a:pt x="322" y="0"/>
                      <a:pt x="290" y="32"/>
                      <a:pt x="274" y="64"/>
                    </a:cubicBezTo>
                    <a:cubicBezTo>
                      <a:pt x="254" y="103"/>
                      <a:pt x="241" y="125"/>
                      <a:pt x="219" y="125"/>
                    </a:cubicBezTo>
                    <a:cubicBezTo>
                      <a:pt x="204" y="125"/>
                      <a:pt x="187" y="116"/>
                      <a:pt x="161" y="97"/>
                    </a:cubicBezTo>
                    <a:cubicBezTo>
                      <a:pt x="143" y="84"/>
                      <a:pt x="124" y="79"/>
                      <a:pt x="107" y="79"/>
                    </a:cubicBezTo>
                    <a:cubicBezTo>
                      <a:pt x="79" y="79"/>
                      <a:pt x="53" y="93"/>
                      <a:pt x="33" y="113"/>
                    </a:cubicBezTo>
                    <a:cubicBezTo>
                      <a:pt x="1" y="145"/>
                      <a:pt x="1" y="209"/>
                      <a:pt x="33" y="241"/>
                    </a:cubicBezTo>
                    <a:cubicBezTo>
                      <a:pt x="65" y="257"/>
                      <a:pt x="113" y="273"/>
                      <a:pt x="161" y="273"/>
                    </a:cubicBezTo>
                    <a:cubicBezTo>
                      <a:pt x="177" y="257"/>
                      <a:pt x="209" y="209"/>
                      <a:pt x="225" y="193"/>
                    </a:cubicBezTo>
                    <a:cubicBezTo>
                      <a:pt x="258" y="177"/>
                      <a:pt x="274" y="161"/>
                      <a:pt x="306" y="161"/>
                    </a:cubicBezTo>
                    <a:cubicBezTo>
                      <a:pt x="347" y="172"/>
                      <a:pt x="373" y="180"/>
                      <a:pt x="392" y="180"/>
                    </a:cubicBezTo>
                    <a:cubicBezTo>
                      <a:pt x="427" y="180"/>
                      <a:pt x="441" y="158"/>
                      <a:pt x="482" y="97"/>
                    </a:cubicBezTo>
                    <a:cubicBezTo>
                      <a:pt x="466" y="81"/>
                      <a:pt x="450" y="64"/>
                      <a:pt x="434" y="48"/>
                    </a:cubicBezTo>
                    <a:cubicBezTo>
                      <a:pt x="402" y="16"/>
                      <a:pt x="370" y="0"/>
                      <a:pt x="35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59" name="Google Shape;2559;p38"/>
              <p:cNvSpPr/>
              <p:nvPr/>
            </p:nvSpPr>
            <p:spPr>
              <a:xfrm>
                <a:off x="3613057" y="3209035"/>
                <a:ext cx="27691" cy="30797"/>
              </a:xfrm>
              <a:custGeom>
                <a:avLst/>
                <a:gdLst/>
                <a:ahLst/>
                <a:cxnLst/>
                <a:rect l="l" t="t" r="r" b="b"/>
                <a:pathLst>
                  <a:path w="419" h="466" extrusionOk="0">
                    <a:moveTo>
                      <a:pt x="113" y="0"/>
                    </a:moveTo>
                    <a:cubicBezTo>
                      <a:pt x="81" y="16"/>
                      <a:pt x="49" y="48"/>
                      <a:pt x="33" y="80"/>
                    </a:cubicBezTo>
                    <a:cubicBezTo>
                      <a:pt x="1" y="144"/>
                      <a:pt x="49" y="209"/>
                      <a:pt x="145" y="241"/>
                    </a:cubicBezTo>
                    <a:cubicBezTo>
                      <a:pt x="242" y="257"/>
                      <a:pt x="258" y="289"/>
                      <a:pt x="242" y="385"/>
                    </a:cubicBezTo>
                    <a:cubicBezTo>
                      <a:pt x="226" y="417"/>
                      <a:pt x="226" y="433"/>
                      <a:pt x="242" y="465"/>
                    </a:cubicBezTo>
                    <a:lnTo>
                      <a:pt x="402" y="417"/>
                    </a:lnTo>
                    <a:cubicBezTo>
                      <a:pt x="418" y="353"/>
                      <a:pt x="402" y="321"/>
                      <a:pt x="322" y="305"/>
                    </a:cubicBezTo>
                    <a:cubicBezTo>
                      <a:pt x="258" y="305"/>
                      <a:pt x="209" y="225"/>
                      <a:pt x="242" y="161"/>
                    </a:cubicBezTo>
                    <a:cubicBezTo>
                      <a:pt x="258" y="144"/>
                      <a:pt x="274" y="128"/>
                      <a:pt x="274" y="112"/>
                    </a:cubicBezTo>
                    <a:cubicBezTo>
                      <a:pt x="258" y="96"/>
                      <a:pt x="242" y="64"/>
                      <a:pt x="209" y="48"/>
                    </a:cubicBezTo>
                    <a:cubicBezTo>
                      <a:pt x="177" y="32"/>
                      <a:pt x="145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60" name="Google Shape;2560;p38"/>
              <p:cNvSpPr/>
              <p:nvPr/>
            </p:nvSpPr>
            <p:spPr>
              <a:xfrm>
                <a:off x="3535670" y="3223838"/>
                <a:ext cx="18108" cy="2762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418" extrusionOk="0">
                    <a:moveTo>
                      <a:pt x="97" y="1"/>
                    </a:moveTo>
                    <a:cubicBezTo>
                      <a:pt x="97" y="81"/>
                      <a:pt x="65" y="161"/>
                      <a:pt x="17" y="225"/>
                    </a:cubicBezTo>
                    <a:cubicBezTo>
                      <a:pt x="1" y="225"/>
                      <a:pt x="1" y="225"/>
                      <a:pt x="17" y="241"/>
                    </a:cubicBezTo>
                    <a:cubicBezTo>
                      <a:pt x="17" y="289"/>
                      <a:pt x="33" y="354"/>
                      <a:pt x="33" y="418"/>
                    </a:cubicBezTo>
                    <a:lnTo>
                      <a:pt x="193" y="402"/>
                    </a:lnTo>
                    <a:cubicBezTo>
                      <a:pt x="193" y="354"/>
                      <a:pt x="193" y="289"/>
                      <a:pt x="193" y="225"/>
                    </a:cubicBezTo>
                    <a:cubicBezTo>
                      <a:pt x="209" y="177"/>
                      <a:pt x="241" y="129"/>
                      <a:pt x="273" y="97"/>
                    </a:cubicBezTo>
                    <a:cubicBezTo>
                      <a:pt x="241" y="97"/>
                      <a:pt x="209" y="81"/>
                      <a:pt x="177" y="65"/>
                    </a:cubicBezTo>
                    <a:cubicBezTo>
                      <a:pt x="145" y="49"/>
                      <a:pt x="113" y="33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61" name="Google Shape;2561;p38"/>
              <p:cNvSpPr/>
              <p:nvPr/>
            </p:nvSpPr>
            <p:spPr>
              <a:xfrm>
                <a:off x="3744569" y="3194298"/>
                <a:ext cx="32713" cy="33837"/>
              </a:xfrm>
              <a:custGeom>
                <a:avLst/>
                <a:gdLst/>
                <a:ahLst/>
                <a:cxnLst/>
                <a:rect l="l" t="t" r="r" b="b"/>
                <a:pathLst>
                  <a:path w="495" h="512" extrusionOk="0">
                    <a:moveTo>
                      <a:pt x="362" y="0"/>
                    </a:moveTo>
                    <a:cubicBezTo>
                      <a:pt x="335" y="0"/>
                      <a:pt x="308" y="14"/>
                      <a:pt x="289" y="47"/>
                    </a:cubicBezTo>
                    <a:cubicBezTo>
                      <a:pt x="329" y="167"/>
                      <a:pt x="303" y="231"/>
                      <a:pt x="210" y="231"/>
                    </a:cubicBezTo>
                    <a:cubicBezTo>
                      <a:pt x="191" y="231"/>
                      <a:pt x="169" y="229"/>
                      <a:pt x="145" y="223"/>
                    </a:cubicBezTo>
                    <a:lnTo>
                      <a:pt x="145" y="223"/>
                    </a:lnTo>
                    <a:cubicBezTo>
                      <a:pt x="171" y="329"/>
                      <a:pt x="143" y="392"/>
                      <a:pt x="59" y="392"/>
                    </a:cubicBezTo>
                    <a:cubicBezTo>
                      <a:pt x="42" y="392"/>
                      <a:pt x="22" y="389"/>
                      <a:pt x="0" y="384"/>
                    </a:cubicBezTo>
                    <a:lnTo>
                      <a:pt x="0" y="384"/>
                    </a:lnTo>
                    <a:cubicBezTo>
                      <a:pt x="16" y="432"/>
                      <a:pt x="32" y="496"/>
                      <a:pt x="48" y="512"/>
                    </a:cubicBezTo>
                    <a:lnTo>
                      <a:pt x="113" y="496"/>
                    </a:lnTo>
                    <a:cubicBezTo>
                      <a:pt x="161" y="432"/>
                      <a:pt x="193" y="384"/>
                      <a:pt x="225" y="351"/>
                    </a:cubicBezTo>
                    <a:cubicBezTo>
                      <a:pt x="321" y="319"/>
                      <a:pt x="337" y="271"/>
                      <a:pt x="321" y="175"/>
                    </a:cubicBezTo>
                    <a:cubicBezTo>
                      <a:pt x="351" y="175"/>
                      <a:pt x="386" y="199"/>
                      <a:pt x="413" y="199"/>
                    </a:cubicBezTo>
                    <a:cubicBezTo>
                      <a:pt x="430" y="199"/>
                      <a:pt x="443" y="190"/>
                      <a:pt x="450" y="159"/>
                    </a:cubicBezTo>
                    <a:cubicBezTo>
                      <a:pt x="495" y="80"/>
                      <a:pt x="428" y="0"/>
                      <a:pt x="36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62" name="Google Shape;2562;p38"/>
              <p:cNvSpPr/>
              <p:nvPr/>
            </p:nvSpPr>
            <p:spPr>
              <a:xfrm>
                <a:off x="3643853" y="3243598"/>
                <a:ext cx="18042" cy="26964"/>
              </a:xfrm>
              <a:custGeom>
                <a:avLst/>
                <a:gdLst/>
                <a:ahLst/>
                <a:cxnLst/>
                <a:rect l="l" t="t" r="r" b="b"/>
                <a:pathLst>
                  <a:path w="273" h="408" extrusionOk="0">
                    <a:moveTo>
                      <a:pt x="187" y="0"/>
                    </a:moveTo>
                    <a:cubicBezTo>
                      <a:pt x="135" y="0"/>
                      <a:pt x="112" y="36"/>
                      <a:pt x="112" y="103"/>
                    </a:cubicBezTo>
                    <a:cubicBezTo>
                      <a:pt x="96" y="119"/>
                      <a:pt x="96" y="135"/>
                      <a:pt x="80" y="151"/>
                    </a:cubicBezTo>
                    <a:cubicBezTo>
                      <a:pt x="0" y="215"/>
                      <a:pt x="0" y="327"/>
                      <a:pt x="80" y="392"/>
                    </a:cubicBezTo>
                    <a:cubicBezTo>
                      <a:pt x="96" y="402"/>
                      <a:pt x="116" y="408"/>
                      <a:pt x="136" y="408"/>
                    </a:cubicBezTo>
                    <a:cubicBezTo>
                      <a:pt x="175" y="408"/>
                      <a:pt x="214" y="386"/>
                      <a:pt x="225" y="343"/>
                    </a:cubicBezTo>
                    <a:cubicBezTo>
                      <a:pt x="225" y="311"/>
                      <a:pt x="225" y="279"/>
                      <a:pt x="225" y="263"/>
                    </a:cubicBezTo>
                    <a:cubicBezTo>
                      <a:pt x="209" y="167"/>
                      <a:pt x="161" y="87"/>
                      <a:pt x="273" y="23"/>
                    </a:cubicBezTo>
                    <a:cubicBezTo>
                      <a:pt x="238" y="8"/>
                      <a:pt x="210" y="0"/>
                      <a:pt x="18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63" name="Google Shape;2563;p38"/>
              <p:cNvSpPr/>
              <p:nvPr/>
            </p:nvSpPr>
            <p:spPr>
              <a:xfrm>
                <a:off x="3412683" y="3185706"/>
                <a:ext cx="17051" cy="3106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470" extrusionOk="0">
                    <a:moveTo>
                      <a:pt x="145" y="0"/>
                    </a:moveTo>
                    <a:cubicBezTo>
                      <a:pt x="113" y="64"/>
                      <a:pt x="81" y="112"/>
                      <a:pt x="81" y="145"/>
                    </a:cubicBezTo>
                    <a:cubicBezTo>
                      <a:pt x="81" y="177"/>
                      <a:pt x="129" y="209"/>
                      <a:pt x="161" y="241"/>
                    </a:cubicBezTo>
                    <a:lnTo>
                      <a:pt x="1" y="401"/>
                    </a:lnTo>
                    <a:cubicBezTo>
                      <a:pt x="17" y="417"/>
                      <a:pt x="49" y="465"/>
                      <a:pt x="81" y="465"/>
                    </a:cubicBezTo>
                    <a:cubicBezTo>
                      <a:pt x="95" y="468"/>
                      <a:pt x="108" y="469"/>
                      <a:pt x="121" y="469"/>
                    </a:cubicBezTo>
                    <a:cubicBezTo>
                      <a:pt x="182" y="469"/>
                      <a:pt x="231" y="438"/>
                      <a:pt x="257" y="385"/>
                    </a:cubicBezTo>
                    <a:cubicBezTo>
                      <a:pt x="193" y="321"/>
                      <a:pt x="177" y="225"/>
                      <a:pt x="241" y="161"/>
                    </a:cubicBezTo>
                    <a:cubicBezTo>
                      <a:pt x="257" y="128"/>
                      <a:pt x="257" y="96"/>
                      <a:pt x="241" y="64"/>
                    </a:cubicBezTo>
                    <a:cubicBezTo>
                      <a:pt x="225" y="32"/>
                      <a:pt x="177" y="16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64" name="Google Shape;2564;p38"/>
              <p:cNvSpPr/>
              <p:nvPr/>
            </p:nvSpPr>
            <p:spPr>
              <a:xfrm>
                <a:off x="4042487" y="3096621"/>
                <a:ext cx="22338" cy="25510"/>
              </a:xfrm>
              <a:custGeom>
                <a:avLst/>
                <a:gdLst/>
                <a:ahLst/>
                <a:cxnLst/>
                <a:rect l="l" t="t" r="r" b="b"/>
                <a:pathLst>
                  <a:path w="338" h="386" extrusionOk="0">
                    <a:moveTo>
                      <a:pt x="209" y="0"/>
                    </a:moveTo>
                    <a:lnTo>
                      <a:pt x="1" y="65"/>
                    </a:lnTo>
                    <a:lnTo>
                      <a:pt x="113" y="161"/>
                    </a:lnTo>
                    <a:cubicBezTo>
                      <a:pt x="49" y="257"/>
                      <a:pt x="81" y="321"/>
                      <a:pt x="241" y="386"/>
                    </a:cubicBezTo>
                    <a:lnTo>
                      <a:pt x="337" y="273"/>
                    </a:lnTo>
                    <a:lnTo>
                      <a:pt x="193" y="129"/>
                    </a:lnTo>
                    <a:cubicBezTo>
                      <a:pt x="209" y="81"/>
                      <a:pt x="209" y="33"/>
                      <a:pt x="2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65" name="Google Shape;2565;p38"/>
              <p:cNvSpPr/>
              <p:nvPr/>
            </p:nvSpPr>
            <p:spPr>
              <a:xfrm>
                <a:off x="3774242" y="3089220"/>
                <a:ext cx="35026" cy="21280"/>
              </a:xfrm>
              <a:custGeom>
                <a:avLst/>
                <a:gdLst/>
                <a:ahLst/>
                <a:cxnLst/>
                <a:rect l="l" t="t" r="r" b="b"/>
                <a:pathLst>
                  <a:path w="530" h="322" extrusionOk="0">
                    <a:moveTo>
                      <a:pt x="434" y="0"/>
                    </a:moveTo>
                    <a:lnTo>
                      <a:pt x="289" y="64"/>
                    </a:lnTo>
                    <a:lnTo>
                      <a:pt x="289" y="96"/>
                    </a:lnTo>
                    <a:cubicBezTo>
                      <a:pt x="289" y="167"/>
                      <a:pt x="238" y="212"/>
                      <a:pt x="179" y="212"/>
                    </a:cubicBezTo>
                    <a:cubicBezTo>
                      <a:pt x="157" y="212"/>
                      <a:pt x="134" y="206"/>
                      <a:pt x="113" y="193"/>
                    </a:cubicBezTo>
                    <a:lnTo>
                      <a:pt x="1" y="112"/>
                    </a:lnTo>
                    <a:lnTo>
                      <a:pt x="1" y="112"/>
                    </a:lnTo>
                    <a:cubicBezTo>
                      <a:pt x="17" y="257"/>
                      <a:pt x="97" y="321"/>
                      <a:pt x="257" y="321"/>
                    </a:cubicBezTo>
                    <a:cubicBezTo>
                      <a:pt x="257" y="225"/>
                      <a:pt x="273" y="177"/>
                      <a:pt x="337" y="177"/>
                    </a:cubicBezTo>
                    <a:cubicBezTo>
                      <a:pt x="434" y="177"/>
                      <a:pt x="482" y="96"/>
                      <a:pt x="530" y="48"/>
                    </a:cubicBezTo>
                    <a:lnTo>
                      <a:pt x="434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66" name="Google Shape;2566;p38"/>
              <p:cNvSpPr/>
              <p:nvPr/>
            </p:nvSpPr>
            <p:spPr>
              <a:xfrm>
                <a:off x="3486898" y="3156562"/>
                <a:ext cx="28682" cy="32779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96" extrusionOk="0">
                    <a:moveTo>
                      <a:pt x="43" y="0"/>
                    </a:moveTo>
                    <a:cubicBezTo>
                      <a:pt x="31" y="0"/>
                      <a:pt x="18" y="4"/>
                      <a:pt x="1" y="8"/>
                    </a:cubicBezTo>
                    <a:cubicBezTo>
                      <a:pt x="97" y="104"/>
                      <a:pt x="97" y="200"/>
                      <a:pt x="1" y="233"/>
                    </a:cubicBezTo>
                    <a:cubicBezTo>
                      <a:pt x="81" y="265"/>
                      <a:pt x="97" y="345"/>
                      <a:pt x="65" y="409"/>
                    </a:cubicBezTo>
                    <a:cubicBezTo>
                      <a:pt x="97" y="393"/>
                      <a:pt x="145" y="345"/>
                      <a:pt x="193" y="329"/>
                    </a:cubicBezTo>
                    <a:cubicBezTo>
                      <a:pt x="201" y="321"/>
                      <a:pt x="209" y="317"/>
                      <a:pt x="217" y="317"/>
                    </a:cubicBezTo>
                    <a:cubicBezTo>
                      <a:pt x="225" y="317"/>
                      <a:pt x="233" y="321"/>
                      <a:pt x="241" y="329"/>
                    </a:cubicBezTo>
                    <a:cubicBezTo>
                      <a:pt x="257" y="361"/>
                      <a:pt x="273" y="409"/>
                      <a:pt x="273" y="441"/>
                    </a:cubicBezTo>
                    <a:cubicBezTo>
                      <a:pt x="273" y="477"/>
                      <a:pt x="292" y="495"/>
                      <a:pt x="321" y="495"/>
                    </a:cubicBezTo>
                    <a:cubicBezTo>
                      <a:pt x="331" y="495"/>
                      <a:pt x="342" y="493"/>
                      <a:pt x="354" y="489"/>
                    </a:cubicBezTo>
                    <a:cubicBezTo>
                      <a:pt x="402" y="473"/>
                      <a:pt x="434" y="425"/>
                      <a:pt x="418" y="361"/>
                    </a:cubicBezTo>
                    <a:cubicBezTo>
                      <a:pt x="386" y="361"/>
                      <a:pt x="370" y="377"/>
                      <a:pt x="338" y="377"/>
                    </a:cubicBezTo>
                    <a:cubicBezTo>
                      <a:pt x="322" y="361"/>
                      <a:pt x="290" y="361"/>
                      <a:pt x="273" y="345"/>
                    </a:cubicBezTo>
                    <a:cubicBezTo>
                      <a:pt x="257" y="329"/>
                      <a:pt x="257" y="313"/>
                      <a:pt x="225" y="297"/>
                    </a:cubicBezTo>
                    <a:cubicBezTo>
                      <a:pt x="113" y="217"/>
                      <a:pt x="113" y="217"/>
                      <a:pt x="177" y="104"/>
                    </a:cubicBezTo>
                    <a:cubicBezTo>
                      <a:pt x="96" y="23"/>
                      <a:pt x="73" y="0"/>
                      <a:pt x="4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67" name="Google Shape;2567;p38"/>
              <p:cNvSpPr/>
              <p:nvPr/>
            </p:nvSpPr>
            <p:spPr>
              <a:xfrm>
                <a:off x="3591909" y="3188284"/>
                <a:ext cx="16984" cy="28219"/>
              </a:xfrm>
              <a:custGeom>
                <a:avLst/>
                <a:gdLst/>
                <a:ahLst/>
                <a:cxnLst/>
                <a:rect l="l" t="t" r="r" b="b"/>
                <a:pathLst>
                  <a:path w="257" h="427" extrusionOk="0">
                    <a:moveTo>
                      <a:pt x="188" y="0"/>
                    </a:moveTo>
                    <a:cubicBezTo>
                      <a:pt x="145" y="0"/>
                      <a:pt x="104" y="42"/>
                      <a:pt x="61" y="42"/>
                    </a:cubicBezTo>
                    <a:cubicBezTo>
                      <a:pt x="46" y="42"/>
                      <a:pt x="32" y="38"/>
                      <a:pt x="16" y="25"/>
                    </a:cubicBezTo>
                    <a:lnTo>
                      <a:pt x="16" y="25"/>
                    </a:lnTo>
                    <a:cubicBezTo>
                      <a:pt x="0" y="106"/>
                      <a:pt x="16" y="170"/>
                      <a:pt x="128" y="170"/>
                    </a:cubicBezTo>
                    <a:lnTo>
                      <a:pt x="16" y="282"/>
                    </a:lnTo>
                    <a:cubicBezTo>
                      <a:pt x="32" y="346"/>
                      <a:pt x="96" y="346"/>
                      <a:pt x="144" y="346"/>
                    </a:cubicBezTo>
                    <a:lnTo>
                      <a:pt x="209" y="426"/>
                    </a:lnTo>
                    <a:cubicBezTo>
                      <a:pt x="225" y="362"/>
                      <a:pt x="241" y="298"/>
                      <a:pt x="257" y="234"/>
                    </a:cubicBezTo>
                    <a:cubicBezTo>
                      <a:pt x="144" y="170"/>
                      <a:pt x="144" y="106"/>
                      <a:pt x="241" y="25"/>
                    </a:cubicBezTo>
                    <a:cubicBezTo>
                      <a:pt x="222" y="7"/>
                      <a:pt x="205" y="0"/>
                      <a:pt x="18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68" name="Google Shape;2568;p38"/>
              <p:cNvSpPr/>
              <p:nvPr/>
            </p:nvSpPr>
            <p:spPr>
              <a:xfrm>
                <a:off x="3518751" y="3261310"/>
                <a:ext cx="25510" cy="17513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65" extrusionOk="0">
                    <a:moveTo>
                      <a:pt x="114" y="1"/>
                    </a:moveTo>
                    <a:cubicBezTo>
                      <a:pt x="99" y="1"/>
                      <a:pt x="82" y="4"/>
                      <a:pt x="64" y="11"/>
                    </a:cubicBezTo>
                    <a:cubicBezTo>
                      <a:pt x="32" y="27"/>
                      <a:pt x="0" y="75"/>
                      <a:pt x="16" y="124"/>
                    </a:cubicBezTo>
                    <a:cubicBezTo>
                      <a:pt x="36" y="183"/>
                      <a:pt x="68" y="200"/>
                      <a:pt x="109" y="200"/>
                    </a:cubicBezTo>
                    <a:cubicBezTo>
                      <a:pt x="134" y="200"/>
                      <a:pt x="162" y="194"/>
                      <a:pt x="193" y="188"/>
                    </a:cubicBezTo>
                    <a:cubicBezTo>
                      <a:pt x="216" y="235"/>
                      <a:pt x="240" y="265"/>
                      <a:pt x="276" y="265"/>
                    </a:cubicBezTo>
                    <a:cubicBezTo>
                      <a:pt x="289" y="265"/>
                      <a:pt x="304" y="261"/>
                      <a:pt x="321" y="252"/>
                    </a:cubicBezTo>
                    <a:cubicBezTo>
                      <a:pt x="353" y="220"/>
                      <a:pt x="385" y="188"/>
                      <a:pt x="385" y="156"/>
                    </a:cubicBezTo>
                    <a:cubicBezTo>
                      <a:pt x="385" y="114"/>
                      <a:pt x="301" y="72"/>
                      <a:pt x="247" y="72"/>
                    </a:cubicBezTo>
                    <a:cubicBezTo>
                      <a:pt x="239" y="72"/>
                      <a:pt x="231" y="73"/>
                      <a:pt x="225" y="75"/>
                    </a:cubicBezTo>
                    <a:cubicBezTo>
                      <a:pt x="200" y="38"/>
                      <a:pt x="165" y="1"/>
                      <a:pt x="11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69" name="Google Shape;2569;p38"/>
              <p:cNvSpPr/>
              <p:nvPr/>
            </p:nvSpPr>
            <p:spPr>
              <a:xfrm>
                <a:off x="3678813" y="3151540"/>
                <a:ext cx="28682" cy="20818"/>
              </a:xfrm>
              <a:custGeom>
                <a:avLst/>
                <a:gdLst/>
                <a:ahLst/>
                <a:cxnLst/>
                <a:rect l="l" t="t" r="r" b="b"/>
                <a:pathLst>
                  <a:path w="434" h="315" extrusionOk="0">
                    <a:moveTo>
                      <a:pt x="348" y="0"/>
                    </a:moveTo>
                    <a:cubicBezTo>
                      <a:pt x="304" y="0"/>
                      <a:pt x="253" y="36"/>
                      <a:pt x="225" y="36"/>
                    </a:cubicBezTo>
                    <a:cubicBezTo>
                      <a:pt x="193" y="100"/>
                      <a:pt x="177" y="148"/>
                      <a:pt x="145" y="180"/>
                    </a:cubicBezTo>
                    <a:cubicBezTo>
                      <a:pt x="129" y="186"/>
                      <a:pt x="113" y="187"/>
                      <a:pt x="97" y="187"/>
                    </a:cubicBezTo>
                    <a:cubicBezTo>
                      <a:pt x="65" y="187"/>
                      <a:pt x="33" y="180"/>
                      <a:pt x="1" y="180"/>
                    </a:cubicBezTo>
                    <a:lnTo>
                      <a:pt x="49" y="309"/>
                    </a:lnTo>
                    <a:cubicBezTo>
                      <a:pt x="61" y="313"/>
                      <a:pt x="74" y="315"/>
                      <a:pt x="87" y="315"/>
                    </a:cubicBezTo>
                    <a:cubicBezTo>
                      <a:pt x="126" y="315"/>
                      <a:pt x="165" y="297"/>
                      <a:pt x="177" y="260"/>
                    </a:cubicBezTo>
                    <a:cubicBezTo>
                      <a:pt x="177" y="244"/>
                      <a:pt x="193" y="212"/>
                      <a:pt x="193" y="212"/>
                    </a:cubicBezTo>
                    <a:cubicBezTo>
                      <a:pt x="273" y="196"/>
                      <a:pt x="338" y="180"/>
                      <a:pt x="402" y="148"/>
                    </a:cubicBezTo>
                    <a:cubicBezTo>
                      <a:pt x="434" y="100"/>
                      <a:pt x="418" y="36"/>
                      <a:pt x="370" y="4"/>
                    </a:cubicBezTo>
                    <a:cubicBezTo>
                      <a:pt x="363" y="1"/>
                      <a:pt x="356" y="0"/>
                      <a:pt x="34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70" name="Google Shape;2570;p38"/>
              <p:cNvSpPr/>
              <p:nvPr/>
            </p:nvSpPr>
            <p:spPr>
              <a:xfrm>
                <a:off x="3694740" y="3047585"/>
                <a:ext cx="13812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209" h="342" extrusionOk="0">
                    <a:moveTo>
                      <a:pt x="87" y="0"/>
                    </a:moveTo>
                    <a:cubicBezTo>
                      <a:pt x="48" y="0"/>
                      <a:pt x="13" y="29"/>
                      <a:pt x="0" y="69"/>
                    </a:cubicBezTo>
                    <a:cubicBezTo>
                      <a:pt x="0" y="133"/>
                      <a:pt x="0" y="181"/>
                      <a:pt x="0" y="245"/>
                    </a:cubicBezTo>
                    <a:cubicBezTo>
                      <a:pt x="0" y="293"/>
                      <a:pt x="48" y="341"/>
                      <a:pt x="97" y="341"/>
                    </a:cubicBezTo>
                    <a:cubicBezTo>
                      <a:pt x="161" y="325"/>
                      <a:pt x="209" y="277"/>
                      <a:pt x="193" y="213"/>
                    </a:cubicBezTo>
                    <a:cubicBezTo>
                      <a:pt x="193" y="181"/>
                      <a:pt x="193" y="149"/>
                      <a:pt x="193" y="117"/>
                    </a:cubicBezTo>
                    <a:cubicBezTo>
                      <a:pt x="209" y="69"/>
                      <a:pt x="177" y="4"/>
                      <a:pt x="113" y="4"/>
                    </a:cubicBezTo>
                    <a:cubicBezTo>
                      <a:pt x="104" y="2"/>
                      <a:pt x="96" y="0"/>
                      <a:pt x="8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71" name="Google Shape;2571;p38"/>
              <p:cNvSpPr/>
              <p:nvPr/>
            </p:nvSpPr>
            <p:spPr>
              <a:xfrm>
                <a:off x="3679870" y="3210092"/>
                <a:ext cx="23395" cy="29739"/>
              </a:xfrm>
              <a:custGeom>
                <a:avLst/>
                <a:gdLst/>
                <a:ahLst/>
                <a:cxnLst/>
                <a:rect l="l" t="t" r="r" b="b"/>
                <a:pathLst>
                  <a:path w="354" h="450" extrusionOk="0">
                    <a:moveTo>
                      <a:pt x="305" y="0"/>
                    </a:moveTo>
                    <a:lnTo>
                      <a:pt x="209" y="16"/>
                    </a:lnTo>
                    <a:cubicBezTo>
                      <a:pt x="241" y="80"/>
                      <a:pt x="209" y="161"/>
                      <a:pt x="145" y="193"/>
                    </a:cubicBezTo>
                    <a:cubicBezTo>
                      <a:pt x="97" y="209"/>
                      <a:pt x="49" y="241"/>
                      <a:pt x="1" y="241"/>
                    </a:cubicBezTo>
                    <a:cubicBezTo>
                      <a:pt x="113" y="305"/>
                      <a:pt x="129" y="321"/>
                      <a:pt x="113" y="449"/>
                    </a:cubicBezTo>
                    <a:lnTo>
                      <a:pt x="177" y="449"/>
                    </a:lnTo>
                    <a:cubicBezTo>
                      <a:pt x="193" y="369"/>
                      <a:pt x="209" y="289"/>
                      <a:pt x="209" y="225"/>
                    </a:cubicBezTo>
                    <a:cubicBezTo>
                      <a:pt x="241" y="209"/>
                      <a:pt x="305" y="193"/>
                      <a:pt x="322" y="161"/>
                    </a:cubicBezTo>
                    <a:cubicBezTo>
                      <a:pt x="354" y="112"/>
                      <a:pt x="354" y="48"/>
                      <a:pt x="30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72" name="Google Shape;2572;p38"/>
              <p:cNvSpPr/>
              <p:nvPr/>
            </p:nvSpPr>
            <p:spPr>
              <a:xfrm>
                <a:off x="3947058" y="3145393"/>
                <a:ext cx="26567" cy="29739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50" extrusionOk="0">
                    <a:moveTo>
                      <a:pt x="113" y="0"/>
                    </a:moveTo>
                    <a:cubicBezTo>
                      <a:pt x="81" y="17"/>
                      <a:pt x="49" y="49"/>
                      <a:pt x="33" y="81"/>
                    </a:cubicBezTo>
                    <a:cubicBezTo>
                      <a:pt x="1" y="145"/>
                      <a:pt x="65" y="129"/>
                      <a:pt x="97" y="145"/>
                    </a:cubicBezTo>
                    <a:cubicBezTo>
                      <a:pt x="145" y="177"/>
                      <a:pt x="161" y="241"/>
                      <a:pt x="129" y="289"/>
                    </a:cubicBezTo>
                    <a:cubicBezTo>
                      <a:pt x="113" y="321"/>
                      <a:pt x="81" y="337"/>
                      <a:pt x="65" y="353"/>
                    </a:cubicBezTo>
                    <a:lnTo>
                      <a:pt x="145" y="386"/>
                    </a:lnTo>
                    <a:lnTo>
                      <a:pt x="225" y="418"/>
                    </a:lnTo>
                    <a:cubicBezTo>
                      <a:pt x="257" y="418"/>
                      <a:pt x="289" y="450"/>
                      <a:pt x="321" y="450"/>
                    </a:cubicBezTo>
                    <a:cubicBezTo>
                      <a:pt x="354" y="434"/>
                      <a:pt x="370" y="402"/>
                      <a:pt x="402" y="369"/>
                    </a:cubicBezTo>
                    <a:cubicBezTo>
                      <a:pt x="257" y="305"/>
                      <a:pt x="145" y="161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73" name="Google Shape;2573;p38"/>
              <p:cNvSpPr/>
              <p:nvPr/>
            </p:nvSpPr>
            <p:spPr>
              <a:xfrm>
                <a:off x="3724413" y="3078976"/>
                <a:ext cx="23395" cy="16654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52" extrusionOk="0">
                    <a:moveTo>
                      <a:pt x="117" y="0"/>
                    </a:moveTo>
                    <a:cubicBezTo>
                      <a:pt x="89" y="0"/>
                      <a:pt x="61" y="8"/>
                      <a:pt x="33" y="27"/>
                    </a:cubicBezTo>
                    <a:cubicBezTo>
                      <a:pt x="0" y="59"/>
                      <a:pt x="17" y="123"/>
                      <a:pt x="33" y="171"/>
                    </a:cubicBezTo>
                    <a:cubicBezTo>
                      <a:pt x="49" y="187"/>
                      <a:pt x="65" y="219"/>
                      <a:pt x="65" y="251"/>
                    </a:cubicBezTo>
                    <a:lnTo>
                      <a:pt x="225" y="187"/>
                    </a:lnTo>
                    <a:cubicBezTo>
                      <a:pt x="225" y="75"/>
                      <a:pt x="225" y="59"/>
                      <a:pt x="353" y="27"/>
                    </a:cubicBezTo>
                    <a:cubicBezTo>
                      <a:pt x="321" y="11"/>
                      <a:pt x="289" y="11"/>
                      <a:pt x="273" y="11"/>
                    </a:cubicBezTo>
                    <a:cubicBezTo>
                      <a:pt x="252" y="11"/>
                      <a:pt x="238" y="18"/>
                      <a:pt x="216" y="18"/>
                    </a:cubicBezTo>
                    <a:cubicBezTo>
                      <a:pt x="205" y="18"/>
                      <a:pt x="193" y="16"/>
                      <a:pt x="177" y="11"/>
                    </a:cubicBezTo>
                    <a:cubicBezTo>
                      <a:pt x="157" y="4"/>
                      <a:pt x="137" y="0"/>
                      <a:pt x="1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74" name="Google Shape;2574;p38"/>
              <p:cNvSpPr/>
              <p:nvPr/>
            </p:nvSpPr>
            <p:spPr>
              <a:xfrm>
                <a:off x="3849514" y="3110434"/>
                <a:ext cx="25312" cy="20157"/>
              </a:xfrm>
              <a:custGeom>
                <a:avLst/>
                <a:gdLst/>
                <a:ahLst/>
                <a:cxnLst/>
                <a:rect l="l" t="t" r="r" b="b"/>
                <a:pathLst>
                  <a:path w="383" h="305" extrusionOk="0">
                    <a:moveTo>
                      <a:pt x="97" y="0"/>
                    </a:moveTo>
                    <a:cubicBezTo>
                      <a:pt x="17" y="0"/>
                      <a:pt x="17" y="64"/>
                      <a:pt x="1" y="112"/>
                    </a:cubicBezTo>
                    <a:cubicBezTo>
                      <a:pt x="27" y="109"/>
                      <a:pt x="49" y="107"/>
                      <a:pt x="67" y="107"/>
                    </a:cubicBezTo>
                    <a:cubicBezTo>
                      <a:pt x="136" y="107"/>
                      <a:pt x="152" y="136"/>
                      <a:pt x="177" y="225"/>
                    </a:cubicBezTo>
                    <a:cubicBezTo>
                      <a:pt x="193" y="257"/>
                      <a:pt x="257" y="289"/>
                      <a:pt x="321" y="305"/>
                    </a:cubicBezTo>
                    <a:cubicBezTo>
                      <a:pt x="321" y="305"/>
                      <a:pt x="370" y="273"/>
                      <a:pt x="370" y="209"/>
                    </a:cubicBezTo>
                    <a:cubicBezTo>
                      <a:pt x="383" y="155"/>
                      <a:pt x="341" y="124"/>
                      <a:pt x="290" y="124"/>
                    </a:cubicBezTo>
                    <a:cubicBezTo>
                      <a:pt x="279" y="124"/>
                      <a:pt x="268" y="126"/>
                      <a:pt x="257" y="128"/>
                    </a:cubicBezTo>
                    <a:cubicBezTo>
                      <a:pt x="225" y="128"/>
                      <a:pt x="209" y="144"/>
                      <a:pt x="177" y="144"/>
                    </a:cubicBezTo>
                    <a:cubicBezTo>
                      <a:pt x="177" y="80"/>
                      <a:pt x="161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75" name="Google Shape;2575;p38"/>
              <p:cNvSpPr/>
              <p:nvPr/>
            </p:nvSpPr>
            <p:spPr>
              <a:xfrm>
                <a:off x="3832530" y="3226548"/>
                <a:ext cx="15993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242" h="342" extrusionOk="0">
                    <a:moveTo>
                      <a:pt x="155" y="1"/>
                    </a:moveTo>
                    <a:cubicBezTo>
                      <a:pt x="144" y="1"/>
                      <a:pt x="135" y="2"/>
                      <a:pt x="129" y="8"/>
                    </a:cubicBezTo>
                    <a:cubicBezTo>
                      <a:pt x="97" y="40"/>
                      <a:pt x="81" y="88"/>
                      <a:pt x="65" y="120"/>
                    </a:cubicBezTo>
                    <a:lnTo>
                      <a:pt x="81" y="136"/>
                    </a:lnTo>
                    <a:cubicBezTo>
                      <a:pt x="65" y="136"/>
                      <a:pt x="33" y="152"/>
                      <a:pt x="33" y="152"/>
                    </a:cubicBezTo>
                    <a:cubicBezTo>
                      <a:pt x="17" y="200"/>
                      <a:pt x="1" y="232"/>
                      <a:pt x="1" y="281"/>
                    </a:cubicBezTo>
                    <a:cubicBezTo>
                      <a:pt x="1" y="315"/>
                      <a:pt x="26" y="342"/>
                      <a:pt x="58" y="342"/>
                    </a:cubicBezTo>
                    <a:cubicBezTo>
                      <a:pt x="70" y="342"/>
                      <a:pt x="84" y="338"/>
                      <a:pt x="97" y="329"/>
                    </a:cubicBezTo>
                    <a:cubicBezTo>
                      <a:pt x="145" y="329"/>
                      <a:pt x="177" y="281"/>
                      <a:pt x="177" y="232"/>
                    </a:cubicBezTo>
                    <a:cubicBezTo>
                      <a:pt x="177" y="216"/>
                      <a:pt x="177" y="200"/>
                      <a:pt x="177" y="184"/>
                    </a:cubicBezTo>
                    <a:cubicBezTo>
                      <a:pt x="145" y="120"/>
                      <a:pt x="177" y="40"/>
                      <a:pt x="242" y="8"/>
                    </a:cubicBezTo>
                    <a:cubicBezTo>
                      <a:pt x="209" y="8"/>
                      <a:pt x="177" y="1"/>
                      <a:pt x="15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76" name="Google Shape;2576;p38"/>
              <p:cNvSpPr/>
              <p:nvPr/>
            </p:nvSpPr>
            <p:spPr>
              <a:xfrm>
                <a:off x="4007527" y="3168722"/>
                <a:ext cx="15927" cy="24981"/>
              </a:xfrm>
              <a:custGeom>
                <a:avLst/>
                <a:gdLst/>
                <a:ahLst/>
                <a:cxnLst/>
                <a:rect l="l" t="t" r="r" b="b"/>
                <a:pathLst>
                  <a:path w="241" h="378" extrusionOk="0">
                    <a:moveTo>
                      <a:pt x="144" y="0"/>
                    </a:moveTo>
                    <a:lnTo>
                      <a:pt x="144" y="0"/>
                    </a:lnTo>
                    <a:cubicBezTo>
                      <a:pt x="16" y="16"/>
                      <a:pt x="0" y="81"/>
                      <a:pt x="80" y="193"/>
                    </a:cubicBezTo>
                    <a:cubicBezTo>
                      <a:pt x="80" y="193"/>
                      <a:pt x="64" y="209"/>
                      <a:pt x="64" y="209"/>
                    </a:cubicBezTo>
                    <a:cubicBezTo>
                      <a:pt x="16" y="241"/>
                      <a:pt x="16" y="321"/>
                      <a:pt x="64" y="353"/>
                    </a:cubicBezTo>
                    <a:cubicBezTo>
                      <a:pt x="88" y="369"/>
                      <a:pt x="112" y="377"/>
                      <a:pt x="134" y="377"/>
                    </a:cubicBezTo>
                    <a:cubicBezTo>
                      <a:pt x="156" y="377"/>
                      <a:pt x="177" y="369"/>
                      <a:pt x="193" y="353"/>
                    </a:cubicBezTo>
                    <a:cubicBezTo>
                      <a:pt x="241" y="305"/>
                      <a:pt x="241" y="241"/>
                      <a:pt x="193" y="209"/>
                    </a:cubicBezTo>
                    <a:cubicBezTo>
                      <a:pt x="144" y="145"/>
                      <a:pt x="80" y="97"/>
                      <a:pt x="14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77" name="Google Shape;2577;p38"/>
              <p:cNvSpPr/>
              <p:nvPr/>
            </p:nvSpPr>
            <p:spPr>
              <a:xfrm>
                <a:off x="3587614" y="3274395"/>
                <a:ext cx="18108" cy="22932"/>
              </a:xfrm>
              <a:custGeom>
                <a:avLst/>
                <a:gdLst/>
                <a:ahLst/>
                <a:cxnLst/>
                <a:rect l="l" t="t" r="r" b="b"/>
                <a:pathLst>
                  <a:path w="274" h="347" extrusionOk="0">
                    <a:moveTo>
                      <a:pt x="191" y="1"/>
                    </a:moveTo>
                    <a:cubicBezTo>
                      <a:pt x="137" y="1"/>
                      <a:pt x="113" y="43"/>
                      <a:pt x="113" y="134"/>
                    </a:cubicBezTo>
                    <a:lnTo>
                      <a:pt x="97" y="150"/>
                    </a:lnTo>
                    <a:cubicBezTo>
                      <a:pt x="33" y="166"/>
                      <a:pt x="1" y="230"/>
                      <a:pt x="33" y="295"/>
                    </a:cubicBezTo>
                    <a:cubicBezTo>
                      <a:pt x="46" y="321"/>
                      <a:pt x="81" y="347"/>
                      <a:pt x="119" y="347"/>
                    </a:cubicBezTo>
                    <a:cubicBezTo>
                      <a:pt x="128" y="347"/>
                      <a:pt x="136" y="346"/>
                      <a:pt x="145" y="343"/>
                    </a:cubicBezTo>
                    <a:cubicBezTo>
                      <a:pt x="209" y="327"/>
                      <a:pt x="209" y="295"/>
                      <a:pt x="209" y="214"/>
                    </a:cubicBezTo>
                    <a:cubicBezTo>
                      <a:pt x="209" y="150"/>
                      <a:pt x="177" y="70"/>
                      <a:pt x="274" y="22"/>
                    </a:cubicBezTo>
                    <a:cubicBezTo>
                      <a:pt x="241" y="8"/>
                      <a:pt x="214" y="1"/>
                      <a:pt x="1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78" name="Google Shape;2578;p38"/>
              <p:cNvSpPr/>
              <p:nvPr/>
            </p:nvSpPr>
            <p:spPr>
              <a:xfrm>
                <a:off x="3457225" y="3256353"/>
                <a:ext cx="20223" cy="21941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32" extrusionOk="0">
                    <a:moveTo>
                      <a:pt x="210" y="0"/>
                    </a:moveTo>
                    <a:cubicBezTo>
                      <a:pt x="151" y="0"/>
                      <a:pt x="124" y="40"/>
                      <a:pt x="113" y="118"/>
                    </a:cubicBezTo>
                    <a:cubicBezTo>
                      <a:pt x="113" y="134"/>
                      <a:pt x="97" y="134"/>
                      <a:pt x="97" y="134"/>
                    </a:cubicBezTo>
                    <a:cubicBezTo>
                      <a:pt x="33" y="134"/>
                      <a:pt x="1" y="199"/>
                      <a:pt x="17" y="247"/>
                    </a:cubicBezTo>
                    <a:cubicBezTo>
                      <a:pt x="17" y="300"/>
                      <a:pt x="61" y="331"/>
                      <a:pt x="103" y="331"/>
                    </a:cubicBezTo>
                    <a:cubicBezTo>
                      <a:pt x="112" y="331"/>
                      <a:pt x="121" y="330"/>
                      <a:pt x="129" y="327"/>
                    </a:cubicBezTo>
                    <a:cubicBezTo>
                      <a:pt x="177" y="327"/>
                      <a:pt x="225" y="263"/>
                      <a:pt x="209" y="215"/>
                    </a:cubicBezTo>
                    <a:cubicBezTo>
                      <a:pt x="209" y="134"/>
                      <a:pt x="193" y="54"/>
                      <a:pt x="305" y="22"/>
                    </a:cubicBezTo>
                    <a:cubicBezTo>
                      <a:pt x="267" y="8"/>
                      <a:pt x="236" y="0"/>
                      <a:pt x="21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79" name="Google Shape;2579;p38"/>
              <p:cNvSpPr/>
              <p:nvPr/>
            </p:nvSpPr>
            <p:spPr>
              <a:xfrm>
                <a:off x="3501767" y="3099397"/>
                <a:ext cx="23395" cy="15597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36" extrusionOk="0">
                    <a:moveTo>
                      <a:pt x="260" y="0"/>
                    </a:moveTo>
                    <a:cubicBezTo>
                      <a:pt x="237" y="0"/>
                      <a:pt x="213" y="7"/>
                      <a:pt x="193" y="23"/>
                    </a:cubicBezTo>
                    <a:cubicBezTo>
                      <a:pt x="161" y="39"/>
                      <a:pt x="129" y="55"/>
                      <a:pt x="97" y="55"/>
                    </a:cubicBezTo>
                    <a:cubicBezTo>
                      <a:pt x="48" y="87"/>
                      <a:pt x="0" y="167"/>
                      <a:pt x="48" y="199"/>
                    </a:cubicBezTo>
                    <a:cubicBezTo>
                      <a:pt x="73" y="223"/>
                      <a:pt x="109" y="235"/>
                      <a:pt x="145" y="235"/>
                    </a:cubicBezTo>
                    <a:cubicBezTo>
                      <a:pt x="181" y="235"/>
                      <a:pt x="217" y="223"/>
                      <a:pt x="241" y="199"/>
                    </a:cubicBezTo>
                    <a:cubicBezTo>
                      <a:pt x="273" y="167"/>
                      <a:pt x="305" y="135"/>
                      <a:pt x="353" y="87"/>
                    </a:cubicBezTo>
                    <a:cubicBezTo>
                      <a:pt x="353" y="32"/>
                      <a:pt x="309" y="0"/>
                      <a:pt x="26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80" name="Google Shape;2580;p38"/>
              <p:cNvSpPr/>
              <p:nvPr/>
            </p:nvSpPr>
            <p:spPr>
              <a:xfrm>
                <a:off x="3723355" y="3255230"/>
                <a:ext cx="18108" cy="21677"/>
              </a:xfrm>
              <a:custGeom>
                <a:avLst/>
                <a:gdLst/>
                <a:ahLst/>
                <a:cxnLst/>
                <a:rect l="l" t="t" r="r" b="b"/>
                <a:pathLst>
                  <a:path w="274" h="328" extrusionOk="0">
                    <a:moveTo>
                      <a:pt x="195" y="0"/>
                    </a:moveTo>
                    <a:cubicBezTo>
                      <a:pt x="149" y="0"/>
                      <a:pt x="124" y="33"/>
                      <a:pt x="113" y="87"/>
                    </a:cubicBezTo>
                    <a:cubicBezTo>
                      <a:pt x="113" y="103"/>
                      <a:pt x="113" y="135"/>
                      <a:pt x="97" y="151"/>
                    </a:cubicBezTo>
                    <a:cubicBezTo>
                      <a:pt x="33" y="183"/>
                      <a:pt x="0" y="232"/>
                      <a:pt x="33" y="280"/>
                    </a:cubicBezTo>
                    <a:cubicBezTo>
                      <a:pt x="65" y="312"/>
                      <a:pt x="97" y="328"/>
                      <a:pt x="145" y="328"/>
                    </a:cubicBezTo>
                    <a:cubicBezTo>
                      <a:pt x="209" y="328"/>
                      <a:pt x="225" y="264"/>
                      <a:pt x="225" y="216"/>
                    </a:cubicBezTo>
                    <a:lnTo>
                      <a:pt x="225" y="183"/>
                    </a:lnTo>
                    <a:cubicBezTo>
                      <a:pt x="193" y="119"/>
                      <a:pt x="225" y="39"/>
                      <a:pt x="273" y="23"/>
                    </a:cubicBezTo>
                    <a:cubicBezTo>
                      <a:pt x="242" y="8"/>
                      <a:pt x="216" y="0"/>
                      <a:pt x="19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81" name="Google Shape;2581;p38"/>
              <p:cNvSpPr/>
              <p:nvPr/>
            </p:nvSpPr>
            <p:spPr>
              <a:xfrm>
                <a:off x="3509169" y="3219609"/>
                <a:ext cx="19165" cy="24452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70" extrusionOk="0">
                    <a:moveTo>
                      <a:pt x="289" y="1"/>
                    </a:moveTo>
                    <a:lnTo>
                      <a:pt x="145" y="17"/>
                    </a:lnTo>
                    <a:cubicBezTo>
                      <a:pt x="145" y="81"/>
                      <a:pt x="145" y="145"/>
                      <a:pt x="49" y="145"/>
                    </a:cubicBezTo>
                    <a:cubicBezTo>
                      <a:pt x="49" y="177"/>
                      <a:pt x="49" y="225"/>
                      <a:pt x="33" y="241"/>
                    </a:cubicBezTo>
                    <a:cubicBezTo>
                      <a:pt x="1" y="273"/>
                      <a:pt x="1" y="321"/>
                      <a:pt x="17" y="370"/>
                    </a:cubicBezTo>
                    <a:lnTo>
                      <a:pt x="177" y="370"/>
                    </a:lnTo>
                    <a:lnTo>
                      <a:pt x="161" y="145"/>
                    </a:lnTo>
                    <a:lnTo>
                      <a:pt x="161" y="145"/>
                    </a:lnTo>
                    <a:cubicBezTo>
                      <a:pt x="167" y="146"/>
                      <a:pt x="173" y="147"/>
                      <a:pt x="178" y="147"/>
                    </a:cubicBezTo>
                    <a:cubicBezTo>
                      <a:pt x="242" y="147"/>
                      <a:pt x="245" y="60"/>
                      <a:pt x="28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82" name="Google Shape;2582;p38"/>
              <p:cNvSpPr/>
              <p:nvPr/>
            </p:nvSpPr>
            <p:spPr>
              <a:xfrm>
                <a:off x="3984199" y="3082743"/>
                <a:ext cx="21214" cy="17117"/>
              </a:xfrm>
              <a:custGeom>
                <a:avLst/>
                <a:gdLst/>
                <a:ahLst/>
                <a:cxnLst/>
                <a:rect l="l" t="t" r="r" b="b"/>
                <a:pathLst>
                  <a:path w="321" h="259" extrusionOk="0">
                    <a:moveTo>
                      <a:pt x="134" y="0"/>
                    </a:moveTo>
                    <a:cubicBezTo>
                      <a:pt x="127" y="0"/>
                      <a:pt x="120" y="1"/>
                      <a:pt x="112" y="2"/>
                    </a:cubicBezTo>
                    <a:lnTo>
                      <a:pt x="0" y="146"/>
                    </a:lnTo>
                    <a:lnTo>
                      <a:pt x="193" y="259"/>
                    </a:lnTo>
                    <a:lnTo>
                      <a:pt x="321" y="146"/>
                    </a:lnTo>
                    <a:cubicBezTo>
                      <a:pt x="261" y="101"/>
                      <a:pt x="229" y="0"/>
                      <a:pt x="13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83" name="Google Shape;2583;p38"/>
              <p:cNvSpPr/>
              <p:nvPr/>
            </p:nvSpPr>
            <p:spPr>
              <a:xfrm>
                <a:off x="3809202" y="3133167"/>
                <a:ext cx="13878" cy="20751"/>
              </a:xfrm>
              <a:custGeom>
                <a:avLst/>
                <a:gdLst/>
                <a:ahLst/>
                <a:cxnLst/>
                <a:rect l="l" t="t" r="r" b="b"/>
                <a:pathLst>
                  <a:path w="210" h="314" extrusionOk="0">
                    <a:moveTo>
                      <a:pt x="182" y="0"/>
                    </a:moveTo>
                    <a:cubicBezTo>
                      <a:pt x="144" y="0"/>
                      <a:pt x="110" y="44"/>
                      <a:pt x="97" y="57"/>
                    </a:cubicBezTo>
                    <a:cubicBezTo>
                      <a:pt x="81" y="89"/>
                      <a:pt x="65" y="105"/>
                      <a:pt x="49" y="137"/>
                    </a:cubicBezTo>
                    <a:cubicBezTo>
                      <a:pt x="17" y="169"/>
                      <a:pt x="1" y="218"/>
                      <a:pt x="1" y="250"/>
                    </a:cubicBezTo>
                    <a:cubicBezTo>
                      <a:pt x="17" y="282"/>
                      <a:pt x="33" y="298"/>
                      <a:pt x="81" y="314"/>
                    </a:cubicBezTo>
                    <a:cubicBezTo>
                      <a:pt x="113" y="314"/>
                      <a:pt x="161" y="314"/>
                      <a:pt x="210" y="298"/>
                    </a:cubicBezTo>
                    <a:cubicBezTo>
                      <a:pt x="177" y="89"/>
                      <a:pt x="177" y="89"/>
                      <a:pt x="210" y="9"/>
                    </a:cubicBezTo>
                    <a:cubicBezTo>
                      <a:pt x="200" y="3"/>
                      <a:pt x="191" y="0"/>
                      <a:pt x="18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84" name="Google Shape;2584;p38"/>
              <p:cNvSpPr/>
              <p:nvPr/>
            </p:nvSpPr>
            <p:spPr>
              <a:xfrm>
                <a:off x="3422265" y="3165550"/>
                <a:ext cx="18042" cy="17051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58" extrusionOk="0">
                    <a:moveTo>
                      <a:pt x="128" y="0"/>
                    </a:moveTo>
                    <a:lnTo>
                      <a:pt x="0" y="129"/>
                    </a:lnTo>
                    <a:cubicBezTo>
                      <a:pt x="32" y="193"/>
                      <a:pt x="96" y="241"/>
                      <a:pt x="177" y="257"/>
                    </a:cubicBezTo>
                    <a:cubicBezTo>
                      <a:pt x="193" y="257"/>
                      <a:pt x="241" y="225"/>
                      <a:pt x="257" y="209"/>
                    </a:cubicBezTo>
                    <a:cubicBezTo>
                      <a:pt x="273" y="177"/>
                      <a:pt x="273" y="129"/>
                      <a:pt x="257" y="113"/>
                    </a:cubicBezTo>
                    <a:cubicBezTo>
                      <a:pt x="209" y="64"/>
                      <a:pt x="177" y="32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85" name="Google Shape;2585;p38"/>
              <p:cNvSpPr/>
              <p:nvPr/>
            </p:nvSpPr>
            <p:spPr>
              <a:xfrm>
                <a:off x="3797570" y="3060604"/>
                <a:ext cx="26567" cy="16984"/>
              </a:xfrm>
              <a:custGeom>
                <a:avLst/>
                <a:gdLst/>
                <a:ahLst/>
                <a:cxnLst/>
                <a:rect l="l" t="t" r="r" b="b"/>
                <a:pathLst>
                  <a:path w="402" h="257" extrusionOk="0">
                    <a:moveTo>
                      <a:pt x="353" y="0"/>
                    </a:moveTo>
                    <a:cubicBezTo>
                      <a:pt x="308" y="64"/>
                      <a:pt x="283" y="92"/>
                      <a:pt x="252" y="92"/>
                    </a:cubicBezTo>
                    <a:cubicBezTo>
                      <a:pt x="229" y="92"/>
                      <a:pt x="202" y="76"/>
                      <a:pt x="161" y="48"/>
                    </a:cubicBezTo>
                    <a:cubicBezTo>
                      <a:pt x="144" y="37"/>
                      <a:pt x="125" y="31"/>
                      <a:pt x="107" y="31"/>
                    </a:cubicBezTo>
                    <a:cubicBezTo>
                      <a:pt x="73" y="31"/>
                      <a:pt x="43" y="49"/>
                      <a:pt x="33" y="80"/>
                    </a:cubicBezTo>
                    <a:cubicBezTo>
                      <a:pt x="0" y="112"/>
                      <a:pt x="0" y="176"/>
                      <a:pt x="49" y="209"/>
                    </a:cubicBezTo>
                    <a:cubicBezTo>
                      <a:pt x="65" y="225"/>
                      <a:pt x="97" y="241"/>
                      <a:pt x="113" y="257"/>
                    </a:cubicBezTo>
                    <a:cubicBezTo>
                      <a:pt x="188" y="207"/>
                      <a:pt x="224" y="98"/>
                      <a:pt x="312" y="98"/>
                    </a:cubicBezTo>
                    <a:cubicBezTo>
                      <a:pt x="337" y="98"/>
                      <a:pt x="366" y="107"/>
                      <a:pt x="402" y="128"/>
                    </a:cubicBezTo>
                    <a:lnTo>
                      <a:pt x="402" y="96"/>
                    </a:lnTo>
                    <a:cubicBezTo>
                      <a:pt x="402" y="64"/>
                      <a:pt x="386" y="32"/>
                      <a:pt x="35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86" name="Google Shape;2586;p38"/>
              <p:cNvSpPr/>
              <p:nvPr/>
            </p:nvSpPr>
            <p:spPr>
              <a:xfrm>
                <a:off x="3634271" y="3094705"/>
                <a:ext cx="14936" cy="1685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55" extrusionOk="0">
                    <a:moveTo>
                      <a:pt x="129" y="1"/>
                    </a:moveTo>
                    <a:cubicBezTo>
                      <a:pt x="114" y="1"/>
                      <a:pt x="98" y="5"/>
                      <a:pt x="81" y="13"/>
                    </a:cubicBezTo>
                    <a:cubicBezTo>
                      <a:pt x="33" y="13"/>
                      <a:pt x="1" y="78"/>
                      <a:pt x="17" y="126"/>
                    </a:cubicBezTo>
                    <a:cubicBezTo>
                      <a:pt x="17" y="158"/>
                      <a:pt x="33" y="190"/>
                      <a:pt x="33" y="238"/>
                    </a:cubicBezTo>
                    <a:cubicBezTo>
                      <a:pt x="49" y="254"/>
                      <a:pt x="65" y="254"/>
                      <a:pt x="97" y="254"/>
                    </a:cubicBezTo>
                    <a:cubicBezTo>
                      <a:pt x="145" y="254"/>
                      <a:pt x="177" y="238"/>
                      <a:pt x="225" y="222"/>
                    </a:cubicBezTo>
                    <a:cubicBezTo>
                      <a:pt x="225" y="174"/>
                      <a:pt x="225" y="126"/>
                      <a:pt x="209" y="78"/>
                    </a:cubicBezTo>
                    <a:cubicBezTo>
                      <a:pt x="198" y="31"/>
                      <a:pt x="169" y="1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87" name="Google Shape;2587;p38"/>
              <p:cNvSpPr/>
              <p:nvPr/>
            </p:nvSpPr>
            <p:spPr>
              <a:xfrm>
                <a:off x="3772127" y="3215379"/>
                <a:ext cx="15993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90" extrusionOk="0">
                    <a:moveTo>
                      <a:pt x="177" y="0"/>
                    </a:moveTo>
                    <a:cubicBezTo>
                      <a:pt x="161" y="0"/>
                      <a:pt x="161" y="0"/>
                      <a:pt x="129" y="32"/>
                    </a:cubicBezTo>
                    <a:cubicBezTo>
                      <a:pt x="97" y="65"/>
                      <a:pt x="65" y="97"/>
                      <a:pt x="33" y="129"/>
                    </a:cubicBezTo>
                    <a:lnTo>
                      <a:pt x="0" y="289"/>
                    </a:lnTo>
                    <a:lnTo>
                      <a:pt x="97" y="289"/>
                    </a:lnTo>
                    <a:cubicBezTo>
                      <a:pt x="193" y="241"/>
                      <a:pt x="241" y="145"/>
                      <a:pt x="209" y="48"/>
                    </a:cubicBezTo>
                    <a:cubicBezTo>
                      <a:pt x="209" y="32"/>
                      <a:pt x="193" y="16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88" name="Google Shape;2588;p38"/>
              <p:cNvSpPr/>
              <p:nvPr/>
            </p:nvSpPr>
            <p:spPr>
              <a:xfrm>
                <a:off x="3799685" y="3170705"/>
                <a:ext cx="21280" cy="17183"/>
              </a:xfrm>
              <a:custGeom>
                <a:avLst/>
                <a:gdLst/>
                <a:ahLst/>
                <a:cxnLst/>
                <a:rect l="l" t="t" r="r" b="b"/>
                <a:pathLst>
                  <a:path w="322" h="260" extrusionOk="0">
                    <a:moveTo>
                      <a:pt x="234" y="0"/>
                    </a:moveTo>
                    <a:cubicBezTo>
                      <a:pt x="169" y="0"/>
                      <a:pt x="89" y="54"/>
                      <a:pt x="129" y="115"/>
                    </a:cubicBezTo>
                    <a:cubicBezTo>
                      <a:pt x="161" y="179"/>
                      <a:pt x="129" y="195"/>
                      <a:pt x="81" y="211"/>
                    </a:cubicBezTo>
                    <a:cubicBezTo>
                      <a:pt x="65" y="227"/>
                      <a:pt x="33" y="227"/>
                      <a:pt x="1" y="243"/>
                    </a:cubicBezTo>
                    <a:cubicBezTo>
                      <a:pt x="29" y="255"/>
                      <a:pt x="53" y="260"/>
                      <a:pt x="74" y="260"/>
                    </a:cubicBezTo>
                    <a:cubicBezTo>
                      <a:pt x="113" y="260"/>
                      <a:pt x="140" y="242"/>
                      <a:pt x="161" y="211"/>
                    </a:cubicBezTo>
                    <a:cubicBezTo>
                      <a:pt x="161" y="195"/>
                      <a:pt x="193" y="179"/>
                      <a:pt x="193" y="179"/>
                    </a:cubicBezTo>
                    <a:cubicBezTo>
                      <a:pt x="241" y="179"/>
                      <a:pt x="289" y="195"/>
                      <a:pt x="321" y="211"/>
                    </a:cubicBezTo>
                    <a:cubicBezTo>
                      <a:pt x="321" y="163"/>
                      <a:pt x="321" y="115"/>
                      <a:pt x="305" y="67"/>
                    </a:cubicBezTo>
                    <a:cubicBezTo>
                      <a:pt x="305" y="19"/>
                      <a:pt x="272" y="0"/>
                      <a:pt x="23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89" name="Google Shape;2589;p38"/>
              <p:cNvSpPr/>
              <p:nvPr/>
            </p:nvSpPr>
            <p:spPr>
              <a:xfrm>
                <a:off x="3551596" y="3181146"/>
                <a:ext cx="13812" cy="17315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62" extrusionOk="0">
                    <a:moveTo>
                      <a:pt x="104" y="1"/>
                    </a:moveTo>
                    <a:cubicBezTo>
                      <a:pt x="63" y="1"/>
                      <a:pt x="0" y="24"/>
                      <a:pt x="0" y="37"/>
                    </a:cubicBezTo>
                    <a:cubicBezTo>
                      <a:pt x="0" y="117"/>
                      <a:pt x="0" y="181"/>
                      <a:pt x="0" y="262"/>
                    </a:cubicBezTo>
                    <a:lnTo>
                      <a:pt x="145" y="214"/>
                    </a:lnTo>
                    <a:cubicBezTo>
                      <a:pt x="161" y="181"/>
                      <a:pt x="177" y="149"/>
                      <a:pt x="193" y="117"/>
                    </a:cubicBezTo>
                    <a:cubicBezTo>
                      <a:pt x="209" y="69"/>
                      <a:pt x="177" y="5"/>
                      <a:pt x="129" y="5"/>
                    </a:cubicBezTo>
                    <a:cubicBezTo>
                      <a:pt x="123" y="2"/>
                      <a:pt x="114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90" name="Google Shape;2590;p38"/>
              <p:cNvSpPr/>
              <p:nvPr/>
            </p:nvSpPr>
            <p:spPr>
              <a:xfrm>
                <a:off x="3640681" y="3215379"/>
                <a:ext cx="16984" cy="18504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80" extrusionOk="0">
                    <a:moveTo>
                      <a:pt x="160" y="0"/>
                    </a:moveTo>
                    <a:lnTo>
                      <a:pt x="160" y="0"/>
                    </a:lnTo>
                    <a:cubicBezTo>
                      <a:pt x="112" y="32"/>
                      <a:pt x="80" y="65"/>
                      <a:pt x="48" y="113"/>
                    </a:cubicBezTo>
                    <a:cubicBezTo>
                      <a:pt x="16" y="129"/>
                      <a:pt x="0" y="161"/>
                      <a:pt x="0" y="209"/>
                    </a:cubicBezTo>
                    <a:cubicBezTo>
                      <a:pt x="0" y="241"/>
                      <a:pt x="16" y="257"/>
                      <a:pt x="48" y="273"/>
                    </a:cubicBezTo>
                    <a:cubicBezTo>
                      <a:pt x="58" y="278"/>
                      <a:pt x="68" y="280"/>
                      <a:pt x="80" y="280"/>
                    </a:cubicBezTo>
                    <a:cubicBezTo>
                      <a:pt x="107" y="280"/>
                      <a:pt x="138" y="268"/>
                      <a:pt x="160" y="257"/>
                    </a:cubicBezTo>
                    <a:cubicBezTo>
                      <a:pt x="193" y="225"/>
                      <a:pt x="225" y="209"/>
                      <a:pt x="257" y="177"/>
                    </a:cubicBezTo>
                    <a:cubicBezTo>
                      <a:pt x="144" y="177"/>
                      <a:pt x="209" y="32"/>
                      <a:pt x="16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91" name="Google Shape;2591;p38"/>
              <p:cNvSpPr/>
              <p:nvPr/>
            </p:nvSpPr>
            <p:spPr>
              <a:xfrm>
                <a:off x="3772127" y="3109574"/>
                <a:ext cx="15993" cy="16786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54" extrusionOk="0">
                    <a:moveTo>
                      <a:pt x="137" y="0"/>
                    </a:moveTo>
                    <a:cubicBezTo>
                      <a:pt x="124" y="0"/>
                      <a:pt x="110" y="4"/>
                      <a:pt x="97" y="13"/>
                    </a:cubicBezTo>
                    <a:cubicBezTo>
                      <a:pt x="33" y="13"/>
                      <a:pt x="0" y="77"/>
                      <a:pt x="33" y="125"/>
                    </a:cubicBezTo>
                    <a:cubicBezTo>
                      <a:pt x="33" y="173"/>
                      <a:pt x="49" y="206"/>
                      <a:pt x="81" y="254"/>
                    </a:cubicBezTo>
                    <a:lnTo>
                      <a:pt x="241" y="222"/>
                    </a:lnTo>
                    <a:cubicBezTo>
                      <a:pt x="225" y="173"/>
                      <a:pt x="225" y="125"/>
                      <a:pt x="209" y="77"/>
                    </a:cubicBezTo>
                    <a:cubicBezTo>
                      <a:pt x="209" y="30"/>
                      <a:pt x="175" y="0"/>
                      <a:pt x="13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92" name="Google Shape;2592;p38"/>
              <p:cNvSpPr/>
              <p:nvPr/>
            </p:nvSpPr>
            <p:spPr>
              <a:xfrm>
                <a:off x="3721240" y="3157289"/>
                <a:ext cx="19165" cy="19562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96" extrusionOk="0">
                    <a:moveTo>
                      <a:pt x="187" y="0"/>
                    </a:moveTo>
                    <a:cubicBezTo>
                      <a:pt x="173" y="0"/>
                      <a:pt x="158" y="4"/>
                      <a:pt x="145" y="13"/>
                    </a:cubicBezTo>
                    <a:cubicBezTo>
                      <a:pt x="97" y="29"/>
                      <a:pt x="65" y="77"/>
                      <a:pt x="97" y="125"/>
                    </a:cubicBezTo>
                    <a:cubicBezTo>
                      <a:pt x="145" y="222"/>
                      <a:pt x="81" y="238"/>
                      <a:pt x="0" y="270"/>
                    </a:cubicBezTo>
                    <a:cubicBezTo>
                      <a:pt x="39" y="279"/>
                      <a:pt x="72" y="295"/>
                      <a:pt x="100" y="295"/>
                    </a:cubicBezTo>
                    <a:cubicBezTo>
                      <a:pt x="117" y="295"/>
                      <a:pt x="132" y="289"/>
                      <a:pt x="145" y="270"/>
                    </a:cubicBezTo>
                    <a:cubicBezTo>
                      <a:pt x="177" y="238"/>
                      <a:pt x="209" y="206"/>
                      <a:pt x="241" y="189"/>
                    </a:cubicBezTo>
                    <a:cubicBezTo>
                      <a:pt x="273" y="157"/>
                      <a:pt x="289" y="109"/>
                      <a:pt x="273" y="61"/>
                    </a:cubicBezTo>
                    <a:cubicBezTo>
                      <a:pt x="262" y="26"/>
                      <a:pt x="225" y="0"/>
                      <a:pt x="18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93" name="Google Shape;2593;p38"/>
              <p:cNvSpPr/>
              <p:nvPr/>
            </p:nvSpPr>
            <p:spPr>
              <a:xfrm>
                <a:off x="3446651" y="3162378"/>
                <a:ext cx="13812" cy="25510"/>
              </a:xfrm>
              <a:custGeom>
                <a:avLst/>
                <a:gdLst/>
                <a:ahLst/>
                <a:cxnLst/>
                <a:rect l="l" t="t" r="r" b="b"/>
                <a:pathLst>
                  <a:path w="209" h="386" extrusionOk="0">
                    <a:moveTo>
                      <a:pt x="209" y="0"/>
                    </a:moveTo>
                    <a:lnTo>
                      <a:pt x="161" y="96"/>
                    </a:lnTo>
                    <a:cubicBezTo>
                      <a:pt x="148" y="96"/>
                      <a:pt x="135" y="76"/>
                      <a:pt x="114" y="76"/>
                    </a:cubicBezTo>
                    <a:cubicBezTo>
                      <a:pt x="109" y="76"/>
                      <a:pt x="103" y="77"/>
                      <a:pt x="96" y="80"/>
                    </a:cubicBezTo>
                    <a:cubicBezTo>
                      <a:pt x="64" y="112"/>
                      <a:pt x="0" y="129"/>
                      <a:pt x="0" y="161"/>
                    </a:cubicBezTo>
                    <a:cubicBezTo>
                      <a:pt x="0" y="209"/>
                      <a:pt x="16" y="241"/>
                      <a:pt x="48" y="273"/>
                    </a:cubicBezTo>
                    <a:cubicBezTo>
                      <a:pt x="112" y="289"/>
                      <a:pt x="112" y="321"/>
                      <a:pt x="112" y="385"/>
                    </a:cubicBezTo>
                    <a:lnTo>
                      <a:pt x="209" y="177"/>
                    </a:lnTo>
                    <a:lnTo>
                      <a:pt x="20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94" name="Google Shape;2594;p38"/>
              <p:cNvSpPr/>
              <p:nvPr/>
            </p:nvSpPr>
            <p:spPr>
              <a:xfrm>
                <a:off x="3924787" y="3129467"/>
                <a:ext cx="14936" cy="15663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37" extrusionOk="0">
                    <a:moveTo>
                      <a:pt x="97" y="1"/>
                    </a:moveTo>
                    <a:cubicBezTo>
                      <a:pt x="65" y="1"/>
                      <a:pt x="1" y="33"/>
                      <a:pt x="1" y="49"/>
                    </a:cubicBezTo>
                    <a:cubicBezTo>
                      <a:pt x="1" y="113"/>
                      <a:pt x="33" y="177"/>
                      <a:pt x="65" y="225"/>
                    </a:cubicBezTo>
                    <a:cubicBezTo>
                      <a:pt x="69" y="233"/>
                      <a:pt x="77" y="236"/>
                      <a:pt x="87" y="236"/>
                    </a:cubicBezTo>
                    <a:cubicBezTo>
                      <a:pt x="119" y="236"/>
                      <a:pt x="173" y="209"/>
                      <a:pt x="209" y="209"/>
                    </a:cubicBezTo>
                    <a:cubicBezTo>
                      <a:pt x="225" y="129"/>
                      <a:pt x="177" y="33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95" name="Google Shape;2595;p38"/>
              <p:cNvSpPr/>
              <p:nvPr/>
            </p:nvSpPr>
            <p:spPr>
              <a:xfrm>
                <a:off x="3547367" y="3090277"/>
                <a:ext cx="14870" cy="15861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40" extrusionOk="0">
                    <a:moveTo>
                      <a:pt x="161" y="0"/>
                    </a:moveTo>
                    <a:cubicBezTo>
                      <a:pt x="113" y="0"/>
                      <a:pt x="80" y="0"/>
                      <a:pt x="48" y="16"/>
                    </a:cubicBezTo>
                    <a:cubicBezTo>
                      <a:pt x="0" y="48"/>
                      <a:pt x="0" y="113"/>
                      <a:pt x="32" y="145"/>
                    </a:cubicBezTo>
                    <a:cubicBezTo>
                      <a:pt x="48" y="177"/>
                      <a:pt x="80" y="177"/>
                      <a:pt x="96" y="193"/>
                    </a:cubicBezTo>
                    <a:cubicBezTo>
                      <a:pt x="135" y="225"/>
                      <a:pt x="164" y="239"/>
                      <a:pt x="183" y="239"/>
                    </a:cubicBezTo>
                    <a:cubicBezTo>
                      <a:pt x="211" y="239"/>
                      <a:pt x="218" y="209"/>
                      <a:pt x="209" y="161"/>
                    </a:cubicBezTo>
                    <a:cubicBezTo>
                      <a:pt x="225" y="80"/>
                      <a:pt x="209" y="32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96" name="Google Shape;2596;p38"/>
              <p:cNvSpPr/>
              <p:nvPr/>
            </p:nvSpPr>
            <p:spPr>
              <a:xfrm>
                <a:off x="3747741" y="3105081"/>
                <a:ext cx="17051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7" extrusionOk="0">
                    <a:moveTo>
                      <a:pt x="181" y="0"/>
                    </a:moveTo>
                    <a:cubicBezTo>
                      <a:pt x="153" y="0"/>
                      <a:pt x="110" y="12"/>
                      <a:pt x="33" y="33"/>
                    </a:cubicBezTo>
                    <a:lnTo>
                      <a:pt x="0" y="209"/>
                    </a:lnTo>
                    <a:cubicBezTo>
                      <a:pt x="22" y="209"/>
                      <a:pt x="50" y="217"/>
                      <a:pt x="72" y="217"/>
                    </a:cubicBezTo>
                    <a:cubicBezTo>
                      <a:pt x="82" y="217"/>
                      <a:pt x="91" y="215"/>
                      <a:pt x="97" y="209"/>
                    </a:cubicBezTo>
                    <a:cubicBezTo>
                      <a:pt x="145" y="161"/>
                      <a:pt x="209" y="113"/>
                      <a:pt x="257" y="65"/>
                    </a:cubicBezTo>
                    <a:cubicBezTo>
                      <a:pt x="230" y="20"/>
                      <a:pt x="218" y="0"/>
                      <a:pt x="18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97" name="Google Shape;2597;p38"/>
              <p:cNvSpPr/>
              <p:nvPr/>
            </p:nvSpPr>
            <p:spPr>
              <a:xfrm>
                <a:off x="3957698" y="3067808"/>
                <a:ext cx="16984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257" h="196" extrusionOk="0">
                    <a:moveTo>
                      <a:pt x="77" y="0"/>
                    </a:moveTo>
                    <a:cubicBezTo>
                      <a:pt x="36" y="0"/>
                      <a:pt x="0" y="44"/>
                      <a:pt x="0" y="100"/>
                    </a:cubicBezTo>
                    <a:cubicBezTo>
                      <a:pt x="0" y="164"/>
                      <a:pt x="48" y="196"/>
                      <a:pt x="112" y="196"/>
                    </a:cubicBezTo>
                    <a:cubicBezTo>
                      <a:pt x="160" y="180"/>
                      <a:pt x="209" y="164"/>
                      <a:pt x="257" y="148"/>
                    </a:cubicBezTo>
                    <a:cubicBezTo>
                      <a:pt x="225" y="84"/>
                      <a:pt x="209" y="35"/>
                      <a:pt x="193" y="3"/>
                    </a:cubicBezTo>
                    <a:lnTo>
                      <a:pt x="96" y="3"/>
                    </a:lnTo>
                    <a:cubicBezTo>
                      <a:pt x="90" y="1"/>
                      <a:pt x="84" y="0"/>
                      <a:pt x="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98" name="Google Shape;2598;p38"/>
              <p:cNvSpPr/>
              <p:nvPr/>
            </p:nvSpPr>
            <p:spPr>
              <a:xfrm>
                <a:off x="3673526" y="3054194"/>
                <a:ext cx="18108" cy="19364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93" extrusionOk="0">
                    <a:moveTo>
                      <a:pt x="161" y="1"/>
                    </a:moveTo>
                    <a:lnTo>
                      <a:pt x="161" y="1"/>
                    </a:lnTo>
                    <a:cubicBezTo>
                      <a:pt x="177" y="97"/>
                      <a:pt x="145" y="145"/>
                      <a:pt x="49" y="161"/>
                    </a:cubicBezTo>
                    <a:cubicBezTo>
                      <a:pt x="49" y="161"/>
                      <a:pt x="0" y="193"/>
                      <a:pt x="32" y="225"/>
                    </a:cubicBezTo>
                    <a:cubicBezTo>
                      <a:pt x="46" y="253"/>
                      <a:pt x="72" y="293"/>
                      <a:pt x="100" y="293"/>
                    </a:cubicBezTo>
                    <a:cubicBezTo>
                      <a:pt x="104" y="293"/>
                      <a:pt x="108" y="292"/>
                      <a:pt x="113" y="290"/>
                    </a:cubicBezTo>
                    <a:cubicBezTo>
                      <a:pt x="145" y="290"/>
                      <a:pt x="193" y="241"/>
                      <a:pt x="209" y="225"/>
                    </a:cubicBezTo>
                    <a:cubicBezTo>
                      <a:pt x="225" y="209"/>
                      <a:pt x="225" y="177"/>
                      <a:pt x="241" y="145"/>
                    </a:cubicBezTo>
                    <a:cubicBezTo>
                      <a:pt x="273" y="81"/>
                      <a:pt x="241" y="33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599" name="Google Shape;2599;p38"/>
              <p:cNvSpPr/>
              <p:nvPr/>
            </p:nvSpPr>
            <p:spPr>
              <a:xfrm>
                <a:off x="3914213" y="3139842"/>
                <a:ext cx="13812" cy="16191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45" extrusionOk="0">
                    <a:moveTo>
                      <a:pt x="106" y="0"/>
                    </a:moveTo>
                    <a:cubicBezTo>
                      <a:pt x="98" y="0"/>
                      <a:pt x="89" y="1"/>
                      <a:pt x="80" y="4"/>
                    </a:cubicBezTo>
                    <a:cubicBezTo>
                      <a:pt x="32" y="20"/>
                      <a:pt x="16" y="52"/>
                      <a:pt x="0" y="101"/>
                    </a:cubicBezTo>
                    <a:cubicBezTo>
                      <a:pt x="0" y="133"/>
                      <a:pt x="32" y="165"/>
                      <a:pt x="64" y="197"/>
                    </a:cubicBezTo>
                    <a:cubicBezTo>
                      <a:pt x="113" y="213"/>
                      <a:pt x="161" y="229"/>
                      <a:pt x="209" y="245"/>
                    </a:cubicBezTo>
                    <a:cubicBezTo>
                      <a:pt x="209" y="181"/>
                      <a:pt x="193" y="133"/>
                      <a:pt x="177" y="68"/>
                    </a:cubicBezTo>
                    <a:cubicBezTo>
                      <a:pt x="177" y="29"/>
                      <a:pt x="144" y="0"/>
                      <a:pt x="10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00" name="Google Shape;2600;p38"/>
              <p:cNvSpPr/>
              <p:nvPr/>
            </p:nvSpPr>
            <p:spPr>
              <a:xfrm>
                <a:off x="3757258" y="3080430"/>
                <a:ext cx="17051" cy="16258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46" extrusionOk="0">
                    <a:moveTo>
                      <a:pt x="104" y="1"/>
                    </a:moveTo>
                    <a:cubicBezTo>
                      <a:pt x="65" y="1"/>
                      <a:pt x="30" y="29"/>
                      <a:pt x="17" y="69"/>
                    </a:cubicBezTo>
                    <a:cubicBezTo>
                      <a:pt x="1" y="117"/>
                      <a:pt x="17" y="181"/>
                      <a:pt x="81" y="197"/>
                    </a:cubicBezTo>
                    <a:cubicBezTo>
                      <a:pt x="145" y="213"/>
                      <a:pt x="209" y="229"/>
                      <a:pt x="258" y="245"/>
                    </a:cubicBezTo>
                    <a:cubicBezTo>
                      <a:pt x="241" y="197"/>
                      <a:pt x="225" y="165"/>
                      <a:pt x="209" y="117"/>
                    </a:cubicBezTo>
                    <a:cubicBezTo>
                      <a:pt x="209" y="53"/>
                      <a:pt x="193" y="21"/>
                      <a:pt x="129" y="5"/>
                    </a:cubicBezTo>
                    <a:cubicBezTo>
                      <a:pt x="121" y="2"/>
                      <a:pt x="112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01" name="Google Shape;2601;p38"/>
              <p:cNvSpPr/>
              <p:nvPr/>
            </p:nvSpPr>
            <p:spPr>
              <a:xfrm>
                <a:off x="3540957" y="3113209"/>
                <a:ext cx="15993" cy="13548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05" extrusionOk="0">
                    <a:moveTo>
                      <a:pt x="124" y="0"/>
                    </a:moveTo>
                    <a:cubicBezTo>
                      <a:pt x="70" y="0"/>
                      <a:pt x="29" y="21"/>
                      <a:pt x="17" y="70"/>
                    </a:cubicBezTo>
                    <a:cubicBezTo>
                      <a:pt x="1" y="135"/>
                      <a:pt x="33" y="183"/>
                      <a:pt x="97" y="199"/>
                    </a:cubicBezTo>
                    <a:cubicBezTo>
                      <a:pt x="111" y="202"/>
                      <a:pt x="125" y="204"/>
                      <a:pt x="138" y="204"/>
                    </a:cubicBezTo>
                    <a:cubicBezTo>
                      <a:pt x="187" y="204"/>
                      <a:pt x="229" y="178"/>
                      <a:pt x="242" y="102"/>
                    </a:cubicBezTo>
                    <a:cubicBezTo>
                      <a:pt x="242" y="70"/>
                      <a:pt x="193" y="38"/>
                      <a:pt x="177" y="6"/>
                    </a:cubicBezTo>
                    <a:cubicBezTo>
                      <a:pt x="158" y="2"/>
                      <a:pt x="140" y="0"/>
                      <a:pt x="12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02" name="Google Shape;2602;p38"/>
              <p:cNvSpPr/>
              <p:nvPr/>
            </p:nvSpPr>
            <p:spPr>
              <a:xfrm>
                <a:off x="3569638" y="3094507"/>
                <a:ext cx="29739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450" h="226" extrusionOk="0">
                    <a:moveTo>
                      <a:pt x="96" y="0"/>
                    </a:moveTo>
                    <a:cubicBezTo>
                      <a:pt x="64" y="0"/>
                      <a:pt x="32" y="6"/>
                      <a:pt x="0" y="16"/>
                    </a:cubicBezTo>
                    <a:cubicBezTo>
                      <a:pt x="64" y="32"/>
                      <a:pt x="112" y="97"/>
                      <a:pt x="96" y="161"/>
                    </a:cubicBezTo>
                    <a:lnTo>
                      <a:pt x="241" y="49"/>
                    </a:lnTo>
                    <a:cubicBezTo>
                      <a:pt x="257" y="97"/>
                      <a:pt x="273" y="161"/>
                      <a:pt x="305" y="209"/>
                    </a:cubicBezTo>
                    <a:cubicBezTo>
                      <a:pt x="321" y="225"/>
                      <a:pt x="353" y="225"/>
                      <a:pt x="385" y="225"/>
                    </a:cubicBezTo>
                    <a:cubicBezTo>
                      <a:pt x="433" y="209"/>
                      <a:pt x="449" y="161"/>
                      <a:pt x="417" y="97"/>
                    </a:cubicBezTo>
                    <a:lnTo>
                      <a:pt x="417" y="97"/>
                    </a:lnTo>
                    <a:cubicBezTo>
                      <a:pt x="404" y="101"/>
                      <a:pt x="390" y="103"/>
                      <a:pt x="376" y="103"/>
                    </a:cubicBezTo>
                    <a:cubicBezTo>
                      <a:pt x="337" y="103"/>
                      <a:pt x="296" y="88"/>
                      <a:pt x="273" y="65"/>
                    </a:cubicBezTo>
                    <a:cubicBezTo>
                      <a:pt x="219" y="22"/>
                      <a:pt x="159" y="0"/>
                      <a:pt x="9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03" name="Google Shape;2603;p38"/>
              <p:cNvSpPr/>
              <p:nvPr/>
            </p:nvSpPr>
            <p:spPr>
              <a:xfrm>
                <a:off x="3703199" y="3185971"/>
                <a:ext cx="18108" cy="12491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89" extrusionOk="0">
                    <a:moveTo>
                      <a:pt x="89" y="0"/>
                    </a:moveTo>
                    <a:cubicBezTo>
                      <a:pt x="69" y="0"/>
                      <a:pt x="49" y="4"/>
                      <a:pt x="33" y="12"/>
                    </a:cubicBezTo>
                    <a:cubicBezTo>
                      <a:pt x="1" y="44"/>
                      <a:pt x="1" y="92"/>
                      <a:pt x="17" y="124"/>
                    </a:cubicBezTo>
                    <a:cubicBezTo>
                      <a:pt x="17" y="157"/>
                      <a:pt x="81" y="173"/>
                      <a:pt x="113" y="189"/>
                    </a:cubicBezTo>
                    <a:lnTo>
                      <a:pt x="209" y="189"/>
                    </a:lnTo>
                    <a:cubicBezTo>
                      <a:pt x="196" y="137"/>
                      <a:pt x="215" y="85"/>
                      <a:pt x="247" y="59"/>
                    </a:cubicBezTo>
                    <a:lnTo>
                      <a:pt x="247" y="59"/>
                    </a:lnTo>
                    <a:cubicBezTo>
                      <a:pt x="256" y="60"/>
                      <a:pt x="265" y="60"/>
                      <a:pt x="273" y="60"/>
                    </a:cubicBezTo>
                    <a:lnTo>
                      <a:pt x="273" y="44"/>
                    </a:lnTo>
                    <a:cubicBezTo>
                      <a:pt x="264" y="47"/>
                      <a:pt x="255" y="52"/>
                      <a:pt x="247" y="59"/>
                    </a:cubicBezTo>
                    <a:lnTo>
                      <a:pt x="247" y="59"/>
                    </a:lnTo>
                    <a:cubicBezTo>
                      <a:pt x="208" y="54"/>
                      <a:pt x="171" y="38"/>
                      <a:pt x="145" y="12"/>
                    </a:cubicBezTo>
                    <a:cubicBezTo>
                      <a:pt x="129" y="4"/>
                      <a:pt x="109" y="0"/>
                      <a:pt x="8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04" name="Google Shape;2604;p38"/>
              <p:cNvSpPr/>
              <p:nvPr/>
            </p:nvSpPr>
            <p:spPr>
              <a:xfrm>
                <a:off x="3582327" y="3072830"/>
                <a:ext cx="15993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01" extrusionOk="0">
                    <a:moveTo>
                      <a:pt x="118" y="0"/>
                    </a:moveTo>
                    <a:cubicBezTo>
                      <a:pt x="109" y="0"/>
                      <a:pt x="102" y="2"/>
                      <a:pt x="97" y="8"/>
                    </a:cubicBezTo>
                    <a:cubicBezTo>
                      <a:pt x="65" y="24"/>
                      <a:pt x="33" y="56"/>
                      <a:pt x="17" y="88"/>
                    </a:cubicBezTo>
                    <a:cubicBezTo>
                      <a:pt x="1" y="136"/>
                      <a:pt x="33" y="168"/>
                      <a:pt x="81" y="168"/>
                    </a:cubicBezTo>
                    <a:cubicBezTo>
                      <a:pt x="81" y="168"/>
                      <a:pt x="81" y="168"/>
                      <a:pt x="113" y="184"/>
                    </a:cubicBezTo>
                    <a:cubicBezTo>
                      <a:pt x="145" y="200"/>
                      <a:pt x="193" y="200"/>
                      <a:pt x="193" y="200"/>
                    </a:cubicBezTo>
                    <a:cubicBezTo>
                      <a:pt x="225" y="152"/>
                      <a:pt x="241" y="120"/>
                      <a:pt x="241" y="72"/>
                    </a:cubicBezTo>
                    <a:cubicBezTo>
                      <a:pt x="241" y="56"/>
                      <a:pt x="209" y="24"/>
                      <a:pt x="193" y="8"/>
                    </a:cubicBezTo>
                    <a:cubicBezTo>
                      <a:pt x="161" y="8"/>
                      <a:pt x="136" y="0"/>
                      <a:pt x="1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05" name="Google Shape;2605;p38"/>
              <p:cNvSpPr/>
              <p:nvPr/>
            </p:nvSpPr>
            <p:spPr>
              <a:xfrm>
                <a:off x="3463569" y="3145195"/>
                <a:ext cx="19165" cy="11565"/>
              </a:xfrm>
              <a:custGeom>
                <a:avLst/>
                <a:gdLst/>
                <a:ahLst/>
                <a:cxnLst/>
                <a:rect l="l" t="t" r="r" b="b"/>
                <a:pathLst>
                  <a:path w="290" h="175" extrusionOk="0">
                    <a:moveTo>
                      <a:pt x="138" y="1"/>
                    </a:moveTo>
                    <a:cubicBezTo>
                      <a:pt x="130" y="1"/>
                      <a:pt x="122" y="2"/>
                      <a:pt x="113" y="3"/>
                    </a:cubicBezTo>
                    <a:cubicBezTo>
                      <a:pt x="65" y="3"/>
                      <a:pt x="17" y="3"/>
                      <a:pt x="17" y="52"/>
                    </a:cubicBezTo>
                    <a:cubicBezTo>
                      <a:pt x="1" y="84"/>
                      <a:pt x="17" y="116"/>
                      <a:pt x="49" y="148"/>
                    </a:cubicBezTo>
                    <a:cubicBezTo>
                      <a:pt x="68" y="167"/>
                      <a:pt x="87" y="174"/>
                      <a:pt x="109" y="174"/>
                    </a:cubicBezTo>
                    <a:cubicBezTo>
                      <a:pt x="124" y="174"/>
                      <a:pt x="141" y="171"/>
                      <a:pt x="161" y="164"/>
                    </a:cubicBezTo>
                    <a:cubicBezTo>
                      <a:pt x="209" y="132"/>
                      <a:pt x="241" y="116"/>
                      <a:pt x="290" y="68"/>
                    </a:cubicBezTo>
                    <a:cubicBezTo>
                      <a:pt x="232" y="53"/>
                      <a:pt x="201" y="1"/>
                      <a:pt x="13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06" name="Google Shape;2606;p38"/>
              <p:cNvSpPr/>
              <p:nvPr/>
            </p:nvSpPr>
            <p:spPr>
              <a:xfrm>
                <a:off x="3468856" y="3119421"/>
                <a:ext cx="17051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02" extrusionOk="0">
                    <a:moveTo>
                      <a:pt x="111" y="0"/>
                    </a:moveTo>
                    <a:cubicBezTo>
                      <a:pt x="85" y="0"/>
                      <a:pt x="57" y="8"/>
                      <a:pt x="33" y="24"/>
                    </a:cubicBezTo>
                    <a:cubicBezTo>
                      <a:pt x="1" y="73"/>
                      <a:pt x="1" y="137"/>
                      <a:pt x="33" y="185"/>
                    </a:cubicBezTo>
                    <a:cubicBezTo>
                      <a:pt x="50" y="196"/>
                      <a:pt x="71" y="202"/>
                      <a:pt x="93" y="202"/>
                    </a:cubicBezTo>
                    <a:cubicBezTo>
                      <a:pt x="132" y="202"/>
                      <a:pt x="173" y="184"/>
                      <a:pt x="194" y="153"/>
                    </a:cubicBezTo>
                    <a:cubicBezTo>
                      <a:pt x="210" y="137"/>
                      <a:pt x="242" y="105"/>
                      <a:pt x="258" y="89"/>
                    </a:cubicBezTo>
                    <a:cubicBezTo>
                      <a:pt x="226" y="73"/>
                      <a:pt x="210" y="57"/>
                      <a:pt x="177" y="24"/>
                    </a:cubicBezTo>
                    <a:cubicBezTo>
                      <a:pt x="161" y="8"/>
                      <a:pt x="137" y="0"/>
                      <a:pt x="11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07" name="Google Shape;2607;p38"/>
              <p:cNvSpPr/>
              <p:nvPr/>
            </p:nvSpPr>
            <p:spPr>
              <a:xfrm>
                <a:off x="3538842" y="3166607"/>
                <a:ext cx="15993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93" extrusionOk="0">
                    <a:moveTo>
                      <a:pt x="97" y="0"/>
                    </a:moveTo>
                    <a:cubicBezTo>
                      <a:pt x="65" y="0"/>
                      <a:pt x="33" y="16"/>
                      <a:pt x="17" y="48"/>
                    </a:cubicBezTo>
                    <a:cubicBezTo>
                      <a:pt x="1" y="81"/>
                      <a:pt x="1" y="129"/>
                      <a:pt x="17" y="161"/>
                    </a:cubicBezTo>
                    <a:cubicBezTo>
                      <a:pt x="49" y="193"/>
                      <a:pt x="97" y="193"/>
                      <a:pt x="129" y="193"/>
                    </a:cubicBezTo>
                    <a:cubicBezTo>
                      <a:pt x="161" y="161"/>
                      <a:pt x="193" y="145"/>
                      <a:pt x="225" y="113"/>
                    </a:cubicBezTo>
                    <a:cubicBezTo>
                      <a:pt x="242" y="97"/>
                      <a:pt x="242" y="81"/>
                      <a:pt x="225" y="65"/>
                    </a:cubicBezTo>
                    <a:cubicBezTo>
                      <a:pt x="193" y="48"/>
                      <a:pt x="145" y="32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08" name="Google Shape;2608;p38"/>
              <p:cNvSpPr/>
              <p:nvPr/>
            </p:nvSpPr>
            <p:spPr>
              <a:xfrm>
                <a:off x="3618410" y="3083470"/>
                <a:ext cx="15927" cy="13746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08" extrusionOk="0">
                    <a:moveTo>
                      <a:pt x="122" y="1"/>
                    </a:moveTo>
                    <a:cubicBezTo>
                      <a:pt x="93" y="1"/>
                      <a:pt x="66" y="13"/>
                      <a:pt x="48" y="39"/>
                    </a:cubicBezTo>
                    <a:lnTo>
                      <a:pt x="0" y="119"/>
                    </a:lnTo>
                    <a:cubicBezTo>
                      <a:pt x="32" y="135"/>
                      <a:pt x="64" y="167"/>
                      <a:pt x="96" y="183"/>
                    </a:cubicBezTo>
                    <a:cubicBezTo>
                      <a:pt x="120" y="199"/>
                      <a:pt x="145" y="208"/>
                      <a:pt x="167" y="208"/>
                    </a:cubicBezTo>
                    <a:cubicBezTo>
                      <a:pt x="189" y="208"/>
                      <a:pt x="209" y="199"/>
                      <a:pt x="225" y="183"/>
                    </a:cubicBezTo>
                    <a:cubicBezTo>
                      <a:pt x="241" y="119"/>
                      <a:pt x="241" y="55"/>
                      <a:pt x="193" y="23"/>
                    </a:cubicBezTo>
                    <a:cubicBezTo>
                      <a:pt x="171" y="9"/>
                      <a:pt x="146" y="1"/>
                      <a:pt x="12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09" name="Google Shape;2609;p38"/>
              <p:cNvSpPr/>
              <p:nvPr/>
            </p:nvSpPr>
            <p:spPr>
              <a:xfrm>
                <a:off x="3820899" y="3160263"/>
                <a:ext cx="19165" cy="11896"/>
              </a:xfrm>
              <a:custGeom>
                <a:avLst/>
                <a:gdLst/>
                <a:ahLst/>
                <a:cxnLst/>
                <a:rect l="l" t="t" r="r" b="b"/>
                <a:pathLst>
                  <a:path w="290" h="180" extrusionOk="0">
                    <a:moveTo>
                      <a:pt x="97" y="0"/>
                    </a:moveTo>
                    <a:cubicBezTo>
                      <a:pt x="49" y="0"/>
                      <a:pt x="0" y="48"/>
                      <a:pt x="0" y="96"/>
                    </a:cubicBezTo>
                    <a:cubicBezTo>
                      <a:pt x="0" y="138"/>
                      <a:pt x="24" y="180"/>
                      <a:pt x="62" y="180"/>
                    </a:cubicBezTo>
                    <a:cubicBezTo>
                      <a:pt x="68" y="180"/>
                      <a:pt x="74" y="179"/>
                      <a:pt x="81" y="177"/>
                    </a:cubicBezTo>
                    <a:cubicBezTo>
                      <a:pt x="161" y="161"/>
                      <a:pt x="225" y="128"/>
                      <a:pt x="289" y="96"/>
                    </a:cubicBezTo>
                    <a:cubicBezTo>
                      <a:pt x="241" y="32"/>
                      <a:pt x="177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10" name="Google Shape;2610;p38"/>
              <p:cNvSpPr/>
              <p:nvPr/>
            </p:nvSpPr>
            <p:spPr>
              <a:xfrm>
                <a:off x="3705314" y="3240624"/>
                <a:ext cx="15993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6" extrusionOk="0">
                    <a:moveTo>
                      <a:pt x="125" y="0"/>
                    </a:moveTo>
                    <a:cubicBezTo>
                      <a:pt x="77" y="0"/>
                      <a:pt x="17" y="44"/>
                      <a:pt x="17" y="100"/>
                    </a:cubicBezTo>
                    <a:cubicBezTo>
                      <a:pt x="1" y="148"/>
                      <a:pt x="33" y="196"/>
                      <a:pt x="81" y="212"/>
                    </a:cubicBezTo>
                    <a:cubicBezTo>
                      <a:pt x="89" y="214"/>
                      <a:pt x="98" y="215"/>
                      <a:pt x="106" y="215"/>
                    </a:cubicBezTo>
                    <a:cubicBezTo>
                      <a:pt x="161" y="215"/>
                      <a:pt x="211" y="171"/>
                      <a:pt x="225" y="116"/>
                    </a:cubicBezTo>
                    <a:cubicBezTo>
                      <a:pt x="241" y="52"/>
                      <a:pt x="193" y="19"/>
                      <a:pt x="145" y="3"/>
                    </a:cubicBezTo>
                    <a:cubicBezTo>
                      <a:pt x="139" y="1"/>
                      <a:pt x="132" y="0"/>
                      <a:pt x="12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11" name="Google Shape;2611;p38"/>
              <p:cNvSpPr/>
              <p:nvPr/>
            </p:nvSpPr>
            <p:spPr>
              <a:xfrm>
                <a:off x="3617353" y="3246110"/>
                <a:ext cx="14870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10" extrusionOk="0">
                    <a:moveTo>
                      <a:pt x="48" y="1"/>
                    </a:moveTo>
                    <a:cubicBezTo>
                      <a:pt x="0" y="17"/>
                      <a:pt x="0" y="81"/>
                      <a:pt x="0" y="129"/>
                    </a:cubicBezTo>
                    <a:cubicBezTo>
                      <a:pt x="32" y="209"/>
                      <a:pt x="128" y="177"/>
                      <a:pt x="193" y="209"/>
                    </a:cubicBezTo>
                    <a:cubicBezTo>
                      <a:pt x="225" y="145"/>
                      <a:pt x="209" y="65"/>
                      <a:pt x="161" y="17"/>
                    </a:cubicBezTo>
                    <a:cubicBezTo>
                      <a:pt x="128" y="1"/>
                      <a:pt x="80" y="1"/>
                      <a:pt x="4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12" name="Google Shape;2612;p38"/>
              <p:cNvSpPr/>
              <p:nvPr/>
            </p:nvSpPr>
            <p:spPr>
              <a:xfrm>
                <a:off x="3391469" y="3187821"/>
                <a:ext cx="14936" cy="1592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41" extrusionOk="0">
                    <a:moveTo>
                      <a:pt x="125" y="1"/>
                    </a:moveTo>
                    <a:cubicBezTo>
                      <a:pt x="93" y="1"/>
                      <a:pt x="71" y="26"/>
                      <a:pt x="49" y="80"/>
                    </a:cubicBezTo>
                    <a:cubicBezTo>
                      <a:pt x="1" y="177"/>
                      <a:pt x="17" y="209"/>
                      <a:pt x="81" y="241"/>
                    </a:cubicBezTo>
                    <a:cubicBezTo>
                      <a:pt x="129" y="209"/>
                      <a:pt x="161" y="193"/>
                      <a:pt x="177" y="161"/>
                    </a:cubicBezTo>
                    <a:cubicBezTo>
                      <a:pt x="193" y="145"/>
                      <a:pt x="225" y="113"/>
                      <a:pt x="225" y="96"/>
                    </a:cubicBezTo>
                    <a:cubicBezTo>
                      <a:pt x="225" y="64"/>
                      <a:pt x="193" y="32"/>
                      <a:pt x="177" y="16"/>
                    </a:cubicBezTo>
                    <a:cubicBezTo>
                      <a:pt x="157" y="6"/>
                      <a:pt x="140" y="1"/>
                      <a:pt x="12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13" name="Google Shape;2613;p38"/>
              <p:cNvSpPr/>
              <p:nvPr/>
            </p:nvSpPr>
            <p:spPr>
              <a:xfrm>
                <a:off x="3951287" y="3195223"/>
                <a:ext cx="14936" cy="1625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46" extrusionOk="0">
                    <a:moveTo>
                      <a:pt x="113" y="1"/>
                    </a:moveTo>
                    <a:cubicBezTo>
                      <a:pt x="33" y="1"/>
                      <a:pt x="49" y="65"/>
                      <a:pt x="33" y="113"/>
                    </a:cubicBezTo>
                    <a:cubicBezTo>
                      <a:pt x="1" y="177"/>
                      <a:pt x="33" y="209"/>
                      <a:pt x="97" y="241"/>
                    </a:cubicBezTo>
                    <a:cubicBezTo>
                      <a:pt x="105" y="244"/>
                      <a:pt x="114" y="245"/>
                      <a:pt x="122" y="245"/>
                    </a:cubicBezTo>
                    <a:cubicBezTo>
                      <a:pt x="161" y="245"/>
                      <a:pt x="196" y="214"/>
                      <a:pt x="209" y="161"/>
                    </a:cubicBezTo>
                    <a:cubicBezTo>
                      <a:pt x="225" y="129"/>
                      <a:pt x="161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14" name="Google Shape;2614;p38"/>
              <p:cNvSpPr/>
              <p:nvPr/>
            </p:nvSpPr>
            <p:spPr>
              <a:xfrm>
                <a:off x="3402109" y="3238179"/>
                <a:ext cx="15927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14" extrusionOk="0">
                    <a:moveTo>
                      <a:pt x="156" y="1"/>
                    </a:moveTo>
                    <a:cubicBezTo>
                      <a:pt x="111" y="1"/>
                      <a:pt x="32" y="62"/>
                      <a:pt x="32" y="89"/>
                    </a:cubicBezTo>
                    <a:cubicBezTo>
                      <a:pt x="0" y="137"/>
                      <a:pt x="32" y="201"/>
                      <a:pt x="80" y="201"/>
                    </a:cubicBezTo>
                    <a:cubicBezTo>
                      <a:pt x="98" y="210"/>
                      <a:pt x="116" y="214"/>
                      <a:pt x="133" y="214"/>
                    </a:cubicBezTo>
                    <a:cubicBezTo>
                      <a:pt x="175" y="214"/>
                      <a:pt x="209" y="187"/>
                      <a:pt x="209" y="153"/>
                    </a:cubicBezTo>
                    <a:cubicBezTo>
                      <a:pt x="209" y="105"/>
                      <a:pt x="241" y="24"/>
                      <a:pt x="177" y="8"/>
                    </a:cubicBezTo>
                    <a:cubicBezTo>
                      <a:pt x="172" y="3"/>
                      <a:pt x="164" y="1"/>
                      <a:pt x="15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15" name="Google Shape;2615;p38"/>
              <p:cNvSpPr/>
              <p:nvPr/>
            </p:nvSpPr>
            <p:spPr>
              <a:xfrm>
                <a:off x="3463569" y="3164096"/>
                <a:ext cx="15993" cy="1315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99" extrusionOk="0">
                    <a:moveTo>
                      <a:pt x="119" y="0"/>
                    </a:moveTo>
                    <a:cubicBezTo>
                      <a:pt x="76" y="0"/>
                      <a:pt x="45" y="21"/>
                      <a:pt x="33" y="70"/>
                    </a:cubicBezTo>
                    <a:cubicBezTo>
                      <a:pt x="1" y="135"/>
                      <a:pt x="49" y="199"/>
                      <a:pt x="113" y="199"/>
                    </a:cubicBezTo>
                    <a:cubicBezTo>
                      <a:pt x="145" y="199"/>
                      <a:pt x="193" y="167"/>
                      <a:pt x="209" y="135"/>
                    </a:cubicBezTo>
                    <a:cubicBezTo>
                      <a:pt x="241" y="70"/>
                      <a:pt x="209" y="6"/>
                      <a:pt x="161" y="6"/>
                    </a:cubicBezTo>
                    <a:cubicBezTo>
                      <a:pt x="146" y="2"/>
                      <a:pt x="132" y="0"/>
                      <a:pt x="1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16" name="Google Shape;2616;p38"/>
              <p:cNvSpPr/>
              <p:nvPr/>
            </p:nvSpPr>
            <p:spPr>
              <a:xfrm>
                <a:off x="3708486" y="3068799"/>
                <a:ext cx="17051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97" extrusionOk="0">
                    <a:moveTo>
                      <a:pt x="118" y="0"/>
                    </a:moveTo>
                    <a:cubicBezTo>
                      <a:pt x="76" y="0"/>
                      <a:pt x="30" y="29"/>
                      <a:pt x="17" y="69"/>
                    </a:cubicBezTo>
                    <a:cubicBezTo>
                      <a:pt x="1" y="117"/>
                      <a:pt x="33" y="181"/>
                      <a:pt x="81" y="197"/>
                    </a:cubicBezTo>
                    <a:cubicBezTo>
                      <a:pt x="145" y="197"/>
                      <a:pt x="209" y="165"/>
                      <a:pt x="225" y="101"/>
                    </a:cubicBezTo>
                    <a:cubicBezTo>
                      <a:pt x="258" y="36"/>
                      <a:pt x="193" y="20"/>
                      <a:pt x="145" y="4"/>
                    </a:cubicBezTo>
                    <a:cubicBezTo>
                      <a:pt x="137" y="2"/>
                      <a:pt x="128" y="0"/>
                      <a:pt x="1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17" name="Google Shape;2617;p38"/>
              <p:cNvSpPr/>
              <p:nvPr/>
            </p:nvSpPr>
            <p:spPr>
              <a:xfrm>
                <a:off x="3964042" y="3092590"/>
                <a:ext cx="14870" cy="18967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87" extrusionOk="0">
                    <a:moveTo>
                      <a:pt x="160" y="0"/>
                    </a:moveTo>
                    <a:cubicBezTo>
                      <a:pt x="78" y="0"/>
                      <a:pt x="39" y="71"/>
                      <a:pt x="0" y="110"/>
                    </a:cubicBezTo>
                    <a:lnTo>
                      <a:pt x="81" y="286"/>
                    </a:lnTo>
                    <a:cubicBezTo>
                      <a:pt x="113" y="254"/>
                      <a:pt x="145" y="222"/>
                      <a:pt x="161" y="190"/>
                    </a:cubicBezTo>
                    <a:cubicBezTo>
                      <a:pt x="161" y="158"/>
                      <a:pt x="145" y="110"/>
                      <a:pt x="129" y="78"/>
                    </a:cubicBezTo>
                    <a:lnTo>
                      <a:pt x="129" y="78"/>
                    </a:lnTo>
                    <a:lnTo>
                      <a:pt x="177" y="94"/>
                    </a:lnTo>
                    <a:lnTo>
                      <a:pt x="225" y="13"/>
                    </a:lnTo>
                    <a:cubicBezTo>
                      <a:pt x="200" y="4"/>
                      <a:pt x="179" y="0"/>
                      <a:pt x="16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18" name="Google Shape;2618;p38"/>
              <p:cNvSpPr/>
              <p:nvPr/>
            </p:nvSpPr>
            <p:spPr>
              <a:xfrm>
                <a:off x="3799685" y="3189672"/>
                <a:ext cx="14936" cy="1401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12" extrusionOk="0">
                    <a:moveTo>
                      <a:pt x="104" y="0"/>
                    </a:moveTo>
                    <a:cubicBezTo>
                      <a:pt x="65" y="0"/>
                      <a:pt x="30" y="31"/>
                      <a:pt x="17" y="85"/>
                    </a:cubicBezTo>
                    <a:cubicBezTo>
                      <a:pt x="1" y="133"/>
                      <a:pt x="49" y="197"/>
                      <a:pt x="97" y="197"/>
                    </a:cubicBezTo>
                    <a:cubicBezTo>
                      <a:pt x="114" y="197"/>
                      <a:pt x="141" y="211"/>
                      <a:pt x="168" y="211"/>
                    </a:cubicBezTo>
                    <a:cubicBezTo>
                      <a:pt x="189" y="211"/>
                      <a:pt x="211" y="201"/>
                      <a:pt x="225" y="165"/>
                    </a:cubicBezTo>
                    <a:cubicBezTo>
                      <a:pt x="225" y="117"/>
                      <a:pt x="177" y="4"/>
                      <a:pt x="129" y="4"/>
                    </a:cubicBezTo>
                    <a:cubicBezTo>
                      <a:pt x="121" y="2"/>
                      <a:pt x="112" y="0"/>
                      <a:pt x="1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19" name="Google Shape;2619;p38"/>
              <p:cNvSpPr/>
              <p:nvPr/>
            </p:nvSpPr>
            <p:spPr>
              <a:xfrm>
                <a:off x="3780586" y="3052938"/>
                <a:ext cx="14936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13" extrusionOk="0">
                    <a:moveTo>
                      <a:pt x="117" y="1"/>
                    </a:moveTo>
                    <a:cubicBezTo>
                      <a:pt x="110" y="1"/>
                      <a:pt x="103" y="2"/>
                      <a:pt x="97" y="4"/>
                    </a:cubicBezTo>
                    <a:cubicBezTo>
                      <a:pt x="33" y="20"/>
                      <a:pt x="1" y="68"/>
                      <a:pt x="17" y="116"/>
                    </a:cubicBezTo>
                    <a:cubicBezTo>
                      <a:pt x="30" y="169"/>
                      <a:pt x="65" y="200"/>
                      <a:pt x="123" y="200"/>
                    </a:cubicBezTo>
                    <a:cubicBezTo>
                      <a:pt x="135" y="200"/>
                      <a:pt x="147" y="199"/>
                      <a:pt x="161" y="196"/>
                    </a:cubicBezTo>
                    <a:cubicBezTo>
                      <a:pt x="177" y="196"/>
                      <a:pt x="209" y="196"/>
                      <a:pt x="225" y="212"/>
                    </a:cubicBezTo>
                    <a:cubicBezTo>
                      <a:pt x="225" y="164"/>
                      <a:pt x="225" y="132"/>
                      <a:pt x="225" y="84"/>
                    </a:cubicBezTo>
                    <a:cubicBezTo>
                      <a:pt x="211" y="42"/>
                      <a:pt x="161" y="1"/>
                      <a:pt x="11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20" name="Google Shape;2620;p38"/>
              <p:cNvSpPr/>
              <p:nvPr/>
            </p:nvSpPr>
            <p:spPr>
              <a:xfrm>
                <a:off x="3774242" y="3074086"/>
                <a:ext cx="15993" cy="1321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00" extrusionOk="0">
                    <a:moveTo>
                      <a:pt x="120" y="0"/>
                    </a:moveTo>
                    <a:cubicBezTo>
                      <a:pt x="81" y="0"/>
                      <a:pt x="46" y="29"/>
                      <a:pt x="33" y="69"/>
                    </a:cubicBezTo>
                    <a:cubicBezTo>
                      <a:pt x="1" y="133"/>
                      <a:pt x="49" y="181"/>
                      <a:pt x="97" y="197"/>
                    </a:cubicBezTo>
                    <a:cubicBezTo>
                      <a:pt x="110" y="197"/>
                      <a:pt x="128" y="200"/>
                      <a:pt x="147" y="200"/>
                    </a:cubicBezTo>
                    <a:cubicBezTo>
                      <a:pt x="175" y="200"/>
                      <a:pt x="206" y="194"/>
                      <a:pt x="225" y="165"/>
                    </a:cubicBezTo>
                    <a:cubicBezTo>
                      <a:pt x="241" y="133"/>
                      <a:pt x="177" y="5"/>
                      <a:pt x="145" y="5"/>
                    </a:cubicBezTo>
                    <a:cubicBezTo>
                      <a:pt x="136" y="2"/>
                      <a:pt x="128" y="0"/>
                      <a:pt x="12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21" name="Google Shape;2621;p38"/>
              <p:cNvSpPr/>
              <p:nvPr/>
            </p:nvSpPr>
            <p:spPr>
              <a:xfrm>
                <a:off x="3825128" y="3133960"/>
                <a:ext cx="14936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18" extrusionOk="0">
                    <a:moveTo>
                      <a:pt x="104" y="0"/>
                    </a:moveTo>
                    <a:cubicBezTo>
                      <a:pt x="66" y="0"/>
                      <a:pt x="28" y="30"/>
                      <a:pt x="17" y="77"/>
                    </a:cubicBezTo>
                    <a:cubicBezTo>
                      <a:pt x="1" y="125"/>
                      <a:pt x="33" y="190"/>
                      <a:pt x="97" y="206"/>
                    </a:cubicBezTo>
                    <a:cubicBezTo>
                      <a:pt x="113" y="214"/>
                      <a:pt x="128" y="218"/>
                      <a:pt x="140" y="218"/>
                    </a:cubicBezTo>
                    <a:cubicBezTo>
                      <a:pt x="177" y="218"/>
                      <a:pt x="197" y="185"/>
                      <a:pt x="209" y="125"/>
                    </a:cubicBezTo>
                    <a:cubicBezTo>
                      <a:pt x="225" y="77"/>
                      <a:pt x="193" y="13"/>
                      <a:pt x="145" y="13"/>
                    </a:cubicBezTo>
                    <a:cubicBezTo>
                      <a:pt x="132" y="4"/>
                      <a:pt x="118" y="0"/>
                      <a:pt x="1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22" name="Google Shape;2622;p38"/>
              <p:cNvSpPr/>
              <p:nvPr/>
            </p:nvSpPr>
            <p:spPr>
              <a:xfrm>
                <a:off x="3820899" y="3178172"/>
                <a:ext cx="14936" cy="13416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3" extrusionOk="0">
                    <a:moveTo>
                      <a:pt x="0" y="98"/>
                    </a:moveTo>
                    <a:lnTo>
                      <a:pt x="0" y="114"/>
                    </a:lnTo>
                    <a:lnTo>
                      <a:pt x="6" y="105"/>
                    </a:lnTo>
                    <a:lnTo>
                      <a:pt x="0" y="98"/>
                    </a:lnTo>
                    <a:close/>
                    <a:moveTo>
                      <a:pt x="128" y="1"/>
                    </a:moveTo>
                    <a:cubicBezTo>
                      <a:pt x="100" y="1"/>
                      <a:pt x="71" y="11"/>
                      <a:pt x="49" y="34"/>
                    </a:cubicBezTo>
                    <a:lnTo>
                      <a:pt x="6" y="105"/>
                    </a:lnTo>
                    <a:lnTo>
                      <a:pt x="49" y="162"/>
                    </a:lnTo>
                    <a:cubicBezTo>
                      <a:pt x="71" y="190"/>
                      <a:pt x="100" y="203"/>
                      <a:pt x="127" y="203"/>
                    </a:cubicBezTo>
                    <a:cubicBezTo>
                      <a:pt x="178" y="203"/>
                      <a:pt x="225" y="161"/>
                      <a:pt x="225" y="98"/>
                    </a:cubicBezTo>
                    <a:cubicBezTo>
                      <a:pt x="225" y="36"/>
                      <a:pt x="178" y="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23" name="Google Shape;2623;p38"/>
              <p:cNvSpPr/>
              <p:nvPr/>
            </p:nvSpPr>
            <p:spPr>
              <a:xfrm>
                <a:off x="3741397" y="3167665"/>
                <a:ext cx="14870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93" extrusionOk="0">
                    <a:moveTo>
                      <a:pt x="161" y="0"/>
                    </a:moveTo>
                    <a:cubicBezTo>
                      <a:pt x="112" y="0"/>
                      <a:pt x="80" y="0"/>
                      <a:pt x="48" y="32"/>
                    </a:cubicBezTo>
                    <a:cubicBezTo>
                      <a:pt x="0" y="97"/>
                      <a:pt x="32" y="145"/>
                      <a:pt x="80" y="193"/>
                    </a:cubicBezTo>
                    <a:cubicBezTo>
                      <a:pt x="145" y="193"/>
                      <a:pt x="209" y="193"/>
                      <a:pt x="225" y="113"/>
                    </a:cubicBezTo>
                    <a:cubicBezTo>
                      <a:pt x="209" y="65"/>
                      <a:pt x="193" y="32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24" name="Google Shape;2624;p38"/>
              <p:cNvSpPr/>
              <p:nvPr/>
            </p:nvSpPr>
            <p:spPr>
              <a:xfrm>
                <a:off x="3621582" y="3063049"/>
                <a:ext cx="14870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1" extrusionOk="0">
                    <a:moveTo>
                      <a:pt x="95" y="1"/>
                    </a:moveTo>
                    <a:cubicBezTo>
                      <a:pt x="55" y="1"/>
                      <a:pt x="16" y="38"/>
                      <a:pt x="16" y="75"/>
                    </a:cubicBezTo>
                    <a:cubicBezTo>
                      <a:pt x="0" y="123"/>
                      <a:pt x="0" y="188"/>
                      <a:pt x="80" y="188"/>
                    </a:cubicBezTo>
                    <a:cubicBezTo>
                      <a:pt x="93" y="196"/>
                      <a:pt x="107" y="200"/>
                      <a:pt x="121" y="200"/>
                    </a:cubicBezTo>
                    <a:cubicBezTo>
                      <a:pt x="160" y="200"/>
                      <a:pt x="197" y="170"/>
                      <a:pt x="209" y="123"/>
                    </a:cubicBezTo>
                    <a:cubicBezTo>
                      <a:pt x="225" y="75"/>
                      <a:pt x="177" y="11"/>
                      <a:pt x="129" y="11"/>
                    </a:cubicBezTo>
                    <a:cubicBezTo>
                      <a:pt x="118" y="4"/>
                      <a:pt x="106" y="1"/>
                      <a:pt x="9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25" name="Google Shape;2625;p38"/>
              <p:cNvSpPr/>
              <p:nvPr/>
            </p:nvSpPr>
            <p:spPr>
              <a:xfrm>
                <a:off x="3600368" y="3105675"/>
                <a:ext cx="28682" cy="15398"/>
              </a:xfrm>
              <a:custGeom>
                <a:avLst/>
                <a:gdLst/>
                <a:ahLst/>
                <a:cxnLst/>
                <a:rect l="l" t="t" r="r" b="b"/>
                <a:pathLst>
                  <a:path w="434" h="233" extrusionOk="0">
                    <a:moveTo>
                      <a:pt x="297" y="0"/>
                    </a:moveTo>
                    <a:cubicBezTo>
                      <a:pt x="286" y="0"/>
                      <a:pt x="273" y="3"/>
                      <a:pt x="257" y="8"/>
                    </a:cubicBezTo>
                    <a:cubicBezTo>
                      <a:pt x="273" y="72"/>
                      <a:pt x="257" y="120"/>
                      <a:pt x="193" y="152"/>
                    </a:cubicBezTo>
                    <a:cubicBezTo>
                      <a:pt x="184" y="155"/>
                      <a:pt x="175" y="156"/>
                      <a:pt x="166" y="156"/>
                    </a:cubicBezTo>
                    <a:cubicBezTo>
                      <a:pt x="124" y="156"/>
                      <a:pt x="78" y="128"/>
                      <a:pt x="65" y="88"/>
                    </a:cubicBezTo>
                    <a:lnTo>
                      <a:pt x="0" y="104"/>
                    </a:lnTo>
                    <a:cubicBezTo>
                      <a:pt x="0" y="120"/>
                      <a:pt x="16" y="136"/>
                      <a:pt x="32" y="152"/>
                    </a:cubicBezTo>
                    <a:cubicBezTo>
                      <a:pt x="59" y="204"/>
                      <a:pt x="94" y="233"/>
                      <a:pt x="131" y="233"/>
                    </a:cubicBezTo>
                    <a:cubicBezTo>
                      <a:pt x="163" y="233"/>
                      <a:pt x="196" y="212"/>
                      <a:pt x="225" y="168"/>
                    </a:cubicBezTo>
                    <a:cubicBezTo>
                      <a:pt x="267" y="127"/>
                      <a:pt x="332" y="85"/>
                      <a:pt x="401" y="85"/>
                    </a:cubicBezTo>
                    <a:cubicBezTo>
                      <a:pt x="412" y="85"/>
                      <a:pt x="423" y="86"/>
                      <a:pt x="434" y="88"/>
                    </a:cubicBezTo>
                    <a:cubicBezTo>
                      <a:pt x="366" y="61"/>
                      <a:pt x="355" y="0"/>
                      <a:pt x="2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26" name="Google Shape;2626;p38"/>
              <p:cNvSpPr/>
              <p:nvPr/>
            </p:nvSpPr>
            <p:spPr>
              <a:xfrm>
                <a:off x="3518751" y="3168722"/>
                <a:ext cx="12755" cy="17051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58" extrusionOk="0">
                    <a:moveTo>
                      <a:pt x="160" y="0"/>
                    </a:moveTo>
                    <a:lnTo>
                      <a:pt x="64" y="49"/>
                    </a:lnTo>
                    <a:cubicBezTo>
                      <a:pt x="32" y="49"/>
                      <a:pt x="0" y="65"/>
                      <a:pt x="0" y="81"/>
                    </a:cubicBezTo>
                    <a:cubicBezTo>
                      <a:pt x="0" y="113"/>
                      <a:pt x="0" y="145"/>
                      <a:pt x="32" y="177"/>
                    </a:cubicBezTo>
                    <a:cubicBezTo>
                      <a:pt x="80" y="209"/>
                      <a:pt x="128" y="225"/>
                      <a:pt x="193" y="257"/>
                    </a:cubicBezTo>
                    <a:cubicBezTo>
                      <a:pt x="177" y="161"/>
                      <a:pt x="160" y="97"/>
                      <a:pt x="16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27" name="Google Shape;2627;p38"/>
              <p:cNvSpPr/>
              <p:nvPr/>
            </p:nvSpPr>
            <p:spPr>
              <a:xfrm>
                <a:off x="3891942" y="3224631"/>
                <a:ext cx="14870" cy="12424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88" extrusionOk="0">
                    <a:moveTo>
                      <a:pt x="103" y="1"/>
                    </a:moveTo>
                    <a:cubicBezTo>
                      <a:pt x="65" y="1"/>
                      <a:pt x="30" y="29"/>
                      <a:pt x="16" y="69"/>
                    </a:cubicBezTo>
                    <a:cubicBezTo>
                      <a:pt x="0" y="117"/>
                      <a:pt x="32" y="181"/>
                      <a:pt x="81" y="181"/>
                    </a:cubicBezTo>
                    <a:cubicBezTo>
                      <a:pt x="92" y="185"/>
                      <a:pt x="104" y="187"/>
                      <a:pt x="116" y="187"/>
                    </a:cubicBezTo>
                    <a:cubicBezTo>
                      <a:pt x="156" y="187"/>
                      <a:pt x="197" y="166"/>
                      <a:pt x="209" y="117"/>
                    </a:cubicBezTo>
                    <a:cubicBezTo>
                      <a:pt x="225" y="69"/>
                      <a:pt x="193" y="5"/>
                      <a:pt x="129" y="5"/>
                    </a:cubicBezTo>
                    <a:cubicBezTo>
                      <a:pt x="120" y="2"/>
                      <a:pt x="112" y="1"/>
                      <a:pt x="1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28" name="Google Shape;2628;p38"/>
              <p:cNvSpPr/>
              <p:nvPr/>
            </p:nvSpPr>
            <p:spPr>
              <a:xfrm>
                <a:off x="3456168" y="3232562"/>
                <a:ext cx="14936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4" extrusionOk="0">
                    <a:moveTo>
                      <a:pt x="91" y="1"/>
                    </a:moveTo>
                    <a:cubicBezTo>
                      <a:pt x="57" y="1"/>
                      <a:pt x="28" y="30"/>
                      <a:pt x="17" y="77"/>
                    </a:cubicBezTo>
                    <a:cubicBezTo>
                      <a:pt x="0" y="125"/>
                      <a:pt x="33" y="174"/>
                      <a:pt x="81" y="190"/>
                    </a:cubicBezTo>
                    <a:cubicBezTo>
                      <a:pt x="89" y="192"/>
                      <a:pt x="98" y="194"/>
                      <a:pt x="107" y="194"/>
                    </a:cubicBezTo>
                    <a:cubicBezTo>
                      <a:pt x="150" y="194"/>
                      <a:pt x="196" y="165"/>
                      <a:pt x="209" y="125"/>
                    </a:cubicBezTo>
                    <a:cubicBezTo>
                      <a:pt x="225" y="77"/>
                      <a:pt x="193" y="13"/>
                      <a:pt x="129" y="13"/>
                    </a:cubicBezTo>
                    <a:cubicBezTo>
                      <a:pt x="116" y="4"/>
                      <a:pt x="103" y="1"/>
                      <a:pt x="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29" name="Google Shape;2629;p38"/>
              <p:cNvSpPr/>
              <p:nvPr/>
            </p:nvSpPr>
            <p:spPr>
              <a:xfrm>
                <a:off x="3781643" y="3237849"/>
                <a:ext cx="14936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10" extrusionOk="0">
                    <a:moveTo>
                      <a:pt x="97" y="1"/>
                    </a:moveTo>
                    <a:cubicBezTo>
                      <a:pt x="58" y="1"/>
                      <a:pt x="29" y="31"/>
                      <a:pt x="17" y="77"/>
                    </a:cubicBezTo>
                    <a:cubicBezTo>
                      <a:pt x="1" y="126"/>
                      <a:pt x="33" y="174"/>
                      <a:pt x="81" y="206"/>
                    </a:cubicBezTo>
                    <a:cubicBezTo>
                      <a:pt x="89" y="209"/>
                      <a:pt x="98" y="210"/>
                      <a:pt x="106" y="210"/>
                    </a:cubicBezTo>
                    <a:cubicBezTo>
                      <a:pt x="145" y="210"/>
                      <a:pt x="180" y="179"/>
                      <a:pt x="193" y="126"/>
                    </a:cubicBezTo>
                    <a:cubicBezTo>
                      <a:pt x="225" y="77"/>
                      <a:pt x="193" y="29"/>
                      <a:pt x="145" y="13"/>
                    </a:cubicBezTo>
                    <a:cubicBezTo>
                      <a:pt x="128" y="5"/>
                      <a:pt x="112" y="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30" name="Google Shape;2630;p38"/>
              <p:cNvSpPr/>
              <p:nvPr/>
            </p:nvSpPr>
            <p:spPr>
              <a:xfrm>
                <a:off x="3517628" y="3245845"/>
                <a:ext cx="1493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2" extrusionOk="0">
                    <a:moveTo>
                      <a:pt x="128" y="0"/>
                    </a:moveTo>
                    <a:cubicBezTo>
                      <a:pt x="76" y="0"/>
                      <a:pt x="30" y="29"/>
                      <a:pt x="17" y="69"/>
                    </a:cubicBezTo>
                    <a:cubicBezTo>
                      <a:pt x="1" y="117"/>
                      <a:pt x="33" y="181"/>
                      <a:pt x="81" y="197"/>
                    </a:cubicBezTo>
                    <a:cubicBezTo>
                      <a:pt x="93" y="200"/>
                      <a:pt x="103" y="201"/>
                      <a:pt x="114" y="201"/>
                    </a:cubicBezTo>
                    <a:cubicBezTo>
                      <a:pt x="161" y="201"/>
                      <a:pt x="196" y="173"/>
                      <a:pt x="210" y="133"/>
                    </a:cubicBezTo>
                    <a:cubicBezTo>
                      <a:pt x="226" y="85"/>
                      <a:pt x="194" y="21"/>
                      <a:pt x="161" y="5"/>
                    </a:cubicBezTo>
                    <a:cubicBezTo>
                      <a:pt x="150" y="2"/>
                      <a:pt x="139" y="0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31" name="Google Shape;2631;p38"/>
              <p:cNvSpPr/>
              <p:nvPr/>
            </p:nvSpPr>
            <p:spPr>
              <a:xfrm>
                <a:off x="3565342" y="3191786"/>
                <a:ext cx="1493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2" extrusionOk="0">
                    <a:moveTo>
                      <a:pt x="112" y="0"/>
                    </a:moveTo>
                    <a:cubicBezTo>
                      <a:pt x="60" y="0"/>
                      <a:pt x="17" y="29"/>
                      <a:pt x="17" y="69"/>
                    </a:cubicBezTo>
                    <a:cubicBezTo>
                      <a:pt x="1" y="133"/>
                      <a:pt x="17" y="181"/>
                      <a:pt x="81" y="197"/>
                    </a:cubicBezTo>
                    <a:cubicBezTo>
                      <a:pt x="90" y="200"/>
                      <a:pt x="98" y="201"/>
                      <a:pt x="107" y="201"/>
                    </a:cubicBezTo>
                    <a:cubicBezTo>
                      <a:pt x="145" y="201"/>
                      <a:pt x="180" y="172"/>
                      <a:pt x="193" y="133"/>
                    </a:cubicBezTo>
                    <a:cubicBezTo>
                      <a:pt x="226" y="85"/>
                      <a:pt x="193" y="20"/>
                      <a:pt x="145" y="4"/>
                    </a:cubicBezTo>
                    <a:cubicBezTo>
                      <a:pt x="134" y="2"/>
                      <a:pt x="123" y="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32" name="Google Shape;2632;p38"/>
              <p:cNvSpPr/>
              <p:nvPr/>
            </p:nvSpPr>
            <p:spPr>
              <a:xfrm>
                <a:off x="3929016" y="3149359"/>
                <a:ext cx="1493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2" extrusionOk="0">
                    <a:moveTo>
                      <a:pt x="99" y="1"/>
                    </a:moveTo>
                    <a:cubicBezTo>
                      <a:pt x="54" y="1"/>
                      <a:pt x="30" y="32"/>
                      <a:pt x="17" y="85"/>
                    </a:cubicBezTo>
                    <a:cubicBezTo>
                      <a:pt x="1" y="133"/>
                      <a:pt x="33" y="181"/>
                      <a:pt x="81" y="197"/>
                    </a:cubicBezTo>
                    <a:cubicBezTo>
                      <a:pt x="92" y="200"/>
                      <a:pt x="103" y="201"/>
                      <a:pt x="113" y="201"/>
                    </a:cubicBezTo>
                    <a:cubicBezTo>
                      <a:pt x="161" y="201"/>
                      <a:pt x="196" y="170"/>
                      <a:pt x="209" y="117"/>
                    </a:cubicBezTo>
                    <a:cubicBezTo>
                      <a:pt x="225" y="69"/>
                      <a:pt x="177" y="21"/>
                      <a:pt x="129" y="5"/>
                    </a:cubicBezTo>
                    <a:cubicBezTo>
                      <a:pt x="118" y="2"/>
                      <a:pt x="108" y="1"/>
                      <a:pt x="9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33" name="Google Shape;2633;p38"/>
              <p:cNvSpPr/>
              <p:nvPr/>
            </p:nvSpPr>
            <p:spPr>
              <a:xfrm>
                <a:off x="3417970" y="3239501"/>
                <a:ext cx="1493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2" extrusionOk="0">
                    <a:moveTo>
                      <a:pt x="119" y="0"/>
                    </a:moveTo>
                    <a:cubicBezTo>
                      <a:pt x="76" y="0"/>
                      <a:pt x="30" y="29"/>
                      <a:pt x="17" y="69"/>
                    </a:cubicBezTo>
                    <a:cubicBezTo>
                      <a:pt x="1" y="117"/>
                      <a:pt x="33" y="181"/>
                      <a:pt x="81" y="197"/>
                    </a:cubicBezTo>
                    <a:cubicBezTo>
                      <a:pt x="90" y="200"/>
                      <a:pt x="99" y="201"/>
                      <a:pt x="108" y="201"/>
                    </a:cubicBezTo>
                    <a:cubicBezTo>
                      <a:pt x="150" y="201"/>
                      <a:pt x="196" y="172"/>
                      <a:pt x="209" y="133"/>
                    </a:cubicBezTo>
                    <a:cubicBezTo>
                      <a:pt x="226" y="85"/>
                      <a:pt x="193" y="20"/>
                      <a:pt x="145" y="4"/>
                    </a:cubicBezTo>
                    <a:cubicBezTo>
                      <a:pt x="137" y="2"/>
                      <a:pt x="128" y="0"/>
                      <a:pt x="1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34" name="Google Shape;2634;p38"/>
              <p:cNvSpPr/>
              <p:nvPr/>
            </p:nvSpPr>
            <p:spPr>
              <a:xfrm>
                <a:off x="3830415" y="3029015"/>
                <a:ext cx="14936" cy="13416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3" extrusionOk="0">
                    <a:moveTo>
                      <a:pt x="104" y="0"/>
                    </a:moveTo>
                    <a:cubicBezTo>
                      <a:pt x="66" y="0"/>
                      <a:pt x="29" y="30"/>
                      <a:pt x="17" y="77"/>
                    </a:cubicBezTo>
                    <a:cubicBezTo>
                      <a:pt x="1" y="125"/>
                      <a:pt x="33" y="173"/>
                      <a:pt x="97" y="189"/>
                    </a:cubicBezTo>
                    <a:cubicBezTo>
                      <a:pt x="106" y="198"/>
                      <a:pt x="117" y="202"/>
                      <a:pt x="130" y="202"/>
                    </a:cubicBezTo>
                    <a:cubicBezTo>
                      <a:pt x="161" y="202"/>
                      <a:pt x="198" y="176"/>
                      <a:pt x="209" y="141"/>
                    </a:cubicBezTo>
                    <a:cubicBezTo>
                      <a:pt x="225" y="93"/>
                      <a:pt x="209" y="29"/>
                      <a:pt x="145" y="13"/>
                    </a:cubicBezTo>
                    <a:cubicBezTo>
                      <a:pt x="132" y="4"/>
                      <a:pt x="118" y="0"/>
                      <a:pt x="1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35" name="Google Shape;2635;p38"/>
              <p:cNvSpPr/>
              <p:nvPr/>
            </p:nvSpPr>
            <p:spPr>
              <a:xfrm>
                <a:off x="3849514" y="3030601"/>
                <a:ext cx="15200" cy="12491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89" extrusionOk="0">
                    <a:moveTo>
                      <a:pt x="104" y="1"/>
                    </a:moveTo>
                    <a:cubicBezTo>
                      <a:pt x="65" y="1"/>
                      <a:pt x="30" y="29"/>
                      <a:pt x="17" y="69"/>
                    </a:cubicBezTo>
                    <a:cubicBezTo>
                      <a:pt x="1" y="117"/>
                      <a:pt x="33" y="181"/>
                      <a:pt x="81" y="181"/>
                    </a:cubicBezTo>
                    <a:cubicBezTo>
                      <a:pt x="92" y="186"/>
                      <a:pt x="103" y="188"/>
                      <a:pt x="113" y="188"/>
                    </a:cubicBezTo>
                    <a:cubicBezTo>
                      <a:pt x="201" y="188"/>
                      <a:pt x="230" y="19"/>
                      <a:pt x="129" y="5"/>
                    </a:cubicBezTo>
                    <a:cubicBezTo>
                      <a:pt x="120" y="2"/>
                      <a:pt x="112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36" name="Google Shape;2636;p38"/>
              <p:cNvSpPr/>
              <p:nvPr/>
            </p:nvSpPr>
            <p:spPr>
              <a:xfrm>
                <a:off x="3781643" y="3196016"/>
                <a:ext cx="15993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02" extrusionOk="0">
                    <a:moveTo>
                      <a:pt x="119" y="0"/>
                    </a:moveTo>
                    <a:cubicBezTo>
                      <a:pt x="76" y="0"/>
                      <a:pt x="33" y="29"/>
                      <a:pt x="33" y="69"/>
                    </a:cubicBezTo>
                    <a:cubicBezTo>
                      <a:pt x="1" y="117"/>
                      <a:pt x="33" y="181"/>
                      <a:pt x="97" y="197"/>
                    </a:cubicBezTo>
                    <a:cubicBezTo>
                      <a:pt x="106" y="200"/>
                      <a:pt x="114" y="201"/>
                      <a:pt x="122" y="201"/>
                    </a:cubicBezTo>
                    <a:cubicBezTo>
                      <a:pt x="161" y="201"/>
                      <a:pt x="196" y="173"/>
                      <a:pt x="209" y="133"/>
                    </a:cubicBezTo>
                    <a:cubicBezTo>
                      <a:pt x="241" y="85"/>
                      <a:pt x="209" y="21"/>
                      <a:pt x="145" y="5"/>
                    </a:cubicBezTo>
                    <a:cubicBezTo>
                      <a:pt x="137" y="2"/>
                      <a:pt x="128" y="0"/>
                      <a:pt x="1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37" name="Google Shape;2637;p38"/>
              <p:cNvSpPr/>
              <p:nvPr/>
            </p:nvSpPr>
            <p:spPr>
              <a:xfrm>
                <a:off x="3450881" y="3125898"/>
                <a:ext cx="14870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97" extrusionOk="0">
                    <a:moveTo>
                      <a:pt x="100" y="1"/>
                    </a:moveTo>
                    <a:cubicBezTo>
                      <a:pt x="58" y="1"/>
                      <a:pt x="28" y="19"/>
                      <a:pt x="16" y="55"/>
                    </a:cubicBezTo>
                    <a:cubicBezTo>
                      <a:pt x="0" y="119"/>
                      <a:pt x="16" y="167"/>
                      <a:pt x="80" y="183"/>
                    </a:cubicBezTo>
                    <a:cubicBezTo>
                      <a:pt x="94" y="192"/>
                      <a:pt x="109" y="196"/>
                      <a:pt x="123" y="196"/>
                    </a:cubicBezTo>
                    <a:cubicBezTo>
                      <a:pt x="161" y="196"/>
                      <a:pt x="197" y="170"/>
                      <a:pt x="209" y="135"/>
                    </a:cubicBezTo>
                    <a:cubicBezTo>
                      <a:pt x="225" y="71"/>
                      <a:pt x="193" y="23"/>
                      <a:pt x="145" y="7"/>
                    </a:cubicBezTo>
                    <a:cubicBezTo>
                      <a:pt x="129" y="3"/>
                      <a:pt x="114" y="1"/>
                      <a:pt x="10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38" name="Google Shape;2638;p38"/>
              <p:cNvSpPr/>
              <p:nvPr/>
            </p:nvSpPr>
            <p:spPr>
              <a:xfrm>
                <a:off x="3845285" y="3066684"/>
                <a:ext cx="14936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4" extrusionOk="0">
                    <a:moveTo>
                      <a:pt x="118" y="0"/>
                    </a:moveTo>
                    <a:cubicBezTo>
                      <a:pt x="75" y="0"/>
                      <a:pt x="30" y="29"/>
                      <a:pt x="16" y="68"/>
                    </a:cubicBezTo>
                    <a:cubicBezTo>
                      <a:pt x="0" y="117"/>
                      <a:pt x="33" y="165"/>
                      <a:pt x="65" y="181"/>
                    </a:cubicBezTo>
                    <a:cubicBezTo>
                      <a:pt x="87" y="190"/>
                      <a:pt x="107" y="194"/>
                      <a:pt x="124" y="194"/>
                    </a:cubicBezTo>
                    <a:cubicBezTo>
                      <a:pt x="169" y="194"/>
                      <a:pt x="197" y="167"/>
                      <a:pt x="209" y="133"/>
                    </a:cubicBezTo>
                    <a:cubicBezTo>
                      <a:pt x="225" y="68"/>
                      <a:pt x="193" y="20"/>
                      <a:pt x="145" y="4"/>
                    </a:cubicBezTo>
                    <a:cubicBezTo>
                      <a:pt x="136" y="1"/>
                      <a:pt x="127" y="0"/>
                      <a:pt x="1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39" name="Google Shape;2639;p38"/>
              <p:cNvSpPr/>
              <p:nvPr/>
            </p:nvSpPr>
            <p:spPr>
              <a:xfrm>
                <a:off x="4053061" y="3135547"/>
                <a:ext cx="1493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2" extrusionOk="0">
                    <a:moveTo>
                      <a:pt x="104" y="1"/>
                    </a:moveTo>
                    <a:cubicBezTo>
                      <a:pt x="65" y="1"/>
                      <a:pt x="30" y="30"/>
                      <a:pt x="17" y="69"/>
                    </a:cubicBezTo>
                    <a:cubicBezTo>
                      <a:pt x="1" y="117"/>
                      <a:pt x="17" y="182"/>
                      <a:pt x="81" y="198"/>
                    </a:cubicBezTo>
                    <a:cubicBezTo>
                      <a:pt x="90" y="200"/>
                      <a:pt x="98" y="202"/>
                      <a:pt x="107" y="202"/>
                    </a:cubicBezTo>
                    <a:cubicBezTo>
                      <a:pt x="145" y="202"/>
                      <a:pt x="180" y="173"/>
                      <a:pt x="193" y="133"/>
                    </a:cubicBezTo>
                    <a:cubicBezTo>
                      <a:pt x="226" y="85"/>
                      <a:pt x="193" y="21"/>
                      <a:pt x="129" y="5"/>
                    </a:cubicBezTo>
                    <a:cubicBezTo>
                      <a:pt x="121" y="2"/>
                      <a:pt x="112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40" name="Google Shape;2640;p38"/>
              <p:cNvSpPr/>
              <p:nvPr/>
            </p:nvSpPr>
            <p:spPr>
              <a:xfrm>
                <a:off x="3887712" y="3208705"/>
                <a:ext cx="14870" cy="13482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4" extrusionOk="0">
                    <a:moveTo>
                      <a:pt x="118" y="1"/>
                    </a:moveTo>
                    <a:cubicBezTo>
                      <a:pt x="75" y="1"/>
                      <a:pt x="29" y="30"/>
                      <a:pt x="16" y="69"/>
                    </a:cubicBezTo>
                    <a:cubicBezTo>
                      <a:pt x="0" y="117"/>
                      <a:pt x="32" y="182"/>
                      <a:pt x="80" y="198"/>
                    </a:cubicBezTo>
                    <a:cubicBezTo>
                      <a:pt x="92" y="201"/>
                      <a:pt x="104" y="203"/>
                      <a:pt x="116" y="203"/>
                    </a:cubicBezTo>
                    <a:cubicBezTo>
                      <a:pt x="156" y="203"/>
                      <a:pt x="196" y="182"/>
                      <a:pt x="209" y="133"/>
                    </a:cubicBezTo>
                    <a:cubicBezTo>
                      <a:pt x="225" y="85"/>
                      <a:pt x="209" y="21"/>
                      <a:pt x="145" y="5"/>
                    </a:cubicBezTo>
                    <a:cubicBezTo>
                      <a:pt x="136" y="2"/>
                      <a:pt x="127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41" name="Google Shape;2641;p38"/>
              <p:cNvSpPr/>
              <p:nvPr/>
            </p:nvSpPr>
            <p:spPr>
              <a:xfrm>
                <a:off x="3979903" y="3030601"/>
                <a:ext cx="13878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02" extrusionOk="0">
                    <a:moveTo>
                      <a:pt x="104" y="1"/>
                    </a:moveTo>
                    <a:cubicBezTo>
                      <a:pt x="61" y="1"/>
                      <a:pt x="17" y="32"/>
                      <a:pt x="17" y="85"/>
                    </a:cubicBezTo>
                    <a:cubicBezTo>
                      <a:pt x="1" y="133"/>
                      <a:pt x="33" y="181"/>
                      <a:pt x="81" y="197"/>
                    </a:cubicBezTo>
                    <a:cubicBezTo>
                      <a:pt x="90" y="200"/>
                      <a:pt x="99" y="201"/>
                      <a:pt x="108" y="201"/>
                    </a:cubicBezTo>
                    <a:cubicBezTo>
                      <a:pt x="150" y="201"/>
                      <a:pt x="193" y="173"/>
                      <a:pt x="193" y="133"/>
                    </a:cubicBezTo>
                    <a:cubicBezTo>
                      <a:pt x="210" y="69"/>
                      <a:pt x="177" y="21"/>
                      <a:pt x="129" y="5"/>
                    </a:cubicBezTo>
                    <a:cubicBezTo>
                      <a:pt x="121" y="2"/>
                      <a:pt x="112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42" name="Google Shape;2642;p38"/>
              <p:cNvSpPr/>
              <p:nvPr/>
            </p:nvSpPr>
            <p:spPr>
              <a:xfrm>
                <a:off x="3698573" y="3226812"/>
                <a:ext cx="17447" cy="13416"/>
              </a:xfrm>
              <a:custGeom>
                <a:avLst/>
                <a:gdLst/>
                <a:ahLst/>
                <a:cxnLst/>
                <a:rect l="l" t="t" r="r" b="b"/>
                <a:pathLst>
                  <a:path w="264" h="203" extrusionOk="0">
                    <a:moveTo>
                      <a:pt x="155" y="0"/>
                    </a:moveTo>
                    <a:cubicBezTo>
                      <a:pt x="46" y="0"/>
                      <a:pt x="0" y="167"/>
                      <a:pt x="119" y="196"/>
                    </a:cubicBezTo>
                    <a:cubicBezTo>
                      <a:pt x="130" y="200"/>
                      <a:pt x="142" y="202"/>
                      <a:pt x="155" y="202"/>
                    </a:cubicBezTo>
                    <a:cubicBezTo>
                      <a:pt x="194" y="202"/>
                      <a:pt x="235" y="181"/>
                      <a:pt x="247" y="132"/>
                    </a:cubicBezTo>
                    <a:cubicBezTo>
                      <a:pt x="263" y="84"/>
                      <a:pt x="231" y="20"/>
                      <a:pt x="183" y="4"/>
                    </a:cubicBezTo>
                    <a:cubicBezTo>
                      <a:pt x="173" y="1"/>
                      <a:pt x="164" y="0"/>
                      <a:pt x="15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43" name="Google Shape;2643;p38"/>
              <p:cNvSpPr/>
              <p:nvPr/>
            </p:nvSpPr>
            <p:spPr>
              <a:xfrm>
                <a:off x="4040372" y="3125898"/>
                <a:ext cx="15993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97" extrusionOk="0">
                    <a:moveTo>
                      <a:pt x="111" y="1"/>
                    </a:moveTo>
                    <a:cubicBezTo>
                      <a:pt x="76" y="1"/>
                      <a:pt x="45" y="22"/>
                      <a:pt x="33" y="71"/>
                    </a:cubicBezTo>
                    <a:cubicBezTo>
                      <a:pt x="0" y="119"/>
                      <a:pt x="33" y="167"/>
                      <a:pt x="97" y="183"/>
                    </a:cubicBezTo>
                    <a:cubicBezTo>
                      <a:pt x="110" y="192"/>
                      <a:pt x="124" y="196"/>
                      <a:pt x="136" y="196"/>
                    </a:cubicBezTo>
                    <a:cubicBezTo>
                      <a:pt x="169" y="196"/>
                      <a:pt x="197" y="170"/>
                      <a:pt x="209" y="135"/>
                    </a:cubicBezTo>
                    <a:cubicBezTo>
                      <a:pt x="241" y="71"/>
                      <a:pt x="209" y="23"/>
                      <a:pt x="145" y="7"/>
                    </a:cubicBezTo>
                    <a:cubicBezTo>
                      <a:pt x="133" y="3"/>
                      <a:pt x="122" y="1"/>
                      <a:pt x="1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44" name="Google Shape;2644;p38"/>
              <p:cNvSpPr/>
              <p:nvPr/>
            </p:nvSpPr>
            <p:spPr>
              <a:xfrm>
                <a:off x="3964042" y="3187557"/>
                <a:ext cx="14870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1" extrusionOk="0">
                    <a:moveTo>
                      <a:pt x="112" y="0"/>
                    </a:moveTo>
                    <a:cubicBezTo>
                      <a:pt x="64" y="0"/>
                      <a:pt x="30" y="29"/>
                      <a:pt x="16" y="68"/>
                    </a:cubicBezTo>
                    <a:cubicBezTo>
                      <a:pt x="0" y="117"/>
                      <a:pt x="32" y="181"/>
                      <a:pt x="81" y="197"/>
                    </a:cubicBezTo>
                    <a:cubicBezTo>
                      <a:pt x="89" y="200"/>
                      <a:pt x="98" y="201"/>
                      <a:pt x="107" y="201"/>
                    </a:cubicBezTo>
                    <a:cubicBezTo>
                      <a:pt x="150" y="201"/>
                      <a:pt x="196" y="172"/>
                      <a:pt x="209" y="133"/>
                    </a:cubicBezTo>
                    <a:cubicBezTo>
                      <a:pt x="225" y="84"/>
                      <a:pt x="193" y="20"/>
                      <a:pt x="145" y="4"/>
                    </a:cubicBezTo>
                    <a:cubicBezTo>
                      <a:pt x="133" y="1"/>
                      <a:pt x="122" y="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45" name="Google Shape;2645;p38"/>
              <p:cNvSpPr/>
              <p:nvPr/>
            </p:nvSpPr>
            <p:spPr>
              <a:xfrm>
                <a:off x="4022330" y="3054987"/>
                <a:ext cx="13878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98" extrusionOk="0">
                    <a:moveTo>
                      <a:pt x="88" y="1"/>
                    </a:moveTo>
                    <a:cubicBezTo>
                      <a:pt x="49" y="1"/>
                      <a:pt x="14" y="32"/>
                      <a:pt x="1" y="85"/>
                    </a:cubicBezTo>
                    <a:cubicBezTo>
                      <a:pt x="1" y="133"/>
                      <a:pt x="33" y="181"/>
                      <a:pt x="97" y="197"/>
                    </a:cubicBezTo>
                    <a:cubicBezTo>
                      <a:pt x="145" y="197"/>
                      <a:pt x="193" y="165"/>
                      <a:pt x="193" y="101"/>
                    </a:cubicBezTo>
                    <a:cubicBezTo>
                      <a:pt x="209" y="53"/>
                      <a:pt x="177" y="5"/>
                      <a:pt x="113" y="5"/>
                    </a:cubicBezTo>
                    <a:cubicBezTo>
                      <a:pt x="105" y="2"/>
                      <a:pt x="96" y="1"/>
                      <a:pt x="8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46" name="Google Shape;2646;p38"/>
              <p:cNvSpPr/>
              <p:nvPr/>
            </p:nvSpPr>
            <p:spPr>
              <a:xfrm>
                <a:off x="3656542" y="3046726"/>
                <a:ext cx="12821" cy="15002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27" extrusionOk="0">
                    <a:moveTo>
                      <a:pt x="107" y="0"/>
                    </a:moveTo>
                    <a:cubicBezTo>
                      <a:pt x="79" y="0"/>
                      <a:pt x="53" y="14"/>
                      <a:pt x="33" y="34"/>
                    </a:cubicBezTo>
                    <a:cubicBezTo>
                      <a:pt x="17" y="66"/>
                      <a:pt x="1" y="130"/>
                      <a:pt x="17" y="130"/>
                    </a:cubicBezTo>
                    <a:cubicBezTo>
                      <a:pt x="81" y="162"/>
                      <a:pt x="129" y="194"/>
                      <a:pt x="193" y="226"/>
                    </a:cubicBezTo>
                    <a:cubicBezTo>
                      <a:pt x="193" y="194"/>
                      <a:pt x="193" y="162"/>
                      <a:pt x="193" y="130"/>
                    </a:cubicBezTo>
                    <a:cubicBezTo>
                      <a:pt x="193" y="82"/>
                      <a:pt x="177" y="50"/>
                      <a:pt x="161" y="17"/>
                    </a:cubicBezTo>
                    <a:cubicBezTo>
                      <a:pt x="143" y="5"/>
                      <a:pt x="124" y="0"/>
                      <a:pt x="10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47" name="Google Shape;2647;p38"/>
              <p:cNvSpPr/>
              <p:nvPr/>
            </p:nvSpPr>
            <p:spPr>
              <a:xfrm>
                <a:off x="3784816" y="3253247"/>
                <a:ext cx="14936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4" extrusionOk="0">
                    <a:moveTo>
                      <a:pt x="119" y="1"/>
                    </a:moveTo>
                    <a:cubicBezTo>
                      <a:pt x="76" y="1"/>
                      <a:pt x="33" y="29"/>
                      <a:pt x="33" y="69"/>
                    </a:cubicBezTo>
                    <a:cubicBezTo>
                      <a:pt x="1" y="117"/>
                      <a:pt x="33" y="181"/>
                      <a:pt x="97" y="181"/>
                    </a:cubicBezTo>
                    <a:cubicBezTo>
                      <a:pt x="110" y="190"/>
                      <a:pt x="123" y="194"/>
                      <a:pt x="135" y="194"/>
                    </a:cubicBezTo>
                    <a:cubicBezTo>
                      <a:pt x="169" y="194"/>
                      <a:pt x="198" y="164"/>
                      <a:pt x="210" y="117"/>
                    </a:cubicBezTo>
                    <a:cubicBezTo>
                      <a:pt x="226" y="69"/>
                      <a:pt x="193" y="21"/>
                      <a:pt x="145" y="5"/>
                    </a:cubicBezTo>
                    <a:cubicBezTo>
                      <a:pt x="137" y="2"/>
                      <a:pt x="128" y="1"/>
                      <a:pt x="1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48" name="Google Shape;2648;p38"/>
              <p:cNvSpPr/>
              <p:nvPr/>
            </p:nvSpPr>
            <p:spPr>
              <a:xfrm>
                <a:off x="3868613" y="3029411"/>
                <a:ext cx="14870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97" extrusionOk="0">
                    <a:moveTo>
                      <a:pt x="95" y="1"/>
                    </a:moveTo>
                    <a:cubicBezTo>
                      <a:pt x="60" y="1"/>
                      <a:pt x="29" y="22"/>
                      <a:pt x="16" y="71"/>
                    </a:cubicBezTo>
                    <a:cubicBezTo>
                      <a:pt x="0" y="119"/>
                      <a:pt x="16" y="167"/>
                      <a:pt x="81" y="183"/>
                    </a:cubicBezTo>
                    <a:cubicBezTo>
                      <a:pt x="94" y="192"/>
                      <a:pt x="107" y="196"/>
                      <a:pt x="120" y="196"/>
                    </a:cubicBezTo>
                    <a:cubicBezTo>
                      <a:pt x="153" y="196"/>
                      <a:pt x="181" y="170"/>
                      <a:pt x="193" y="135"/>
                    </a:cubicBezTo>
                    <a:cubicBezTo>
                      <a:pt x="225" y="71"/>
                      <a:pt x="193" y="7"/>
                      <a:pt x="129" y="7"/>
                    </a:cubicBezTo>
                    <a:cubicBezTo>
                      <a:pt x="117" y="3"/>
                      <a:pt x="106" y="1"/>
                      <a:pt x="9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49" name="Google Shape;2649;p38"/>
              <p:cNvSpPr/>
              <p:nvPr/>
            </p:nvSpPr>
            <p:spPr>
              <a:xfrm>
                <a:off x="3529325" y="3095300"/>
                <a:ext cx="1493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2" extrusionOk="0">
                    <a:moveTo>
                      <a:pt x="113" y="0"/>
                    </a:moveTo>
                    <a:cubicBezTo>
                      <a:pt x="65" y="0"/>
                      <a:pt x="30" y="32"/>
                      <a:pt x="17" y="85"/>
                    </a:cubicBezTo>
                    <a:cubicBezTo>
                      <a:pt x="0" y="133"/>
                      <a:pt x="33" y="181"/>
                      <a:pt x="81" y="197"/>
                    </a:cubicBezTo>
                    <a:cubicBezTo>
                      <a:pt x="89" y="200"/>
                      <a:pt x="98" y="201"/>
                      <a:pt x="107" y="201"/>
                    </a:cubicBezTo>
                    <a:cubicBezTo>
                      <a:pt x="150" y="201"/>
                      <a:pt x="196" y="172"/>
                      <a:pt x="209" y="133"/>
                    </a:cubicBezTo>
                    <a:cubicBezTo>
                      <a:pt x="225" y="85"/>
                      <a:pt x="193" y="20"/>
                      <a:pt x="145" y="4"/>
                    </a:cubicBezTo>
                    <a:cubicBezTo>
                      <a:pt x="134" y="2"/>
                      <a:pt x="123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50" name="Google Shape;2650;p38"/>
              <p:cNvSpPr/>
              <p:nvPr/>
            </p:nvSpPr>
            <p:spPr>
              <a:xfrm>
                <a:off x="3430724" y="3256221"/>
                <a:ext cx="12557" cy="10442"/>
              </a:xfrm>
              <a:custGeom>
                <a:avLst/>
                <a:gdLst/>
                <a:ahLst/>
                <a:cxnLst/>
                <a:rect l="l" t="t" r="r" b="b"/>
                <a:pathLst>
                  <a:path w="190" h="158" extrusionOk="0">
                    <a:moveTo>
                      <a:pt x="44" y="1"/>
                    </a:moveTo>
                    <a:cubicBezTo>
                      <a:pt x="30" y="1"/>
                      <a:pt x="20" y="12"/>
                      <a:pt x="16" y="40"/>
                    </a:cubicBezTo>
                    <a:cubicBezTo>
                      <a:pt x="0" y="104"/>
                      <a:pt x="33" y="152"/>
                      <a:pt x="81" y="152"/>
                    </a:cubicBezTo>
                    <a:cubicBezTo>
                      <a:pt x="93" y="156"/>
                      <a:pt x="103" y="158"/>
                      <a:pt x="111" y="158"/>
                    </a:cubicBezTo>
                    <a:cubicBezTo>
                      <a:pt x="190" y="158"/>
                      <a:pt x="94" y="1"/>
                      <a:pt x="4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51" name="Google Shape;2651;p38"/>
              <p:cNvSpPr/>
              <p:nvPr/>
            </p:nvSpPr>
            <p:spPr>
              <a:xfrm>
                <a:off x="4040372" y="3053335"/>
                <a:ext cx="14936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7" extrusionOk="0">
                    <a:moveTo>
                      <a:pt x="102" y="1"/>
                    </a:moveTo>
                    <a:cubicBezTo>
                      <a:pt x="65" y="1"/>
                      <a:pt x="28" y="27"/>
                      <a:pt x="16" y="62"/>
                    </a:cubicBezTo>
                    <a:cubicBezTo>
                      <a:pt x="0" y="110"/>
                      <a:pt x="33" y="174"/>
                      <a:pt x="81" y="190"/>
                    </a:cubicBezTo>
                    <a:cubicBezTo>
                      <a:pt x="93" y="194"/>
                      <a:pt x="105" y="196"/>
                      <a:pt x="116" y="196"/>
                    </a:cubicBezTo>
                    <a:cubicBezTo>
                      <a:pt x="151" y="196"/>
                      <a:pt x="181" y="178"/>
                      <a:pt x="193" y="142"/>
                    </a:cubicBezTo>
                    <a:cubicBezTo>
                      <a:pt x="225" y="94"/>
                      <a:pt x="193" y="30"/>
                      <a:pt x="145" y="14"/>
                    </a:cubicBezTo>
                    <a:cubicBezTo>
                      <a:pt x="131" y="5"/>
                      <a:pt x="117" y="1"/>
                      <a:pt x="10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52" name="Google Shape;2652;p38"/>
              <p:cNvSpPr/>
              <p:nvPr/>
            </p:nvSpPr>
            <p:spPr>
              <a:xfrm>
                <a:off x="3986313" y="3156760"/>
                <a:ext cx="17447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64" h="202" extrusionOk="0">
                    <a:moveTo>
                      <a:pt x="118" y="1"/>
                    </a:moveTo>
                    <a:cubicBezTo>
                      <a:pt x="76" y="1"/>
                      <a:pt x="32" y="30"/>
                      <a:pt x="32" y="69"/>
                    </a:cubicBezTo>
                    <a:cubicBezTo>
                      <a:pt x="0" y="117"/>
                      <a:pt x="32" y="181"/>
                      <a:pt x="96" y="197"/>
                    </a:cubicBezTo>
                    <a:cubicBezTo>
                      <a:pt x="105" y="200"/>
                      <a:pt x="113" y="201"/>
                      <a:pt x="121" y="201"/>
                    </a:cubicBezTo>
                    <a:cubicBezTo>
                      <a:pt x="217" y="201"/>
                      <a:pt x="263" y="35"/>
                      <a:pt x="145" y="5"/>
                    </a:cubicBezTo>
                    <a:cubicBezTo>
                      <a:pt x="136" y="2"/>
                      <a:pt x="127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53" name="Google Shape;2653;p38"/>
              <p:cNvSpPr/>
              <p:nvPr/>
            </p:nvSpPr>
            <p:spPr>
              <a:xfrm>
                <a:off x="3384067" y="3205466"/>
                <a:ext cx="14936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6" extrusionOk="0">
                    <a:moveTo>
                      <a:pt x="111" y="0"/>
                    </a:moveTo>
                    <a:cubicBezTo>
                      <a:pt x="76" y="0"/>
                      <a:pt x="45" y="21"/>
                      <a:pt x="33" y="70"/>
                    </a:cubicBezTo>
                    <a:cubicBezTo>
                      <a:pt x="1" y="118"/>
                      <a:pt x="33" y="166"/>
                      <a:pt x="81" y="182"/>
                    </a:cubicBezTo>
                    <a:cubicBezTo>
                      <a:pt x="98" y="191"/>
                      <a:pt x="114" y="195"/>
                      <a:pt x="129" y="195"/>
                    </a:cubicBezTo>
                    <a:cubicBezTo>
                      <a:pt x="168" y="195"/>
                      <a:pt x="197" y="165"/>
                      <a:pt x="209" y="118"/>
                    </a:cubicBezTo>
                    <a:cubicBezTo>
                      <a:pt x="225" y="70"/>
                      <a:pt x="209" y="22"/>
                      <a:pt x="145" y="6"/>
                    </a:cubicBezTo>
                    <a:cubicBezTo>
                      <a:pt x="134" y="2"/>
                      <a:pt x="122" y="0"/>
                      <a:pt x="11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54" name="Google Shape;2654;p38"/>
              <p:cNvSpPr/>
              <p:nvPr/>
            </p:nvSpPr>
            <p:spPr>
              <a:xfrm>
                <a:off x="3696855" y="3256948"/>
                <a:ext cx="13812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94" extrusionOk="0">
                    <a:moveTo>
                      <a:pt x="88" y="1"/>
                    </a:moveTo>
                    <a:cubicBezTo>
                      <a:pt x="50" y="1"/>
                      <a:pt x="12" y="30"/>
                      <a:pt x="0" y="77"/>
                    </a:cubicBezTo>
                    <a:cubicBezTo>
                      <a:pt x="0" y="125"/>
                      <a:pt x="16" y="174"/>
                      <a:pt x="65" y="190"/>
                    </a:cubicBezTo>
                    <a:cubicBezTo>
                      <a:pt x="76" y="192"/>
                      <a:pt x="87" y="194"/>
                      <a:pt x="97" y="194"/>
                    </a:cubicBezTo>
                    <a:cubicBezTo>
                      <a:pt x="145" y="194"/>
                      <a:pt x="180" y="165"/>
                      <a:pt x="193" y="125"/>
                    </a:cubicBezTo>
                    <a:cubicBezTo>
                      <a:pt x="209" y="77"/>
                      <a:pt x="177" y="13"/>
                      <a:pt x="129" y="13"/>
                    </a:cubicBezTo>
                    <a:cubicBezTo>
                      <a:pt x="116" y="4"/>
                      <a:pt x="102" y="1"/>
                      <a:pt x="8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55" name="Google Shape;2655;p38"/>
              <p:cNvSpPr/>
              <p:nvPr/>
            </p:nvSpPr>
            <p:spPr>
              <a:xfrm>
                <a:off x="3582327" y="3252057"/>
                <a:ext cx="14936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7" extrusionOk="0">
                    <a:moveTo>
                      <a:pt x="116" y="1"/>
                    </a:moveTo>
                    <a:cubicBezTo>
                      <a:pt x="75" y="1"/>
                      <a:pt x="45" y="19"/>
                      <a:pt x="33" y="55"/>
                    </a:cubicBezTo>
                    <a:cubicBezTo>
                      <a:pt x="1" y="103"/>
                      <a:pt x="33" y="167"/>
                      <a:pt x="81" y="183"/>
                    </a:cubicBezTo>
                    <a:cubicBezTo>
                      <a:pt x="94" y="192"/>
                      <a:pt x="109" y="196"/>
                      <a:pt x="124" y="196"/>
                    </a:cubicBezTo>
                    <a:cubicBezTo>
                      <a:pt x="161" y="196"/>
                      <a:pt x="198" y="170"/>
                      <a:pt x="209" y="135"/>
                    </a:cubicBezTo>
                    <a:cubicBezTo>
                      <a:pt x="225" y="71"/>
                      <a:pt x="209" y="23"/>
                      <a:pt x="161" y="7"/>
                    </a:cubicBezTo>
                    <a:cubicBezTo>
                      <a:pt x="145" y="3"/>
                      <a:pt x="130" y="1"/>
                      <a:pt x="11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56" name="Google Shape;2656;p38"/>
              <p:cNvSpPr/>
              <p:nvPr/>
            </p:nvSpPr>
            <p:spPr>
              <a:xfrm>
                <a:off x="3711658" y="3146187"/>
                <a:ext cx="14936" cy="1229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6" extrusionOk="0">
                    <a:moveTo>
                      <a:pt x="103" y="0"/>
                    </a:moveTo>
                    <a:cubicBezTo>
                      <a:pt x="60" y="0"/>
                      <a:pt x="17" y="29"/>
                      <a:pt x="17" y="69"/>
                    </a:cubicBezTo>
                    <a:cubicBezTo>
                      <a:pt x="1" y="117"/>
                      <a:pt x="33" y="181"/>
                      <a:pt x="81" y="181"/>
                    </a:cubicBezTo>
                    <a:cubicBezTo>
                      <a:pt x="90" y="184"/>
                      <a:pt x="99" y="185"/>
                      <a:pt x="108" y="185"/>
                    </a:cubicBezTo>
                    <a:cubicBezTo>
                      <a:pt x="151" y="185"/>
                      <a:pt x="196" y="156"/>
                      <a:pt x="210" y="117"/>
                    </a:cubicBezTo>
                    <a:cubicBezTo>
                      <a:pt x="226" y="69"/>
                      <a:pt x="177" y="5"/>
                      <a:pt x="129" y="5"/>
                    </a:cubicBezTo>
                    <a:cubicBezTo>
                      <a:pt x="121" y="2"/>
                      <a:pt x="112" y="0"/>
                      <a:pt x="10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57" name="Google Shape;2657;p38"/>
              <p:cNvSpPr/>
              <p:nvPr/>
            </p:nvSpPr>
            <p:spPr>
              <a:xfrm>
                <a:off x="3880245" y="3111161"/>
                <a:ext cx="15993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02" extrusionOk="0">
                    <a:moveTo>
                      <a:pt x="120" y="1"/>
                    </a:moveTo>
                    <a:cubicBezTo>
                      <a:pt x="81" y="1"/>
                      <a:pt x="46" y="30"/>
                      <a:pt x="33" y="69"/>
                    </a:cubicBezTo>
                    <a:cubicBezTo>
                      <a:pt x="1" y="117"/>
                      <a:pt x="33" y="182"/>
                      <a:pt x="97" y="198"/>
                    </a:cubicBezTo>
                    <a:cubicBezTo>
                      <a:pt x="106" y="200"/>
                      <a:pt x="115" y="202"/>
                      <a:pt x="124" y="202"/>
                    </a:cubicBezTo>
                    <a:cubicBezTo>
                      <a:pt x="166" y="202"/>
                      <a:pt x="209" y="173"/>
                      <a:pt x="209" y="133"/>
                    </a:cubicBezTo>
                    <a:cubicBezTo>
                      <a:pt x="242" y="85"/>
                      <a:pt x="209" y="21"/>
                      <a:pt x="145" y="5"/>
                    </a:cubicBezTo>
                    <a:cubicBezTo>
                      <a:pt x="137" y="2"/>
                      <a:pt x="128" y="1"/>
                      <a:pt x="12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58" name="Google Shape;2658;p38"/>
              <p:cNvSpPr/>
              <p:nvPr/>
            </p:nvSpPr>
            <p:spPr>
              <a:xfrm>
                <a:off x="3959813" y="3032055"/>
                <a:ext cx="15795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96" extrusionOk="0">
                    <a:moveTo>
                      <a:pt x="118" y="0"/>
                    </a:moveTo>
                    <a:cubicBezTo>
                      <a:pt x="81" y="0"/>
                      <a:pt x="45" y="19"/>
                      <a:pt x="32" y="63"/>
                    </a:cubicBezTo>
                    <a:cubicBezTo>
                      <a:pt x="0" y="111"/>
                      <a:pt x="32" y="175"/>
                      <a:pt x="80" y="191"/>
                    </a:cubicBezTo>
                    <a:cubicBezTo>
                      <a:pt x="89" y="194"/>
                      <a:pt x="98" y="196"/>
                      <a:pt x="107" y="196"/>
                    </a:cubicBezTo>
                    <a:cubicBezTo>
                      <a:pt x="150" y="196"/>
                      <a:pt x="195" y="167"/>
                      <a:pt x="209" y="127"/>
                    </a:cubicBezTo>
                    <a:cubicBezTo>
                      <a:pt x="238" y="49"/>
                      <a:pt x="177" y="0"/>
                      <a:pt x="1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59" name="Google Shape;2659;p38"/>
              <p:cNvSpPr/>
              <p:nvPr/>
            </p:nvSpPr>
            <p:spPr>
              <a:xfrm>
                <a:off x="3765783" y="3041241"/>
                <a:ext cx="14870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1" extrusionOk="0">
                    <a:moveTo>
                      <a:pt x="119" y="0"/>
                    </a:moveTo>
                    <a:cubicBezTo>
                      <a:pt x="76" y="0"/>
                      <a:pt x="32" y="31"/>
                      <a:pt x="32" y="84"/>
                    </a:cubicBezTo>
                    <a:cubicBezTo>
                      <a:pt x="0" y="133"/>
                      <a:pt x="48" y="181"/>
                      <a:pt x="96" y="197"/>
                    </a:cubicBezTo>
                    <a:cubicBezTo>
                      <a:pt x="105" y="200"/>
                      <a:pt x="114" y="201"/>
                      <a:pt x="123" y="201"/>
                    </a:cubicBezTo>
                    <a:cubicBezTo>
                      <a:pt x="165" y="201"/>
                      <a:pt x="209" y="172"/>
                      <a:pt x="209" y="133"/>
                    </a:cubicBezTo>
                    <a:cubicBezTo>
                      <a:pt x="225" y="68"/>
                      <a:pt x="193" y="20"/>
                      <a:pt x="145" y="4"/>
                    </a:cubicBezTo>
                    <a:cubicBezTo>
                      <a:pt x="136" y="1"/>
                      <a:pt x="128" y="0"/>
                      <a:pt x="1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60" name="Google Shape;2660;p38"/>
              <p:cNvSpPr/>
              <p:nvPr/>
            </p:nvSpPr>
            <p:spPr>
              <a:xfrm>
                <a:off x="4017506" y="3090938"/>
                <a:ext cx="16588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51" h="198" extrusionOk="0">
                    <a:moveTo>
                      <a:pt x="102" y="0"/>
                    </a:moveTo>
                    <a:cubicBezTo>
                      <a:pt x="68" y="0"/>
                      <a:pt x="38" y="18"/>
                      <a:pt x="26" y="54"/>
                    </a:cubicBezTo>
                    <a:cubicBezTo>
                      <a:pt x="0" y="131"/>
                      <a:pt x="45" y="197"/>
                      <a:pt x="105" y="197"/>
                    </a:cubicBezTo>
                    <a:cubicBezTo>
                      <a:pt x="121" y="197"/>
                      <a:pt x="137" y="193"/>
                      <a:pt x="154" y="183"/>
                    </a:cubicBezTo>
                    <a:cubicBezTo>
                      <a:pt x="250" y="151"/>
                      <a:pt x="234" y="22"/>
                      <a:pt x="138" y="6"/>
                    </a:cubicBezTo>
                    <a:cubicBezTo>
                      <a:pt x="126" y="2"/>
                      <a:pt x="114" y="0"/>
                      <a:pt x="10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61" name="Google Shape;2661;p38"/>
              <p:cNvSpPr/>
              <p:nvPr/>
            </p:nvSpPr>
            <p:spPr>
              <a:xfrm>
                <a:off x="3560056" y="3276576"/>
                <a:ext cx="14936" cy="12424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8" extrusionOk="0">
                    <a:moveTo>
                      <a:pt x="104" y="1"/>
                    </a:moveTo>
                    <a:cubicBezTo>
                      <a:pt x="65" y="1"/>
                      <a:pt x="30" y="29"/>
                      <a:pt x="17" y="69"/>
                    </a:cubicBezTo>
                    <a:cubicBezTo>
                      <a:pt x="1" y="117"/>
                      <a:pt x="33" y="165"/>
                      <a:pt x="81" y="181"/>
                    </a:cubicBezTo>
                    <a:cubicBezTo>
                      <a:pt x="92" y="185"/>
                      <a:pt x="105" y="187"/>
                      <a:pt x="117" y="187"/>
                    </a:cubicBezTo>
                    <a:cubicBezTo>
                      <a:pt x="157" y="187"/>
                      <a:pt x="197" y="166"/>
                      <a:pt x="209" y="117"/>
                    </a:cubicBezTo>
                    <a:cubicBezTo>
                      <a:pt x="225" y="69"/>
                      <a:pt x="193" y="5"/>
                      <a:pt x="129" y="5"/>
                    </a:cubicBezTo>
                    <a:cubicBezTo>
                      <a:pt x="121" y="2"/>
                      <a:pt x="112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62" name="Google Shape;2662;p38"/>
              <p:cNvSpPr/>
              <p:nvPr/>
            </p:nvSpPr>
            <p:spPr>
              <a:xfrm>
                <a:off x="3942564" y="3031063"/>
                <a:ext cx="15200" cy="12557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90" extrusionOk="0">
                    <a:moveTo>
                      <a:pt x="99" y="1"/>
                    </a:moveTo>
                    <a:cubicBezTo>
                      <a:pt x="60" y="1"/>
                      <a:pt x="32" y="27"/>
                      <a:pt x="20" y="62"/>
                    </a:cubicBezTo>
                    <a:cubicBezTo>
                      <a:pt x="1" y="141"/>
                      <a:pt x="53" y="189"/>
                      <a:pt x="108" y="189"/>
                    </a:cubicBezTo>
                    <a:cubicBezTo>
                      <a:pt x="143" y="189"/>
                      <a:pt x="178" y="170"/>
                      <a:pt x="197" y="126"/>
                    </a:cubicBezTo>
                    <a:cubicBezTo>
                      <a:pt x="229" y="78"/>
                      <a:pt x="197" y="14"/>
                      <a:pt x="149" y="14"/>
                    </a:cubicBezTo>
                    <a:cubicBezTo>
                      <a:pt x="131" y="5"/>
                      <a:pt x="114" y="1"/>
                      <a:pt x="9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63" name="Google Shape;2663;p38"/>
              <p:cNvSpPr/>
              <p:nvPr/>
            </p:nvSpPr>
            <p:spPr>
              <a:xfrm>
                <a:off x="3649140" y="3272346"/>
                <a:ext cx="14870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2" extrusionOk="0">
                    <a:moveTo>
                      <a:pt x="103" y="1"/>
                    </a:moveTo>
                    <a:cubicBezTo>
                      <a:pt x="65" y="1"/>
                      <a:pt x="30" y="29"/>
                      <a:pt x="16" y="69"/>
                    </a:cubicBezTo>
                    <a:cubicBezTo>
                      <a:pt x="0" y="133"/>
                      <a:pt x="32" y="181"/>
                      <a:pt x="81" y="197"/>
                    </a:cubicBezTo>
                    <a:cubicBezTo>
                      <a:pt x="92" y="200"/>
                      <a:pt x="103" y="201"/>
                      <a:pt x="113" y="201"/>
                    </a:cubicBezTo>
                    <a:cubicBezTo>
                      <a:pt x="161" y="201"/>
                      <a:pt x="196" y="173"/>
                      <a:pt x="209" y="133"/>
                    </a:cubicBezTo>
                    <a:cubicBezTo>
                      <a:pt x="225" y="69"/>
                      <a:pt x="193" y="21"/>
                      <a:pt x="129" y="5"/>
                    </a:cubicBezTo>
                    <a:cubicBezTo>
                      <a:pt x="120" y="2"/>
                      <a:pt x="112" y="1"/>
                      <a:pt x="1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64" name="Google Shape;2664;p38"/>
              <p:cNvSpPr/>
              <p:nvPr/>
            </p:nvSpPr>
            <p:spPr>
              <a:xfrm>
                <a:off x="3431782" y="3218287"/>
                <a:ext cx="14936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4" extrusionOk="0">
                    <a:moveTo>
                      <a:pt x="118" y="0"/>
                    </a:moveTo>
                    <a:cubicBezTo>
                      <a:pt x="76" y="0"/>
                      <a:pt x="33" y="29"/>
                      <a:pt x="33" y="69"/>
                    </a:cubicBezTo>
                    <a:cubicBezTo>
                      <a:pt x="0" y="117"/>
                      <a:pt x="33" y="181"/>
                      <a:pt x="81" y="181"/>
                    </a:cubicBezTo>
                    <a:cubicBezTo>
                      <a:pt x="98" y="190"/>
                      <a:pt x="114" y="194"/>
                      <a:pt x="129" y="194"/>
                    </a:cubicBezTo>
                    <a:cubicBezTo>
                      <a:pt x="168" y="194"/>
                      <a:pt x="197" y="164"/>
                      <a:pt x="209" y="117"/>
                    </a:cubicBezTo>
                    <a:cubicBezTo>
                      <a:pt x="225" y="69"/>
                      <a:pt x="193" y="4"/>
                      <a:pt x="145" y="4"/>
                    </a:cubicBezTo>
                    <a:cubicBezTo>
                      <a:pt x="136" y="2"/>
                      <a:pt x="127" y="0"/>
                      <a:pt x="1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65" name="Google Shape;2665;p38"/>
              <p:cNvSpPr/>
              <p:nvPr/>
            </p:nvSpPr>
            <p:spPr>
              <a:xfrm>
                <a:off x="3432839" y="3130260"/>
                <a:ext cx="14936" cy="12424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8" extrusionOk="0">
                    <a:moveTo>
                      <a:pt x="102" y="1"/>
                    </a:moveTo>
                    <a:cubicBezTo>
                      <a:pt x="60" y="1"/>
                      <a:pt x="17" y="29"/>
                      <a:pt x="17" y="69"/>
                    </a:cubicBezTo>
                    <a:cubicBezTo>
                      <a:pt x="1" y="117"/>
                      <a:pt x="33" y="165"/>
                      <a:pt x="81" y="181"/>
                    </a:cubicBezTo>
                    <a:cubicBezTo>
                      <a:pt x="92" y="185"/>
                      <a:pt x="103" y="187"/>
                      <a:pt x="114" y="187"/>
                    </a:cubicBezTo>
                    <a:cubicBezTo>
                      <a:pt x="150" y="187"/>
                      <a:pt x="181" y="166"/>
                      <a:pt x="193" y="117"/>
                    </a:cubicBezTo>
                    <a:cubicBezTo>
                      <a:pt x="225" y="69"/>
                      <a:pt x="193" y="5"/>
                      <a:pt x="129" y="5"/>
                    </a:cubicBezTo>
                    <a:cubicBezTo>
                      <a:pt x="120" y="2"/>
                      <a:pt x="111" y="1"/>
                      <a:pt x="10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66" name="Google Shape;2666;p38"/>
              <p:cNvSpPr/>
              <p:nvPr/>
            </p:nvSpPr>
            <p:spPr>
              <a:xfrm>
                <a:off x="3379838" y="3225689"/>
                <a:ext cx="14870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2" extrusionOk="0">
                    <a:moveTo>
                      <a:pt x="104" y="1"/>
                    </a:moveTo>
                    <a:cubicBezTo>
                      <a:pt x="65" y="1"/>
                      <a:pt x="30" y="32"/>
                      <a:pt x="16" y="85"/>
                    </a:cubicBezTo>
                    <a:cubicBezTo>
                      <a:pt x="0" y="133"/>
                      <a:pt x="32" y="181"/>
                      <a:pt x="81" y="197"/>
                    </a:cubicBezTo>
                    <a:cubicBezTo>
                      <a:pt x="89" y="200"/>
                      <a:pt x="98" y="201"/>
                      <a:pt x="106" y="201"/>
                    </a:cubicBezTo>
                    <a:cubicBezTo>
                      <a:pt x="145" y="201"/>
                      <a:pt x="180" y="173"/>
                      <a:pt x="193" y="133"/>
                    </a:cubicBezTo>
                    <a:cubicBezTo>
                      <a:pt x="225" y="85"/>
                      <a:pt x="193" y="21"/>
                      <a:pt x="129" y="5"/>
                    </a:cubicBezTo>
                    <a:cubicBezTo>
                      <a:pt x="120" y="2"/>
                      <a:pt x="112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67" name="Google Shape;2667;p38"/>
              <p:cNvSpPr/>
              <p:nvPr/>
            </p:nvSpPr>
            <p:spPr>
              <a:xfrm>
                <a:off x="3394641" y="3170572"/>
                <a:ext cx="14936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4" extrusionOk="0">
                    <a:moveTo>
                      <a:pt x="104" y="0"/>
                    </a:moveTo>
                    <a:cubicBezTo>
                      <a:pt x="65" y="0"/>
                      <a:pt x="30" y="29"/>
                      <a:pt x="17" y="69"/>
                    </a:cubicBezTo>
                    <a:cubicBezTo>
                      <a:pt x="1" y="117"/>
                      <a:pt x="17" y="181"/>
                      <a:pt x="81" y="181"/>
                    </a:cubicBezTo>
                    <a:cubicBezTo>
                      <a:pt x="94" y="190"/>
                      <a:pt x="108" y="194"/>
                      <a:pt x="122" y="194"/>
                    </a:cubicBezTo>
                    <a:cubicBezTo>
                      <a:pt x="159" y="194"/>
                      <a:pt x="193" y="164"/>
                      <a:pt x="193" y="117"/>
                    </a:cubicBezTo>
                    <a:cubicBezTo>
                      <a:pt x="226" y="69"/>
                      <a:pt x="193" y="21"/>
                      <a:pt x="129" y="5"/>
                    </a:cubicBezTo>
                    <a:cubicBezTo>
                      <a:pt x="121" y="2"/>
                      <a:pt x="112" y="0"/>
                      <a:pt x="1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68" name="Google Shape;2668;p38"/>
              <p:cNvSpPr/>
              <p:nvPr/>
            </p:nvSpPr>
            <p:spPr>
              <a:xfrm>
                <a:off x="3980564" y="3189672"/>
                <a:ext cx="17910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71" h="201" extrusionOk="0">
                    <a:moveTo>
                      <a:pt x="137" y="0"/>
                    </a:moveTo>
                    <a:cubicBezTo>
                      <a:pt x="32" y="0"/>
                      <a:pt x="0" y="153"/>
                      <a:pt x="103" y="197"/>
                    </a:cubicBezTo>
                    <a:cubicBezTo>
                      <a:pt x="114" y="199"/>
                      <a:pt x="124" y="201"/>
                      <a:pt x="133" y="201"/>
                    </a:cubicBezTo>
                    <a:cubicBezTo>
                      <a:pt x="238" y="201"/>
                      <a:pt x="270" y="48"/>
                      <a:pt x="167" y="4"/>
                    </a:cubicBezTo>
                    <a:cubicBezTo>
                      <a:pt x="157" y="2"/>
                      <a:pt x="147" y="0"/>
                      <a:pt x="13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69" name="Google Shape;2669;p38"/>
              <p:cNvSpPr/>
              <p:nvPr/>
            </p:nvSpPr>
            <p:spPr>
              <a:xfrm>
                <a:off x="3739282" y="3146451"/>
                <a:ext cx="11697" cy="15068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28" extrusionOk="0">
                    <a:moveTo>
                      <a:pt x="177" y="1"/>
                    </a:moveTo>
                    <a:lnTo>
                      <a:pt x="0" y="49"/>
                    </a:lnTo>
                    <a:cubicBezTo>
                      <a:pt x="15" y="151"/>
                      <a:pt x="83" y="227"/>
                      <a:pt x="144" y="227"/>
                    </a:cubicBezTo>
                    <a:cubicBezTo>
                      <a:pt x="149" y="227"/>
                      <a:pt x="155" y="227"/>
                      <a:pt x="161" y="225"/>
                    </a:cubicBezTo>
                    <a:cubicBezTo>
                      <a:pt x="177" y="145"/>
                      <a:pt x="177" y="65"/>
                      <a:pt x="17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70" name="Google Shape;2670;p38"/>
              <p:cNvSpPr/>
              <p:nvPr/>
            </p:nvSpPr>
            <p:spPr>
              <a:xfrm>
                <a:off x="3643853" y="3131581"/>
                <a:ext cx="15927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82" extrusionOk="0">
                    <a:moveTo>
                      <a:pt x="209" y="1"/>
                    </a:moveTo>
                    <a:lnTo>
                      <a:pt x="48" y="49"/>
                    </a:lnTo>
                    <a:cubicBezTo>
                      <a:pt x="32" y="81"/>
                      <a:pt x="16" y="129"/>
                      <a:pt x="0" y="177"/>
                    </a:cubicBezTo>
                    <a:cubicBezTo>
                      <a:pt x="17" y="180"/>
                      <a:pt x="33" y="181"/>
                      <a:pt x="48" y="181"/>
                    </a:cubicBezTo>
                    <a:cubicBezTo>
                      <a:pt x="123" y="181"/>
                      <a:pt x="188" y="150"/>
                      <a:pt x="241" y="97"/>
                    </a:cubicBezTo>
                    <a:lnTo>
                      <a:pt x="209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71" name="Google Shape;2671;p38"/>
              <p:cNvSpPr/>
              <p:nvPr/>
            </p:nvSpPr>
            <p:spPr>
              <a:xfrm>
                <a:off x="3720183" y="3178767"/>
                <a:ext cx="12755" cy="12557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90" extrusionOk="0">
                    <a:moveTo>
                      <a:pt x="84" y="0"/>
                    </a:moveTo>
                    <a:cubicBezTo>
                      <a:pt x="43" y="0"/>
                      <a:pt x="0" y="50"/>
                      <a:pt x="0" y="89"/>
                    </a:cubicBezTo>
                    <a:cubicBezTo>
                      <a:pt x="0" y="121"/>
                      <a:pt x="16" y="137"/>
                      <a:pt x="16" y="153"/>
                    </a:cubicBezTo>
                    <a:cubicBezTo>
                      <a:pt x="32" y="169"/>
                      <a:pt x="48" y="185"/>
                      <a:pt x="81" y="185"/>
                    </a:cubicBezTo>
                    <a:cubicBezTo>
                      <a:pt x="89" y="188"/>
                      <a:pt x="98" y="190"/>
                      <a:pt x="107" y="190"/>
                    </a:cubicBezTo>
                    <a:cubicBezTo>
                      <a:pt x="149" y="190"/>
                      <a:pt x="193" y="161"/>
                      <a:pt x="193" y="121"/>
                    </a:cubicBezTo>
                    <a:cubicBezTo>
                      <a:pt x="177" y="73"/>
                      <a:pt x="161" y="25"/>
                      <a:pt x="113" y="9"/>
                    </a:cubicBezTo>
                    <a:cubicBezTo>
                      <a:pt x="104" y="3"/>
                      <a:pt x="94" y="0"/>
                      <a:pt x="8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72" name="Google Shape;2672;p38"/>
              <p:cNvSpPr/>
              <p:nvPr/>
            </p:nvSpPr>
            <p:spPr>
              <a:xfrm>
                <a:off x="3555826" y="3218551"/>
                <a:ext cx="17051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94" extrusionOk="0">
                    <a:moveTo>
                      <a:pt x="193" y="0"/>
                    </a:moveTo>
                    <a:lnTo>
                      <a:pt x="33" y="33"/>
                    </a:lnTo>
                    <a:cubicBezTo>
                      <a:pt x="1" y="113"/>
                      <a:pt x="65" y="161"/>
                      <a:pt x="225" y="193"/>
                    </a:cubicBezTo>
                    <a:cubicBezTo>
                      <a:pt x="209" y="129"/>
                      <a:pt x="257" y="49"/>
                      <a:pt x="19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73" name="Google Shape;2673;p38"/>
              <p:cNvSpPr/>
              <p:nvPr/>
            </p:nvSpPr>
            <p:spPr>
              <a:xfrm>
                <a:off x="3401051" y="3152531"/>
                <a:ext cx="14870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82" extrusionOk="0">
                    <a:moveTo>
                      <a:pt x="112" y="1"/>
                    </a:moveTo>
                    <a:cubicBezTo>
                      <a:pt x="64" y="1"/>
                      <a:pt x="29" y="29"/>
                      <a:pt x="16" y="69"/>
                    </a:cubicBezTo>
                    <a:cubicBezTo>
                      <a:pt x="0" y="117"/>
                      <a:pt x="16" y="181"/>
                      <a:pt x="64" y="181"/>
                    </a:cubicBezTo>
                    <a:cubicBezTo>
                      <a:pt x="113" y="181"/>
                      <a:pt x="161" y="149"/>
                      <a:pt x="193" y="117"/>
                    </a:cubicBezTo>
                    <a:cubicBezTo>
                      <a:pt x="225" y="69"/>
                      <a:pt x="193" y="37"/>
                      <a:pt x="145" y="5"/>
                    </a:cubicBezTo>
                    <a:cubicBezTo>
                      <a:pt x="133" y="2"/>
                      <a:pt x="122" y="1"/>
                      <a:pt x="11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74" name="Google Shape;2674;p38"/>
              <p:cNvSpPr/>
              <p:nvPr/>
            </p:nvSpPr>
            <p:spPr>
              <a:xfrm>
                <a:off x="3548424" y="3146054"/>
                <a:ext cx="13812" cy="13482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04" extrusionOk="0">
                    <a:moveTo>
                      <a:pt x="109" y="1"/>
                    </a:moveTo>
                    <a:cubicBezTo>
                      <a:pt x="70" y="1"/>
                      <a:pt x="32" y="22"/>
                      <a:pt x="32" y="71"/>
                    </a:cubicBezTo>
                    <a:cubicBezTo>
                      <a:pt x="0" y="119"/>
                      <a:pt x="32" y="183"/>
                      <a:pt x="97" y="199"/>
                    </a:cubicBezTo>
                    <a:cubicBezTo>
                      <a:pt x="108" y="202"/>
                      <a:pt x="119" y="203"/>
                      <a:pt x="129" y="203"/>
                    </a:cubicBezTo>
                    <a:cubicBezTo>
                      <a:pt x="176" y="203"/>
                      <a:pt x="209" y="174"/>
                      <a:pt x="209" y="135"/>
                    </a:cubicBezTo>
                    <a:cubicBezTo>
                      <a:pt x="209" y="87"/>
                      <a:pt x="177" y="39"/>
                      <a:pt x="145" y="7"/>
                    </a:cubicBezTo>
                    <a:cubicBezTo>
                      <a:pt x="133" y="3"/>
                      <a:pt x="121" y="1"/>
                      <a:pt x="1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75" name="Google Shape;2675;p38"/>
              <p:cNvSpPr/>
              <p:nvPr/>
            </p:nvSpPr>
            <p:spPr>
              <a:xfrm>
                <a:off x="3737101" y="3194165"/>
                <a:ext cx="18108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4" extrusionOk="0">
                    <a:moveTo>
                      <a:pt x="161" y="0"/>
                    </a:moveTo>
                    <a:lnTo>
                      <a:pt x="17" y="49"/>
                    </a:lnTo>
                    <a:cubicBezTo>
                      <a:pt x="1" y="145"/>
                      <a:pt x="33" y="161"/>
                      <a:pt x="177" y="193"/>
                    </a:cubicBezTo>
                    <a:cubicBezTo>
                      <a:pt x="177" y="161"/>
                      <a:pt x="194" y="129"/>
                      <a:pt x="210" y="113"/>
                    </a:cubicBezTo>
                    <a:cubicBezTo>
                      <a:pt x="226" y="81"/>
                      <a:pt x="242" y="49"/>
                      <a:pt x="274" y="33"/>
                    </a:cubicBezTo>
                    <a:lnTo>
                      <a:pt x="16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76" name="Google Shape;2676;p38"/>
              <p:cNvSpPr/>
              <p:nvPr/>
            </p:nvSpPr>
            <p:spPr>
              <a:xfrm>
                <a:off x="3968272" y="3053996"/>
                <a:ext cx="13878" cy="12226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85" extrusionOk="0">
                    <a:moveTo>
                      <a:pt x="88" y="0"/>
                    </a:moveTo>
                    <a:cubicBezTo>
                      <a:pt x="68" y="0"/>
                      <a:pt x="30" y="36"/>
                      <a:pt x="17" y="36"/>
                    </a:cubicBezTo>
                    <a:cubicBezTo>
                      <a:pt x="0" y="116"/>
                      <a:pt x="17" y="164"/>
                      <a:pt x="81" y="180"/>
                    </a:cubicBezTo>
                    <a:cubicBezTo>
                      <a:pt x="89" y="183"/>
                      <a:pt x="98" y="184"/>
                      <a:pt x="106" y="184"/>
                    </a:cubicBezTo>
                    <a:cubicBezTo>
                      <a:pt x="145" y="184"/>
                      <a:pt x="180" y="156"/>
                      <a:pt x="193" y="116"/>
                    </a:cubicBezTo>
                    <a:cubicBezTo>
                      <a:pt x="209" y="52"/>
                      <a:pt x="193" y="20"/>
                      <a:pt x="97" y="4"/>
                    </a:cubicBezTo>
                    <a:cubicBezTo>
                      <a:pt x="94" y="1"/>
                      <a:pt x="91" y="0"/>
                      <a:pt x="8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77" name="Google Shape;2677;p38"/>
              <p:cNvSpPr/>
              <p:nvPr/>
            </p:nvSpPr>
            <p:spPr>
              <a:xfrm>
                <a:off x="4028675" y="3076465"/>
                <a:ext cx="14936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2" extrusionOk="0">
                    <a:moveTo>
                      <a:pt x="97" y="1"/>
                    </a:moveTo>
                    <a:cubicBezTo>
                      <a:pt x="81" y="1"/>
                      <a:pt x="33" y="33"/>
                      <a:pt x="17" y="33"/>
                    </a:cubicBezTo>
                    <a:cubicBezTo>
                      <a:pt x="1" y="129"/>
                      <a:pt x="17" y="161"/>
                      <a:pt x="81" y="177"/>
                    </a:cubicBezTo>
                    <a:cubicBezTo>
                      <a:pt x="90" y="180"/>
                      <a:pt x="99" y="181"/>
                      <a:pt x="108" y="181"/>
                    </a:cubicBezTo>
                    <a:cubicBezTo>
                      <a:pt x="151" y="181"/>
                      <a:pt x="196" y="153"/>
                      <a:pt x="210" y="113"/>
                    </a:cubicBezTo>
                    <a:cubicBezTo>
                      <a:pt x="226" y="65"/>
                      <a:pt x="177" y="17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78" name="Google Shape;2678;p38"/>
              <p:cNvSpPr/>
              <p:nvPr/>
            </p:nvSpPr>
            <p:spPr>
              <a:xfrm>
                <a:off x="3855859" y="3052079"/>
                <a:ext cx="14936" cy="12094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3" extrusionOk="0">
                    <a:moveTo>
                      <a:pt x="113" y="1"/>
                    </a:moveTo>
                    <a:cubicBezTo>
                      <a:pt x="81" y="1"/>
                      <a:pt x="49" y="33"/>
                      <a:pt x="33" y="65"/>
                    </a:cubicBezTo>
                    <a:cubicBezTo>
                      <a:pt x="1" y="113"/>
                      <a:pt x="33" y="161"/>
                      <a:pt x="97" y="177"/>
                    </a:cubicBezTo>
                    <a:cubicBezTo>
                      <a:pt x="108" y="181"/>
                      <a:pt x="120" y="183"/>
                      <a:pt x="131" y="183"/>
                    </a:cubicBezTo>
                    <a:cubicBezTo>
                      <a:pt x="166" y="183"/>
                      <a:pt x="197" y="162"/>
                      <a:pt x="209" y="113"/>
                    </a:cubicBezTo>
                    <a:cubicBezTo>
                      <a:pt x="225" y="65"/>
                      <a:pt x="209" y="17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79" name="Google Shape;2679;p38"/>
              <p:cNvSpPr/>
              <p:nvPr/>
            </p:nvSpPr>
            <p:spPr>
              <a:xfrm>
                <a:off x="3703199" y="3090277"/>
                <a:ext cx="13878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93" extrusionOk="0">
                    <a:moveTo>
                      <a:pt x="65" y="0"/>
                    </a:moveTo>
                    <a:cubicBezTo>
                      <a:pt x="33" y="16"/>
                      <a:pt x="17" y="48"/>
                      <a:pt x="1" y="80"/>
                    </a:cubicBezTo>
                    <a:cubicBezTo>
                      <a:pt x="1" y="113"/>
                      <a:pt x="17" y="145"/>
                      <a:pt x="49" y="177"/>
                    </a:cubicBezTo>
                    <a:cubicBezTo>
                      <a:pt x="64" y="187"/>
                      <a:pt x="79" y="192"/>
                      <a:pt x="95" y="192"/>
                    </a:cubicBezTo>
                    <a:cubicBezTo>
                      <a:pt x="129" y="192"/>
                      <a:pt x="165" y="167"/>
                      <a:pt x="209" y="113"/>
                    </a:cubicBezTo>
                    <a:cubicBezTo>
                      <a:pt x="193" y="80"/>
                      <a:pt x="177" y="64"/>
                      <a:pt x="161" y="48"/>
                    </a:cubicBezTo>
                    <a:cubicBezTo>
                      <a:pt x="129" y="32"/>
                      <a:pt x="97" y="0"/>
                      <a:pt x="6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80" name="Google Shape;2680;p38"/>
              <p:cNvSpPr/>
              <p:nvPr/>
            </p:nvSpPr>
            <p:spPr>
              <a:xfrm>
                <a:off x="3905688" y="3044413"/>
                <a:ext cx="14936" cy="1196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1" extrusionOk="0">
                    <a:moveTo>
                      <a:pt x="99" y="0"/>
                    </a:moveTo>
                    <a:cubicBezTo>
                      <a:pt x="54" y="0"/>
                      <a:pt x="27" y="31"/>
                      <a:pt x="1" y="85"/>
                    </a:cubicBezTo>
                    <a:cubicBezTo>
                      <a:pt x="17" y="117"/>
                      <a:pt x="49" y="181"/>
                      <a:pt x="65" y="181"/>
                    </a:cubicBezTo>
                    <a:cubicBezTo>
                      <a:pt x="113" y="181"/>
                      <a:pt x="161" y="149"/>
                      <a:pt x="193" y="117"/>
                    </a:cubicBezTo>
                    <a:cubicBezTo>
                      <a:pt x="226" y="85"/>
                      <a:pt x="193" y="20"/>
                      <a:pt x="129" y="4"/>
                    </a:cubicBezTo>
                    <a:cubicBezTo>
                      <a:pt x="118" y="2"/>
                      <a:pt x="108" y="0"/>
                      <a:pt x="9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81" name="Google Shape;2681;p38"/>
              <p:cNvSpPr/>
              <p:nvPr/>
            </p:nvSpPr>
            <p:spPr>
              <a:xfrm>
                <a:off x="3794398" y="3042298"/>
                <a:ext cx="14870" cy="11962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81" extrusionOk="0">
                    <a:moveTo>
                      <a:pt x="103" y="0"/>
                    </a:moveTo>
                    <a:cubicBezTo>
                      <a:pt x="65" y="0"/>
                      <a:pt x="30" y="29"/>
                      <a:pt x="16" y="68"/>
                    </a:cubicBezTo>
                    <a:cubicBezTo>
                      <a:pt x="0" y="117"/>
                      <a:pt x="16" y="181"/>
                      <a:pt x="65" y="181"/>
                    </a:cubicBezTo>
                    <a:cubicBezTo>
                      <a:pt x="113" y="181"/>
                      <a:pt x="161" y="165"/>
                      <a:pt x="193" y="117"/>
                    </a:cubicBezTo>
                    <a:cubicBezTo>
                      <a:pt x="225" y="84"/>
                      <a:pt x="193" y="20"/>
                      <a:pt x="129" y="4"/>
                    </a:cubicBezTo>
                    <a:cubicBezTo>
                      <a:pt x="120" y="1"/>
                      <a:pt x="112" y="0"/>
                      <a:pt x="10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82" name="Google Shape;2682;p38"/>
              <p:cNvSpPr/>
              <p:nvPr/>
            </p:nvSpPr>
            <p:spPr>
              <a:xfrm>
                <a:off x="3604598" y="3069262"/>
                <a:ext cx="13878" cy="12557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90" extrusionOk="0">
                    <a:moveTo>
                      <a:pt x="88" y="1"/>
                    </a:moveTo>
                    <a:cubicBezTo>
                      <a:pt x="50" y="1"/>
                      <a:pt x="12" y="31"/>
                      <a:pt x="1" y="78"/>
                    </a:cubicBezTo>
                    <a:cubicBezTo>
                      <a:pt x="1" y="94"/>
                      <a:pt x="81" y="190"/>
                      <a:pt x="97" y="190"/>
                    </a:cubicBezTo>
                    <a:cubicBezTo>
                      <a:pt x="145" y="190"/>
                      <a:pt x="161" y="158"/>
                      <a:pt x="193" y="126"/>
                    </a:cubicBezTo>
                    <a:cubicBezTo>
                      <a:pt x="209" y="78"/>
                      <a:pt x="177" y="29"/>
                      <a:pt x="129" y="13"/>
                    </a:cubicBezTo>
                    <a:cubicBezTo>
                      <a:pt x="116" y="5"/>
                      <a:pt x="102" y="1"/>
                      <a:pt x="8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83" name="Google Shape;2683;p38"/>
              <p:cNvSpPr/>
              <p:nvPr/>
            </p:nvSpPr>
            <p:spPr>
              <a:xfrm>
                <a:off x="3728642" y="3031592"/>
                <a:ext cx="14936" cy="12094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3" extrusionOk="0">
                    <a:moveTo>
                      <a:pt x="109" y="0"/>
                    </a:moveTo>
                    <a:cubicBezTo>
                      <a:pt x="69" y="0"/>
                      <a:pt x="29" y="21"/>
                      <a:pt x="17" y="70"/>
                    </a:cubicBezTo>
                    <a:cubicBezTo>
                      <a:pt x="1" y="118"/>
                      <a:pt x="33" y="150"/>
                      <a:pt x="129" y="182"/>
                    </a:cubicBezTo>
                    <a:cubicBezTo>
                      <a:pt x="161" y="166"/>
                      <a:pt x="193" y="150"/>
                      <a:pt x="209" y="134"/>
                    </a:cubicBezTo>
                    <a:cubicBezTo>
                      <a:pt x="225" y="70"/>
                      <a:pt x="193" y="22"/>
                      <a:pt x="145" y="6"/>
                    </a:cubicBezTo>
                    <a:cubicBezTo>
                      <a:pt x="134" y="2"/>
                      <a:pt x="121" y="0"/>
                      <a:pt x="1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84" name="Google Shape;2684;p38"/>
              <p:cNvSpPr/>
              <p:nvPr/>
            </p:nvSpPr>
            <p:spPr>
              <a:xfrm>
                <a:off x="3990543" y="3054194"/>
                <a:ext cx="17051" cy="13217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00" extrusionOk="0">
                    <a:moveTo>
                      <a:pt x="113" y="1"/>
                    </a:moveTo>
                    <a:lnTo>
                      <a:pt x="0" y="145"/>
                    </a:lnTo>
                    <a:cubicBezTo>
                      <a:pt x="24" y="181"/>
                      <a:pt x="58" y="199"/>
                      <a:pt x="93" y="199"/>
                    </a:cubicBezTo>
                    <a:cubicBezTo>
                      <a:pt x="105" y="199"/>
                      <a:pt x="117" y="197"/>
                      <a:pt x="129" y="193"/>
                    </a:cubicBezTo>
                    <a:cubicBezTo>
                      <a:pt x="177" y="177"/>
                      <a:pt x="209" y="145"/>
                      <a:pt x="257" y="129"/>
                    </a:cubicBezTo>
                    <a:cubicBezTo>
                      <a:pt x="209" y="97"/>
                      <a:pt x="193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85" name="Google Shape;2685;p38"/>
              <p:cNvSpPr/>
              <p:nvPr/>
            </p:nvSpPr>
            <p:spPr>
              <a:xfrm>
                <a:off x="3930074" y="3046197"/>
                <a:ext cx="12821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97" extrusionOk="0">
                    <a:moveTo>
                      <a:pt x="89" y="1"/>
                    </a:moveTo>
                    <a:cubicBezTo>
                      <a:pt x="59" y="1"/>
                      <a:pt x="49" y="45"/>
                      <a:pt x="49" y="58"/>
                    </a:cubicBezTo>
                    <a:cubicBezTo>
                      <a:pt x="33" y="74"/>
                      <a:pt x="17" y="74"/>
                      <a:pt x="17" y="90"/>
                    </a:cubicBezTo>
                    <a:cubicBezTo>
                      <a:pt x="17" y="122"/>
                      <a:pt x="1" y="154"/>
                      <a:pt x="17" y="170"/>
                    </a:cubicBezTo>
                    <a:cubicBezTo>
                      <a:pt x="35" y="188"/>
                      <a:pt x="60" y="197"/>
                      <a:pt x="85" y="197"/>
                    </a:cubicBezTo>
                    <a:cubicBezTo>
                      <a:pt x="126" y="197"/>
                      <a:pt x="167" y="172"/>
                      <a:pt x="177" y="122"/>
                    </a:cubicBezTo>
                    <a:cubicBezTo>
                      <a:pt x="193" y="74"/>
                      <a:pt x="161" y="25"/>
                      <a:pt x="113" y="9"/>
                    </a:cubicBezTo>
                    <a:cubicBezTo>
                      <a:pt x="104" y="3"/>
                      <a:pt x="96" y="1"/>
                      <a:pt x="8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86" name="Google Shape;2686;p38"/>
              <p:cNvSpPr/>
              <p:nvPr/>
            </p:nvSpPr>
            <p:spPr>
              <a:xfrm>
                <a:off x="3819841" y="3043686"/>
                <a:ext cx="12755" cy="12689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92" extrusionOk="0">
                    <a:moveTo>
                      <a:pt x="76" y="0"/>
                    </a:moveTo>
                    <a:cubicBezTo>
                      <a:pt x="41" y="0"/>
                      <a:pt x="29" y="51"/>
                      <a:pt x="16" y="63"/>
                    </a:cubicBezTo>
                    <a:cubicBezTo>
                      <a:pt x="16" y="80"/>
                      <a:pt x="0" y="80"/>
                      <a:pt x="0" y="96"/>
                    </a:cubicBezTo>
                    <a:lnTo>
                      <a:pt x="0" y="160"/>
                    </a:lnTo>
                    <a:cubicBezTo>
                      <a:pt x="16" y="192"/>
                      <a:pt x="65" y="192"/>
                      <a:pt x="97" y="192"/>
                    </a:cubicBezTo>
                    <a:cubicBezTo>
                      <a:pt x="129" y="192"/>
                      <a:pt x="145" y="160"/>
                      <a:pt x="193" y="128"/>
                    </a:cubicBezTo>
                    <a:cubicBezTo>
                      <a:pt x="161" y="80"/>
                      <a:pt x="145" y="47"/>
                      <a:pt x="113" y="15"/>
                    </a:cubicBezTo>
                    <a:cubicBezTo>
                      <a:pt x="98" y="5"/>
                      <a:pt x="86" y="0"/>
                      <a:pt x="7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87" name="Google Shape;2687;p38"/>
              <p:cNvSpPr/>
              <p:nvPr/>
            </p:nvSpPr>
            <p:spPr>
              <a:xfrm>
                <a:off x="3599311" y="3088162"/>
                <a:ext cx="15927" cy="12094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83" extrusionOk="0">
                    <a:moveTo>
                      <a:pt x="177" y="0"/>
                    </a:moveTo>
                    <a:lnTo>
                      <a:pt x="32" y="48"/>
                    </a:lnTo>
                    <a:cubicBezTo>
                      <a:pt x="0" y="112"/>
                      <a:pt x="32" y="161"/>
                      <a:pt x="81" y="177"/>
                    </a:cubicBezTo>
                    <a:cubicBezTo>
                      <a:pt x="93" y="181"/>
                      <a:pt x="105" y="183"/>
                      <a:pt x="116" y="183"/>
                    </a:cubicBezTo>
                    <a:cubicBezTo>
                      <a:pt x="152" y="183"/>
                      <a:pt x="185" y="165"/>
                      <a:pt x="209" y="128"/>
                    </a:cubicBezTo>
                    <a:cubicBezTo>
                      <a:pt x="241" y="80"/>
                      <a:pt x="225" y="32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88" name="Google Shape;2688;p38"/>
              <p:cNvSpPr/>
              <p:nvPr/>
            </p:nvSpPr>
            <p:spPr>
              <a:xfrm>
                <a:off x="3603540" y="3253181"/>
                <a:ext cx="13878" cy="11037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67" extrusionOk="0">
                    <a:moveTo>
                      <a:pt x="168" y="1"/>
                    </a:moveTo>
                    <a:cubicBezTo>
                      <a:pt x="143" y="1"/>
                      <a:pt x="118" y="22"/>
                      <a:pt x="65" y="22"/>
                    </a:cubicBezTo>
                    <a:cubicBezTo>
                      <a:pt x="1" y="22"/>
                      <a:pt x="1" y="70"/>
                      <a:pt x="17" y="118"/>
                    </a:cubicBezTo>
                    <a:cubicBezTo>
                      <a:pt x="49" y="150"/>
                      <a:pt x="81" y="166"/>
                      <a:pt x="113" y="166"/>
                    </a:cubicBezTo>
                    <a:cubicBezTo>
                      <a:pt x="145" y="166"/>
                      <a:pt x="209" y="102"/>
                      <a:pt x="209" y="86"/>
                    </a:cubicBezTo>
                    <a:lnTo>
                      <a:pt x="209" y="22"/>
                    </a:lnTo>
                    <a:cubicBezTo>
                      <a:pt x="193" y="6"/>
                      <a:pt x="181" y="1"/>
                      <a:pt x="16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89" name="Google Shape;2689;p38"/>
              <p:cNvSpPr/>
              <p:nvPr/>
            </p:nvSpPr>
            <p:spPr>
              <a:xfrm>
                <a:off x="3520866" y="3117835"/>
                <a:ext cx="14870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77" extrusionOk="0">
                    <a:moveTo>
                      <a:pt x="161" y="0"/>
                    </a:moveTo>
                    <a:cubicBezTo>
                      <a:pt x="128" y="16"/>
                      <a:pt x="96" y="32"/>
                      <a:pt x="64" y="48"/>
                    </a:cubicBezTo>
                    <a:cubicBezTo>
                      <a:pt x="32" y="65"/>
                      <a:pt x="0" y="65"/>
                      <a:pt x="16" y="97"/>
                    </a:cubicBezTo>
                    <a:cubicBezTo>
                      <a:pt x="32" y="129"/>
                      <a:pt x="64" y="177"/>
                      <a:pt x="96" y="177"/>
                    </a:cubicBezTo>
                    <a:cubicBezTo>
                      <a:pt x="128" y="177"/>
                      <a:pt x="177" y="161"/>
                      <a:pt x="193" y="129"/>
                    </a:cubicBezTo>
                    <a:cubicBezTo>
                      <a:pt x="225" y="97"/>
                      <a:pt x="209" y="32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90" name="Google Shape;2690;p38"/>
              <p:cNvSpPr/>
              <p:nvPr/>
            </p:nvSpPr>
            <p:spPr>
              <a:xfrm>
                <a:off x="3693682" y="3169779"/>
                <a:ext cx="20223" cy="15993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42" extrusionOk="0">
                    <a:moveTo>
                      <a:pt x="257" y="0"/>
                    </a:moveTo>
                    <a:lnTo>
                      <a:pt x="257" y="33"/>
                    </a:lnTo>
                    <a:cubicBezTo>
                      <a:pt x="225" y="65"/>
                      <a:pt x="193" y="113"/>
                      <a:pt x="145" y="129"/>
                    </a:cubicBezTo>
                    <a:cubicBezTo>
                      <a:pt x="96" y="129"/>
                      <a:pt x="48" y="97"/>
                      <a:pt x="0" y="65"/>
                    </a:cubicBezTo>
                    <a:cubicBezTo>
                      <a:pt x="0" y="81"/>
                      <a:pt x="0" y="113"/>
                      <a:pt x="0" y="129"/>
                    </a:cubicBezTo>
                    <a:lnTo>
                      <a:pt x="0" y="241"/>
                    </a:lnTo>
                    <a:lnTo>
                      <a:pt x="96" y="209"/>
                    </a:lnTo>
                    <a:cubicBezTo>
                      <a:pt x="129" y="193"/>
                      <a:pt x="177" y="193"/>
                      <a:pt x="209" y="161"/>
                    </a:cubicBezTo>
                    <a:cubicBezTo>
                      <a:pt x="241" y="129"/>
                      <a:pt x="273" y="81"/>
                      <a:pt x="305" y="49"/>
                    </a:cubicBezTo>
                    <a:lnTo>
                      <a:pt x="25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91" name="Google Shape;2691;p38"/>
              <p:cNvSpPr/>
              <p:nvPr/>
            </p:nvSpPr>
            <p:spPr>
              <a:xfrm>
                <a:off x="3746684" y="3046792"/>
                <a:ext cx="14870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77" extrusionOk="0">
                    <a:moveTo>
                      <a:pt x="177" y="0"/>
                    </a:moveTo>
                    <a:cubicBezTo>
                      <a:pt x="161" y="0"/>
                      <a:pt x="129" y="16"/>
                      <a:pt x="113" y="16"/>
                    </a:cubicBezTo>
                    <a:cubicBezTo>
                      <a:pt x="97" y="16"/>
                      <a:pt x="81" y="33"/>
                      <a:pt x="65" y="33"/>
                    </a:cubicBezTo>
                    <a:cubicBezTo>
                      <a:pt x="16" y="33"/>
                      <a:pt x="0" y="81"/>
                      <a:pt x="16" y="97"/>
                    </a:cubicBezTo>
                    <a:cubicBezTo>
                      <a:pt x="32" y="129"/>
                      <a:pt x="65" y="161"/>
                      <a:pt x="113" y="177"/>
                    </a:cubicBezTo>
                    <a:cubicBezTo>
                      <a:pt x="145" y="177"/>
                      <a:pt x="177" y="145"/>
                      <a:pt x="225" y="113"/>
                    </a:cubicBezTo>
                    <a:cubicBezTo>
                      <a:pt x="209" y="81"/>
                      <a:pt x="193" y="33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92" name="Google Shape;2692;p38"/>
              <p:cNvSpPr/>
              <p:nvPr/>
            </p:nvSpPr>
            <p:spPr>
              <a:xfrm>
                <a:off x="3983141" y="3069063"/>
                <a:ext cx="16984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09" extrusionOk="0">
                    <a:moveTo>
                      <a:pt x="209" y="0"/>
                    </a:moveTo>
                    <a:cubicBezTo>
                      <a:pt x="112" y="113"/>
                      <a:pt x="112" y="113"/>
                      <a:pt x="0" y="113"/>
                    </a:cubicBezTo>
                    <a:cubicBezTo>
                      <a:pt x="16" y="193"/>
                      <a:pt x="64" y="209"/>
                      <a:pt x="128" y="209"/>
                    </a:cubicBezTo>
                    <a:lnTo>
                      <a:pt x="257" y="161"/>
                    </a:lnTo>
                    <a:lnTo>
                      <a:pt x="20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93" name="Google Shape;2693;p38"/>
              <p:cNvSpPr/>
              <p:nvPr/>
            </p:nvSpPr>
            <p:spPr>
              <a:xfrm>
                <a:off x="3566400" y="3161320"/>
                <a:ext cx="17051" cy="11037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67" extrusionOk="0">
                    <a:moveTo>
                      <a:pt x="161" y="0"/>
                    </a:moveTo>
                    <a:lnTo>
                      <a:pt x="17" y="64"/>
                    </a:lnTo>
                    <a:cubicBezTo>
                      <a:pt x="1" y="112"/>
                      <a:pt x="33" y="145"/>
                      <a:pt x="81" y="161"/>
                    </a:cubicBezTo>
                    <a:cubicBezTo>
                      <a:pt x="96" y="164"/>
                      <a:pt x="111" y="166"/>
                      <a:pt x="124" y="166"/>
                    </a:cubicBezTo>
                    <a:cubicBezTo>
                      <a:pt x="167" y="166"/>
                      <a:pt x="201" y="145"/>
                      <a:pt x="226" y="96"/>
                    </a:cubicBezTo>
                    <a:cubicBezTo>
                      <a:pt x="258" y="32"/>
                      <a:pt x="210" y="16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94" name="Google Shape;2694;p38"/>
              <p:cNvSpPr/>
              <p:nvPr/>
            </p:nvSpPr>
            <p:spPr>
              <a:xfrm>
                <a:off x="3423323" y="3147971"/>
                <a:ext cx="12755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93" extrusionOk="0">
                    <a:moveTo>
                      <a:pt x="99" y="0"/>
                    </a:moveTo>
                    <a:cubicBezTo>
                      <a:pt x="77" y="0"/>
                      <a:pt x="64" y="11"/>
                      <a:pt x="64" y="42"/>
                    </a:cubicBezTo>
                    <a:cubicBezTo>
                      <a:pt x="64" y="74"/>
                      <a:pt x="48" y="106"/>
                      <a:pt x="48" y="122"/>
                    </a:cubicBezTo>
                    <a:cubicBezTo>
                      <a:pt x="32" y="138"/>
                      <a:pt x="0" y="154"/>
                      <a:pt x="48" y="170"/>
                    </a:cubicBezTo>
                    <a:cubicBezTo>
                      <a:pt x="71" y="181"/>
                      <a:pt x="102" y="193"/>
                      <a:pt x="123" y="193"/>
                    </a:cubicBezTo>
                    <a:cubicBezTo>
                      <a:pt x="132" y="193"/>
                      <a:pt x="140" y="191"/>
                      <a:pt x="145" y="186"/>
                    </a:cubicBezTo>
                    <a:cubicBezTo>
                      <a:pt x="177" y="154"/>
                      <a:pt x="193" y="122"/>
                      <a:pt x="193" y="90"/>
                    </a:cubicBezTo>
                    <a:cubicBezTo>
                      <a:pt x="193" y="58"/>
                      <a:pt x="161" y="26"/>
                      <a:pt x="145" y="10"/>
                    </a:cubicBezTo>
                    <a:cubicBezTo>
                      <a:pt x="127" y="4"/>
                      <a:pt x="111" y="0"/>
                      <a:pt x="9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95" name="Google Shape;2695;p38"/>
              <p:cNvSpPr/>
              <p:nvPr/>
            </p:nvSpPr>
            <p:spPr>
              <a:xfrm>
                <a:off x="3546310" y="3263556"/>
                <a:ext cx="13812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06" extrusionOk="0">
                    <a:moveTo>
                      <a:pt x="121" y="0"/>
                    </a:moveTo>
                    <a:cubicBezTo>
                      <a:pt x="96" y="0"/>
                      <a:pt x="93" y="45"/>
                      <a:pt x="80" y="57"/>
                    </a:cubicBezTo>
                    <a:cubicBezTo>
                      <a:pt x="64" y="74"/>
                      <a:pt x="64" y="74"/>
                      <a:pt x="48" y="90"/>
                    </a:cubicBezTo>
                    <a:cubicBezTo>
                      <a:pt x="0" y="122"/>
                      <a:pt x="16" y="170"/>
                      <a:pt x="96" y="202"/>
                    </a:cubicBezTo>
                    <a:cubicBezTo>
                      <a:pt x="96" y="202"/>
                      <a:pt x="100" y="206"/>
                      <a:pt x="108" y="206"/>
                    </a:cubicBezTo>
                    <a:cubicBezTo>
                      <a:pt x="116" y="206"/>
                      <a:pt x="129" y="202"/>
                      <a:pt x="145" y="186"/>
                    </a:cubicBezTo>
                    <a:cubicBezTo>
                      <a:pt x="161" y="170"/>
                      <a:pt x="193" y="122"/>
                      <a:pt x="209" y="106"/>
                    </a:cubicBezTo>
                    <a:cubicBezTo>
                      <a:pt x="209" y="74"/>
                      <a:pt x="193" y="41"/>
                      <a:pt x="145" y="9"/>
                    </a:cubicBezTo>
                    <a:cubicBezTo>
                      <a:pt x="135" y="3"/>
                      <a:pt x="128" y="0"/>
                      <a:pt x="12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96" name="Google Shape;2696;p38"/>
              <p:cNvSpPr/>
              <p:nvPr/>
            </p:nvSpPr>
            <p:spPr>
              <a:xfrm>
                <a:off x="3739414" y="3233421"/>
                <a:ext cx="14738" cy="11896"/>
              </a:xfrm>
              <a:custGeom>
                <a:avLst/>
                <a:gdLst/>
                <a:ahLst/>
                <a:cxnLst/>
                <a:rect l="l" t="t" r="r" b="b"/>
                <a:pathLst>
                  <a:path w="223" h="180" extrusionOk="0">
                    <a:moveTo>
                      <a:pt x="159" y="0"/>
                    </a:moveTo>
                    <a:lnTo>
                      <a:pt x="14" y="96"/>
                    </a:lnTo>
                    <a:cubicBezTo>
                      <a:pt x="0" y="138"/>
                      <a:pt x="46" y="180"/>
                      <a:pt x="90" y="180"/>
                    </a:cubicBezTo>
                    <a:cubicBezTo>
                      <a:pt x="97" y="180"/>
                      <a:pt x="104" y="179"/>
                      <a:pt x="110" y="177"/>
                    </a:cubicBezTo>
                    <a:cubicBezTo>
                      <a:pt x="142" y="177"/>
                      <a:pt x="191" y="144"/>
                      <a:pt x="207" y="112"/>
                    </a:cubicBezTo>
                    <a:cubicBezTo>
                      <a:pt x="223" y="64"/>
                      <a:pt x="207" y="16"/>
                      <a:pt x="15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97" name="Google Shape;2697;p38"/>
              <p:cNvSpPr/>
              <p:nvPr/>
            </p:nvSpPr>
            <p:spPr>
              <a:xfrm>
                <a:off x="3654427" y="3171828"/>
                <a:ext cx="13878" cy="11830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79" extrusionOk="0">
                    <a:moveTo>
                      <a:pt x="139" y="1"/>
                    </a:moveTo>
                    <a:cubicBezTo>
                      <a:pt x="124" y="1"/>
                      <a:pt x="108" y="6"/>
                      <a:pt x="97" y="18"/>
                    </a:cubicBezTo>
                    <a:lnTo>
                      <a:pt x="113" y="34"/>
                    </a:lnTo>
                    <a:lnTo>
                      <a:pt x="1" y="162"/>
                    </a:lnTo>
                    <a:cubicBezTo>
                      <a:pt x="17" y="178"/>
                      <a:pt x="49" y="178"/>
                      <a:pt x="81" y="178"/>
                    </a:cubicBezTo>
                    <a:cubicBezTo>
                      <a:pt x="113" y="178"/>
                      <a:pt x="161" y="178"/>
                      <a:pt x="177" y="162"/>
                    </a:cubicBezTo>
                    <a:cubicBezTo>
                      <a:pt x="209" y="130"/>
                      <a:pt x="209" y="82"/>
                      <a:pt x="193" y="50"/>
                    </a:cubicBezTo>
                    <a:cubicBezTo>
                      <a:pt x="193" y="19"/>
                      <a:pt x="166" y="1"/>
                      <a:pt x="13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98" name="Google Shape;2698;p38"/>
              <p:cNvSpPr/>
              <p:nvPr/>
            </p:nvSpPr>
            <p:spPr>
              <a:xfrm>
                <a:off x="3880245" y="3052938"/>
                <a:ext cx="11764" cy="12358"/>
              </a:xfrm>
              <a:custGeom>
                <a:avLst/>
                <a:gdLst/>
                <a:ahLst/>
                <a:cxnLst/>
                <a:rect l="l" t="t" r="r" b="b"/>
                <a:pathLst>
                  <a:path w="178" h="187" extrusionOk="0">
                    <a:moveTo>
                      <a:pt x="111" y="1"/>
                    </a:moveTo>
                    <a:cubicBezTo>
                      <a:pt x="106" y="1"/>
                      <a:pt x="101" y="2"/>
                      <a:pt x="97" y="4"/>
                    </a:cubicBezTo>
                    <a:cubicBezTo>
                      <a:pt x="49" y="52"/>
                      <a:pt x="33" y="84"/>
                      <a:pt x="1" y="132"/>
                    </a:cubicBezTo>
                    <a:cubicBezTo>
                      <a:pt x="13" y="168"/>
                      <a:pt x="43" y="186"/>
                      <a:pt x="78" y="186"/>
                    </a:cubicBezTo>
                    <a:cubicBezTo>
                      <a:pt x="89" y="186"/>
                      <a:pt x="101" y="184"/>
                      <a:pt x="113" y="180"/>
                    </a:cubicBezTo>
                    <a:cubicBezTo>
                      <a:pt x="145" y="148"/>
                      <a:pt x="177" y="116"/>
                      <a:pt x="177" y="84"/>
                    </a:cubicBezTo>
                    <a:cubicBezTo>
                      <a:pt x="177" y="42"/>
                      <a:pt x="141" y="1"/>
                      <a:pt x="1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699" name="Google Shape;2699;p38"/>
              <p:cNvSpPr/>
              <p:nvPr/>
            </p:nvSpPr>
            <p:spPr>
              <a:xfrm>
                <a:off x="3475267" y="3183592"/>
                <a:ext cx="15927" cy="13548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05" extrusionOk="0">
                    <a:moveTo>
                      <a:pt x="129" y="0"/>
                    </a:moveTo>
                    <a:cubicBezTo>
                      <a:pt x="129" y="100"/>
                      <a:pt x="103" y="162"/>
                      <a:pt x="29" y="174"/>
                    </a:cubicBezTo>
                    <a:lnTo>
                      <a:pt x="29" y="174"/>
                    </a:lnTo>
                    <a:cubicBezTo>
                      <a:pt x="19" y="170"/>
                      <a:pt x="10" y="165"/>
                      <a:pt x="0" y="160"/>
                    </a:cubicBezTo>
                    <a:lnTo>
                      <a:pt x="0" y="177"/>
                    </a:lnTo>
                    <a:cubicBezTo>
                      <a:pt x="11" y="177"/>
                      <a:pt x="20" y="176"/>
                      <a:pt x="29" y="174"/>
                    </a:cubicBezTo>
                    <a:lnTo>
                      <a:pt x="29" y="174"/>
                    </a:lnTo>
                    <a:cubicBezTo>
                      <a:pt x="51" y="185"/>
                      <a:pt x="74" y="193"/>
                      <a:pt x="97" y="193"/>
                    </a:cubicBezTo>
                    <a:cubicBezTo>
                      <a:pt x="113" y="201"/>
                      <a:pt x="133" y="205"/>
                      <a:pt x="153" y="205"/>
                    </a:cubicBezTo>
                    <a:cubicBezTo>
                      <a:pt x="173" y="205"/>
                      <a:pt x="193" y="201"/>
                      <a:pt x="209" y="193"/>
                    </a:cubicBezTo>
                    <a:cubicBezTo>
                      <a:pt x="241" y="177"/>
                      <a:pt x="241" y="128"/>
                      <a:pt x="241" y="96"/>
                    </a:cubicBezTo>
                    <a:cubicBezTo>
                      <a:pt x="225" y="64"/>
                      <a:pt x="177" y="48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00" name="Google Shape;2700;p38"/>
              <p:cNvSpPr/>
              <p:nvPr/>
            </p:nvSpPr>
            <p:spPr>
              <a:xfrm>
                <a:off x="3485840" y="3138719"/>
                <a:ext cx="11764" cy="13548"/>
              </a:xfrm>
              <a:custGeom>
                <a:avLst/>
                <a:gdLst/>
                <a:ahLst/>
                <a:cxnLst/>
                <a:rect l="l" t="t" r="r" b="b"/>
                <a:pathLst>
                  <a:path w="178" h="205" extrusionOk="0">
                    <a:moveTo>
                      <a:pt x="100" y="1"/>
                    </a:moveTo>
                    <a:cubicBezTo>
                      <a:pt x="93" y="1"/>
                      <a:pt x="87" y="2"/>
                      <a:pt x="81" y="5"/>
                    </a:cubicBezTo>
                    <a:lnTo>
                      <a:pt x="1" y="182"/>
                    </a:lnTo>
                    <a:cubicBezTo>
                      <a:pt x="37" y="196"/>
                      <a:pt x="66" y="204"/>
                      <a:pt x="91" y="204"/>
                    </a:cubicBezTo>
                    <a:cubicBezTo>
                      <a:pt x="121" y="204"/>
                      <a:pt x="143" y="192"/>
                      <a:pt x="161" y="166"/>
                    </a:cubicBezTo>
                    <a:cubicBezTo>
                      <a:pt x="177" y="134"/>
                      <a:pt x="177" y="85"/>
                      <a:pt x="161" y="53"/>
                    </a:cubicBezTo>
                    <a:cubicBezTo>
                      <a:pt x="161" y="27"/>
                      <a:pt x="129" y="1"/>
                      <a:pt x="10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01" name="Google Shape;2701;p38"/>
              <p:cNvSpPr/>
              <p:nvPr/>
            </p:nvSpPr>
            <p:spPr>
              <a:xfrm>
                <a:off x="3913156" y="3084528"/>
                <a:ext cx="10640" cy="13482"/>
              </a:xfrm>
              <a:custGeom>
                <a:avLst/>
                <a:gdLst/>
                <a:ahLst/>
                <a:cxnLst/>
                <a:rect l="l" t="t" r="r" b="b"/>
                <a:pathLst>
                  <a:path w="161" h="204" extrusionOk="0">
                    <a:moveTo>
                      <a:pt x="62" y="1"/>
                    </a:moveTo>
                    <a:cubicBezTo>
                      <a:pt x="40" y="1"/>
                      <a:pt x="18" y="13"/>
                      <a:pt x="0" y="39"/>
                    </a:cubicBezTo>
                    <a:cubicBezTo>
                      <a:pt x="16" y="87"/>
                      <a:pt x="32" y="135"/>
                      <a:pt x="48" y="200"/>
                    </a:cubicBezTo>
                    <a:cubicBezTo>
                      <a:pt x="57" y="202"/>
                      <a:pt x="65" y="204"/>
                      <a:pt x="74" y="204"/>
                    </a:cubicBezTo>
                    <a:cubicBezTo>
                      <a:pt x="117" y="204"/>
                      <a:pt x="161" y="172"/>
                      <a:pt x="161" y="119"/>
                    </a:cubicBezTo>
                    <a:cubicBezTo>
                      <a:pt x="161" y="87"/>
                      <a:pt x="145" y="39"/>
                      <a:pt x="113" y="23"/>
                    </a:cubicBezTo>
                    <a:cubicBezTo>
                      <a:pt x="98" y="9"/>
                      <a:pt x="80" y="1"/>
                      <a:pt x="6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02" name="Google Shape;2702;p38"/>
              <p:cNvSpPr/>
              <p:nvPr/>
            </p:nvSpPr>
            <p:spPr>
              <a:xfrm>
                <a:off x="3843170" y="3153853"/>
                <a:ext cx="11697" cy="13746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08" extrusionOk="0">
                    <a:moveTo>
                      <a:pt x="81" y="1"/>
                    </a:moveTo>
                    <a:lnTo>
                      <a:pt x="65" y="17"/>
                    </a:lnTo>
                    <a:cubicBezTo>
                      <a:pt x="48" y="65"/>
                      <a:pt x="32" y="129"/>
                      <a:pt x="0" y="177"/>
                    </a:cubicBezTo>
                    <a:cubicBezTo>
                      <a:pt x="18" y="195"/>
                      <a:pt x="45" y="208"/>
                      <a:pt x="74" y="208"/>
                    </a:cubicBezTo>
                    <a:cubicBezTo>
                      <a:pt x="98" y="208"/>
                      <a:pt x="123" y="199"/>
                      <a:pt x="145" y="177"/>
                    </a:cubicBezTo>
                    <a:cubicBezTo>
                      <a:pt x="177" y="145"/>
                      <a:pt x="177" y="113"/>
                      <a:pt x="177" y="65"/>
                    </a:cubicBezTo>
                    <a:cubicBezTo>
                      <a:pt x="161" y="33"/>
                      <a:pt x="113" y="17"/>
                      <a:pt x="8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03" name="Google Shape;2703;p38"/>
              <p:cNvSpPr/>
              <p:nvPr/>
            </p:nvSpPr>
            <p:spPr>
              <a:xfrm>
                <a:off x="4052003" y="3077324"/>
                <a:ext cx="11764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178" h="194" extrusionOk="0">
                    <a:moveTo>
                      <a:pt x="116" y="1"/>
                    </a:moveTo>
                    <a:cubicBezTo>
                      <a:pt x="110" y="1"/>
                      <a:pt x="104" y="2"/>
                      <a:pt x="97" y="4"/>
                    </a:cubicBezTo>
                    <a:cubicBezTo>
                      <a:pt x="65" y="52"/>
                      <a:pt x="33" y="84"/>
                      <a:pt x="1" y="132"/>
                    </a:cubicBezTo>
                    <a:cubicBezTo>
                      <a:pt x="12" y="167"/>
                      <a:pt x="41" y="193"/>
                      <a:pt x="74" y="193"/>
                    </a:cubicBezTo>
                    <a:cubicBezTo>
                      <a:pt x="86" y="193"/>
                      <a:pt x="100" y="189"/>
                      <a:pt x="113" y="180"/>
                    </a:cubicBezTo>
                    <a:cubicBezTo>
                      <a:pt x="145" y="164"/>
                      <a:pt x="177" y="116"/>
                      <a:pt x="177" y="84"/>
                    </a:cubicBezTo>
                    <a:cubicBezTo>
                      <a:pt x="177" y="42"/>
                      <a:pt x="153" y="1"/>
                      <a:pt x="11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04" name="Google Shape;2704;p38"/>
              <p:cNvSpPr/>
              <p:nvPr/>
            </p:nvSpPr>
            <p:spPr>
              <a:xfrm>
                <a:off x="3497538" y="3239104"/>
                <a:ext cx="12755" cy="17711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68" extrusionOk="0">
                    <a:moveTo>
                      <a:pt x="117" y="0"/>
                    </a:moveTo>
                    <a:cubicBezTo>
                      <a:pt x="93" y="0"/>
                      <a:pt x="61" y="20"/>
                      <a:pt x="0" y="58"/>
                    </a:cubicBezTo>
                    <a:cubicBezTo>
                      <a:pt x="96" y="107"/>
                      <a:pt x="112" y="123"/>
                      <a:pt x="64" y="251"/>
                    </a:cubicBezTo>
                    <a:lnTo>
                      <a:pt x="161" y="267"/>
                    </a:lnTo>
                    <a:cubicBezTo>
                      <a:pt x="145" y="235"/>
                      <a:pt x="129" y="203"/>
                      <a:pt x="129" y="187"/>
                    </a:cubicBezTo>
                    <a:cubicBezTo>
                      <a:pt x="145" y="139"/>
                      <a:pt x="161" y="107"/>
                      <a:pt x="193" y="75"/>
                    </a:cubicBezTo>
                    <a:cubicBezTo>
                      <a:pt x="159" y="24"/>
                      <a:pt x="143" y="0"/>
                      <a:pt x="1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05" name="Google Shape;2705;p38"/>
              <p:cNvSpPr/>
              <p:nvPr/>
            </p:nvSpPr>
            <p:spPr>
              <a:xfrm>
                <a:off x="3683042" y="3250339"/>
                <a:ext cx="13878" cy="11103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68" extrusionOk="0">
                    <a:moveTo>
                      <a:pt x="209" y="1"/>
                    </a:moveTo>
                    <a:lnTo>
                      <a:pt x="1" y="49"/>
                    </a:lnTo>
                    <a:cubicBezTo>
                      <a:pt x="17" y="97"/>
                      <a:pt x="49" y="129"/>
                      <a:pt x="81" y="161"/>
                    </a:cubicBezTo>
                    <a:cubicBezTo>
                      <a:pt x="90" y="166"/>
                      <a:pt x="100" y="168"/>
                      <a:pt x="109" y="168"/>
                    </a:cubicBezTo>
                    <a:cubicBezTo>
                      <a:pt x="132" y="168"/>
                      <a:pt x="155" y="157"/>
                      <a:pt x="177" y="145"/>
                    </a:cubicBezTo>
                    <a:cubicBezTo>
                      <a:pt x="193" y="97"/>
                      <a:pt x="193" y="49"/>
                      <a:pt x="2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06" name="Google Shape;2706;p38"/>
              <p:cNvSpPr/>
              <p:nvPr/>
            </p:nvSpPr>
            <p:spPr>
              <a:xfrm>
                <a:off x="3774242" y="3178239"/>
                <a:ext cx="19165" cy="16125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44" extrusionOk="0">
                    <a:moveTo>
                      <a:pt x="209" y="1"/>
                    </a:moveTo>
                    <a:cubicBezTo>
                      <a:pt x="241" y="49"/>
                      <a:pt x="257" y="113"/>
                      <a:pt x="177" y="161"/>
                    </a:cubicBezTo>
                    <a:cubicBezTo>
                      <a:pt x="160" y="170"/>
                      <a:pt x="144" y="174"/>
                      <a:pt x="128" y="174"/>
                    </a:cubicBezTo>
                    <a:cubicBezTo>
                      <a:pt x="86" y="174"/>
                      <a:pt x="47" y="144"/>
                      <a:pt x="1" y="97"/>
                    </a:cubicBezTo>
                    <a:lnTo>
                      <a:pt x="1" y="97"/>
                    </a:lnTo>
                    <a:cubicBezTo>
                      <a:pt x="1" y="145"/>
                      <a:pt x="1" y="193"/>
                      <a:pt x="17" y="209"/>
                    </a:cubicBezTo>
                    <a:cubicBezTo>
                      <a:pt x="49" y="225"/>
                      <a:pt x="81" y="241"/>
                      <a:pt x="129" y="241"/>
                    </a:cubicBezTo>
                    <a:cubicBezTo>
                      <a:pt x="137" y="243"/>
                      <a:pt x="145" y="244"/>
                      <a:pt x="151" y="244"/>
                    </a:cubicBezTo>
                    <a:cubicBezTo>
                      <a:pt x="206" y="244"/>
                      <a:pt x="198" y="188"/>
                      <a:pt x="241" y="145"/>
                    </a:cubicBezTo>
                    <a:cubicBezTo>
                      <a:pt x="289" y="81"/>
                      <a:pt x="273" y="33"/>
                      <a:pt x="2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07" name="Google Shape;2707;p38"/>
              <p:cNvSpPr/>
              <p:nvPr/>
            </p:nvSpPr>
            <p:spPr>
              <a:xfrm>
                <a:off x="3961927" y="3112548"/>
                <a:ext cx="16984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25" extrusionOk="0">
                    <a:moveTo>
                      <a:pt x="80" y="0"/>
                    </a:moveTo>
                    <a:cubicBezTo>
                      <a:pt x="0" y="0"/>
                      <a:pt x="0" y="64"/>
                      <a:pt x="0" y="112"/>
                    </a:cubicBezTo>
                    <a:cubicBezTo>
                      <a:pt x="20" y="109"/>
                      <a:pt x="37" y="107"/>
                      <a:pt x="52" y="107"/>
                    </a:cubicBezTo>
                    <a:cubicBezTo>
                      <a:pt x="110" y="107"/>
                      <a:pt x="135" y="136"/>
                      <a:pt x="161" y="225"/>
                    </a:cubicBezTo>
                    <a:lnTo>
                      <a:pt x="257" y="177"/>
                    </a:lnTo>
                    <a:lnTo>
                      <a:pt x="161" y="112"/>
                    </a:lnTo>
                    <a:cubicBezTo>
                      <a:pt x="161" y="64"/>
                      <a:pt x="161" y="0"/>
                      <a:pt x="8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08" name="Google Shape;2708;p38"/>
              <p:cNvSpPr/>
              <p:nvPr/>
            </p:nvSpPr>
            <p:spPr>
              <a:xfrm>
                <a:off x="3567523" y="3109046"/>
                <a:ext cx="10640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98" extrusionOk="0">
                    <a:moveTo>
                      <a:pt x="49" y="1"/>
                    </a:moveTo>
                    <a:cubicBezTo>
                      <a:pt x="38" y="1"/>
                      <a:pt x="27" y="2"/>
                      <a:pt x="16" y="5"/>
                    </a:cubicBezTo>
                    <a:cubicBezTo>
                      <a:pt x="16" y="53"/>
                      <a:pt x="0" y="85"/>
                      <a:pt x="0" y="117"/>
                    </a:cubicBezTo>
                    <a:cubicBezTo>
                      <a:pt x="0" y="149"/>
                      <a:pt x="0" y="165"/>
                      <a:pt x="16" y="198"/>
                    </a:cubicBezTo>
                    <a:lnTo>
                      <a:pt x="80" y="198"/>
                    </a:lnTo>
                    <a:cubicBezTo>
                      <a:pt x="128" y="181"/>
                      <a:pt x="160" y="117"/>
                      <a:pt x="144" y="69"/>
                    </a:cubicBezTo>
                    <a:cubicBezTo>
                      <a:pt x="131" y="30"/>
                      <a:pt x="96" y="1"/>
                      <a:pt x="4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09" name="Google Shape;2709;p38"/>
              <p:cNvSpPr/>
              <p:nvPr/>
            </p:nvSpPr>
            <p:spPr>
              <a:xfrm>
                <a:off x="3897229" y="3099794"/>
                <a:ext cx="15993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7" extrusionOk="0">
                    <a:moveTo>
                      <a:pt x="241" y="1"/>
                    </a:moveTo>
                    <a:lnTo>
                      <a:pt x="145" y="17"/>
                    </a:lnTo>
                    <a:cubicBezTo>
                      <a:pt x="145" y="97"/>
                      <a:pt x="81" y="145"/>
                      <a:pt x="1" y="145"/>
                    </a:cubicBezTo>
                    <a:cubicBezTo>
                      <a:pt x="29" y="192"/>
                      <a:pt x="68" y="217"/>
                      <a:pt x="105" y="217"/>
                    </a:cubicBezTo>
                    <a:cubicBezTo>
                      <a:pt x="131" y="217"/>
                      <a:pt x="157" y="204"/>
                      <a:pt x="177" y="177"/>
                    </a:cubicBezTo>
                    <a:cubicBezTo>
                      <a:pt x="193" y="113"/>
                      <a:pt x="225" y="65"/>
                      <a:pt x="24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10" name="Google Shape;2710;p38"/>
              <p:cNvSpPr/>
              <p:nvPr/>
            </p:nvSpPr>
            <p:spPr>
              <a:xfrm>
                <a:off x="3852686" y="3096093"/>
                <a:ext cx="1070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162" h="202" extrusionOk="0">
                    <a:moveTo>
                      <a:pt x="57" y="0"/>
                    </a:moveTo>
                    <a:cubicBezTo>
                      <a:pt x="37" y="0"/>
                      <a:pt x="17" y="8"/>
                      <a:pt x="1" y="25"/>
                    </a:cubicBezTo>
                    <a:lnTo>
                      <a:pt x="65" y="201"/>
                    </a:lnTo>
                    <a:cubicBezTo>
                      <a:pt x="113" y="201"/>
                      <a:pt x="145" y="169"/>
                      <a:pt x="161" y="121"/>
                    </a:cubicBezTo>
                    <a:cubicBezTo>
                      <a:pt x="161" y="89"/>
                      <a:pt x="145" y="41"/>
                      <a:pt x="113" y="25"/>
                    </a:cubicBezTo>
                    <a:cubicBezTo>
                      <a:pt x="97" y="8"/>
                      <a:pt x="77" y="0"/>
                      <a:pt x="5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11" name="Google Shape;2711;p38"/>
              <p:cNvSpPr/>
              <p:nvPr/>
            </p:nvSpPr>
            <p:spPr>
              <a:xfrm>
                <a:off x="3495423" y="3268381"/>
                <a:ext cx="13812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45" extrusionOk="0">
                    <a:moveTo>
                      <a:pt x="209" y="1"/>
                    </a:moveTo>
                    <a:lnTo>
                      <a:pt x="32" y="17"/>
                    </a:lnTo>
                    <a:cubicBezTo>
                      <a:pt x="48" y="65"/>
                      <a:pt x="0" y="129"/>
                      <a:pt x="80" y="145"/>
                    </a:cubicBezTo>
                    <a:cubicBezTo>
                      <a:pt x="112" y="145"/>
                      <a:pt x="144" y="145"/>
                      <a:pt x="177" y="129"/>
                    </a:cubicBezTo>
                    <a:cubicBezTo>
                      <a:pt x="193" y="81"/>
                      <a:pt x="209" y="49"/>
                      <a:pt x="2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12" name="Google Shape;2712;p38"/>
              <p:cNvSpPr/>
              <p:nvPr/>
            </p:nvSpPr>
            <p:spPr>
              <a:xfrm>
                <a:off x="4039315" y="3153853"/>
                <a:ext cx="11697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94" extrusionOk="0">
                    <a:moveTo>
                      <a:pt x="129" y="1"/>
                    </a:moveTo>
                    <a:lnTo>
                      <a:pt x="0" y="145"/>
                    </a:lnTo>
                    <a:cubicBezTo>
                      <a:pt x="32" y="161"/>
                      <a:pt x="81" y="177"/>
                      <a:pt x="129" y="193"/>
                    </a:cubicBezTo>
                    <a:cubicBezTo>
                      <a:pt x="145" y="193"/>
                      <a:pt x="177" y="145"/>
                      <a:pt x="177" y="113"/>
                    </a:cubicBezTo>
                    <a:cubicBezTo>
                      <a:pt x="177" y="81"/>
                      <a:pt x="161" y="33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13" name="Google Shape;2713;p38"/>
              <p:cNvSpPr/>
              <p:nvPr/>
            </p:nvSpPr>
            <p:spPr>
              <a:xfrm>
                <a:off x="3868613" y="3204673"/>
                <a:ext cx="11697" cy="18174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75" extrusionOk="0">
                    <a:moveTo>
                      <a:pt x="92" y="1"/>
                    </a:moveTo>
                    <a:cubicBezTo>
                      <a:pt x="57" y="1"/>
                      <a:pt x="24" y="42"/>
                      <a:pt x="0" y="66"/>
                    </a:cubicBezTo>
                    <a:cubicBezTo>
                      <a:pt x="81" y="82"/>
                      <a:pt x="129" y="178"/>
                      <a:pt x="81" y="259"/>
                    </a:cubicBezTo>
                    <a:lnTo>
                      <a:pt x="177" y="275"/>
                    </a:lnTo>
                    <a:cubicBezTo>
                      <a:pt x="161" y="227"/>
                      <a:pt x="145" y="210"/>
                      <a:pt x="129" y="178"/>
                    </a:cubicBezTo>
                    <a:cubicBezTo>
                      <a:pt x="145" y="130"/>
                      <a:pt x="177" y="66"/>
                      <a:pt x="129" y="18"/>
                    </a:cubicBezTo>
                    <a:cubicBezTo>
                      <a:pt x="116" y="6"/>
                      <a:pt x="104" y="1"/>
                      <a:pt x="9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14" name="Google Shape;2714;p38"/>
              <p:cNvSpPr/>
              <p:nvPr/>
            </p:nvSpPr>
            <p:spPr>
              <a:xfrm>
                <a:off x="3982084" y="3170837"/>
                <a:ext cx="12755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78" extrusionOk="0">
                    <a:moveTo>
                      <a:pt x="80" y="1"/>
                    </a:moveTo>
                    <a:cubicBezTo>
                      <a:pt x="48" y="1"/>
                      <a:pt x="16" y="33"/>
                      <a:pt x="0" y="65"/>
                    </a:cubicBezTo>
                    <a:cubicBezTo>
                      <a:pt x="0" y="113"/>
                      <a:pt x="16" y="177"/>
                      <a:pt x="64" y="177"/>
                    </a:cubicBezTo>
                    <a:lnTo>
                      <a:pt x="193" y="49"/>
                    </a:lnTo>
                    <a:cubicBezTo>
                      <a:pt x="160" y="17"/>
                      <a:pt x="128" y="1"/>
                      <a:pt x="8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15" name="Google Shape;2715;p38"/>
              <p:cNvSpPr/>
              <p:nvPr/>
            </p:nvSpPr>
            <p:spPr>
              <a:xfrm>
                <a:off x="4024445" y="3120545"/>
                <a:ext cx="10706" cy="12160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84" extrusionOk="0">
                    <a:moveTo>
                      <a:pt x="77" y="0"/>
                    </a:moveTo>
                    <a:cubicBezTo>
                      <a:pt x="51" y="0"/>
                      <a:pt x="22" y="7"/>
                      <a:pt x="1" y="7"/>
                    </a:cubicBezTo>
                    <a:lnTo>
                      <a:pt x="65" y="184"/>
                    </a:lnTo>
                    <a:cubicBezTo>
                      <a:pt x="113" y="168"/>
                      <a:pt x="161" y="152"/>
                      <a:pt x="161" y="104"/>
                    </a:cubicBezTo>
                    <a:cubicBezTo>
                      <a:pt x="161" y="56"/>
                      <a:pt x="145" y="24"/>
                      <a:pt x="113" y="7"/>
                    </a:cubicBezTo>
                    <a:cubicBezTo>
                      <a:pt x="102" y="2"/>
                      <a:pt x="90" y="0"/>
                      <a:pt x="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16" name="Google Shape;2716;p38"/>
              <p:cNvSpPr/>
              <p:nvPr/>
            </p:nvSpPr>
            <p:spPr>
              <a:xfrm>
                <a:off x="3763668" y="3262037"/>
                <a:ext cx="11697" cy="10904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65" extrusionOk="0">
                    <a:moveTo>
                      <a:pt x="177" y="0"/>
                    </a:moveTo>
                    <a:lnTo>
                      <a:pt x="0" y="48"/>
                    </a:lnTo>
                    <a:cubicBezTo>
                      <a:pt x="16" y="80"/>
                      <a:pt x="48" y="145"/>
                      <a:pt x="80" y="161"/>
                    </a:cubicBezTo>
                    <a:cubicBezTo>
                      <a:pt x="83" y="164"/>
                      <a:pt x="88" y="165"/>
                      <a:pt x="93" y="165"/>
                    </a:cubicBezTo>
                    <a:cubicBezTo>
                      <a:pt x="118" y="165"/>
                      <a:pt x="163" y="139"/>
                      <a:pt x="177" y="113"/>
                    </a:cubicBezTo>
                    <a:cubicBezTo>
                      <a:pt x="177" y="97"/>
                      <a:pt x="177" y="48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17" name="Google Shape;2717;p38"/>
              <p:cNvSpPr/>
              <p:nvPr/>
            </p:nvSpPr>
            <p:spPr>
              <a:xfrm>
                <a:off x="3761487" y="3233751"/>
                <a:ext cx="12821" cy="17711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68" extrusionOk="0">
                    <a:moveTo>
                      <a:pt x="97" y="1"/>
                    </a:moveTo>
                    <a:cubicBezTo>
                      <a:pt x="60" y="1"/>
                      <a:pt x="26" y="38"/>
                      <a:pt x="1" y="75"/>
                    </a:cubicBezTo>
                    <a:cubicBezTo>
                      <a:pt x="97" y="107"/>
                      <a:pt x="113" y="172"/>
                      <a:pt x="81" y="252"/>
                    </a:cubicBezTo>
                    <a:lnTo>
                      <a:pt x="177" y="268"/>
                    </a:lnTo>
                    <a:lnTo>
                      <a:pt x="177" y="268"/>
                    </a:lnTo>
                    <a:lnTo>
                      <a:pt x="129" y="172"/>
                    </a:lnTo>
                    <a:cubicBezTo>
                      <a:pt x="177" y="107"/>
                      <a:pt x="194" y="43"/>
                      <a:pt x="129" y="11"/>
                    </a:cubicBezTo>
                    <a:cubicBezTo>
                      <a:pt x="118" y="4"/>
                      <a:pt x="108" y="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18" name="Google Shape;2718;p38"/>
              <p:cNvSpPr/>
              <p:nvPr/>
            </p:nvSpPr>
            <p:spPr>
              <a:xfrm>
                <a:off x="3442355" y="3240030"/>
                <a:ext cx="14936" cy="826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25" extrusionOk="0">
                    <a:moveTo>
                      <a:pt x="121" y="0"/>
                    </a:moveTo>
                    <a:cubicBezTo>
                      <a:pt x="101" y="0"/>
                      <a:pt x="81" y="4"/>
                      <a:pt x="65" y="12"/>
                    </a:cubicBezTo>
                    <a:cubicBezTo>
                      <a:pt x="17" y="28"/>
                      <a:pt x="1" y="93"/>
                      <a:pt x="33" y="125"/>
                    </a:cubicBezTo>
                    <a:lnTo>
                      <a:pt x="226" y="109"/>
                    </a:lnTo>
                    <a:cubicBezTo>
                      <a:pt x="209" y="77"/>
                      <a:pt x="209" y="28"/>
                      <a:pt x="177" y="12"/>
                    </a:cubicBezTo>
                    <a:cubicBezTo>
                      <a:pt x="161" y="4"/>
                      <a:pt x="141" y="0"/>
                      <a:pt x="12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19" name="Google Shape;2719;p38"/>
              <p:cNvSpPr/>
              <p:nvPr/>
            </p:nvSpPr>
            <p:spPr>
              <a:xfrm>
                <a:off x="3569638" y="3261243"/>
                <a:ext cx="15927" cy="9318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41" extrusionOk="0">
                    <a:moveTo>
                      <a:pt x="120" y="0"/>
                    </a:moveTo>
                    <a:cubicBezTo>
                      <a:pt x="100" y="0"/>
                      <a:pt x="80" y="4"/>
                      <a:pt x="64" y="12"/>
                    </a:cubicBezTo>
                    <a:cubicBezTo>
                      <a:pt x="48" y="44"/>
                      <a:pt x="0" y="92"/>
                      <a:pt x="48" y="141"/>
                    </a:cubicBezTo>
                    <a:lnTo>
                      <a:pt x="225" y="92"/>
                    </a:lnTo>
                    <a:cubicBezTo>
                      <a:pt x="241" y="60"/>
                      <a:pt x="209" y="12"/>
                      <a:pt x="177" y="12"/>
                    </a:cubicBezTo>
                    <a:cubicBezTo>
                      <a:pt x="161" y="4"/>
                      <a:pt x="141" y="0"/>
                      <a:pt x="12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20" name="Google Shape;2720;p38"/>
              <p:cNvSpPr/>
              <p:nvPr/>
            </p:nvSpPr>
            <p:spPr>
              <a:xfrm>
                <a:off x="4022330" y="3134820"/>
                <a:ext cx="17051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5" extrusionOk="0">
                    <a:moveTo>
                      <a:pt x="81" y="0"/>
                    </a:moveTo>
                    <a:cubicBezTo>
                      <a:pt x="1" y="0"/>
                      <a:pt x="17" y="80"/>
                      <a:pt x="1" y="112"/>
                    </a:cubicBezTo>
                    <a:cubicBezTo>
                      <a:pt x="21" y="109"/>
                      <a:pt x="38" y="107"/>
                      <a:pt x="53" y="107"/>
                    </a:cubicBezTo>
                    <a:cubicBezTo>
                      <a:pt x="111" y="107"/>
                      <a:pt x="139" y="136"/>
                      <a:pt x="177" y="225"/>
                    </a:cubicBezTo>
                    <a:lnTo>
                      <a:pt x="257" y="193"/>
                    </a:lnTo>
                    <a:cubicBezTo>
                      <a:pt x="209" y="160"/>
                      <a:pt x="177" y="144"/>
                      <a:pt x="177" y="112"/>
                    </a:cubicBezTo>
                    <a:cubicBezTo>
                      <a:pt x="161" y="64"/>
                      <a:pt x="161" y="16"/>
                      <a:pt x="8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21" name="Google Shape;2721;p38"/>
              <p:cNvSpPr/>
              <p:nvPr/>
            </p:nvSpPr>
            <p:spPr>
              <a:xfrm>
                <a:off x="3879187" y="3193108"/>
                <a:ext cx="9649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146" h="210" extrusionOk="0">
                    <a:moveTo>
                      <a:pt x="49" y="0"/>
                    </a:moveTo>
                    <a:cubicBezTo>
                      <a:pt x="17" y="81"/>
                      <a:pt x="17" y="129"/>
                      <a:pt x="1" y="209"/>
                    </a:cubicBezTo>
                    <a:cubicBezTo>
                      <a:pt x="33" y="209"/>
                      <a:pt x="81" y="193"/>
                      <a:pt x="113" y="177"/>
                    </a:cubicBezTo>
                    <a:cubicBezTo>
                      <a:pt x="145" y="145"/>
                      <a:pt x="145" y="113"/>
                      <a:pt x="145" y="81"/>
                    </a:cubicBezTo>
                    <a:cubicBezTo>
                      <a:pt x="129" y="49"/>
                      <a:pt x="81" y="16"/>
                      <a:pt x="4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22" name="Google Shape;2722;p38"/>
              <p:cNvSpPr/>
              <p:nvPr/>
            </p:nvSpPr>
            <p:spPr>
              <a:xfrm>
                <a:off x="3626869" y="3282193"/>
                <a:ext cx="13878" cy="9847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49" extrusionOk="0">
                    <a:moveTo>
                      <a:pt x="177" y="0"/>
                    </a:moveTo>
                    <a:lnTo>
                      <a:pt x="0" y="32"/>
                    </a:lnTo>
                    <a:cubicBezTo>
                      <a:pt x="33" y="80"/>
                      <a:pt x="65" y="128"/>
                      <a:pt x="81" y="144"/>
                    </a:cubicBezTo>
                    <a:cubicBezTo>
                      <a:pt x="84" y="148"/>
                      <a:pt x="89" y="149"/>
                      <a:pt x="94" y="149"/>
                    </a:cubicBezTo>
                    <a:cubicBezTo>
                      <a:pt x="119" y="149"/>
                      <a:pt x="164" y="125"/>
                      <a:pt x="177" y="112"/>
                    </a:cubicBezTo>
                    <a:cubicBezTo>
                      <a:pt x="209" y="80"/>
                      <a:pt x="209" y="32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23" name="Google Shape;2723;p38"/>
              <p:cNvSpPr/>
              <p:nvPr/>
            </p:nvSpPr>
            <p:spPr>
              <a:xfrm>
                <a:off x="3870728" y="3233421"/>
                <a:ext cx="12755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61" extrusionOk="0">
                    <a:moveTo>
                      <a:pt x="161" y="0"/>
                    </a:moveTo>
                    <a:lnTo>
                      <a:pt x="0" y="48"/>
                    </a:lnTo>
                    <a:cubicBezTo>
                      <a:pt x="17" y="80"/>
                      <a:pt x="33" y="128"/>
                      <a:pt x="65" y="161"/>
                    </a:cubicBezTo>
                    <a:cubicBezTo>
                      <a:pt x="97" y="161"/>
                      <a:pt x="129" y="144"/>
                      <a:pt x="161" y="128"/>
                    </a:cubicBezTo>
                    <a:cubicBezTo>
                      <a:pt x="193" y="96"/>
                      <a:pt x="193" y="32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24" name="Google Shape;2724;p38"/>
              <p:cNvSpPr/>
              <p:nvPr/>
            </p:nvSpPr>
            <p:spPr>
              <a:xfrm>
                <a:off x="3865441" y="3145393"/>
                <a:ext cx="12755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61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6" y="49"/>
                      <a:pt x="32" y="97"/>
                      <a:pt x="64" y="161"/>
                    </a:cubicBezTo>
                    <a:lnTo>
                      <a:pt x="193" y="113"/>
                    </a:lnTo>
                    <a:cubicBezTo>
                      <a:pt x="177" y="65"/>
                      <a:pt x="177" y="33"/>
                      <a:pt x="177" y="17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25" name="Google Shape;2725;p38"/>
              <p:cNvSpPr/>
              <p:nvPr/>
            </p:nvSpPr>
            <p:spPr>
              <a:xfrm>
                <a:off x="3732872" y="3058423"/>
                <a:ext cx="13878" cy="10244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5" extrusionOk="0">
                    <a:moveTo>
                      <a:pt x="1" y="1"/>
                    </a:moveTo>
                    <a:cubicBezTo>
                      <a:pt x="17" y="33"/>
                      <a:pt x="33" y="65"/>
                      <a:pt x="49" y="97"/>
                    </a:cubicBezTo>
                    <a:cubicBezTo>
                      <a:pt x="60" y="140"/>
                      <a:pt x="77" y="154"/>
                      <a:pt x="98" y="154"/>
                    </a:cubicBezTo>
                    <a:cubicBezTo>
                      <a:pt x="108" y="154"/>
                      <a:pt x="118" y="151"/>
                      <a:pt x="129" y="145"/>
                    </a:cubicBezTo>
                    <a:cubicBezTo>
                      <a:pt x="177" y="129"/>
                      <a:pt x="209" y="65"/>
                      <a:pt x="177" y="1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26" name="Google Shape;2726;p38"/>
              <p:cNvSpPr/>
              <p:nvPr/>
            </p:nvSpPr>
            <p:spPr>
              <a:xfrm>
                <a:off x="3922672" y="3063776"/>
                <a:ext cx="12821" cy="10838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64" extrusionOk="0">
                    <a:moveTo>
                      <a:pt x="129" y="0"/>
                    </a:moveTo>
                    <a:lnTo>
                      <a:pt x="1" y="80"/>
                    </a:lnTo>
                    <a:cubicBezTo>
                      <a:pt x="33" y="96"/>
                      <a:pt x="49" y="112"/>
                      <a:pt x="81" y="145"/>
                    </a:cubicBezTo>
                    <a:cubicBezTo>
                      <a:pt x="99" y="154"/>
                      <a:pt x="113" y="163"/>
                      <a:pt x="127" y="163"/>
                    </a:cubicBezTo>
                    <a:cubicBezTo>
                      <a:pt x="137" y="163"/>
                      <a:pt x="147" y="158"/>
                      <a:pt x="161" y="145"/>
                    </a:cubicBezTo>
                    <a:cubicBezTo>
                      <a:pt x="193" y="96"/>
                      <a:pt x="193" y="48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27" name="Google Shape;2727;p38"/>
              <p:cNvSpPr/>
              <p:nvPr/>
            </p:nvSpPr>
            <p:spPr>
              <a:xfrm>
                <a:off x="3736044" y="3119950"/>
                <a:ext cx="11764" cy="15993"/>
              </a:xfrm>
              <a:custGeom>
                <a:avLst/>
                <a:gdLst/>
                <a:ahLst/>
                <a:cxnLst/>
                <a:rect l="l" t="t" r="r" b="b"/>
                <a:pathLst>
                  <a:path w="178" h="242" extrusionOk="0">
                    <a:moveTo>
                      <a:pt x="177" y="0"/>
                    </a:moveTo>
                    <a:lnTo>
                      <a:pt x="1" y="16"/>
                    </a:lnTo>
                    <a:cubicBezTo>
                      <a:pt x="97" y="81"/>
                      <a:pt x="129" y="145"/>
                      <a:pt x="81" y="225"/>
                    </a:cubicBezTo>
                    <a:lnTo>
                      <a:pt x="177" y="241"/>
                    </a:lnTo>
                    <a:cubicBezTo>
                      <a:pt x="161" y="193"/>
                      <a:pt x="145" y="177"/>
                      <a:pt x="145" y="161"/>
                    </a:cubicBezTo>
                    <a:cubicBezTo>
                      <a:pt x="161" y="97"/>
                      <a:pt x="161" y="65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28" name="Google Shape;2728;p38"/>
              <p:cNvSpPr/>
              <p:nvPr/>
            </p:nvSpPr>
            <p:spPr>
              <a:xfrm>
                <a:off x="3660771" y="3074350"/>
                <a:ext cx="12821" cy="9186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39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7" y="33"/>
                      <a:pt x="33" y="65"/>
                      <a:pt x="49" y="97"/>
                    </a:cubicBezTo>
                    <a:cubicBezTo>
                      <a:pt x="49" y="127"/>
                      <a:pt x="62" y="139"/>
                      <a:pt x="80" y="139"/>
                    </a:cubicBezTo>
                    <a:cubicBezTo>
                      <a:pt x="90" y="139"/>
                      <a:pt x="101" y="135"/>
                      <a:pt x="113" y="129"/>
                    </a:cubicBezTo>
                    <a:cubicBezTo>
                      <a:pt x="177" y="113"/>
                      <a:pt x="193" y="65"/>
                      <a:pt x="177" y="1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29" name="Google Shape;2729;p38"/>
              <p:cNvSpPr/>
              <p:nvPr/>
            </p:nvSpPr>
            <p:spPr>
              <a:xfrm>
                <a:off x="3634271" y="3179296"/>
                <a:ext cx="20223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306" h="194" extrusionOk="0">
                    <a:moveTo>
                      <a:pt x="177" y="1"/>
                    </a:moveTo>
                    <a:cubicBezTo>
                      <a:pt x="165" y="76"/>
                      <a:pt x="122" y="103"/>
                      <a:pt x="58" y="103"/>
                    </a:cubicBezTo>
                    <a:cubicBezTo>
                      <a:pt x="41" y="103"/>
                      <a:pt x="21" y="101"/>
                      <a:pt x="1" y="97"/>
                    </a:cubicBezTo>
                    <a:lnTo>
                      <a:pt x="1" y="97"/>
                    </a:lnTo>
                    <a:cubicBezTo>
                      <a:pt x="33" y="145"/>
                      <a:pt x="33" y="177"/>
                      <a:pt x="49" y="193"/>
                    </a:cubicBezTo>
                    <a:lnTo>
                      <a:pt x="306" y="49"/>
                    </a:lnTo>
                    <a:lnTo>
                      <a:pt x="177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30" name="Google Shape;2730;p38"/>
              <p:cNvSpPr/>
              <p:nvPr/>
            </p:nvSpPr>
            <p:spPr>
              <a:xfrm>
                <a:off x="3431782" y="3201567"/>
                <a:ext cx="14936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2" extrusionOk="0">
                    <a:moveTo>
                      <a:pt x="177" y="1"/>
                    </a:moveTo>
                    <a:lnTo>
                      <a:pt x="177" y="1"/>
                    </a:lnTo>
                    <a:cubicBezTo>
                      <a:pt x="152" y="76"/>
                      <a:pt x="107" y="102"/>
                      <a:pt x="50" y="102"/>
                    </a:cubicBezTo>
                    <a:cubicBezTo>
                      <a:pt x="34" y="102"/>
                      <a:pt x="18" y="101"/>
                      <a:pt x="0" y="97"/>
                    </a:cubicBezTo>
                    <a:lnTo>
                      <a:pt x="0" y="97"/>
                    </a:lnTo>
                    <a:cubicBezTo>
                      <a:pt x="14" y="150"/>
                      <a:pt x="71" y="181"/>
                      <a:pt x="127" y="181"/>
                    </a:cubicBezTo>
                    <a:cubicBezTo>
                      <a:pt x="138" y="181"/>
                      <a:pt x="150" y="180"/>
                      <a:pt x="161" y="177"/>
                    </a:cubicBezTo>
                    <a:cubicBezTo>
                      <a:pt x="209" y="145"/>
                      <a:pt x="225" y="81"/>
                      <a:pt x="17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31" name="Google Shape;2731;p38"/>
              <p:cNvSpPr/>
              <p:nvPr/>
            </p:nvSpPr>
            <p:spPr>
              <a:xfrm>
                <a:off x="3941771" y="3064834"/>
                <a:ext cx="13812" cy="9847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49" extrusionOk="0">
                    <a:moveTo>
                      <a:pt x="177" y="0"/>
                    </a:moveTo>
                    <a:cubicBezTo>
                      <a:pt x="155" y="43"/>
                      <a:pt x="113" y="64"/>
                      <a:pt x="68" y="64"/>
                    </a:cubicBezTo>
                    <a:cubicBezTo>
                      <a:pt x="45" y="64"/>
                      <a:pt x="22" y="59"/>
                      <a:pt x="0" y="48"/>
                    </a:cubicBezTo>
                    <a:lnTo>
                      <a:pt x="0" y="48"/>
                    </a:lnTo>
                    <a:cubicBezTo>
                      <a:pt x="14" y="115"/>
                      <a:pt x="49" y="149"/>
                      <a:pt x="98" y="149"/>
                    </a:cubicBezTo>
                    <a:cubicBezTo>
                      <a:pt x="108" y="149"/>
                      <a:pt x="118" y="147"/>
                      <a:pt x="129" y="145"/>
                    </a:cubicBezTo>
                    <a:cubicBezTo>
                      <a:pt x="177" y="129"/>
                      <a:pt x="209" y="80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32" name="Google Shape;2732;p38"/>
              <p:cNvSpPr/>
              <p:nvPr/>
            </p:nvSpPr>
            <p:spPr>
              <a:xfrm>
                <a:off x="3830415" y="3063776"/>
                <a:ext cx="12821" cy="7931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20" extrusionOk="0">
                    <a:moveTo>
                      <a:pt x="177" y="0"/>
                    </a:moveTo>
                    <a:cubicBezTo>
                      <a:pt x="158" y="39"/>
                      <a:pt x="121" y="60"/>
                      <a:pt x="80" y="60"/>
                    </a:cubicBezTo>
                    <a:cubicBezTo>
                      <a:pt x="54" y="60"/>
                      <a:pt x="26" y="51"/>
                      <a:pt x="1" y="32"/>
                    </a:cubicBezTo>
                    <a:lnTo>
                      <a:pt x="1" y="48"/>
                    </a:lnTo>
                    <a:cubicBezTo>
                      <a:pt x="17" y="80"/>
                      <a:pt x="49" y="112"/>
                      <a:pt x="81" y="112"/>
                    </a:cubicBezTo>
                    <a:cubicBezTo>
                      <a:pt x="90" y="117"/>
                      <a:pt x="100" y="119"/>
                      <a:pt x="109" y="119"/>
                    </a:cubicBezTo>
                    <a:cubicBezTo>
                      <a:pt x="132" y="119"/>
                      <a:pt x="155" y="108"/>
                      <a:pt x="177" y="96"/>
                    </a:cubicBezTo>
                    <a:cubicBezTo>
                      <a:pt x="193" y="80"/>
                      <a:pt x="193" y="32"/>
                      <a:pt x="19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33" name="Google Shape;2733;p38"/>
              <p:cNvSpPr/>
              <p:nvPr/>
            </p:nvSpPr>
            <p:spPr>
              <a:xfrm>
                <a:off x="3849514" y="3136934"/>
                <a:ext cx="10706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162" h="225" extrusionOk="0">
                    <a:moveTo>
                      <a:pt x="129" y="0"/>
                    </a:moveTo>
                    <a:lnTo>
                      <a:pt x="1" y="64"/>
                    </a:lnTo>
                    <a:cubicBezTo>
                      <a:pt x="65" y="96"/>
                      <a:pt x="81" y="161"/>
                      <a:pt x="49" y="225"/>
                    </a:cubicBezTo>
                    <a:lnTo>
                      <a:pt x="161" y="128"/>
                    </a:lnTo>
                    <a:cubicBezTo>
                      <a:pt x="145" y="80"/>
                      <a:pt x="129" y="32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34" name="Google Shape;2734;p38"/>
              <p:cNvSpPr/>
              <p:nvPr/>
            </p:nvSpPr>
            <p:spPr>
              <a:xfrm>
                <a:off x="3879187" y="3155967"/>
                <a:ext cx="14936" cy="1044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58" extrusionOk="0">
                    <a:moveTo>
                      <a:pt x="33" y="1"/>
                    </a:moveTo>
                    <a:cubicBezTo>
                      <a:pt x="1" y="81"/>
                      <a:pt x="17" y="129"/>
                      <a:pt x="81" y="145"/>
                    </a:cubicBezTo>
                    <a:cubicBezTo>
                      <a:pt x="98" y="154"/>
                      <a:pt x="113" y="158"/>
                      <a:pt x="128" y="158"/>
                    </a:cubicBezTo>
                    <a:cubicBezTo>
                      <a:pt x="169" y="158"/>
                      <a:pt x="202" y="125"/>
                      <a:pt x="225" y="65"/>
                    </a:cubicBezTo>
                    <a:lnTo>
                      <a:pt x="225" y="65"/>
                    </a:lnTo>
                    <a:cubicBezTo>
                      <a:pt x="204" y="72"/>
                      <a:pt x="184" y="75"/>
                      <a:pt x="167" y="75"/>
                    </a:cubicBezTo>
                    <a:cubicBezTo>
                      <a:pt x="107" y="75"/>
                      <a:pt x="70" y="38"/>
                      <a:pt x="3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35" name="Google Shape;2735;p38"/>
              <p:cNvSpPr/>
              <p:nvPr/>
            </p:nvSpPr>
            <p:spPr>
              <a:xfrm>
                <a:off x="3748799" y="3069063"/>
                <a:ext cx="11697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45" extrusionOk="0">
                    <a:moveTo>
                      <a:pt x="0" y="0"/>
                    </a:moveTo>
                    <a:cubicBezTo>
                      <a:pt x="0" y="48"/>
                      <a:pt x="0" y="97"/>
                      <a:pt x="33" y="113"/>
                    </a:cubicBezTo>
                    <a:cubicBezTo>
                      <a:pt x="65" y="145"/>
                      <a:pt x="97" y="145"/>
                      <a:pt x="129" y="145"/>
                    </a:cubicBezTo>
                    <a:cubicBezTo>
                      <a:pt x="161" y="145"/>
                      <a:pt x="177" y="97"/>
                      <a:pt x="177" y="97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36" name="Google Shape;2736;p38"/>
              <p:cNvSpPr/>
              <p:nvPr/>
            </p:nvSpPr>
            <p:spPr>
              <a:xfrm>
                <a:off x="3538842" y="3134820"/>
                <a:ext cx="11764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178" h="129" extrusionOk="0">
                    <a:moveTo>
                      <a:pt x="1" y="0"/>
                    </a:moveTo>
                    <a:cubicBezTo>
                      <a:pt x="1" y="48"/>
                      <a:pt x="1" y="80"/>
                      <a:pt x="1" y="112"/>
                    </a:cubicBezTo>
                    <a:lnTo>
                      <a:pt x="177" y="128"/>
                    </a:lnTo>
                    <a:cubicBezTo>
                      <a:pt x="145" y="96"/>
                      <a:pt x="129" y="48"/>
                      <a:pt x="97" y="16"/>
                    </a:cubicBezTo>
                    <a:cubicBezTo>
                      <a:pt x="65" y="0"/>
                      <a:pt x="33" y="0"/>
                      <a:pt x="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37" name="Google Shape;2737;p38"/>
              <p:cNvSpPr/>
              <p:nvPr/>
            </p:nvSpPr>
            <p:spPr>
              <a:xfrm>
                <a:off x="3562170" y="3243995"/>
                <a:ext cx="9649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46" h="145" extrusionOk="0">
                    <a:moveTo>
                      <a:pt x="129" y="1"/>
                    </a:moveTo>
                    <a:lnTo>
                      <a:pt x="1" y="17"/>
                    </a:lnTo>
                    <a:cubicBezTo>
                      <a:pt x="1" y="113"/>
                      <a:pt x="1" y="145"/>
                      <a:pt x="65" y="145"/>
                    </a:cubicBezTo>
                    <a:cubicBezTo>
                      <a:pt x="113" y="129"/>
                      <a:pt x="145" y="81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38" name="Google Shape;2738;p38"/>
              <p:cNvSpPr/>
              <p:nvPr/>
            </p:nvSpPr>
            <p:spPr>
              <a:xfrm>
                <a:off x="3715954" y="3037474"/>
                <a:ext cx="9583" cy="12557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90" extrusionOk="0">
                    <a:moveTo>
                      <a:pt x="41" y="1"/>
                    </a:moveTo>
                    <a:cubicBezTo>
                      <a:pt x="27" y="1"/>
                      <a:pt x="13" y="5"/>
                      <a:pt x="0" y="13"/>
                    </a:cubicBezTo>
                    <a:lnTo>
                      <a:pt x="80" y="190"/>
                    </a:lnTo>
                    <a:cubicBezTo>
                      <a:pt x="128" y="157"/>
                      <a:pt x="145" y="109"/>
                      <a:pt x="128" y="77"/>
                    </a:cubicBezTo>
                    <a:cubicBezTo>
                      <a:pt x="117" y="30"/>
                      <a:pt x="79" y="1"/>
                      <a:pt x="4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39" name="Google Shape;2739;p38"/>
              <p:cNvSpPr/>
              <p:nvPr/>
            </p:nvSpPr>
            <p:spPr>
              <a:xfrm>
                <a:off x="3489013" y="3109310"/>
                <a:ext cx="11764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178" h="194" extrusionOk="0">
                    <a:moveTo>
                      <a:pt x="56" y="0"/>
                    </a:moveTo>
                    <a:cubicBezTo>
                      <a:pt x="37" y="0"/>
                      <a:pt x="18" y="6"/>
                      <a:pt x="1" y="17"/>
                    </a:cubicBezTo>
                    <a:cubicBezTo>
                      <a:pt x="65" y="49"/>
                      <a:pt x="113" y="113"/>
                      <a:pt x="81" y="194"/>
                    </a:cubicBezTo>
                    <a:cubicBezTo>
                      <a:pt x="161" y="161"/>
                      <a:pt x="177" y="113"/>
                      <a:pt x="145" y="49"/>
                    </a:cubicBezTo>
                    <a:cubicBezTo>
                      <a:pt x="124" y="18"/>
                      <a:pt x="90" y="0"/>
                      <a:pt x="5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40" name="Google Shape;2740;p38"/>
              <p:cNvSpPr/>
              <p:nvPr/>
            </p:nvSpPr>
            <p:spPr>
              <a:xfrm>
                <a:off x="3491127" y="3124642"/>
                <a:ext cx="11764" cy="13416"/>
              </a:xfrm>
              <a:custGeom>
                <a:avLst/>
                <a:gdLst/>
                <a:ahLst/>
                <a:cxnLst/>
                <a:rect l="l" t="t" r="r" b="b"/>
                <a:pathLst>
                  <a:path w="178" h="203" extrusionOk="0">
                    <a:moveTo>
                      <a:pt x="93" y="1"/>
                    </a:moveTo>
                    <a:cubicBezTo>
                      <a:pt x="72" y="1"/>
                      <a:pt x="44" y="4"/>
                      <a:pt x="1" y="10"/>
                    </a:cubicBezTo>
                    <a:cubicBezTo>
                      <a:pt x="81" y="42"/>
                      <a:pt x="97" y="106"/>
                      <a:pt x="65" y="202"/>
                    </a:cubicBezTo>
                    <a:lnTo>
                      <a:pt x="177" y="58"/>
                    </a:lnTo>
                    <a:cubicBezTo>
                      <a:pt x="145" y="15"/>
                      <a:pt x="135" y="1"/>
                      <a:pt x="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41" name="Google Shape;2741;p38"/>
              <p:cNvSpPr/>
              <p:nvPr/>
            </p:nvSpPr>
            <p:spPr>
              <a:xfrm>
                <a:off x="3569638" y="3079241"/>
                <a:ext cx="9583" cy="12160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84" extrusionOk="0">
                    <a:moveTo>
                      <a:pt x="38" y="1"/>
                    </a:moveTo>
                    <a:cubicBezTo>
                      <a:pt x="25" y="1"/>
                      <a:pt x="12" y="3"/>
                      <a:pt x="0" y="7"/>
                    </a:cubicBezTo>
                    <a:lnTo>
                      <a:pt x="80" y="183"/>
                    </a:lnTo>
                    <a:cubicBezTo>
                      <a:pt x="128" y="167"/>
                      <a:pt x="145" y="103"/>
                      <a:pt x="112" y="55"/>
                    </a:cubicBezTo>
                    <a:cubicBezTo>
                      <a:pt x="112" y="19"/>
                      <a:pt x="76" y="1"/>
                      <a:pt x="3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42" name="Google Shape;2742;p38"/>
              <p:cNvSpPr/>
              <p:nvPr/>
            </p:nvSpPr>
            <p:spPr>
              <a:xfrm>
                <a:off x="3660771" y="3156959"/>
                <a:ext cx="12821" cy="11830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" extrusionOk="0">
                    <a:moveTo>
                      <a:pt x="60" y="1"/>
                    </a:moveTo>
                    <a:cubicBezTo>
                      <a:pt x="41" y="1"/>
                      <a:pt x="21" y="2"/>
                      <a:pt x="1" y="2"/>
                    </a:cubicBezTo>
                    <a:cubicBezTo>
                      <a:pt x="81" y="18"/>
                      <a:pt x="129" y="114"/>
                      <a:pt x="97" y="178"/>
                    </a:cubicBezTo>
                    <a:lnTo>
                      <a:pt x="193" y="82"/>
                    </a:lnTo>
                    <a:cubicBezTo>
                      <a:pt x="169" y="10"/>
                      <a:pt x="118" y="1"/>
                      <a:pt x="6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43" name="Google Shape;2743;p38"/>
              <p:cNvSpPr/>
              <p:nvPr/>
            </p:nvSpPr>
            <p:spPr>
              <a:xfrm>
                <a:off x="3931131" y="3203682"/>
                <a:ext cx="8591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130" h="178" extrusionOk="0">
                    <a:moveTo>
                      <a:pt x="1" y="1"/>
                    </a:moveTo>
                    <a:cubicBezTo>
                      <a:pt x="33" y="65"/>
                      <a:pt x="49" y="113"/>
                      <a:pt x="65" y="177"/>
                    </a:cubicBezTo>
                    <a:lnTo>
                      <a:pt x="97" y="177"/>
                    </a:lnTo>
                    <a:cubicBezTo>
                      <a:pt x="113" y="145"/>
                      <a:pt x="113" y="113"/>
                      <a:pt x="129" y="81"/>
                    </a:cubicBezTo>
                    <a:cubicBezTo>
                      <a:pt x="113" y="17"/>
                      <a:pt x="81" y="1"/>
                      <a:pt x="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44" name="Google Shape;2744;p38"/>
              <p:cNvSpPr/>
              <p:nvPr/>
            </p:nvSpPr>
            <p:spPr>
              <a:xfrm>
                <a:off x="3905688" y="3069658"/>
                <a:ext cx="11764" cy="12160"/>
              </a:xfrm>
              <a:custGeom>
                <a:avLst/>
                <a:gdLst/>
                <a:ahLst/>
                <a:cxnLst/>
                <a:rect l="l" t="t" r="r" b="b"/>
                <a:pathLst>
                  <a:path w="178" h="184" extrusionOk="0">
                    <a:moveTo>
                      <a:pt x="117" y="0"/>
                    </a:moveTo>
                    <a:cubicBezTo>
                      <a:pt x="79" y="0"/>
                      <a:pt x="44" y="29"/>
                      <a:pt x="1" y="72"/>
                    </a:cubicBezTo>
                    <a:cubicBezTo>
                      <a:pt x="11" y="70"/>
                      <a:pt x="21" y="69"/>
                      <a:pt x="31" y="69"/>
                    </a:cubicBezTo>
                    <a:cubicBezTo>
                      <a:pt x="97" y="69"/>
                      <a:pt x="147" y="114"/>
                      <a:pt x="161" y="184"/>
                    </a:cubicBezTo>
                    <a:cubicBezTo>
                      <a:pt x="177" y="120"/>
                      <a:pt x="177" y="72"/>
                      <a:pt x="177" y="23"/>
                    </a:cubicBezTo>
                    <a:cubicBezTo>
                      <a:pt x="156" y="7"/>
                      <a:pt x="136" y="0"/>
                      <a:pt x="1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45" name="Google Shape;2745;p38"/>
              <p:cNvSpPr/>
              <p:nvPr/>
            </p:nvSpPr>
            <p:spPr>
              <a:xfrm>
                <a:off x="3717011" y="3052608"/>
                <a:ext cx="11697" cy="12292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86" extrusionOk="0">
                    <a:moveTo>
                      <a:pt x="80" y="1"/>
                    </a:moveTo>
                    <a:cubicBezTo>
                      <a:pt x="59" y="1"/>
                      <a:pt x="33" y="4"/>
                      <a:pt x="0" y="9"/>
                    </a:cubicBezTo>
                    <a:cubicBezTo>
                      <a:pt x="64" y="41"/>
                      <a:pt x="96" y="121"/>
                      <a:pt x="64" y="185"/>
                    </a:cubicBezTo>
                    <a:lnTo>
                      <a:pt x="177" y="89"/>
                    </a:lnTo>
                    <a:cubicBezTo>
                      <a:pt x="154" y="21"/>
                      <a:pt x="131" y="1"/>
                      <a:pt x="8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46" name="Google Shape;2746;p38"/>
              <p:cNvSpPr/>
              <p:nvPr/>
            </p:nvSpPr>
            <p:spPr>
              <a:xfrm>
                <a:off x="3643853" y="3052872"/>
                <a:ext cx="9583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82" extrusionOk="0">
                    <a:moveTo>
                      <a:pt x="27" y="1"/>
                    </a:moveTo>
                    <a:cubicBezTo>
                      <a:pt x="18" y="1"/>
                      <a:pt x="9" y="2"/>
                      <a:pt x="0" y="5"/>
                    </a:cubicBezTo>
                    <a:lnTo>
                      <a:pt x="80" y="181"/>
                    </a:lnTo>
                    <a:cubicBezTo>
                      <a:pt x="112" y="165"/>
                      <a:pt x="145" y="117"/>
                      <a:pt x="129" y="69"/>
                    </a:cubicBezTo>
                    <a:cubicBezTo>
                      <a:pt x="115" y="29"/>
                      <a:pt x="70" y="1"/>
                      <a:pt x="2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47" name="Google Shape;2747;p38"/>
              <p:cNvSpPr/>
              <p:nvPr/>
            </p:nvSpPr>
            <p:spPr>
              <a:xfrm>
                <a:off x="3641738" y="3081752"/>
                <a:ext cx="8525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78" extrusionOk="0">
                    <a:moveTo>
                      <a:pt x="32" y="1"/>
                    </a:moveTo>
                    <a:lnTo>
                      <a:pt x="0" y="33"/>
                    </a:lnTo>
                    <a:lnTo>
                      <a:pt x="96" y="177"/>
                    </a:lnTo>
                    <a:lnTo>
                      <a:pt x="128" y="177"/>
                    </a:lnTo>
                    <a:cubicBezTo>
                      <a:pt x="128" y="145"/>
                      <a:pt x="128" y="97"/>
                      <a:pt x="128" y="65"/>
                    </a:cubicBezTo>
                    <a:cubicBezTo>
                      <a:pt x="112" y="33"/>
                      <a:pt x="64" y="33"/>
                      <a:pt x="3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48" name="Google Shape;2748;p38"/>
              <p:cNvSpPr/>
              <p:nvPr/>
            </p:nvSpPr>
            <p:spPr>
              <a:xfrm>
                <a:off x="3647025" y="3068469"/>
                <a:ext cx="8525" cy="10177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54" extrusionOk="0">
                    <a:moveTo>
                      <a:pt x="52" y="1"/>
                    </a:moveTo>
                    <a:cubicBezTo>
                      <a:pt x="37" y="1"/>
                      <a:pt x="20" y="4"/>
                      <a:pt x="0" y="9"/>
                    </a:cubicBezTo>
                    <a:cubicBezTo>
                      <a:pt x="16" y="57"/>
                      <a:pt x="32" y="106"/>
                      <a:pt x="48" y="154"/>
                    </a:cubicBezTo>
                    <a:lnTo>
                      <a:pt x="129" y="74"/>
                    </a:lnTo>
                    <a:cubicBezTo>
                      <a:pt x="106" y="18"/>
                      <a:pt x="84" y="1"/>
                      <a:pt x="5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49" name="Google Shape;2749;p38"/>
              <p:cNvSpPr/>
              <p:nvPr/>
            </p:nvSpPr>
            <p:spPr>
              <a:xfrm>
                <a:off x="3691568" y="3077522"/>
                <a:ext cx="8525" cy="8129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23" extrusionOk="0">
                    <a:moveTo>
                      <a:pt x="0" y="17"/>
                    </a:moveTo>
                    <a:lnTo>
                      <a:pt x="0" y="17"/>
                    </a:lnTo>
                    <a:cubicBezTo>
                      <a:pt x="21" y="90"/>
                      <a:pt x="35" y="123"/>
                      <a:pt x="65" y="123"/>
                    </a:cubicBezTo>
                    <a:cubicBezTo>
                      <a:pt x="81" y="123"/>
                      <a:pt x="101" y="114"/>
                      <a:pt x="128" y="97"/>
                    </a:cubicBezTo>
                    <a:cubicBezTo>
                      <a:pt x="128" y="1"/>
                      <a:pt x="48" y="33"/>
                      <a:pt x="0" y="17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50" name="Google Shape;2750;p38"/>
              <p:cNvSpPr/>
              <p:nvPr/>
            </p:nvSpPr>
            <p:spPr>
              <a:xfrm>
                <a:off x="3967214" y="3131581"/>
                <a:ext cx="4296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65" h="194" extrusionOk="0">
                    <a:moveTo>
                      <a:pt x="65" y="1"/>
                    </a:moveTo>
                    <a:lnTo>
                      <a:pt x="0" y="33"/>
                    </a:lnTo>
                    <a:lnTo>
                      <a:pt x="0" y="193"/>
                    </a:lnTo>
                    <a:cubicBezTo>
                      <a:pt x="65" y="145"/>
                      <a:pt x="49" y="65"/>
                      <a:pt x="6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51" name="Google Shape;2751;p38"/>
              <p:cNvSpPr/>
              <p:nvPr/>
            </p:nvSpPr>
            <p:spPr>
              <a:xfrm>
                <a:off x="3898286" y="3060604"/>
                <a:ext cx="9583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45" extrusionOk="0">
                    <a:moveTo>
                      <a:pt x="1" y="0"/>
                    </a:moveTo>
                    <a:lnTo>
                      <a:pt x="145" y="144"/>
                    </a:lnTo>
                    <a:cubicBezTo>
                      <a:pt x="145" y="112"/>
                      <a:pt x="145" y="64"/>
                      <a:pt x="129" y="32"/>
                    </a:cubicBezTo>
                    <a:cubicBezTo>
                      <a:pt x="97" y="0"/>
                      <a:pt x="49" y="0"/>
                      <a:pt x="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52" name="Google Shape;2752;p38"/>
              <p:cNvSpPr/>
              <p:nvPr/>
            </p:nvSpPr>
            <p:spPr>
              <a:xfrm>
                <a:off x="3671411" y="3240823"/>
                <a:ext cx="11697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45" extrusionOk="0">
                    <a:moveTo>
                      <a:pt x="97" y="0"/>
                    </a:moveTo>
                    <a:lnTo>
                      <a:pt x="0" y="145"/>
                    </a:lnTo>
                    <a:cubicBezTo>
                      <a:pt x="81" y="113"/>
                      <a:pt x="129" y="81"/>
                      <a:pt x="177" y="16"/>
                    </a:cubicBezTo>
                    <a:lnTo>
                      <a:pt x="9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53" name="Google Shape;2753;p38"/>
              <p:cNvSpPr/>
              <p:nvPr/>
            </p:nvSpPr>
            <p:spPr>
              <a:xfrm>
                <a:off x="3608827" y="3141164"/>
                <a:ext cx="6410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97" h="145" extrusionOk="0">
                    <a:moveTo>
                      <a:pt x="81" y="0"/>
                    </a:moveTo>
                    <a:lnTo>
                      <a:pt x="81" y="0"/>
                    </a:lnTo>
                    <a:cubicBezTo>
                      <a:pt x="17" y="48"/>
                      <a:pt x="1" y="97"/>
                      <a:pt x="49" y="145"/>
                    </a:cubicBezTo>
                    <a:cubicBezTo>
                      <a:pt x="97" y="113"/>
                      <a:pt x="97" y="113"/>
                      <a:pt x="8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54" name="Google Shape;2754;p38"/>
              <p:cNvSpPr/>
              <p:nvPr/>
            </p:nvSpPr>
            <p:spPr>
              <a:xfrm>
                <a:off x="3755143" y="3184649"/>
                <a:ext cx="8591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130" h="177" extrusionOk="0">
                    <a:moveTo>
                      <a:pt x="129" y="0"/>
                    </a:moveTo>
                    <a:lnTo>
                      <a:pt x="129" y="0"/>
                    </a:lnTo>
                    <a:cubicBezTo>
                      <a:pt x="97" y="16"/>
                      <a:pt x="97" y="0"/>
                      <a:pt x="81" y="48"/>
                    </a:cubicBezTo>
                    <a:cubicBezTo>
                      <a:pt x="49" y="80"/>
                      <a:pt x="33" y="128"/>
                      <a:pt x="1" y="177"/>
                    </a:cubicBezTo>
                    <a:lnTo>
                      <a:pt x="97" y="177"/>
                    </a:lnTo>
                    <a:cubicBezTo>
                      <a:pt x="113" y="112"/>
                      <a:pt x="129" y="64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55" name="Google Shape;2755;p38"/>
              <p:cNvSpPr/>
              <p:nvPr/>
            </p:nvSpPr>
            <p:spPr>
              <a:xfrm>
                <a:off x="3618410" y="3272610"/>
                <a:ext cx="9583" cy="7534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14" extrusionOk="0">
                    <a:moveTo>
                      <a:pt x="48" y="1"/>
                    </a:moveTo>
                    <a:cubicBezTo>
                      <a:pt x="32" y="33"/>
                      <a:pt x="16" y="65"/>
                      <a:pt x="0" y="113"/>
                    </a:cubicBezTo>
                    <a:lnTo>
                      <a:pt x="145" y="17"/>
                    </a:lnTo>
                    <a:lnTo>
                      <a:pt x="48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56" name="Google Shape;2756;p38"/>
              <p:cNvSpPr/>
              <p:nvPr/>
            </p:nvSpPr>
            <p:spPr>
              <a:xfrm>
                <a:off x="3583384" y="3178239"/>
                <a:ext cx="8591" cy="8591"/>
              </a:xfrm>
              <a:custGeom>
                <a:avLst/>
                <a:gdLst/>
                <a:ahLst/>
                <a:cxnLst/>
                <a:rect l="l" t="t" r="r" b="b"/>
                <a:pathLst>
                  <a:path w="130" h="130" extrusionOk="0">
                    <a:moveTo>
                      <a:pt x="33" y="1"/>
                    </a:moveTo>
                    <a:cubicBezTo>
                      <a:pt x="17" y="33"/>
                      <a:pt x="17" y="81"/>
                      <a:pt x="1" y="113"/>
                    </a:cubicBezTo>
                    <a:lnTo>
                      <a:pt x="17" y="129"/>
                    </a:lnTo>
                    <a:lnTo>
                      <a:pt x="129" y="17"/>
                    </a:lnTo>
                    <a:lnTo>
                      <a:pt x="33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57" name="Google Shape;2757;p38"/>
              <p:cNvSpPr/>
              <p:nvPr/>
            </p:nvSpPr>
            <p:spPr>
              <a:xfrm>
                <a:off x="3489013" y="3255692"/>
                <a:ext cx="9649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46" h="113" extrusionOk="0">
                    <a:moveTo>
                      <a:pt x="49" y="0"/>
                    </a:moveTo>
                    <a:lnTo>
                      <a:pt x="1" y="112"/>
                    </a:lnTo>
                    <a:lnTo>
                      <a:pt x="17" y="112"/>
                    </a:lnTo>
                    <a:lnTo>
                      <a:pt x="145" y="3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58" name="Google Shape;2758;p38"/>
              <p:cNvSpPr/>
              <p:nvPr/>
            </p:nvSpPr>
            <p:spPr>
              <a:xfrm>
                <a:off x="3861212" y="3223838"/>
                <a:ext cx="9583" cy="7534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14" extrusionOk="0">
                    <a:moveTo>
                      <a:pt x="48" y="1"/>
                    </a:moveTo>
                    <a:cubicBezTo>
                      <a:pt x="32" y="49"/>
                      <a:pt x="16" y="65"/>
                      <a:pt x="0" y="97"/>
                    </a:cubicBezTo>
                    <a:lnTo>
                      <a:pt x="16" y="113"/>
                    </a:lnTo>
                    <a:cubicBezTo>
                      <a:pt x="48" y="81"/>
                      <a:pt x="80" y="49"/>
                      <a:pt x="14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59" name="Google Shape;2759;p38"/>
              <p:cNvSpPr/>
              <p:nvPr/>
            </p:nvSpPr>
            <p:spPr>
              <a:xfrm>
                <a:off x="3754085" y="3253511"/>
                <a:ext cx="9649" cy="7534"/>
              </a:xfrm>
              <a:custGeom>
                <a:avLst/>
                <a:gdLst/>
                <a:ahLst/>
                <a:cxnLst/>
                <a:rect l="l" t="t" r="r" b="b"/>
                <a:pathLst>
                  <a:path w="146" h="114" extrusionOk="0">
                    <a:moveTo>
                      <a:pt x="49" y="1"/>
                    </a:moveTo>
                    <a:lnTo>
                      <a:pt x="1" y="97"/>
                    </a:lnTo>
                    <a:lnTo>
                      <a:pt x="17" y="113"/>
                    </a:lnTo>
                    <a:lnTo>
                      <a:pt x="14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60" name="Google Shape;2760;p38"/>
              <p:cNvSpPr/>
              <p:nvPr/>
            </p:nvSpPr>
            <p:spPr>
              <a:xfrm>
                <a:off x="4027617" y="3153853"/>
                <a:ext cx="5419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82" h="178" extrusionOk="0">
                    <a:moveTo>
                      <a:pt x="81" y="1"/>
                    </a:moveTo>
                    <a:lnTo>
                      <a:pt x="1" y="33"/>
                    </a:lnTo>
                    <a:cubicBezTo>
                      <a:pt x="1" y="81"/>
                      <a:pt x="17" y="113"/>
                      <a:pt x="17" y="177"/>
                    </a:cubicBezTo>
                    <a:cubicBezTo>
                      <a:pt x="49" y="113"/>
                      <a:pt x="49" y="65"/>
                      <a:pt x="8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61" name="Google Shape;2761;p38"/>
              <p:cNvSpPr/>
              <p:nvPr/>
            </p:nvSpPr>
            <p:spPr>
              <a:xfrm>
                <a:off x="3638500" y="3248224"/>
                <a:ext cx="6477" cy="4296"/>
              </a:xfrm>
              <a:custGeom>
                <a:avLst/>
                <a:gdLst/>
                <a:ahLst/>
                <a:cxnLst/>
                <a:rect l="l" t="t" r="r" b="b"/>
                <a:pathLst>
                  <a:path w="98" h="65" extrusionOk="0">
                    <a:moveTo>
                      <a:pt x="97" y="1"/>
                    </a:moveTo>
                    <a:lnTo>
                      <a:pt x="1" y="17"/>
                    </a:lnTo>
                    <a:lnTo>
                      <a:pt x="1" y="65"/>
                    </a:lnTo>
                    <a:lnTo>
                      <a:pt x="97" y="65"/>
                    </a:lnTo>
                    <a:lnTo>
                      <a:pt x="97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62" name="Google Shape;2762;p38"/>
              <p:cNvSpPr/>
              <p:nvPr/>
            </p:nvSpPr>
            <p:spPr>
              <a:xfrm>
                <a:off x="3730757" y="3136934"/>
                <a:ext cx="7534" cy="6410"/>
              </a:xfrm>
              <a:custGeom>
                <a:avLst/>
                <a:gdLst/>
                <a:ahLst/>
                <a:cxnLst/>
                <a:rect l="l" t="t" r="r" b="b"/>
                <a:pathLst>
                  <a:path w="114" h="97" extrusionOk="0">
                    <a:moveTo>
                      <a:pt x="33" y="0"/>
                    </a:moveTo>
                    <a:cubicBezTo>
                      <a:pt x="17" y="32"/>
                      <a:pt x="1" y="64"/>
                      <a:pt x="1" y="96"/>
                    </a:cubicBezTo>
                    <a:lnTo>
                      <a:pt x="17" y="96"/>
                    </a:lnTo>
                    <a:cubicBezTo>
                      <a:pt x="49" y="80"/>
                      <a:pt x="81" y="48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63" name="Google Shape;2763;p38"/>
              <p:cNvSpPr/>
              <p:nvPr/>
            </p:nvSpPr>
            <p:spPr>
              <a:xfrm>
                <a:off x="3485840" y="3210092"/>
                <a:ext cx="7468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13" h="113" extrusionOk="0">
                    <a:moveTo>
                      <a:pt x="113" y="0"/>
                    </a:moveTo>
                    <a:lnTo>
                      <a:pt x="1" y="48"/>
                    </a:lnTo>
                    <a:lnTo>
                      <a:pt x="113" y="112"/>
                    </a:lnTo>
                    <a:lnTo>
                      <a:pt x="113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64" name="Google Shape;2764;p38"/>
              <p:cNvSpPr/>
              <p:nvPr/>
            </p:nvSpPr>
            <p:spPr>
              <a:xfrm>
                <a:off x="3666124" y="3195223"/>
                <a:ext cx="7468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13" h="113" extrusionOk="0">
                    <a:moveTo>
                      <a:pt x="96" y="1"/>
                    </a:moveTo>
                    <a:lnTo>
                      <a:pt x="0" y="65"/>
                    </a:lnTo>
                    <a:lnTo>
                      <a:pt x="112" y="113"/>
                    </a:lnTo>
                    <a:cubicBezTo>
                      <a:pt x="96" y="65"/>
                      <a:pt x="96" y="33"/>
                      <a:pt x="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65" name="Google Shape;2765;p38"/>
              <p:cNvSpPr/>
              <p:nvPr/>
            </p:nvSpPr>
            <p:spPr>
              <a:xfrm>
                <a:off x="3642267" y="3447410"/>
                <a:ext cx="16456" cy="10838"/>
              </a:xfrm>
              <a:custGeom>
                <a:avLst/>
                <a:gdLst/>
                <a:ahLst/>
                <a:cxnLst/>
                <a:rect l="l" t="t" r="r" b="b"/>
                <a:pathLst>
                  <a:path w="249" h="164" extrusionOk="0">
                    <a:moveTo>
                      <a:pt x="140" y="1"/>
                    </a:moveTo>
                    <a:cubicBezTo>
                      <a:pt x="63" y="1"/>
                      <a:pt x="0" y="91"/>
                      <a:pt x="72" y="163"/>
                    </a:cubicBezTo>
                    <a:lnTo>
                      <a:pt x="233" y="147"/>
                    </a:lnTo>
                    <a:cubicBezTo>
                      <a:pt x="249" y="99"/>
                      <a:pt x="233" y="67"/>
                      <a:pt x="217" y="35"/>
                    </a:cubicBezTo>
                    <a:cubicBezTo>
                      <a:pt x="193" y="11"/>
                      <a:pt x="166" y="1"/>
                      <a:pt x="14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66" name="Google Shape;2766;p38"/>
              <p:cNvSpPr/>
              <p:nvPr/>
            </p:nvSpPr>
            <p:spPr>
              <a:xfrm>
                <a:off x="3459340" y="3476290"/>
                <a:ext cx="14936" cy="12689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2" extrusionOk="0">
                    <a:moveTo>
                      <a:pt x="112" y="1"/>
                    </a:moveTo>
                    <a:cubicBezTo>
                      <a:pt x="86" y="1"/>
                      <a:pt x="59" y="14"/>
                      <a:pt x="33" y="31"/>
                    </a:cubicBezTo>
                    <a:cubicBezTo>
                      <a:pt x="1" y="79"/>
                      <a:pt x="1" y="127"/>
                      <a:pt x="49" y="176"/>
                    </a:cubicBezTo>
                    <a:cubicBezTo>
                      <a:pt x="65" y="176"/>
                      <a:pt x="81" y="192"/>
                      <a:pt x="97" y="192"/>
                    </a:cubicBezTo>
                    <a:lnTo>
                      <a:pt x="161" y="192"/>
                    </a:lnTo>
                    <a:lnTo>
                      <a:pt x="193" y="159"/>
                    </a:lnTo>
                    <a:cubicBezTo>
                      <a:pt x="225" y="111"/>
                      <a:pt x="225" y="63"/>
                      <a:pt x="177" y="31"/>
                    </a:cubicBezTo>
                    <a:cubicBezTo>
                      <a:pt x="155" y="9"/>
                      <a:pt x="134" y="1"/>
                      <a:pt x="11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67" name="Google Shape;2767;p38"/>
              <p:cNvSpPr/>
              <p:nvPr/>
            </p:nvSpPr>
            <p:spPr>
              <a:xfrm>
                <a:off x="3484783" y="3448599"/>
                <a:ext cx="44609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675" h="547" extrusionOk="0">
                    <a:moveTo>
                      <a:pt x="466" y="1"/>
                    </a:moveTo>
                    <a:lnTo>
                      <a:pt x="305" y="49"/>
                    </a:lnTo>
                    <a:cubicBezTo>
                      <a:pt x="322" y="97"/>
                      <a:pt x="322" y="145"/>
                      <a:pt x="354" y="193"/>
                    </a:cubicBezTo>
                    <a:cubicBezTo>
                      <a:pt x="374" y="213"/>
                      <a:pt x="400" y="233"/>
                      <a:pt x="428" y="249"/>
                    </a:cubicBezTo>
                    <a:lnTo>
                      <a:pt x="428" y="249"/>
                    </a:lnTo>
                    <a:cubicBezTo>
                      <a:pt x="419" y="247"/>
                      <a:pt x="410" y="247"/>
                      <a:pt x="401" y="247"/>
                    </a:cubicBezTo>
                    <a:cubicBezTo>
                      <a:pt x="355" y="247"/>
                      <a:pt x="309" y="272"/>
                      <a:pt x="289" y="322"/>
                    </a:cubicBezTo>
                    <a:cubicBezTo>
                      <a:pt x="241" y="418"/>
                      <a:pt x="145" y="386"/>
                      <a:pt x="97" y="418"/>
                    </a:cubicBezTo>
                    <a:lnTo>
                      <a:pt x="1" y="546"/>
                    </a:lnTo>
                    <a:lnTo>
                      <a:pt x="65" y="546"/>
                    </a:lnTo>
                    <a:lnTo>
                      <a:pt x="193" y="530"/>
                    </a:lnTo>
                    <a:lnTo>
                      <a:pt x="257" y="514"/>
                    </a:lnTo>
                    <a:cubicBezTo>
                      <a:pt x="273" y="450"/>
                      <a:pt x="289" y="386"/>
                      <a:pt x="322" y="370"/>
                    </a:cubicBezTo>
                    <a:cubicBezTo>
                      <a:pt x="336" y="365"/>
                      <a:pt x="350" y="363"/>
                      <a:pt x="364" y="363"/>
                    </a:cubicBezTo>
                    <a:cubicBezTo>
                      <a:pt x="399" y="363"/>
                      <a:pt x="437" y="375"/>
                      <a:pt x="482" y="386"/>
                    </a:cubicBezTo>
                    <a:cubicBezTo>
                      <a:pt x="527" y="356"/>
                      <a:pt x="530" y="240"/>
                      <a:pt x="651" y="240"/>
                    </a:cubicBezTo>
                    <a:cubicBezTo>
                      <a:pt x="658" y="240"/>
                      <a:pt x="666" y="241"/>
                      <a:pt x="674" y="242"/>
                    </a:cubicBezTo>
                    <a:lnTo>
                      <a:pt x="658" y="226"/>
                    </a:lnTo>
                    <a:lnTo>
                      <a:pt x="546" y="193"/>
                    </a:lnTo>
                    <a:lnTo>
                      <a:pt x="466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68" name="Google Shape;2768;p38"/>
              <p:cNvSpPr/>
              <p:nvPr/>
            </p:nvSpPr>
            <p:spPr>
              <a:xfrm>
                <a:off x="3401051" y="3483625"/>
                <a:ext cx="16984" cy="15927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41" extrusionOk="0">
                    <a:moveTo>
                      <a:pt x="145" y="0"/>
                    </a:moveTo>
                    <a:lnTo>
                      <a:pt x="0" y="32"/>
                    </a:lnTo>
                    <a:cubicBezTo>
                      <a:pt x="16" y="97"/>
                      <a:pt x="32" y="177"/>
                      <a:pt x="64" y="241"/>
                    </a:cubicBezTo>
                    <a:lnTo>
                      <a:pt x="177" y="225"/>
                    </a:lnTo>
                    <a:cubicBezTo>
                      <a:pt x="257" y="161"/>
                      <a:pt x="225" y="129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69" name="Google Shape;2769;p38"/>
              <p:cNvSpPr/>
              <p:nvPr/>
            </p:nvSpPr>
            <p:spPr>
              <a:xfrm>
                <a:off x="3585499" y="3455010"/>
                <a:ext cx="15993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09" extrusionOk="0">
                    <a:moveTo>
                      <a:pt x="177" y="0"/>
                    </a:moveTo>
                    <a:lnTo>
                      <a:pt x="1" y="48"/>
                    </a:lnTo>
                    <a:cubicBezTo>
                      <a:pt x="17" y="96"/>
                      <a:pt x="33" y="145"/>
                      <a:pt x="49" y="209"/>
                    </a:cubicBezTo>
                    <a:lnTo>
                      <a:pt x="241" y="177"/>
                    </a:lnTo>
                    <a:cubicBezTo>
                      <a:pt x="209" y="112"/>
                      <a:pt x="193" y="48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70" name="Google Shape;2770;p38"/>
              <p:cNvSpPr/>
              <p:nvPr/>
            </p:nvSpPr>
            <p:spPr>
              <a:xfrm>
                <a:off x="3700027" y="3430227"/>
                <a:ext cx="29739" cy="16324"/>
              </a:xfrm>
              <a:custGeom>
                <a:avLst/>
                <a:gdLst/>
                <a:ahLst/>
                <a:cxnLst/>
                <a:rect l="l" t="t" r="r" b="b"/>
                <a:pathLst>
                  <a:path w="450" h="247" extrusionOk="0">
                    <a:moveTo>
                      <a:pt x="357" y="0"/>
                    </a:moveTo>
                    <a:cubicBezTo>
                      <a:pt x="324" y="0"/>
                      <a:pt x="285" y="18"/>
                      <a:pt x="273" y="54"/>
                    </a:cubicBezTo>
                    <a:cubicBezTo>
                      <a:pt x="257" y="70"/>
                      <a:pt x="225" y="70"/>
                      <a:pt x="209" y="70"/>
                    </a:cubicBezTo>
                    <a:cubicBezTo>
                      <a:pt x="145" y="70"/>
                      <a:pt x="81" y="54"/>
                      <a:pt x="0" y="38"/>
                    </a:cubicBezTo>
                    <a:lnTo>
                      <a:pt x="0" y="38"/>
                    </a:lnTo>
                    <a:cubicBezTo>
                      <a:pt x="33" y="135"/>
                      <a:pt x="0" y="231"/>
                      <a:pt x="113" y="247"/>
                    </a:cubicBezTo>
                    <a:cubicBezTo>
                      <a:pt x="193" y="247"/>
                      <a:pt x="225" y="183"/>
                      <a:pt x="225" y="118"/>
                    </a:cubicBezTo>
                    <a:lnTo>
                      <a:pt x="257" y="102"/>
                    </a:lnTo>
                    <a:cubicBezTo>
                      <a:pt x="257" y="135"/>
                      <a:pt x="273" y="167"/>
                      <a:pt x="289" y="199"/>
                    </a:cubicBezTo>
                    <a:cubicBezTo>
                      <a:pt x="305" y="215"/>
                      <a:pt x="321" y="215"/>
                      <a:pt x="353" y="231"/>
                    </a:cubicBezTo>
                    <a:cubicBezTo>
                      <a:pt x="369" y="231"/>
                      <a:pt x="386" y="199"/>
                      <a:pt x="386" y="199"/>
                    </a:cubicBezTo>
                    <a:cubicBezTo>
                      <a:pt x="418" y="167"/>
                      <a:pt x="434" y="118"/>
                      <a:pt x="450" y="86"/>
                    </a:cubicBezTo>
                    <a:cubicBezTo>
                      <a:pt x="450" y="70"/>
                      <a:pt x="418" y="22"/>
                      <a:pt x="386" y="6"/>
                    </a:cubicBezTo>
                    <a:cubicBezTo>
                      <a:pt x="377" y="2"/>
                      <a:pt x="367" y="0"/>
                      <a:pt x="35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71" name="Google Shape;2771;p38"/>
              <p:cNvSpPr/>
              <p:nvPr/>
            </p:nvSpPr>
            <p:spPr>
              <a:xfrm>
                <a:off x="3554769" y="3459239"/>
                <a:ext cx="20223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25" extrusionOk="0">
                    <a:moveTo>
                      <a:pt x="257" y="0"/>
                    </a:moveTo>
                    <a:lnTo>
                      <a:pt x="177" y="16"/>
                    </a:lnTo>
                    <a:cubicBezTo>
                      <a:pt x="145" y="81"/>
                      <a:pt x="113" y="129"/>
                      <a:pt x="81" y="161"/>
                    </a:cubicBezTo>
                    <a:cubicBezTo>
                      <a:pt x="49" y="177"/>
                      <a:pt x="17" y="193"/>
                      <a:pt x="1" y="225"/>
                    </a:cubicBezTo>
                    <a:lnTo>
                      <a:pt x="161" y="209"/>
                    </a:lnTo>
                    <a:cubicBezTo>
                      <a:pt x="161" y="129"/>
                      <a:pt x="209" y="113"/>
                      <a:pt x="305" y="113"/>
                    </a:cubicBezTo>
                    <a:cubicBezTo>
                      <a:pt x="289" y="65"/>
                      <a:pt x="257" y="32"/>
                      <a:pt x="25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72" name="Google Shape;2772;p38"/>
              <p:cNvSpPr/>
              <p:nvPr/>
            </p:nvSpPr>
            <p:spPr>
              <a:xfrm>
                <a:off x="3655484" y="3411723"/>
                <a:ext cx="17051" cy="27162"/>
              </a:xfrm>
              <a:custGeom>
                <a:avLst/>
                <a:gdLst/>
                <a:ahLst/>
                <a:cxnLst/>
                <a:rect l="l" t="t" r="r" b="b"/>
                <a:pathLst>
                  <a:path w="258" h="411" extrusionOk="0">
                    <a:moveTo>
                      <a:pt x="133" y="1"/>
                    </a:moveTo>
                    <a:cubicBezTo>
                      <a:pt x="91" y="1"/>
                      <a:pt x="44" y="31"/>
                      <a:pt x="33" y="78"/>
                    </a:cubicBezTo>
                    <a:cubicBezTo>
                      <a:pt x="33" y="94"/>
                      <a:pt x="33" y="126"/>
                      <a:pt x="33" y="158"/>
                    </a:cubicBezTo>
                    <a:cubicBezTo>
                      <a:pt x="49" y="238"/>
                      <a:pt x="113" y="334"/>
                      <a:pt x="1" y="398"/>
                    </a:cubicBezTo>
                    <a:cubicBezTo>
                      <a:pt x="29" y="407"/>
                      <a:pt x="53" y="411"/>
                      <a:pt x="73" y="411"/>
                    </a:cubicBezTo>
                    <a:cubicBezTo>
                      <a:pt x="134" y="411"/>
                      <a:pt x="161" y="374"/>
                      <a:pt x="161" y="302"/>
                    </a:cubicBezTo>
                    <a:cubicBezTo>
                      <a:pt x="161" y="286"/>
                      <a:pt x="177" y="270"/>
                      <a:pt x="193" y="254"/>
                    </a:cubicBezTo>
                    <a:cubicBezTo>
                      <a:pt x="257" y="190"/>
                      <a:pt x="257" y="78"/>
                      <a:pt x="177" y="13"/>
                    </a:cubicBezTo>
                    <a:cubicBezTo>
                      <a:pt x="164" y="5"/>
                      <a:pt x="149" y="1"/>
                      <a:pt x="13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73" name="Google Shape;2773;p38"/>
              <p:cNvSpPr/>
              <p:nvPr/>
            </p:nvSpPr>
            <p:spPr>
              <a:xfrm>
                <a:off x="3771070" y="3397448"/>
                <a:ext cx="25510" cy="16059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43" extrusionOk="0">
                    <a:moveTo>
                      <a:pt x="101" y="1"/>
                    </a:moveTo>
                    <a:cubicBezTo>
                      <a:pt x="85" y="1"/>
                      <a:pt x="67" y="7"/>
                      <a:pt x="49" y="21"/>
                    </a:cubicBezTo>
                    <a:cubicBezTo>
                      <a:pt x="16" y="37"/>
                      <a:pt x="0" y="69"/>
                      <a:pt x="0" y="117"/>
                    </a:cubicBezTo>
                    <a:cubicBezTo>
                      <a:pt x="0" y="145"/>
                      <a:pt x="84" y="184"/>
                      <a:pt x="138" y="184"/>
                    </a:cubicBezTo>
                    <a:cubicBezTo>
                      <a:pt x="146" y="184"/>
                      <a:pt x="154" y="183"/>
                      <a:pt x="161" y="181"/>
                    </a:cubicBezTo>
                    <a:cubicBezTo>
                      <a:pt x="196" y="216"/>
                      <a:pt x="230" y="242"/>
                      <a:pt x="271" y="242"/>
                    </a:cubicBezTo>
                    <a:cubicBezTo>
                      <a:pt x="287" y="242"/>
                      <a:pt x="303" y="238"/>
                      <a:pt x="321" y="229"/>
                    </a:cubicBezTo>
                    <a:cubicBezTo>
                      <a:pt x="369" y="213"/>
                      <a:pt x="385" y="165"/>
                      <a:pt x="353" y="117"/>
                    </a:cubicBezTo>
                    <a:cubicBezTo>
                      <a:pt x="334" y="70"/>
                      <a:pt x="304" y="56"/>
                      <a:pt x="269" y="56"/>
                    </a:cubicBezTo>
                    <a:cubicBezTo>
                      <a:pt x="245" y="56"/>
                      <a:pt x="219" y="62"/>
                      <a:pt x="193" y="69"/>
                    </a:cubicBezTo>
                    <a:cubicBezTo>
                      <a:pt x="170" y="35"/>
                      <a:pt x="140" y="1"/>
                      <a:pt x="10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74" name="Google Shape;2774;p38"/>
              <p:cNvSpPr/>
              <p:nvPr/>
            </p:nvSpPr>
            <p:spPr>
              <a:xfrm>
                <a:off x="3618410" y="3444370"/>
                <a:ext cx="21214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290" extrusionOk="0">
                    <a:moveTo>
                      <a:pt x="112" y="1"/>
                    </a:moveTo>
                    <a:cubicBezTo>
                      <a:pt x="112" y="81"/>
                      <a:pt x="96" y="161"/>
                      <a:pt x="96" y="225"/>
                    </a:cubicBezTo>
                    <a:cubicBezTo>
                      <a:pt x="64" y="241"/>
                      <a:pt x="16" y="257"/>
                      <a:pt x="0" y="290"/>
                    </a:cubicBezTo>
                    <a:lnTo>
                      <a:pt x="145" y="257"/>
                    </a:lnTo>
                    <a:lnTo>
                      <a:pt x="161" y="257"/>
                    </a:lnTo>
                    <a:cubicBezTo>
                      <a:pt x="209" y="225"/>
                      <a:pt x="257" y="209"/>
                      <a:pt x="321" y="193"/>
                    </a:cubicBezTo>
                    <a:cubicBezTo>
                      <a:pt x="193" y="145"/>
                      <a:pt x="177" y="129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75" name="Google Shape;2775;p38"/>
              <p:cNvSpPr/>
              <p:nvPr/>
            </p:nvSpPr>
            <p:spPr>
              <a:xfrm>
                <a:off x="3471037" y="3443511"/>
                <a:ext cx="14870" cy="22932"/>
              </a:xfrm>
              <a:custGeom>
                <a:avLst/>
                <a:gdLst/>
                <a:ahLst/>
                <a:cxnLst/>
                <a:rect l="l" t="t" r="r" b="b"/>
                <a:pathLst>
                  <a:path w="225" h="347" extrusionOk="0">
                    <a:moveTo>
                      <a:pt x="152" y="1"/>
                    </a:moveTo>
                    <a:cubicBezTo>
                      <a:pt x="139" y="1"/>
                      <a:pt x="126" y="5"/>
                      <a:pt x="112" y="14"/>
                    </a:cubicBezTo>
                    <a:cubicBezTo>
                      <a:pt x="64" y="14"/>
                      <a:pt x="32" y="62"/>
                      <a:pt x="48" y="110"/>
                    </a:cubicBezTo>
                    <a:cubicBezTo>
                      <a:pt x="32" y="126"/>
                      <a:pt x="32" y="142"/>
                      <a:pt x="48" y="158"/>
                    </a:cubicBezTo>
                    <a:cubicBezTo>
                      <a:pt x="80" y="222"/>
                      <a:pt x="48" y="303"/>
                      <a:pt x="0" y="335"/>
                    </a:cubicBezTo>
                    <a:cubicBezTo>
                      <a:pt x="16" y="343"/>
                      <a:pt x="36" y="347"/>
                      <a:pt x="56" y="347"/>
                    </a:cubicBezTo>
                    <a:cubicBezTo>
                      <a:pt x="76" y="347"/>
                      <a:pt x="96" y="343"/>
                      <a:pt x="112" y="335"/>
                    </a:cubicBezTo>
                    <a:cubicBezTo>
                      <a:pt x="128" y="303"/>
                      <a:pt x="144" y="254"/>
                      <a:pt x="161" y="222"/>
                    </a:cubicBezTo>
                    <a:lnTo>
                      <a:pt x="144" y="206"/>
                    </a:lnTo>
                    <a:cubicBezTo>
                      <a:pt x="161" y="190"/>
                      <a:pt x="193" y="190"/>
                      <a:pt x="193" y="174"/>
                    </a:cubicBezTo>
                    <a:cubicBezTo>
                      <a:pt x="209" y="142"/>
                      <a:pt x="225" y="94"/>
                      <a:pt x="225" y="62"/>
                    </a:cubicBezTo>
                    <a:cubicBezTo>
                      <a:pt x="213" y="27"/>
                      <a:pt x="185" y="1"/>
                      <a:pt x="15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76" name="Google Shape;2776;p38"/>
              <p:cNvSpPr/>
              <p:nvPr/>
            </p:nvSpPr>
            <p:spPr>
              <a:xfrm>
                <a:off x="3709543" y="3382513"/>
                <a:ext cx="17051" cy="22866"/>
              </a:xfrm>
              <a:custGeom>
                <a:avLst/>
                <a:gdLst/>
                <a:ahLst/>
                <a:cxnLst/>
                <a:rect l="l" t="t" r="r" b="b"/>
                <a:pathLst>
                  <a:path w="258" h="346" extrusionOk="0">
                    <a:moveTo>
                      <a:pt x="142" y="0"/>
                    </a:moveTo>
                    <a:cubicBezTo>
                      <a:pt x="131" y="0"/>
                      <a:pt x="121" y="2"/>
                      <a:pt x="113" y="6"/>
                    </a:cubicBezTo>
                    <a:cubicBezTo>
                      <a:pt x="49" y="22"/>
                      <a:pt x="33" y="54"/>
                      <a:pt x="49" y="135"/>
                    </a:cubicBezTo>
                    <a:cubicBezTo>
                      <a:pt x="65" y="199"/>
                      <a:pt x="81" y="279"/>
                      <a:pt x="1" y="327"/>
                    </a:cubicBezTo>
                    <a:cubicBezTo>
                      <a:pt x="30" y="339"/>
                      <a:pt x="54" y="345"/>
                      <a:pt x="74" y="345"/>
                    </a:cubicBezTo>
                    <a:cubicBezTo>
                      <a:pt x="134" y="345"/>
                      <a:pt x="157" y="294"/>
                      <a:pt x="145" y="199"/>
                    </a:cubicBezTo>
                    <a:lnTo>
                      <a:pt x="161" y="183"/>
                    </a:lnTo>
                    <a:cubicBezTo>
                      <a:pt x="225" y="151"/>
                      <a:pt x="258" y="119"/>
                      <a:pt x="225" y="54"/>
                    </a:cubicBezTo>
                    <a:cubicBezTo>
                      <a:pt x="213" y="18"/>
                      <a:pt x="174" y="0"/>
                      <a:pt x="14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77" name="Google Shape;2777;p38"/>
              <p:cNvSpPr/>
              <p:nvPr/>
            </p:nvSpPr>
            <p:spPr>
              <a:xfrm>
                <a:off x="3838940" y="3393219"/>
                <a:ext cx="19099" cy="21941"/>
              </a:xfrm>
              <a:custGeom>
                <a:avLst/>
                <a:gdLst/>
                <a:ahLst/>
                <a:cxnLst/>
                <a:rect l="l" t="t" r="r" b="b"/>
                <a:pathLst>
                  <a:path w="289" h="332" extrusionOk="0">
                    <a:moveTo>
                      <a:pt x="170" y="1"/>
                    </a:moveTo>
                    <a:cubicBezTo>
                      <a:pt x="162" y="1"/>
                      <a:pt x="153" y="2"/>
                      <a:pt x="145" y="5"/>
                    </a:cubicBezTo>
                    <a:cubicBezTo>
                      <a:pt x="96" y="21"/>
                      <a:pt x="64" y="69"/>
                      <a:pt x="80" y="133"/>
                    </a:cubicBezTo>
                    <a:cubicBezTo>
                      <a:pt x="96" y="197"/>
                      <a:pt x="96" y="277"/>
                      <a:pt x="0" y="309"/>
                    </a:cubicBezTo>
                    <a:cubicBezTo>
                      <a:pt x="39" y="324"/>
                      <a:pt x="70" y="331"/>
                      <a:pt x="95" y="331"/>
                    </a:cubicBezTo>
                    <a:cubicBezTo>
                      <a:pt x="153" y="331"/>
                      <a:pt x="177" y="292"/>
                      <a:pt x="177" y="213"/>
                    </a:cubicBezTo>
                    <a:lnTo>
                      <a:pt x="193" y="197"/>
                    </a:lnTo>
                    <a:cubicBezTo>
                      <a:pt x="257" y="181"/>
                      <a:pt x="289" y="133"/>
                      <a:pt x="273" y="85"/>
                    </a:cubicBezTo>
                    <a:cubicBezTo>
                      <a:pt x="260" y="32"/>
                      <a:pt x="213" y="1"/>
                      <a:pt x="17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78" name="Google Shape;2778;p38"/>
              <p:cNvSpPr/>
              <p:nvPr/>
            </p:nvSpPr>
            <p:spPr>
              <a:xfrm>
                <a:off x="3574925" y="3410467"/>
                <a:ext cx="17051" cy="22073"/>
              </a:xfrm>
              <a:custGeom>
                <a:avLst/>
                <a:gdLst/>
                <a:ahLst/>
                <a:cxnLst/>
                <a:rect l="l" t="t" r="r" b="b"/>
                <a:pathLst>
                  <a:path w="258" h="334" extrusionOk="0">
                    <a:moveTo>
                      <a:pt x="113" y="0"/>
                    </a:moveTo>
                    <a:cubicBezTo>
                      <a:pt x="48" y="16"/>
                      <a:pt x="32" y="65"/>
                      <a:pt x="48" y="129"/>
                    </a:cubicBezTo>
                    <a:cubicBezTo>
                      <a:pt x="48" y="129"/>
                      <a:pt x="48" y="145"/>
                      <a:pt x="48" y="145"/>
                    </a:cubicBezTo>
                    <a:cubicBezTo>
                      <a:pt x="81" y="209"/>
                      <a:pt x="65" y="289"/>
                      <a:pt x="0" y="321"/>
                    </a:cubicBezTo>
                    <a:cubicBezTo>
                      <a:pt x="25" y="330"/>
                      <a:pt x="47" y="334"/>
                      <a:pt x="66" y="334"/>
                    </a:cubicBezTo>
                    <a:cubicBezTo>
                      <a:pt x="119" y="334"/>
                      <a:pt x="149" y="300"/>
                      <a:pt x="161" y="241"/>
                    </a:cubicBezTo>
                    <a:cubicBezTo>
                      <a:pt x="161" y="209"/>
                      <a:pt x="161" y="177"/>
                      <a:pt x="177" y="177"/>
                    </a:cubicBezTo>
                    <a:cubicBezTo>
                      <a:pt x="225" y="145"/>
                      <a:pt x="257" y="97"/>
                      <a:pt x="225" y="48"/>
                    </a:cubicBezTo>
                    <a:cubicBezTo>
                      <a:pt x="193" y="16"/>
                      <a:pt x="161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79" name="Google Shape;2779;p38"/>
              <p:cNvSpPr/>
              <p:nvPr/>
            </p:nvSpPr>
            <p:spPr>
              <a:xfrm>
                <a:off x="3530383" y="3453952"/>
                <a:ext cx="15993" cy="19099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89" extrusionOk="0">
                    <a:moveTo>
                      <a:pt x="241" y="0"/>
                    </a:moveTo>
                    <a:cubicBezTo>
                      <a:pt x="209" y="0"/>
                      <a:pt x="161" y="0"/>
                      <a:pt x="129" y="16"/>
                    </a:cubicBezTo>
                    <a:cubicBezTo>
                      <a:pt x="49" y="64"/>
                      <a:pt x="1" y="161"/>
                      <a:pt x="49" y="257"/>
                    </a:cubicBezTo>
                    <a:cubicBezTo>
                      <a:pt x="49" y="273"/>
                      <a:pt x="65" y="289"/>
                      <a:pt x="81" y="289"/>
                    </a:cubicBezTo>
                    <a:cubicBezTo>
                      <a:pt x="97" y="289"/>
                      <a:pt x="113" y="289"/>
                      <a:pt x="129" y="273"/>
                    </a:cubicBezTo>
                    <a:cubicBezTo>
                      <a:pt x="161" y="241"/>
                      <a:pt x="209" y="225"/>
                      <a:pt x="209" y="177"/>
                    </a:cubicBezTo>
                    <a:cubicBezTo>
                      <a:pt x="225" y="128"/>
                      <a:pt x="241" y="80"/>
                      <a:pt x="24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80" name="Google Shape;2780;p38"/>
              <p:cNvSpPr/>
              <p:nvPr/>
            </p:nvSpPr>
            <p:spPr>
              <a:xfrm>
                <a:off x="3660771" y="3448599"/>
                <a:ext cx="17051" cy="7534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14" extrusionOk="0">
                    <a:moveTo>
                      <a:pt x="193" y="1"/>
                    </a:moveTo>
                    <a:cubicBezTo>
                      <a:pt x="161" y="1"/>
                      <a:pt x="129" y="1"/>
                      <a:pt x="97" y="17"/>
                    </a:cubicBezTo>
                    <a:cubicBezTo>
                      <a:pt x="65" y="49"/>
                      <a:pt x="33" y="81"/>
                      <a:pt x="1" y="113"/>
                    </a:cubicBezTo>
                    <a:lnTo>
                      <a:pt x="33" y="113"/>
                    </a:lnTo>
                    <a:lnTo>
                      <a:pt x="258" y="65"/>
                    </a:lnTo>
                    <a:cubicBezTo>
                      <a:pt x="258" y="33"/>
                      <a:pt x="225" y="1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81" name="Google Shape;2781;p38"/>
              <p:cNvSpPr/>
              <p:nvPr/>
            </p:nvSpPr>
            <p:spPr>
              <a:xfrm>
                <a:off x="3596139" y="3431417"/>
                <a:ext cx="15927" cy="13218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00" extrusionOk="0">
                    <a:moveTo>
                      <a:pt x="128" y="0"/>
                    </a:moveTo>
                    <a:cubicBezTo>
                      <a:pt x="72" y="0"/>
                      <a:pt x="16" y="34"/>
                      <a:pt x="16" y="100"/>
                    </a:cubicBezTo>
                    <a:cubicBezTo>
                      <a:pt x="0" y="165"/>
                      <a:pt x="48" y="181"/>
                      <a:pt x="96" y="197"/>
                    </a:cubicBezTo>
                    <a:cubicBezTo>
                      <a:pt x="103" y="199"/>
                      <a:pt x="110" y="200"/>
                      <a:pt x="117" y="200"/>
                    </a:cubicBezTo>
                    <a:cubicBezTo>
                      <a:pt x="164" y="200"/>
                      <a:pt x="225" y="156"/>
                      <a:pt x="225" y="100"/>
                    </a:cubicBezTo>
                    <a:cubicBezTo>
                      <a:pt x="241" y="52"/>
                      <a:pt x="209" y="4"/>
                      <a:pt x="161" y="4"/>
                    </a:cubicBezTo>
                    <a:cubicBezTo>
                      <a:pt x="150" y="2"/>
                      <a:pt x="139" y="0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82" name="Google Shape;2782;p38"/>
              <p:cNvSpPr/>
              <p:nvPr/>
            </p:nvSpPr>
            <p:spPr>
              <a:xfrm>
                <a:off x="3685157" y="3419984"/>
                <a:ext cx="14936" cy="1467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22" extrusionOk="0">
                    <a:moveTo>
                      <a:pt x="225" y="81"/>
                    </a:moveTo>
                    <a:cubicBezTo>
                      <a:pt x="225" y="86"/>
                      <a:pt x="225" y="92"/>
                      <a:pt x="225" y="97"/>
                    </a:cubicBezTo>
                    <a:lnTo>
                      <a:pt x="225" y="97"/>
                    </a:lnTo>
                    <a:cubicBezTo>
                      <a:pt x="225" y="97"/>
                      <a:pt x="225" y="97"/>
                      <a:pt x="225" y="97"/>
                    </a:cubicBezTo>
                    <a:lnTo>
                      <a:pt x="225" y="81"/>
                    </a:lnTo>
                    <a:close/>
                    <a:moveTo>
                      <a:pt x="17" y="17"/>
                    </a:moveTo>
                    <a:lnTo>
                      <a:pt x="17" y="17"/>
                    </a:lnTo>
                    <a:cubicBezTo>
                      <a:pt x="1" y="81"/>
                      <a:pt x="17" y="161"/>
                      <a:pt x="81" y="209"/>
                    </a:cubicBezTo>
                    <a:cubicBezTo>
                      <a:pt x="97" y="217"/>
                      <a:pt x="113" y="221"/>
                      <a:pt x="129" y="221"/>
                    </a:cubicBezTo>
                    <a:cubicBezTo>
                      <a:pt x="145" y="221"/>
                      <a:pt x="161" y="217"/>
                      <a:pt x="177" y="209"/>
                    </a:cubicBezTo>
                    <a:cubicBezTo>
                      <a:pt x="220" y="181"/>
                      <a:pt x="225" y="140"/>
                      <a:pt x="225" y="97"/>
                    </a:cubicBezTo>
                    <a:lnTo>
                      <a:pt x="225" y="97"/>
                    </a:lnTo>
                    <a:cubicBezTo>
                      <a:pt x="177" y="1"/>
                      <a:pt x="81" y="65"/>
                      <a:pt x="17" y="17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83" name="Google Shape;2783;p38"/>
              <p:cNvSpPr/>
              <p:nvPr/>
            </p:nvSpPr>
            <p:spPr>
              <a:xfrm>
                <a:off x="3354394" y="3487657"/>
                <a:ext cx="14870" cy="16191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45" extrusionOk="0">
                    <a:moveTo>
                      <a:pt x="109" y="0"/>
                    </a:moveTo>
                    <a:cubicBezTo>
                      <a:pt x="68" y="0"/>
                      <a:pt x="30" y="42"/>
                      <a:pt x="16" y="84"/>
                    </a:cubicBezTo>
                    <a:cubicBezTo>
                      <a:pt x="0" y="132"/>
                      <a:pt x="81" y="244"/>
                      <a:pt x="129" y="244"/>
                    </a:cubicBezTo>
                    <a:cubicBezTo>
                      <a:pt x="209" y="244"/>
                      <a:pt x="177" y="180"/>
                      <a:pt x="209" y="116"/>
                    </a:cubicBezTo>
                    <a:cubicBezTo>
                      <a:pt x="225" y="68"/>
                      <a:pt x="193" y="36"/>
                      <a:pt x="129" y="4"/>
                    </a:cubicBezTo>
                    <a:cubicBezTo>
                      <a:pt x="122" y="1"/>
                      <a:pt x="116" y="0"/>
                      <a:pt x="1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84" name="Google Shape;2784;p38"/>
              <p:cNvSpPr/>
              <p:nvPr/>
            </p:nvSpPr>
            <p:spPr>
              <a:xfrm>
                <a:off x="3412683" y="3458975"/>
                <a:ext cx="13878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97" extrusionOk="0">
                    <a:moveTo>
                      <a:pt x="102" y="0"/>
                    </a:moveTo>
                    <a:cubicBezTo>
                      <a:pt x="60" y="0"/>
                      <a:pt x="17" y="29"/>
                      <a:pt x="17" y="69"/>
                    </a:cubicBezTo>
                    <a:cubicBezTo>
                      <a:pt x="1" y="133"/>
                      <a:pt x="33" y="181"/>
                      <a:pt x="97" y="197"/>
                    </a:cubicBezTo>
                    <a:cubicBezTo>
                      <a:pt x="145" y="197"/>
                      <a:pt x="193" y="165"/>
                      <a:pt x="209" y="117"/>
                    </a:cubicBezTo>
                    <a:cubicBezTo>
                      <a:pt x="209" y="69"/>
                      <a:pt x="177" y="4"/>
                      <a:pt x="129" y="4"/>
                    </a:cubicBezTo>
                    <a:cubicBezTo>
                      <a:pt x="121" y="2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85" name="Google Shape;2785;p38"/>
              <p:cNvSpPr/>
              <p:nvPr/>
            </p:nvSpPr>
            <p:spPr>
              <a:xfrm>
                <a:off x="3521924" y="3438818"/>
                <a:ext cx="16390" cy="12226"/>
              </a:xfrm>
              <a:custGeom>
                <a:avLst/>
                <a:gdLst/>
                <a:ahLst/>
                <a:cxnLst/>
                <a:rect l="l" t="t" r="r" b="b"/>
                <a:pathLst>
                  <a:path w="248" h="185" extrusionOk="0">
                    <a:moveTo>
                      <a:pt x="102" y="0"/>
                    </a:moveTo>
                    <a:cubicBezTo>
                      <a:pt x="60" y="0"/>
                      <a:pt x="16" y="29"/>
                      <a:pt x="16" y="69"/>
                    </a:cubicBezTo>
                    <a:cubicBezTo>
                      <a:pt x="0" y="117"/>
                      <a:pt x="32" y="181"/>
                      <a:pt x="80" y="181"/>
                    </a:cubicBezTo>
                    <a:cubicBezTo>
                      <a:pt x="90" y="183"/>
                      <a:pt x="100" y="185"/>
                      <a:pt x="108" y="185"/>
                    </a:cubicBezTo>
                    <a:cubicBezTo>
                      <a:pt x="215" y="185"/>
                      <a:pt x="247" y="19"/>
                      <a:pt x="129" y="5"/>
                    </a:cubicBezTo>
                    <a:cubicBezTo>
                      <a:pt x="120" y="2"/>
                      <a:pt x="111" y="0"/>
                      <a:pt x="10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86" name="Google Shape;2786;p38"/>
              <p:cNvSpPr/>
              <p:nvPr/>
            </p:nvSpPr>
            <p:spPr>
              <a:xfrm>
                <a:off x="3784816" y="3415490"/>
                <a:ext cx="13878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02" extrusionOk="0">
                    <a:moveTo>
                      <a:pt x="98" y="0"/>
                    </a:moveTo>
                    <a:cubicBezTo>
                      <a:pt x="50" y="0"/>
                      <a:pt x="17" y="32"/>
                      <a:pt x="17" y="85"/>
                    </a:cubicBezTo>
                    <a:cubicBezTo>
                      <a:pt x="1" y="133"/>
                      <a:pt x="17" y="181"/>
                      <a:pt x="65" y="197"/>
                    </a:cubicBezTo>
                    <a:cubicBezTo>
                      <a:pt x="76" y="200"/>
                      <a:pt x="87" y="201"/>
                      <a:pt x="98" y="201"/>
                    </a:cubicBezTo>
                    <a:cubicBezTo>
                      <a:pt x="146" y="201"/>
                      <a:pt x="183" y="173"/>
                      <a:pt x="210" y="133"/>
                    </a:cubicBezTo>
                    <a:cubicBezTo>
                      <a:pt x="210" y="69"/>
                      <a:pt x="177" y="21"/>
                      <a:pt x="129" y="5"/>
                    </a:cubicBezTo>
                    <a:cubicBezTo>
                      <a:pt x="118" y="2"/>
                      <a:pt x="108" y="0"/>
                      <a:pt x="9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87" name="Google Shape;2787;p38"/>
              <p:cNvSpPr/>
              <p:nvPr/>
            </p:nvSpPr>
            <p:spPr>
              <a:xfrm>
                <a:off x="3416912" y="3473250"/>
                <a:ext cx="14936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4" extrusionOk="0">
                    <a:moveTo>
                      <a:pt x="103" y="0"/>
                    </a:moveTo>
                    <a:cubicBezTo>
                      <a:pt x="66" y="0"/>
                      <a:pt x="33" y="26"/>
                      <a:pt x="33" y="61"/>
                    </a:cubicBezTo>
                    <a:cubicBezTo>
                      <a:pt x="1" y="125"/>
                      <a:pt x="33" y="173"/>
                      <a:pt x="97" y="189"/>
                    </a:cubicBezTo>
                    <a:cubicBezTo>
                      <a:pt x="106" y="192"/>
                      <a:pt x="114" y="194"/>
                      <a:pt x="123" y="194"/>
                    </a:cubicBezTo>
                    <a:cubicBezTo>
                      <a:pt x="161" y="194"/>
                      <a:pt x="196" y="165"/>
                      <a:pt x="209" y="125"/>
                    </a:cubicBezTo>
                    <a:cubicBezTo>
                      <a:pt x="225" y="77"/>
                      <a:pt x="193" y="13"/>
                      <a:pt x="145" y="13"/>
                    </a:cubicBezTo>
                    <a:cubicBezTo>
                      <a:pt x="132" y="4"/>
                      <a:pt x="117" y="0"/>
                      <a:pt x="10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88" name="Google Shape;2788;p38"/>
              <p:cNvSpPr/>
              <p:nvPr/>
            </p:nvSpPr>
            <p:spPr>
              <a:xfrm>
                <a:off x="3602483" y="3445163"/>
                <a:ext cx="16390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48" h="201" extrusionOk="0">
                    <a:moveTo>
                      <a:pt x="103" y="1"/>
                    </a:moveTo>
                    <a:cubicBezTo>
                      <a:pt x="65" y="1"/>
                      <a:pt x="30" y="29"/>
                      <a:pt x="17" y="69"/>
                    </a:cubicBezTo>
                    <a:cubicBezTo>
                      <a:pt x="0" y="133"/>
                      <a:pt x="33" y="181"/>
                      <a:pt x="81" y="197"/>
                    </a:cubicBezTo>
                    <a:cubicBezTo>
                      <a:pt x="91" y="200"/>
                      <a:pt x="100" y="201"/>
                      <a:pt x="109" y="201"/>
                    </a:cubicBezTo>
                    <a:cubicBezTo>
                      <a:pt x="215" y="201"/>
                      <a:pt x="247" y="34"/>
                      <a:pt x="129" y="5"/>
                    </a:cubicBezTo>
                    <a:cubicBezTo>
                      <a:pt x="120" y="2"/>
                      <a:pt x="112" y="1"/>
                      <a:pt x="1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89" name="Google Shape;2789;p38"/>
              <p:cNvSpPr/>
              <p:nvPr/>
            </p:nvSpPr>
            <p:spPr>
              <a:xfrm>
                <a:off x="3343754" y="3499222"/>
                <a:ext cx="13878" cy="10971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66" extrusionOk="0">
                    <a:moveTo>
                      <a:pt x="102" y="1"/>
                    </a:moveTo>
                    <a:cubicBezTo>
                      <a:pt x="60" y="1"/>
                      <a:pt x="14" y="30"/>
                      <a:pt x="1" y="69"/>
                    </a:cubicBezTo>
                    <a:cubicBezTo>
                      <a:pt x="1" y="101"/>
                      <a:pt x="1" y="133"/>
                      <a:pt x="33" y="165"/>
                    </a:cubicBezTo>
                    <a:lnTo>
                      <a:pt x="193" y="133"/>
                    </a:lnTo>
                    <a:lnTo>
                      <a:pt x="193" y="117"/>
                    </a:lnTo>
                    <a:cubicBezTo>
                      <a:pt x="209" y="69"/>
                      <a:pt x="177" y="5"/>
                      <a:pt x="129" y="5"/>
                    </a:cubicBezTo>
                    <a:cubicBezTo>
                      <a:pt x="121" y="2"/>
                      <a:pt x="112" y="1"/>
                      <a:pt x="10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90" name="Google Shape;2790;p38"/>
              <p:cNvSpPr/>
              <p:nvPr/>
            </p:nvSpPr>
            <p:spPr>
              <a:xfrm>
                <a:off x="3516571" y="3425006"/>
                <a:ext cx="14936" cy="1229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6" extrusionOk="0">
                    <a:moveTo>
                      <a:pt x="104" y="1"/>
                    </a:moveTo>
                    <a:cubicBezTo>
                      <a:pt x="65" y="1"/>
                      <a:pt x="30" y="30"/>
                      <a:pt x="17" y="69"/>
                    </a:cubicBezTo>
                    <a:cubicBezTo>
                      <a:pt x="1" y="117"/>
                      <a:pt x="33" y="165"/>
                      <a:pt x="97" y="181"/>
                    </a:cubicBezTo>
                    <a:cubicBezTo>
                      <a:pt x="106" y="184"/>
                      <a:pt x="114" y="186"/>
                      <a:pt x="123" y="186"/>
                    </a:cubicBezTo>
                    <a:cubicBezTo>
                      <a:pt x="161" y="186"/>
                      <a:pt x="196" y="157"/>
                      <a:pt x="210" y="117"/>
                    </a:cubicBezTo>
                    <a:cubicBezTo>
                      <a:pt x="226" y="53"/>
                      <a:pt x="193" y="5"/>
                      <a:pt x="129" y="5"/>
                    </a:cubicBezTo>
                    <a:cubicBezTo>
                      <a:pt x="121" y="2"/>
                      <a:pt x="112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91" name="Google Shape;2791;p38"/>
              <p:cNvSpPr/>
              <p:nvPr/>
            </p:nvSpPr>
            <p:spPr>
              <a:xfrm>
                <a:off x="3868944" y="3402999"/>
                <a:ext cx="15663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37" h="197" extrusionOk="0">
                    <a:moveTo>
                      <a:pt x="140" y="0"/>
                    </a:moveTo>
                    <a:cubicBezTo>
                      <a:pt x="25" y="0"/>
                      <a:pt x="1" y="163"/>
                      <a:pt x="124" y="194"/>
                    </a:cubicBezTo>
                    <a:cubicBezTo>
                      <a:pt x="130" y="196"/>
                      <a:pt x="137" y="197"/>
                      <a:pt x="143" y="197"/>
                    </a:cubicBezTo>
                    <a:cubicBezTo>
                      <a:pt x="184" y="197"/>
                      <a:pt x="222" y="155"/>
                      <a:pt x="236" y="113"/>
                    </a:cubicBezTo>
                    <a:cubicBezTo>
                      <a:pt x="236" y="49"/>
                      <a:pt x="204" y="17"/>
                      <a:pt x="156" y="1"/>
                    </a:cubicBezTo>
                    <a:cubicBezTo>
                      <a:pt x="150" y="0"/>
                      <a:pt x="145" y="0"/>
                      <a:pt x="14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92" name="Google Shape;2792;p38"/>
              <p:cNvSpPr/>
              <p:nvPr/>
            </p:nvSpPr>
            <p:spPr>
              <a:xfrm>
                <a:off x="3605655" y="3415490"/>
                <a:ext cx="16390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48" h="201" extrusionOk="0">
                    <a:moveTo>
                      <a:pt x="103" y="0"/>
                    </a:moveTo>
                    <a:cubicBezTo>
                      <a:pt x="61" y="0"/>
                      <a:pt x="17" y="32"/>
                      <a:pt x="17" y="85"/>
                    </a:cubicBezTo>
                    <a:cubicBezTo>
                      <a:pt x="1" y="133"/>
                      <a:pt x="33" y="181"/>
                      <a:pt x="81" y="197"/>
                    </a:cubicBezTo>
                    <a:cubicBezTo>
                      <a:pt x="91" y="200"/>
                      <a:pt x="100" y="201"/>
                      <a:pt x="109" y="201"/>
                    </a:cubicBezTo>
                    <a:cubicBezTo>
                      <a:pt x="215" y="201"/>
                      <a:pt x="247" y="34"/>
                      <a:pt x="129" y="5"/>
                    </a:cubicBezTo>
                    <a:cubicBezTo>
                      <a:pt x="121" y="2"/>
                      <a:pt x="112" y="0"/>
                      <a:pt x="10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93" name="Google Shape;2793;p38"/>
              <p:cNvSpPr/>
              <p:nvPr/>
            </p:nvSpPr>
            <p:spPr>
              <a:xfrm>
                <a:off x="3718068" y="3413838"/>
                <a:ext cx="14870" cy="12887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95" extrusionOk="0">
                    <a:moveTo>
                      <a:pt x="102" y="1"/>
                    </a:moveTo>
                    <a:cubicBezTo>
                      <a:pt x="64" y="1"/>
                      <a:pt x="28" y="27"/>
                      <a:pt x="16" y="62"/>
                    </a:cubicBezTo>
                    <a:cubicBezTo>
                      <a:pt x="0" y="126"/>
                      <a:pt x="32" y="174"/>
                      <a:pt x="96" y="190"/>
                    </a:cubicBezTo>
                    <a:cubicBezTo>
                      <a:pt x="105" y="193"/>
                      <a:pt x="114" y="194"/>
                      <a:pt x="122" y="194"/>
                    </a:cubicBezTo>
                    <a:cubicBezTo>
                      <a:pt x="161" y="194"/>
                      <a:pt x="196" y="165"/>
                      <a:pt x="209" y="126"/>
                    </a:cubicBezTo>
                    <a:cubicBezTo>
                      <a:pt x="225" y="78"/>
                      <a:pt x="193" y="14"/>
                      <a:pt x="145" y="14"/>
                    </a:cubicBezTo>
                    <a:cubicBezTo>
                      <a:pt x="131" y="5"/>
                      <a:pt x="116" y="1"/>
                      <a:pt x="10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94" name="Google Shape;2794;p38"/>
              <p:cNvSpPr/>
              <p:nvPr/>
            </p:nvSpPr>
            <p:spPr>
              <a:xfrm>
                <a:off x="3738819" y="3388989"/>
                <a:ext cx="16852" cy="12226"/>
              </a:xfrm>
              <a:custGeom>
                <a:avLst/>
                <a:gdLst/>
                <a:ahLst/>
                <a:cxnLst/>
                <a:rect l="l" t="t" r="r" b="b"/>
                <a:pathLst>
                  <a:path w="255" h="185" extrusionOk="0">
                    <a:moveTo>
                      <a:pt x="122" y="1"/>
                    </a:moveTo>
                    <a:cubicBezTo>
                      <a:pt x="19" y="1"/>
                      <a:pt x="0" y="152"/>
                      <a:pt x="103" y="181"/>
                    </a:cubicBezTo>
                    <a:cubicBezTo>
                      <a:pt x="114" y="184"/>
                      <a:pt x="124" y="185"/>
                      <a:pt x="133" y="185"/>
                    </a:cubicBezTo>
                    <a:cubicBezTo>
                      <a:pt x="236" y="185"/>
                      <a:pt x="254" y="34"/>
                      <a:pt x="151" y="4"/>
                    </a:cubicBezTo>
                    <a:cubicBezTo>
                      <a:pt x="141" y="2"/>
                      <a:pt x="131" y="1"/>
                      <a:pt x="12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95" name="Google Shape;2795;p38"/>
              <p:cNvSpPr/>
              <p:nvPr/>
            </p:nvSpPr>
            <p:spPr>
              <a:xfrm>
                <a:off x="3651255" y="3397448"/>
                <a:ext cx="14936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8" extrusionOk="0">
                    <a:moveTo>
                      <a:pt x="103" y="1"/>
                    </a:moveTo>
                    <a:cubicBezTo>
                      <a:pt x="61" y="1"/>
                      <a:pt x="17" y="32"/>
                      <a:pt x="17" y="85"/>
                    </a:cubicBezTo>
                    <a:cubicBezTo>
                      <a:pt x="0" y="133"/>
                      <a:pt x="33" y="181"/>
                      <a:pt x="97" y="197"/>
                    </a:cubicBezTo>
                    <a:cubicBezTo>
                      <a:pt x="145" y="197"/>
                      <a:pt x="193" y="165"/>
                      <a:pt x="209" y="117"/>
                    </a:cubicBezTo>
                    <a:cubicBezTo>
                      <a:pt x="225" y="69"/>
                      <a:pt x="177" y="21"/>
                      <a:pt x="129" y="5"/>
                    </a:cubicBezTo>
                    <a:cubicBezTo>
                      <a:pt x="121" y="2"/>
                      <a:pt x="112" y="1"/>
                      <a:pt x="1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96" name="Google Shape;2796;p38"/>
              <p:cNvSpPr/>
              <p:nvPr/>
            </p:nvSpPr>
            <p:spPr>
              <a:xfrm>
                <a:off x="3323929" y="3498363"/>
                <a:ext cx="16918" cy="12292"/>
              </a:xfrm>
              <a:custGeom>
                <a:avLst/>
                <a:gdLst/>
                <a:ahLst/>
                <a:cxnLst/>
                <a:rect l="l" t="t" r="r" b="b"/>
                <a:pathLst>
                  <a:path w="256" h="186" extrusionOk="0">
                    <a:moveTo>
                      <a:pt x="125" y="1"/>
                    </a:moveTo>
                    <a:cubicBezTo>
                      <a:pt x="25" y="1"/>
                      <a:pt x="1" y="148"/>
                      <a:pt x="92" y="178"/>
                    </a:cubicBezTo>
                    <a:cubicBezTo>
                      <a:pt x="106" y="183"/>
                      <a:pt x="118" y="186"/>
                      <a:pt x="129" y="186"/>
                    </a:cubicBezTo>
                    <a:cubicBezTo>
                      <a:pt x="229" y="186"/>
                      <a:pt x="256" y="16"/>
                      <a:pt x="140" y="2"/>
                    </a:cubicBezTo>
                    <a:cubicBezTo>
                      <a:pt x="135" y="1"/>
                      <a:pt x="130" y="1"/>
                      <a:pt x="12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97" name="Google Shape;2797;p38"/>
              <p:cNvSpPr/>
              <p:nvPr/>
            </p:nvSpPr>
            <p:spPr>
              <a:xfrm>
                <a:off x="3698969" y="3414697"/>
                <a:ext cx="14936" cy="1136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72" extrusionOk="0">
                    <a:moveTo>
                      <a:pt x="97" y="1"/>
                    </a:moveTo>
                    <a:cubicBezTo>
                      <a:pt x="65" y="17"/>
                      <a:pt x="33" y="65"/>
                      <a:pt x="16" y="81"/>
                    </a:cubicBezTo>
                    <a:cubicBezTo>
                      <a:pt x="0" y="113"/>
                      <a:pt x="16" y="145"/>
                      <a:pt x="16" y="161"/>
                    </a:cubicBezTo>
                    <a:cubicBezTo>
                      <a:pt x="29" y="169"/>
                      <a:pt x="39" y="172"/>
                      <a:pt x="48" y="172"/>
                    </a:cubicBezTo>
                    <a:cubicBezTo>
                      <a:pt x="77" y="172"/>
                      <a:pt x="101" y="145"/>
                      <a:pt x="161" y="145"/>
                    </a:cubicBezTo>
                    <a:cubicBezTo>
                      <a:pt x="225" y="145"/>
                      <a:pt x="225" y="97"/>
                      <a:pt x="193" y="65"/>
                    </a:cubicBezTo>
                    <a:cubicBezTo>
                      <a:pt x="177" y="33"/>
                      <a:pt x="129" y="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98" name="Google Shape;2798;p38"/>
              <p:cNvSpPr/>
              <p:nvPr/>
            </p:nvSpPr>
            <p:spPr>
              <a:xfrm>
                <a:off x="3755143" y="3399827"/>
                <a:ext cx="12821" cy="13416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03" extrusionOk="0">
                    <a:moveTo>
                      <a:pt x="113" y="1"/>
                    </a:moveTo>
                    <a:cubicBezTo>
                      <a:pt x="97" y="1"/>
                      <a:pt x="81" y="1"/>
                      <a:pt x="65" y="17"/>
                    </a:cubicBezTo>
                    <a:cubicBezTo>
                      <a:pt x="33" y="33"/>
                      <a:pt x="17" y="65"/>
                      <a:pt x="1" y="113"/>
                    </a:cubicBezTo>
                    <a:cubicBezTo>
                      <a:pt x="17" y="145"/>
                      <a:pt x="33" y="177"/>
                      <a:pt x="65" y="193"/>
                    </a:cubicBezTo>
                    <a:cubicBezTo>
                      <a:pt x="74" y="200"/>
                      <a:pt x="82" y="202"/>
                      <a:pt x="89" y="202"/>
                    </a:cubicBezTo>
                    <a:cubicBezTo>
                      <a:pt x="119" y="202"/>
                      <a:pt x="132" y="155"/>
                      <a:pt x="145" y="129"/>
                    </a:cubicBezTo>
                    <a:cubicBezTo>
                      <a:pt x="145" y="129"/>
                      <a:pt x="145" y="113"/>
                      <a:pt x="161" y="113"/>
                    </a:cubicBezTo>
                    <a:cubicBezTo>
                      <a:pt x="193" y="65"/>
                      <a:pt x="193" y="33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799" name="Google Shape;2799;p38"/>
              <p:cNvSpPr/>
              <p:nvPr/>
            </p:nvSpPr>
            <p:spPr>
              <a:xfrm>
                <a:off x="3564285" y="3442057"/>
                <a:ext cx="12821" cy="11962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81" extrusionOk="0">
                    <a:moveTo>
                      <a:pt x="116" y="1"/>
                    </a:moveTo>
                    <a:cubicBezTo>
                      <a:pt x="110" y="1"/>
                      <a:pt x="104" y="2"/>
                      <a:pt x="97" y="4"/>
                    </a:cubicBezTo>
                    <a:cubicBezTo>
                      <a:pt x="65" y="20"/>
                      <a:pt x="33" y="36"/>
                      <a:pt x="17" y="84"/>
                    </a:cubicBezTo>
                    <a:cubicBezTo>
                      <a:pt x="1" y="116"/>
                      <a:pt x="17" y="180"/>
                      <a:pt x="65" y="180"/>
                    </a:cubicBezTo>
                    <a:lnTo>
                      <a:pt x="193" y="84"/>
                    </a:lnTo>
                    <a:cubicBezTo>
                      <a:pt x="193" y="42"/>
                      <a:pt x="157" y="1"/>
                      <a:pt x="11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00" name="Google Shape;2800;p38"/>
              <p:cNvSpPr/>
              <p:nvPr/>
            </p:nvSpPr>
            <p:spPr>
              <a:xfrm>
                <a:off x="3807087" y="3416812"/>
                <a:ext cx="10706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162" h="210" extrusionOk="0">
                    <a:moveTo>
                      <a:pt x="17" y="1"/>
                    </a:moveTo>
                    <a:lnTo>
                      <a:pt x="49" y="81"/>
                    </a:lnTo>
                    <a:lnTo>
                      <a:pt x="1" y="193"/>
                    </a:lnTo>
                    <a:lnTo>
                      <a:pt x="17" y="209"/>
                    </a:lnTo>
                    <a:lnTo>
                      <a:pt x="161" y="193"/>
                    </a:lnTo>
                    <a:cubicBezTo>
                      <a:pt x="81" y="161"/>
                      <a:pt x="81" y="129"/>
                      <a:pt x="97" y="17"/>
                    </a:cubicBezTo>
                    <a:lnTo>
                      <a:pt x="17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01" name="Google Shape;2801;p38"/>
              <p:cNvSpPr/>
              <p:nvPr/>
            </p:nvSpPr>
            <p:spPr>
              <a:xfrm>
                <a:off x="3620525" y="3422892"/>
                <a:ext cx="13812" cy="10971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66" extrusionOk="0">
                    <a:moveTo>
                      <a:pt x="99" y="0"/>
                    </a:moveTo>
                    <a:cubicBezTo>
                      <a:pt x="74" y="0"/>
                      <a:pt x="32" y="24"/>
                      <a:pt x="32" y="37"/>
                    </a:cubicBezTo>
                    <a:cubicBezTo>
                      <a:pt x="16" y="69"/>
                      <a:pt x="0" y="117"/>
                      <a:pt x="0" y="165"/>
                    </a:cubicBezTo>
                    <a:lnTo>
                      <a:pt x="209" y="117"/>
                    </a:lnTo>
                    <a:cubicBezTo>
                      <a:pt x="177" y="69"/>
                      <a:pt x="145" y="37"/>
                      <a:pt x="113" y="5"/>
                    </a:cubicBezTo>
                    <a:cubicBezTo>
                      <a:pt x="109" y="2"/>
                      <a:pt x="105" y="0"/>
                      <a:pt x="9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02" name="Google Shape;2802;p38"/>
              <p:cNvSpPr/>
              <p:nvPr/>
            </p:nvSpPr>
            <p:spPr>
              <a:xfrm>
                <a:off x="3806029" y="3395598"/>
                <a:ext cx="12821" cy="10706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62" extrusionOk="0">
                    <a:moveTo>
                      <a:pt x="129" y="1"/>
                    </a:moveTo>
                    <a:cubicBezTo>
                      <a:pt x="81" y="1"/>
                      <a:pt x="49" y="17"/>
                      <a:pt x="33" y="33"/>
                    </a:cubicBezTo>
                    <a:cubicBezTo>
                      <a:pt x="17" y="65"/>
                      <a:pt x="1" y="113"/>
                      <a:pt x="1" y="161"/>
                    </a:cubicBezTo>
                    <a:lnTo>
                      <a:pt x="177" y="129"/>
                    </a:lnTo>
                    <a:cubicBezTo>
                      <a:pt x="161" y="81"/>
                      <a:pt x="193" y="1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03" name="Google Shape;2803;p38"/>
              <p:cNvSpPr/>
              <p:nvPr/>
            </p:nvSpPr>
            <p:spPr>
              <a:xfrm>
                <a:off x="3439183" y="3471928"/>
                <a:ext cx="12821" cy="17117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59" extrusionOk="0">
                    <a:moveTo>
                      <a:pt x="17" y="1"/>
                    </a:moveTo>
                    <a:lnTo>
                      <a:pt x="65" y="97"/>
                    </a:lnTo>
                    <a:cubicBezTo>
                      <a:pt x="33" y="145"/>
                      <a:pt x="1" y="193"/>
                      <a:pt x="65" y="242"/>
                    </a:cubicBezTo>
                    <a:cubicBezTo>
                      <a:pt x="81" y="254"/>
                      <a:pt x="96" y="259"/>
                      <a:pt x="109" y="259"/>
                    </a:cubicBezTo>
                    <a:cubicBezTo>
                      <a:pt x="146" y="259"/>
                      <a:pt x="169" y="217"/>
                      <a:pt x="193" y="193"/>
                    </a:cubicBezTo>
                    <a:cubicBezTo>
                      <a:pt x="113" y="177"/>
                      <a:pt x="65" y="8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04" name="Google Shape;2804;p38"/>
              <p:cNvSpPr/>
              <p:nvPr/>
            </p:nvSpPr>
            <p:spPr>
              <a:xfrm>
                <a:off x="3539899" y="3416547"/>
                <a:ext cx="12821" cy="10971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66" extrusionOk="0">
                    <a:moveTo>
                      <a:pt x="100" y="0"/>
                    </a:moveTo>
                    <a:cubicBezTo>
                      <a:pt x="75" y="0"/>
                      <a:pt x="30" y="27"/>
                      <a:pt x="17" y="53"/>
                    </a:cubicBezTo>
                    <a:cubicBezTo>
                      <a:pt x="1" y="85"/>
                      <a:pt x="17" y="133"/>
                      <a:pt x="17" y="165"/>
                    </a:cubicBezTo>
                    <a:lnTo>
                      <a:pt x="193" y="117"/>
                    </a:lnTo>
                    <a:cubicBezTo>
                      <a:pt x="177" y="69"/>
                      <a:pt x="129" y="21"/>
                      <a:pt x="113" y="5"/>
                    </a:cubicBezTo>
                    <a:cubicBezTo>
                      <a:pt x="110" y="2"/>
                      <a:pt x="106" y="0"/>
                      <a:pt x="10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05" name="Google Shape;2805;p38"/>
              <p:cNvSpPr/>
              <p:nvPr/>
            </p:nvSpPr>
            <p:spPr>
              <a:xfrm>
                <a:off x="3544195" y="3438025"/>
                <a:ext cx="11697" cy="16654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52" extrusionOk="0">
                    <a:moveTo>
                      <a:pt x="0" y="0"/>
                    </a:moveTo>
                    <a:lnTo>
                      <a:pt x="64" y="81"/>
                    </a:lnTo>
                    <a:cubicBezTo>
                      <a:pt x="16" y="161"/>
                      <a:pt x="0" y="209"/>
                      <a:pt x="64" y="241"/>
                    </a:cubicBezTo>
                    <a:cubicBezTo>
                      <a:pt x="79" y="248"/>
                      <a:pt x="91" y="252"/>
                      <a:pt x="101" y="252"/>
                    </a:cubicBezTo>
                    <a:cubicBezTo>
                      <a:pt x="136" y="252"/>
                      <a:pt x="152" y="214"/>
                      <a:pt x="177" y="177"/>
                    </a:cubicBezTo>
                    <a:cubicBezTo>
                      <a:pt x="96" y="161"/>
                      <a:pt x="64" y="81"/>
                      <a:pt x="9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06" name="Google Shape;2806;p38"/>
              <p:cNvSpPr/>
              <p:nvPr/>
            </p:nvSpPr>
            <p:spPr>
              <a:xfrm>
                <a:off x="3730757" y="3408352"/>
                <a:ext cx="14936" cy="925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40" extrusionOk="0">
                    <a:moveTo>
                      <a:pt x="177" y="0"/>
                    </a:moveTo>
                    <a:lnTo>
                      <a:pt x="1" y="32"/>
                    </a:lnTo>
                    <a:cubicBezTo>
                      <a:pt x="1" y="80"/>
                      <a:pt x="17" y="113"/>
                      <a:pt x="49" y="129"/>
                    </a:cubicBezTo>
                    <a:cubicBezTo>
                      <a:pt x="69" y="135"/>
                      <a:pt x="86" y="139"/>
                      <a:pt x="102" y="139"/>
                    </a:cubicBezTo>
                    <a:cubicBezTo>
                      <a:pt x="124" y="139"/>
                      <a:pt x="142" y="131"/>
                      <a:pt x="161" y="113"/>
                    </a:cubicBezTo>
                    <a:cubicBezTo>
                      <a:pt x="193" y="80"/>
                      <a:pt x="225" y="32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07" name="Google Shape;2807;p38"/>
              <p:cNvSpPr/>
              <p:nvPr/>
            </p:nvSpPr>
            <p:spPr>
              <a:xfrm>
                <a:off x="3673526" y="3390046"/>
                <a:ext cx="13812" cy="9847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49" extrusionOk="0">
                    <a:moveTo>
                      <a:pt x="115" y="0"/>
                    </a:moveTo>
                    <a:cubicBezTo>
                      <a:pt x="90" y="0"/>
                      <a:pt x="45" y="24"/>
                      <a:pt x="32" y="37"/>
                    </a:cubicBezTo>
                    <a:cubicBezTo>
                      <a:pt x="0" y="69"/>
                      <a:pt x="0" y="117"/>
                      <a:pt x="32" y="149"/>
                    </a:cubicBezTo>
                    <a:lnTo>
                      <a:pt x="209" y="101"/>
                    </a:lnTo>
                    <a:cubicBezTo>
                      <a:pt x="177" y="69"/>
                      <a:pt x="145" y="21"/>
                      <a:pt x="129" y="5"/>
                    </a:cubicBezTo>
                    <a:cubicBezTo>
                      <a:pt x="126" y="1"/>
                      <a:pt x="121" y="0"/>
                      <a:pt x="11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08" name="Google Shape;2808;p38"/>
              <p:cNvSpPr/>
              <p:nvPr/>
            </p:nvSpPr>
            <p:spPr>
              <a:xfrm>
                <a:off x="3434954" y="3451375"/>
                <a:ext cx="13878" cy="10045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2" extrusionOk="0">
                    <a:moveTo>
                      <a:pt x="103" y="1"/>
                    </a:moveTo>
                    <a:cubicBezTo>
                      <a:pt x="80" y="1"/>
                      <a:pt x="56" y="16"/>
                      <a:pt x="33" y="39"/>
                    </a:cubicBezTo>
                    <a:cubicBezTo>
                      <a:pt x="1" y="71"/>
                      <a:pt x="1" y="119"/>
                      <a:pt x="33" y="151"/>
                    </a:cubicBezTo>
                    <a:lnTo>
                      <a:pt x="209" y="103"/>
                    </a:lnTo>
                    <a:cubicBezTo>
                      <a:pt x="177" y="71"/>
                      <a:pt x="161" y="23"/>
                      <a:pt x="129" y="7"/>
                    </a:cubicBezTo>
                    <a:cubicBezTo>
                      <a:pt x="120" y="3"/>
                      <a:pt x="112" y="1"/>
                      <a:pt x="1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09" name="Google Shape;2809;p38"/>
              <p:cNvSpPr/>
              <p:nvPr/>
            </p:nvSpPr>
            <p:spPr>
              <a:xfrm>
                <a:off x="3745626" y="3423949"/>
                <a:ext cx="9583" cy="8856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34" extrusionOk="0">
                    <a:moveTo>
                      <a:pt x="91" y="1"/>
                    </a:moveTo>
                    <a:cubicBezTo>
                      <a:pt x="84" y="1"/>
                      <a:pt x="75" y="2"/>
                      <a:pt x="65" y="5"/>
                    </a:cubicBezTo>
                    <a:cubicBezTo>
                      <a:pt x="16" y="5"/>
                      <a:pt x="0" y="69"/>
                      <a:pt x="16" y="133"/>
                    </a:cubicBezTo>
                    <a:lnTo>
                      <a:pt x="145" y="117"/>
                    </a:lnTo>
                    <a:cubicBezTo>
                      <a:pt x="131" y="37"/>
                      <a:pt x="129" y="1"/>
                      <a:pt x="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10" name="Google Shape;2810;p38"/>
              <p:cNvSpPr/>
              <p:nvPr/>
            </p:nvSpPr>
            <p:spPr>
              <a:xfrm>
                <a:off x="3380895" y="3482568"/>
                <a:ext cx="8525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77" extrusionOk="0">
                    <a:moveTo>
                      <a:pt x="32" y="0"/>
                    </a:moveTo>
                    <a:cubicBezTo>
                      <a:pt x="16" y="32"/>
                      <a:pt x="16" y="64"/>
                      <a:pt x="0" y="97"/>
                    </a:cubicBezTo>
                    <a:cubicBezTo>
                      <a:pt x="16" y="161"/>
                      <a:pt x="65" y="177"/>
                      <a:pt x="129" y="177"/>
                    </a:cubicBezTo>
                    <a:lnTo>
                      <a:pt x="65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11" name="Google Shape;2811;p38"/>
              <p:cNvSpPr/>
              <p:nvPr/>
            </p:nvSpPr>
            <p:spPr>
              <a:xfrm>
                <a:off x="3634271" y="3432738"/>
                <a:ext cx="10706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45" extrusionOk="0">
                    <a:moveTo>
                      <a:pt x="161" y="0"/>
                    </a:moveTo>
                    <a:lnTo>
                      <a:pt x="161" y="0"/>
                    </a:lnTo>
                    <a:cubicBezTo>
                      <a:pt x="97" y="32"/>
                      <a:pt x="49" y="80"/>
                      <a:pt x="1" y="145"/>
                    </a:cubicBezTo>
                    <a:lnTo>
                      <a:pt x="81" y="145"/>
                    </a:lnTo>
                    <a:lnTo>
                      <a:pt x="16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12" name="Google Shape;2812;p38"/>
              <p:cNvSpPr/>
              <p:nvPr/>
            </p:nvSpPr>
            <p:spPr>
              <a:xfrm>
                <a:off x="3687272" y="3400885"/>
                <a:ext cx="9649" cy="8591"/>
              </a:xfrm>
              <a:custGeom>
                <a:avLst/>
                <a:gdLst/>
                <a:ahLst/>
                <a:cxnLst/>
                <a:rect l="l" t="t" r="r" b="b"/>
                <a:pathLst>
                  <a:path w="146" h="130" extrusionOk="0">
                    <a:moveTo>
                      <a:pt x="129" y="1"/>
                    </a:moveTo>
                    <a:lnTo>
                      <a:pt x="1" y="113"/>
                    </a:lnTo>
                    <a:lnTo>
                      <a:pt x="97" y="129"/>
                    </a:lnTo>
                    <a:lnTo>
                      <a:pt x="145" y="17"/>
                    </a:lnTo>
                    <a:lnTo>
                      <a:pt x="129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13" name="Google Shape;2813;p38"/>
              <p:cNvSpPr/>
              <p:nvPr/>
            </p:nvSpPr>
            <p:spPr>
              <a:xfrm>
                <a:off x="3817727" y="3409410"/>
                <a:ext cx="8525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13" extrusionOk="0">
                    <a:moveTo>
                      <a:pt x="113" y="0"/>
                    </a:moveTo>
                    <a:lnTo>
                      <a:pt x="0" y="97"/>
                    </a:lnTo>
                    <a:lnTo>
                      <a:pt x="81" y="113"/>
                    </a:lnTo>
                    <a:cubicBezTo>
                      <a:pt x="113" y="81"/>
                      <a:pt x="113" y="48"/>
                      <a:pt x="129" y="16"/>
                    </a:cubicBezTo>
                    <a:lnTo>
                      <a:pt x="113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14" name="Google Shape;2814;p38"/>
              <p:cNvSpPr/>
              <p:nvPr/>
            </p:nvSpPr>
            <p:spPr>
              <a:xfrm>
                <a:off x="3448766" y="3463469"/>
                <a:ext cx="8525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13" extrusionOk="0">
                    <a:moveTo>
                      <a:pt x="129" y="1"/>
                    </a:moveTo>
                    <a:lnTo>
                      <a:pt x="0" y="113"/>
                    </a:lnTo>
                    <a:lnTo>
                      <a:pt x="96" y="113"/>
                    </a:lnTo>
                    <a:lnTo>
                      <a:pt x="129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15" name="Google Shape;2815;p38"/>
              <p:cNvSpPr/>
              <p:nvPr/>
            </p:nvSpPr>
            <p:spPr>
              <a:xfrm>
                <a:off x="3552654" y="3428509"/>
                <a:ext cx="9583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13" extrusionOk="0">
                    <a:moveTo>
                      <a:pt x="129" y="0"/>
                    </a:moveTo>
                    <a:lnTo>
                      <a:pt x="0" y="112"/>
                    </a:lnTo>
                    <a:lnTo>
                      <a:pt x="97" y="112"/>
                    </a:lnTo>
                    <a:lnTo>
                      <a:pt x="145" y="16"/>
                    </a:lnTo>
                    <a:lnTo>
                      <a:pt x="12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16" name="Google Shape;2816;p38"/>
              <p:cNvSpPr/>
              <p:nvPr/>
            </p:nvSpPr>
            <p:spPr>
              <a:xfrm>
                <a:off x="3672469" y="3428509"/>
                <a:ext cx="5353" cy="5353"/>
              </a:xfrm>
              <a:custGeom>
                <a:avLst/>
                <a:gdLst/>
                <a:ahLst/>
                <a:cxnLst/>
                <a:rect l="l" t="t" r="r" b="b"/>
                <a:pathLst>
                  <a:path w="81" h="81" extrusionOk="0">
                    <a:moveTo>
                      <a:pt x="81" y="0"/>
                    </a:moveTo>
                    <a:lnTo>
                      <a:pt x="0" y="16"/>
                    </a:lnTo>
                    <a:lnTo>
                      <a:pt x="0" y="80"/>
                    </a:lnTo>
                    <a:lnTo>
                      <a:pt x="81" y="48"/>
                    </a:lnTo>
                    <a:lnTo>
                      <a:pt x="8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17" name="Google Shape;2817;p38"/>
              <p:cNvSpPr/>
              <p:nvPr/>
            </p:nvSpPr>
            <p:spPr>
              <a:xfrm>
                <a:off x="3198496" y="3402206"/>
                <a:ext cx="874800" cy="315766"/>
              </a:xfrm>
              <a:custGeom>
                <a:avLst/>
                <a:gdLst/>
                <a:ahLst/>
                <a:cxnLst/>
                <a:rect l="l" t="t" r="r" b="b"/>
                <a:pathLst>
                  <a:path w="13237" h="4778" extrusionOk="0">
                    <a:moveTo>
                      <a:pt x="9244" y="1"/>
                    </a:moveTo>
                    <a:cubicBezTo>
                      <a:pt x="8337" y="1"/>
                      <a:pt x="7320" y="87"/>
                      <a:pt x="6258" y="270"/>
                    </a:cubicBezTo>
                    <a:cubicBezTo>
                      <a:pt x="2712" y="895"/>
                      <a:pt x="1" y="2323"/>
                      <a:pt x="209" y="3494"/>
                    </a:cubicBezTo>
                    <a:cubicBezTo>
                      <a:pt x="344" y="4311"/>
                      <a:pt x="1860" y="4777"/>
                      <a:pt x="3968" y="4777"/>
                    </a:cubicBezTo>
                    <a:cubicBezTo>
                      <a:pt x="4882" y="4777"/>
                      <a:pt x="5908" y="4690"/>
                      <a:pt x="6980" y="4505"/>
                    </a:cubicBezTo>
                    <a:cubicBezTo>
                      <a:pt x="10525" y="3896"/>
                      <a:pt x="13237" y="2452"/>
                      <a:pt x="13028" y="1280"/>
                    </a:cubicBezTo>
                    <a:cubicBezTo>
                      <a:pt x="12893" y="472"/>
                      <a:pt x="11366" y="1"/>
                      <a:pt x="92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18" name="Google Shape;2818;p38"/>
              <p:cNvSpPr/>
              <p:nvPr/>
            </p:nvSpPr>
            <p:spPr>
              <a:xfrm>
                <a:off x="3863326" y="3457323"/>
                <a:ext cx="62585" cy="64501"/>
              </a:xfrm>
              <a:custGeom>
                <a:avLst/>
                <a:gdLst/>
                <a:ahLst/>
                <a:cxnLst/>
                <a:rect l="l" t="t" r="r" b="b"/>
                <a:pathLst>
                  <a:path w="947" h="976" extrusionOk="0">
                    <a:moveTo>
                      <a:pt x="745" y="0"/>
                    </a:moveTo>
                    <a:cubicBezTo>
                      <a:pt x="720" y="0"/>
                      <a:pt x="694" y="9"/>
                      <a:pt x="674" y="29"/>
                    </a:cubicBezTo>
                    <a:cubicBezTo>
                      <a:pt x="626" y="77"/>
                      <a:pt x="626" y="142"/>
                      <a:pt x="674" y="190"/>
                    </a:cubicBezTo>
                    <a:cubicBezTo>
                      <a:pt x="706" y="206"/>
                      <a:pt x="722" y="222"/>
                      <a:pt x="754" y="238"/>
                    </a:cubicBezTo>
                    <a:lnTo>
                      <a:pt x="626" y="318"/>
                    </a:lnTo>
                    <a:cubicBezTo>
                      <a:pt x="594" y="366"/>
                      <a:pt x="562" y="414"/>
                      <a:pt x="514" y="446"/>
                    </a:cubicBezTo>
                    <a:cubicBezTo>
                      <a:pt x="417" y="479"/>
                      <a:pt x="369" y="543"/>
                      <a:pt x="385" y="639"/>
                    </a:cubicBezTo>
                    <a:cubicBezTo>
                      <a:pt x="345" y="629"/>
                      <a:pt x="311" y="600"/>
                      <a:pt x="279" y="600"/>
                    </a:cubicBezTo>
                    <a:cubicBezTo>
                      <a:pt x="260" y="600"/>
                      <a:pt x="242" y="609"/>
                      <a:pt x="225" y="639"/>
                    </a:cubicBezTo>
                    <a:cubicBezTo>
                      <a:pt x="193" y="687"/>
                      <a:pt x="161" y="735"/>
                      <a:pt x="129" y="783"/>
                    </a:cubicBezTo>
                    <a:lnTo>
                      <a:pt x="0" y="848"/>
                    </a:lnTo>
                    <a:cubicBezTo>
                      <a:pt x="48" y="864"/>
                      <a:pt x="80" y="880"/>
                      <a:pt x="112" y="896"/>
                    </a:cubicBezTo>
                    <a:cubicBezTo>
                      <a:pt x="145" y="912"/>
                      <a:pt x="161" y="944"/>
                      <a:pt x="193" y="976"/>
                    </a:cubicBezTo>
                    <a:lnTo>
                      <a:pt x="209" y="976"/>
                    </a:lnTo>
                    <a:lnTo>
                      <a:pt x="209" y="767"/>
                    </a:lnTo>
                    <a:lnTo>
                      <a:pt x="417" y="799"/>
                    </a:lnTo>
                    <a:lnTo>
                      <a:pt x="481" y="944"/>
                    </a:lnTo>
                    <a:cubicBezTo>
                      <a:pt x="578" y="928"/>
                      <a:pt x="658" y="880"/>
                      <a:pt x="642" y="799"/>
                    </a:cubicBezTo>
                    <a:cubicBezTo>
                      <a:pt x="630" y="740"/>
                      <a:pt x="592" y="707"/>
                      <a:pt x="527" y="707"/>
                    </a:cubicBezTo>
                    <a:cubicBezTo>
                      <a:pt x="504" y="707"/>
                      <a:pt x="478" y="711"/>
                      <a:pt x="449" y="719"/>
                    </a:cubicBezTo>
                    <a:lnTo>
                      <a:pt x="449" y="687"/>
                    </a:lnTo>
                    <a:lnTo>
                      <a:pt x="626" y="639"/>
                    </a:lnTo>
                    <a:lnTo>
                      <a:pt x="610" y="527"/>
                    </a:lnTo>
                    <a:lnTo>
                      <a:pt x="610" y="527"/>
                    </a:lnTo>
                    <a:lnTo>
                      <a:pt x="722" y="591"/>
                    </a:lnTo>
                    <a:lnTo>
                      <a:pt x="610" y="655"/>
                    </a:lnTo>
                    <a:lnTo>
                      <a:pt x="738" y="735"/>
                    </a:lnTo>
                    <a:lnTo>
                      <a:pt x="947" y="623"/>
                    </a:lnTo>
                    <a:lnTo>
                      <a:pt x="802" y="511"/>
                    </a:lnTo>
                    <a:lnTo>
                      <a:pt x="899" y="414"/>
                    </a:lnTo>
                    <a:cubicBezTo>
                      <a:pt x="850" y="366"/>
                      <a:pt x="818" y="334"/>
                      <a:pt x="770" y="286"/>
                    </a:cubicBezTo>
                    <a:cubicBezTo>
                      <a:pt x="738" y="238"/>
                      <a:pt x="802" y="222"/>
                      <a:pt x="834" y="190"/>
                    </a:cubicBezTo>
                    <a:cubicBezTo>
                      <a:pt x="883" y="158"/>
                      <a:pt x="883" y="77"/>
                      <a:pt x="834" y="45"/>
                    </a:cubicBezTo>
                    <a:cubicBezTo>
                      <a:pt x="816" y="17"/>
                      <a:pt x="781" y="0"/>
                      <a:pt x="7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19" name="Google Shape;2819;p38"/>
              <p:cNvSpPr/>
              <p:nvPr/>
            </p:nvSpPr>
            <p:spPr>
              <a:xfrm>
                <a:off x="3313024" y="3568216"/>
                <a:ext cx="44609" cy="60999"/>
              </a:xfrm>
              <a:custGeom>
                <a:avLst/>
                <a:gdLst/>
                <a:ahLst/>
                <a:cxnLst/>
                <a:rect l="l" t="t" r="r" b="b"/>
                <a:pathLst>
                  <a:path w="675" h="923" extrusionOk="0">
                    <a:moveTo>
                      <a:pt x="105" y="1"/>
                    </a:moveTo>
                    <a:cubicBezTo>
                      <a:pt x="53" y="1"/>
                      <a:pt x="17" y="44"/>
                      <a:pt x="17" y="100"/>
                    </a:cubicBezTo>
                    <a:cubicBezTo>
                      <a:pt x="1" y="164"/>
                      <a:pt x="49" y="212"/>
                      <a:pt x="113" y="228"/>
                    </a:cubicBezTo>
                    <a:lnTo>
                      <a:pt x="193" y="228"/>
                    </a:lnTo>
                    <a:lnTo>
                      <a:pt x="209" y="309"/>
                    </a:lnTo>
                    <a:lnTo>
                      <a:pt x="145" y="357"/>
                    </a:lnTo>
                    <a:lnTo>
                      <a:pt x="161" y="357"/>
                    </a:lnTo>
                    <a:cubicBezTo>
                      <a:pt x="177" y="405"/>
                      <a:pt x="177" y="469"/>
                      <a:pt x="161" y="517"/>
                    </a:cubicBezTo>
                    <a:cubicBezTo>
                      <a:pt x="129" y="613"/>
                      <a:pt x="113" y="678"/>
                      <a:pt x="225" y="742"/>
                    </a:cubicBezTo>
                    <a:lnTo>
                      <a:pt x="113" y="790"/>
                    </a:lnTo>
                    <a:cubicBezTo>
                      <a:pt x="129" y="798"/>
                      <a:pt x="149" y="802"/>
                      <a:pt x="171" y="802"/>
                    </a:cubicBezTo>
                    <a:cubicBezTo>
                      <a:pt x="193" y="802"/>
                      <a:pt x="217" y="798"/>
                      <a:pt x="241" y="790"/>
                    </a:cubicBezTo>
                    <a:cubicBezTo>
                      <a:pt x="263" y="779"/>
                      <a:pt x="286" y="774"/>
                      <a:pt x="308" y="774"/>
                    </a:cubicBezTo>
                    <a:cubicBezTo>
                      <a:pt x="352" y="774"/>
                      <a:pt x="391" y="795"/>
                      <a:pt x="402" y="838"/>
                    </a:cubicBezTo>
                    <a:cubicBezTo>
                      <a:pt x="418" y="886"/>
                      <a:pt x="466" y="902"/>
                      <a:pt x="498" y="918"/>
                    </a:cubicBezTo>
                    <a:cubicBezTo>
                      <a:pt x="512" y="921"/>
                      <a:pt x="525" y="922"/>
                      <a:pt x="538" y="922"/>
                    </a:cubicBezTo>
                    <a:cubicBezTo>
                      <a:pt x="599" y="922"/>
                      <a:pt x="645" y="891"/>
                      <a:pt x="658" y="838"/>
                    </a:cubicBezTo>
                    <a:cubicBezTo>
                      <a:pt x="673" y="766"/>
                      <a:pt x="623" y="707"/>
                      <a:pt x="566" y="707"/>
                    </a:cubicBezTo>
                    <a:cubicBezTo>
                      <a:pt x="559" y="707"/>
                      <a:pt x="553" y="708"/>
                      <a:pt x="546" y="710"/>
                    </a:cubicBezTo>
                    <a:cubicBezTo>
                      <a:pt x="434" y="710"/>
                      <a:pt x="434" y="646"/>
                      <a:pt x="434" y="581"/>
                    </a:cubicBezTo>
                    <a:cubicBezTo>
                      <a:pt x="418" y="533"/>
                      <a:pt x="450" y="469"/>
                      <a:pt x="514" y="453"/>
                    </a:cubicBezTo>
                    <a:cubicBezTo>
                      <a:pt x="530" y="453"/>
                      <a:pt x="562" y="437"/>
                      <a:pt x="578" y="421"/>
                    </a:cubicBezTo>
                    <a:cubicBezTo>
                      <a:pt x="610" y="389"/>
                      <a:pt x="626" y="341"/>
                      <a:pt x="674" y="277"/>
                    </a:cubicBezTo>
                    <a:cubicBezTo>
                      <a:pt x="642" y="261"/>
                      <a:pt x="594" y="228"/>
                      <a:pt x="546" y="228"/>
                    </a:cubicBezTo>
                    <a:cubicBezTo>
                      <a:pt x="466" y="244"/>
                      <a:pt x="466" y="309"/>
                      <a:pt x="466" y="389"/>
                    </a:cubicBezTo>
                    <a:lnTo>
                      <a:pt x="450" y="389"/>
                    </a:lnTo>
                    <a:cubicBezTo>
                      <a:pt x="434" y="341"/>
                      <a:pt x="418" y="293"/>
                      <a:pt x="402" y="228"/>
                    </a:cubicBezTo>
                    <a:cubicBezTo>
                      <a:pt x="355" y="244"/>
                      <a:pt x="322" y="253"/>
                      <a:pt x="298" y="253"/>
                    </a:cubicBezTo>
                    <a:cubicBezTo>
                      <a:pt x="249" y="253"/>
                      <a:pt x="241" y="214"/>
                      <a:pt x="241" y="116"/>
                    </a:cubicBezTo>
                    <a:cubicBezTo>
                      <a:pt x="241" y="52"/>
                      <a:pt x="193" y="4"/>
                      <a:pt x="129" y="4"/>
                    </a:cubicBezTo>
                    <a:cubicBezTo>
                      <a:pt x="121" y="2"/>
                      <a:pt x="112" y="1"/>
                      <a:pt x="10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20" name="Google Shape;2820;p38"/>
              <p:cNvSpPr/>
              <p:nvPr/>
            </p:nvSpPr>
            <p:spPr>
              <a:xfrm>
                <a:off x="3676698" y="3476686"/>
                <a:ext cx="47781" cy="62387"/>
              </a:xfrm>
              <a:custGeom>
                <a:avLst/>
                <a:gdLst/>
                <a:ahLst/>
                <a:cxnLst/>
                <a:rect l="l" t="t" r="r" b="b"/>
                <a:pathLst>
                  <a:path w="723" h="944" extrusionOk="0">
                    <a:moveTo>
                      <a:pt x="465" y="1"/>
                    </a:moveTo>
                    <a:cubicBezTo>
                      <a:pt x="383" y="1"/>
                      <a:pt x="310" y="102"/>
                      <a:pt x="370" y="186"/>
                    </a:cubicBezTo>
                    <a:cubicBezTo>
                      <a:pt x="402" y="218"/>
                      <a:pt x="418" y="266"/>
                      <a:pt x="450" y="314"/>
                    </a:cubicBezTo>
                    <a:lnTo>
                      <a:pt x="353" y="314"/>
                    </a:lnTo>
                    <a:lnTo>
                      <a:pt x="370" y="330"/>
                    </a:lnTo>
                    <a:cubicBezTo>
                      <a:pt x="321" y="378"/>
                      <a:pt x="305" y="442"/>
                      <a:pt x="257" y="474"/>
                    </a:cubicBezTo>
                    <a:cubicBezTo>
                      <a:pt x="177" y="522"/>
                      <a:pt x="113" y="571"/>
                      <a:pt x="177" y="683"/>
                    </a:cubicBezTo>
                    <a:lnTo>
                      <a:pt x="113" y="667"/>
                    </a:lnTo>
                    <a:cubicBezTo>
                      <a:pt x="95" y="660"/>
                      <a:pt x="80" y="657"/>
                      <a:pt x="67" y="657"/>
                    </a:cubicBezTo>
                    <a:cubicBezTo>
                      <a:pt x="20" y="657"/>
                      <a:pt x="1" y="697"/>
                      <a:pt x="1" y="747"/>
                    </a:cubicBezTo>
                    <a:cubicBezTo>
                      <a:pt x="1" y="779"/>
                      <a:pt x="17" y="795"/>
                      <a:pt x="33" y="827"/>
                    </a:cubicBezTo>
                    <a:lnTo>
                      <a:pt x="209" y="843"/>
                    </a:lnTo>
                    <a:cubicBezTo>
                      <a:pt x="236" y="910"/>
                      <a:pt x="274" y="944"/>
                      <a:pt x="323" y="944"/>
                    </a:cubicBezTo>
                    <a:cubicBezTo>
                      <a:pt x="333" y="944"/>
                      <a:pt x="343" y="942"/>
                      <a:pt x="353" y="940"/>
                    </a:cubicBezTo>
                    <a:cubicBezTo>
                      <a:pt x="418" y="924"/>
                      <a:pt x="450" y="875"/>
                      <a:pt x="434" y="811"/>
                    </a:cubicBezTo>
                    <a:cubicBezTo>
                      <a:pt x="434" y="795"/>
                      <a:pt x="402" y="747"/>
                      <a:pt x="386" y="747"/>
                    </a:cubicBezTo>
                    <a:cubicBezTo>
                      <a:pt x="321" y="747"/>
                      <a:pt x="273" y="731"/>
                      <a:pt x="209" y="731"/>
                    </a:cubicBezTo>
                    <a:lnTo>
                      <a:pt x="386" y="667"/>
                    </a:lnTo>
                    <a:cubicBezTo>
                      <a:pt x="386" y="635"/>
                      <a:pt x="370" y="587"/>
                      <a:pt x="370" y="539"/>
                    </a:cubicBezTo>
                    <a:lnTo>
                      <a:pt x="370" y="539"/>
                    </a:lnTo>
                    <a:lnTo>
                      <a:pt x="498" y="587"/>
                    </a:lnTo>
                    <a:lnTo>
                      <a:pt x="386" y="667"/>
                    </a:lnTo>
                    <a:lnTo>
                      <a:pt x="530" y="731"/>
                    </a:lnTo>
                    <a:lnTo>
                      <a:pt x="722" y="587"/>
                    </a:lnTo>
                    <a:lnTo>
                      <a:pt x="562" y="506"/>
                    </a:lnTo>
                    <a:cubicBezTo>
                      <a:pt x="594" y="458"/>
                      <a:pt x="610" y="410"/>
                      <a:pt x="626" y="362"/>
                    </a:cubicBezTo>
                    <a:lnTo>
                      <a:pt x="610" y="362"/>
                    </a:lnTo>
                    <a:cubicBezTo>
                      <a:pt x="578" y="346"/>
                      <a:pt x="530" y="314"/>
                      <a:pt x="498" y="282"/>
                    </a:cubicBezTo>
                    <a:cubicBezTo>
                      <a:pt x="498" y="266"/>
                      <a:pt x="530" y="218"/>
                      <a:pt x="546" y="186"/>
                    </a:cubicBezTo>
                    <a:cubicBezTo>
                      <a:pt x="594" y="153"/>
                      <a:pt x="594" y="73"/>
                      <a:pt x="546" y="41"/>
                    </a:cubicBezTo>
                    <a:cubicBezTo>
                      <a:pt x="521" y="12"/>
                      <a:pt x="493" y="1"/>
                      <a:pt x="46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21" name="Google Shape;2821;p38"/>
              <p:cNvSpPr/>
              <p:nvPr/>
            </p:nvSpPr>
            <p:spPr>
              <a:xfrm>
                <a:off x="3381952" y="3592536"/>
                <a:ext cx="40379" cy="61858"/>
              </a:xfrm>
              <a:custGeom>
                <a:avLst/>
                <a:gdLst/>
                <a:ahLst/>
                <a:cxnLst/>
                <a:rect l="l" t="t" r="r" b="b"/>
                <a:pathLst>
                  <a:path w="611" h="936" extrusionOk="0">
                    <a:moveTo>
                      <a:pt x="118" y="1"/>
                    </a:moveTo>
                    <a:cubicBezTo>
                      <a:pt x="75" y="1"/>
                      <a:pt x="30" y="29"/>
                      <a:pt x="16" y="69"/>
                    </a:cubicBezTo>
                    <a:cubicBezTo>
                      <a:pt x="0" y="133"/>
                      <a:pt x="49" y="181"/>
                      <a:pt x="113" y="213"/>
                    </a:cubicBezTo>
                    <a:cubicBezTo>
                      <a:pt x="161" y="245"/>
                      <a:pt x="193" y="262"/>
                      <a:pt x="241" y="294"/>
                    </a:cubicBezTo>
                    <a:cubicBezTo>
                      <a:pt x="193" y="310"/>
                      <a:pt x="177" y="326"/>
                      <a:pt x="145" y="342"/>
                    </a:cubicBezTo>
                    <a:cubicBezTo>
                      <a:pt x="209" y="390"/>
                      <a:pt x="209" y="486"/>
                      <a:pt x="161" y="550"/>
                    </a:cubicBezTo>
                    <a:cubicBezTo>
                      <a:pt x="113" y="631"/>
                      <a:pt x="145" y="695"/>
                      <a:pt x="225" y="743"/>
                    </a:cubicBezTo>
                    <a:cubicBezTo>
                      <a:pt x="209" y="759"/>
                      <a:pt x="177" y="759"/>
                      <a:pt x="145" y="775"/>
                    </a:cubicBezTo>
                    <a:cubicBezTo>
                      <a:pt x="129" y="791"/>
                      <a:pt x="97" y="823"/>
                      <a:pt x="97" y="855"/>
                    </a:cubicBezTo>
                    <a:cubicBezTo>
                      <a:pt x="113" y="887"/>
                      <a:pt x="145" y="919"/>
                      <a:pt x="177" y="935"/>
                    </a:cubicBezTo>
                    <a:cubicBezTo>
                      <a:pt x="209" y="935"/>
                      <a:pt x="257" y="935"/>
                      <a:pt x="289" y="919"/>
                    </a:cubicBezTo>
                    <a:cubicBezTo>
                      <a:pt x="305" y="903"/>
                      <a:pt x="321" y="871"/>
                      <a:pt x="337" y="855"/>
                    </a:cubicBezTo>
                    <a:cubicBezTo>
                      <a:pt x="374" y="874"/>
                      <a:pt x="411" y="892"/>
                      <a:pt x="448" y="892"/>
                    </a:cubicBezTo>
                    <a:cubicBezTo>
                      <a:pt x="476" y="892"/>
                      <a:pt x="503" y="882"/>
                      <a:pt x="530" y="855"/>
                    </a:cubicBezTo>
                    <a:cubicBezTo>
                      <a:pt x="578" y="807"/>
                      <a:pt x="578" y="743"/>
                      <a:pt x="514" y="695"/>
                    </a:cubicBezTo>
                    <a:cubicBezTo>
                      <a:pt x="498" y="679"/>
                      <a:pt x="482" y="679"/>
                      <a:pt x="450" y="679"/>
                    </a:cubicBezTo>
                    <a:cubicBezTo>
                      <a:pt x="402" y="695"/>
                      <a:pt x="353" y="727"/>
                      <a:pt x="289" y="759"/>
                    </a:cubicBezTo>
                    <a:cubicBezTo>
                      <a:pt x="321" y="711"/>
                      <a:pt x="369" y="679"/>
                      <a:pt x="369" y="647"/>
                    </a:cubicBezTo>
                    <a:cubicBezTo>
                      <a:pt x="353" y="598"/>
                      <a:pt x="353" y="550"/>
                      <a:pt x="321" y="502"/>
                    </a:cubicBezTo>
                    <a:lnTo>
                      <a:pt x="418" y="486"/>
                    </a:lnTo>
                    <a:lnTo>
                      <a:pt x="418" y="582"/>
                    </a:lnTo>
                    <a:lnTo>
                      <a:pt x="546" y="582"/>
                    </a:lnTo>
                    <a:lnTo>
                      <a:pt x="610" y="358"/>
                    </a:lnTo>
                    <a:lnTo>
                      <a:pt x="450" y="374"/>
                    </a:lnTo>
                    <a:cubicBezTo>
                      <a:pt x="434" y="326"/>
                      <a:pt x="434" y="278"/>
                      <a:pt x="418" y="229"/>
                    </a:cubicBezTo>
                    <a:cubicBezTo>
                      <a:pt x="385" y="229"/>
                      <a:pt x="369" y="245"/>
                      <a:pt x="337" y="245"/>
                    </a:cubicBezTo>
                    <a:cubicBezTo>
                      <a:pt x="324" y="248"/>
                      <a:pt x="312" y="249"/>
                      <a:pt x="301" y="249"/>
                    </a:cubicBezTo>
                    <a:cubicBezTo>
                      <a:pt x="248" y="249"/>
                      <a:pt x="228" y="216"/>
                      <a:pt x="241" y="149"/>
                    </a:cubicBezTo>
                    <a:cubicBezTo>
                      <a:pt x="257" y="69"/>
                      <a:pt x="225" y="21"/>
                      <a:pt x="145" y="5"/>
                    </a:cubicBezTo>
                    <a:cubicBezTo>
                      <a:pt x="136" y="2"/>
                      <a:pt x="127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22" name="Google Shape;2822;p38"/>
              <p:cNvSpPr/>
              <p:nvPr/>
            </p:nvSpPr>
            <p:spPr>
              <a:xfrm>
                <a:off x="3493242" y="3589628"/>
                <a:ext cx="55249" cy="64766"/>
              </a:xfrm>
              <a:custGeom>
                <a:avLst/>
                <a:gdLst/>
                <a:ahLst/>
                <a:cxnLst/>
                <a:rect l="l" t="t" r="r" b="b"/>
                <a:pathLst>
                  <a:path w="836" h="980" extrusionOk="0">
                    <a:moveTo>
                      <a:pt x="17" y="1"/>
                    </a:moveTo>
                    <a:lnTo>
                      <a:pt x="1" y="33"/>
                    </a:lnTo>
                    <a:cubicBezTo>
                      <a:pt x="17" y="65"/>
                      <a:pt x="1" y="97"/>
                      <a:pt x="17" y="129"/>
                    </a:cubicBezTo>
                    <a:cubicBezTo>
                      <a:pt x="56" y="181"/>
                      <a:pt x="96" y="234"/>
                      <a:pt x="161" y="234"/>
                    </a:cubicBezTo>
                    <a:cubicBezTo>
                      <a:pt x="176" y="234"/>
                      <a:pt x="192" y="231"/>
                      <a:pt x="210" y="225"/>
                    </a:cubicBezTo>
                    <a:cubicBezTo>
                      <a:pt x="210" y="217"/>
                      <a:pt x="214" y="213"/>
                      <a:pt x="220" y="213"/>
                    </a:cubicBezTo>
                    <a:cubicBezTo>
                      <a:pt x="226" y="213"/>
                      <a:pt x="234" y="217"/>
                      <a:pt x="242" y="225"/>
                    </a:cubicBezTo>
                    <a:cubicBezTo>
                      <a:pt x="290" y="241"/>
                      <a:pt x="338" y="273"/>
                      <a:pt x="402" y="306"/>
                    </a:cubicBezTo>
                    <a:lnTo>
                      <a:pt x="418" y="273"/>
                    </a:lnTo>
                    <a:lnTo>
                      <a:pt x="434" y="370"/>
                    </a:lnTo>
                    <a:lnTo>
                      <a:pt x="370" y="402"/>
                    </a:lnTo>
                    <a:lnTo>
                      <a:pt x="386" y="402"/>
                    </a:lnTo>
                    <a:cubicBezTo>
                      <a:pt x="402" y="466"/>
                      <a:pt x="402" y="530"/>
                      <a:pt x="386" y="594"/>
                    </a:cubicBezTo>
                    <a:cubicBezTo>
                      <a:pt x="338" y="658"/>
                      <a:pt x="354" y="755"/>
                      <a:pt x="434" y="787"/>
                    </a:cubicBezTo>
                    <a:cubicBezTo>
                      <a:pt x="418" y="803"/>
                      <a:pt x="402" y="803"/>
                      <a:pt x="386" y="819"/>
                    </a:cubicBezTo>
                    <a:cubicBezTo>
                      <a:pt x="354" y="819"/>
                      <a:pt x="306" y="835"/>
                      <a:pt x="322" y="883"/>
                    </a:cubicBezTo>
                    <a:cubicBezTo>
                      <a:pt x="338" y="915"/>
                      <a:pt x="370" y="979"/>
                      <a:pt x="402" y="979"/>
                    </a:cubicBezTo>
                    <a:cubicBezTo>
                      <a:pt x="466" y="963"/>
                      <a:pt x="514" y="947"/>
                      <a:pt x="579" y="915"/>
                    </a:cubicBezTo>
                    <a:cubicBezTo>
                      <a:pt x="603" y="939"/>
                      <a:pt x="631" y="951"/>
                      <a:pt x="659" y="951"/>
                    </a:cubicBezTo>
                    <a:cubicBezTo>
                      <a:pt x="687" y="951"/>
                      <a:pt x="715" y="939"/>
                      <a:pt x="739" y="915"/>
                    </a:cubicBezTo>
                    <a:cubicBezTo>
                      <a:pt x="771" y="867"/>
                      <a:pt x="771" y="819"/>
                      <a:pt x="739" y="771"/>
                    </a:cubicBezTo>
                    <a:cubicBezTo>
                      <a:pt x="723" y="755"/>
                      <a:pt x="675" y="739"/>
                      <a:pt x="659" y="739"/>
                    </a:cubicBezTo>
                    <a:cubicBezTo>
                      <a:pt x="611" y="755"/>
                      <a:pt x="546" y="787"/>
                      <a:pt x="498" y="819"/>
                    </a:cubicBezTo>
                    <a:cubicBezTo>
                      <a:pt x="530" y="771"/>
                      <a:pt x="563" y="739"/>
                      <a:pt x="563" y="707"/>
                    </a:cubicBezTo>
                    <a:cubicBezTo>
                      <a:pt x="563" y="658"/>
                      <a:pt x="546" y="610"/>
                      <a:pt x="530" y="562"/>
                    </a:cubicBezTo>
                    <a:lnTo>
                      <a:pt x="627" y="546"/>
                    </a:lnTo>
                    <a:cubicBezTo>
                      <a:pt x="643" y="578"/>
                      <a:pt x="643" y="610"/>
                      <a:pt x="643" y="642"/>
                    </a:cubicBezTo>
                    <a:lnTo>
                      <a:pt x="835" y="450"/>
                    </a:lnTo>
                    <a:lnTo>
                      <a:pt x="835" y="418"/>
                    </a:lnTo>
                    <a:lnTo>
                      <a:pt x="675" y="418"/>
                    </a:lnTo>
                    <a:lnTo>
                      <a:pt x="627" y="273"/>
                    </a:lnTo>
                    <a:lnTo>
                      <a:pt x="611" y="273"/>
                    </a:lnTo>
                    <a:cubicBezTo>
                      <a:pt x="581" y="286"/>
                      <a:pt x="556" y="292"/>
                      <a:pt x="536" y="292"/>
                    </a:cubicBezTo>
                    <a:cubicBezTo>
                      <a:pt x="478" y="292"/>
                      <a:pt x="454" y="244"/>
                      <a:pt x="466" y="161"/>
                    </a:cubicBezTo>
                    <a:cubicBezTo>
                      <a:pt x="482" y="97"/>
                      <a:pt x="434" y="49"/>
                      <a:pt x="370" y="49"/>
                    </a:cubicBezTo>
                    <a:cubicBezTo>
                      <a:pt x="356" y="106"/>
                      <a:pt x="341" y="164"/>
                      <a:pt x="258" y="164"/>
                    </a:cubicBezTo>
                    <a:cubicBezTo>
                      <a:pt x="248" y="164"/>
                      <a:pt x="237" y="163"/>
                      <a:pt x="226" y="161"/>
                    </a:cubicBezTo>
                    <a:cubicBezTo>
                      <a:pt x="113" y="161"/>
                      <a:pt x="113" y="8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23" name="Google Shape;2823;p38"/>
              <p:cNvSpPr/>
              <p:nvPr/>
            </p:nvSpPr>
            <p:spPr>
              <a:xfrm>
                <a:off x="3466741" y="3500081"/>
                <a:ext cx="45666" cy="62717"/>
              </a:xfrm>
              <a:custGeom>
                <a:avLst/>
                <a:gdLst/>
                <a:ahLst/>
                <a:cxnLst/>
                <a:rect l="l" t="t" r="r" b="b"/>
                <a:pathLst>
                  <a:path w="691" h="949" extrusionOk="0">
                    <a:moveTo>
                      <a:pt x="460" y="0"/>
                    </a:moveTo>
                    <a:cubicBezTo>
                      <a:pt x="430" y="0"/>
                      <a:pt x="402" y="8"/>
                      <a:pt x="386" y="24"/>
                    </a:cubicBezTo>
                    <a:cubicBezTo>
                      <a:pt x="338" y="72"/>
                      <a:pt x="338" y="136"/>
                      <a:pt x="386" y="185"/>
                    </a:cubicBezTo>
                    <a:cubicBezTo>
                      <a:pt x="402" y="201"/>
                      <a:pt x="434" y="217"/>
                      <a:pt x="466" y="233"/>
                    </a:cubicBezTo>
                    <a:lnTo>
                      <a:pt x="370" y="329"/>
                    </a:lnTo>
                    <a:cubicBezTo>
                      <a:pt x="322" y="377"/>
                      <a:pt x="290" y="441"/>
                      <a:pt x="242" y="473"/>
                    </a:cubicBezTo>
                    <a:cubicBezTo>
                      <a:pt x="161" y="489"/>
                      <a:pt x="113" y="586"/>
                      <a:pt x="161" y="666"/>
                    </a:cubicBezTo>
                    <a:cubicBezTo>
                      <a:pt x="151" y="671"/>
                      <a:pt x="141" y="673"/>
                      <a:pt x="132" y="673"/>
                    </a:cubicBezTo>
                    <a:cubicBezTo>
                      <a:pt x="101" y="673"/>
                      <a:pt x="71" y="654"/>
                      <a:pt x="46" y="654"/>
                    </a:cubicBezTo>
                    <a:cubicBezTo>
                      <a:pt x="28" y="654"/>
                      <a:pt x="12" y="664"/>
                      <a:pt x="1" y="698"/>
                    </a:cubicBezTo>
                    <a:cubicBezTo>
                      <a:pt x="1" y="730"/>
                      <a:pt x="1" y="794"/>
                      <a:pt x="33" y="810"/>
                    </a:cubicBezTo>
                    <a:cubicBezTo>
                      <a:pt x="81" y="842"/>
                      <a:pt x="145" y="858"/>
                      <a:pt x="209" y="858"/>
                    </a:cubicBezTo>
                    <a:cubicBezTo>
                      <a:pt x="222" y="908"/>
                      <a:pt x="254" y="949"/>
                      <a:pt x="298" y="949"/>
                    </a:cubicBezTo>
                    <a:cubicBezTo>
                      <a:pt x="310" y="949"/>
                      <a:pt x="324" y="946"/>
                      <a:pt x="338" y="939"/>
                    </a:cubicBezTo>
                    <a:cubicBezTo>
                      <a:pt x="386" y="923"/>
                      <a:pt x="434" y="858"/>
                      <a:pt x="418" y="810"/>
                    </a:cubicBezTo>
                    <a:cubicBezTo>
                      <a:pt x="418" y="794"/>
                      <a:pt x="386" y="746"/>
                      <a:pt x="370" y="746"/>
                    </a:cubicBezTo>
                    <a:cubicBezTo>
                      <a:pt x="306" y="730"/>
                      <a:pt x="242" y="730"/>
                      <a:pt x="193" y="730"/>
                    </a:cubicBezTo>
                    <a:cubicBezTo>
                      <a:pt x="290" y="698"/>
                      <a:pt x="402" y="682"/>
                      <a:pt x="338" y="537"/>
                    </a:cubicBezTo>
                    <a:lnTo>
                      <a:pt x="338" y="537"/>
                    </a:lnTo>
                    <a:lnTo>
                      <a:pt x="466" y="586"/>
                    </a:lnTo>
                    <a:lnTo>
                      <a:pt x="402" y="666"/>
                    </a:lnTo>
                    <a:lnTo>
                      <a:pt x="514" y="730"/>
                    </a:lnTo>
                    <a:lnTo>
                      <a:pt x="691" y="602"/>
                    </a:lnTo>
                    <a:cubicBezTo>
                      <a:pt x="578" y="554"/>
                      <a:pt x="434" y="537"/>
                      <a:pt x="546" y="361"/>
                    </a:cubicBezTo>
                    <a:cubicBezTo>
                      <a:pt x="466" y="265"/>
                      <a:pt x="466" y="265"/>
                      <a:pt x="546" y="185"/>
                    </a:cubicBezTo>
                    <a:cubicBezTo>
                      <a:pt x="578" y="136"/>
                      <a:pt x="578" y="72"/>
                      <a:pt x="546" y="24"/>
                    </a:cubicBezTo>
                    <a:cubicBezTo>
                      <a:pt x="522" y="8"/>
                      <a:pt x="490" y="0"/>
                      <a:pt x="46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24" name="Google Shape;2824;p38"/>
              <p:cNvSpPr/>
              <p:nvPr/>
            </p:nvSpPr>
            <p:spPr>
              <a:xfrm>
                <a:off x="3777414" y="3566300"/>
                <a:ext cx="59479" cy="42494"/>
              </a:xfrm>
              <a:custGeom>
                <a:avLst/>
                <a:gdLst/>
                <a:ahLst/>
                <a:cxnLst/>
                <a:rect l="l" t="t" r="r" b="b"/>
                <a:pathLst>
                  <a:path w="900" h="643" extrusionOk="0">
                    <a:moveTo>
                      <a:pt x="514" y="1"/>
                    </a:moveTo>
                    <a:cubicBezTo>
                      <a:pt x="466" y="49"/>
                      <a:pt x="418" y="97"/>
                      <a:pt x="354" y="145"/>
                    </a:cubicBezTo>
                    <a:cubicBezTo>
                      <a:pt x="338" y="161"/>
                      <a:pt x="322" y="209"/>
                      <a:pt x="305" y="209"/>
                    </a:cubicBezTo>
                    <a:cubicBezTo>
                      <a:pt x="225" y="225"/>
                      <a:pt x="225" y="273"/>
                      <a:pt x="241" y="338"/>
                    </a:cubicBezTo>
                    <a:lnTo>
                      <a:pt x="81" y="322"/>
                    </a:lnTo>
                    <a:lnTo>
                      <a:pt x="1" y="514"/>
                    </a:lnTo>
                    <a:lnTo>
                      <a:pt x="1" y="514"/>
                    </a:lnTo>
                    <a:lnTo>
                      <a:pt x="241" y="498"/>
                    </a:lnTo>
                    <a:lnTo>
                      <a:pt x="386" y="642"/>
                    </a:lnTo>
                    <a:cubicBezTo>
                      <a:pt x="482" y="610"/>
                      <a:pt x="546" y="546"/>
                      <a:pt x="514" y="466"/>
                    </a:cubicBezTo>
                    <a:cubicBezTo>
                      <a:pt x="514" y="450"/>
                      <a:pt x="482" y="402"/>
                      <a:pt x="466" y="402"/>
                    </a:cubicBezTo>
                    <a:lnTo>
                      <a:pt x="305" y="402"/>
                    </a:lnTo>
                    <a:cubicBezTo>
                      <a:pt x="322" y="338"/>
                      <a:pt x="482" y="402"/>
                      <a:pt x="418" y="273"/>
                    </a:cubicBezTo>
                    <a:lnTo>
                      <a:pt x="418" y="273"/>
                    </a:lnTo>
                    <a:cubicBezTo>
                      <a:pt x="440" y="287"/>
                      <a:pt x="463" y="293"/>
                      <a:pt x="486" y="293"/>
                    </a:cubicBezTo>
                    <a:cubicBezTo>
                      <a:pt x="546" y="293"/>
                      <a:pt x="603" y="251"/>
                      <a:pt x="626" y="193"/>
                    </a:cubicBezTo>
                    <a:cubicBezTo>
                      <a:pt x="626" y="225"/>
                      <a:pt x="658" y="225"/>
                      <a:pt x="642" y="273"/>
                    </a:cubicBezTo>
                    <a:cubicBezTo>
                      <a:pt x="626" y="306"/>
                      <a:pt x="610" y="354"/>
                      <a:pt x="594" y="386"/>
                    </a:cubicBezTo>
                    <a:cubicBezTo>
                      <a:pt x="642" y="418"/>
                      <a:pt x="707" y="434"/>
                      <a:pt x="755" y="450"/>
                    </a:cubicBezTo>
                    <a:cubicBezTo>
                      <a:pt x="803" y="450"/>
                      <a:pt x="851" y="418"/>
                      <a:pt x="867" y="386"/>
                    </a:cubicBezTo>
                    <a:cubicBezTo>
                      <a:pt x="899" y="322"/>
                      <a:pt x="867" y="257"/>
                      <a:pt x="819" y="241"/>
                    </a:cubicBezTo>
                    <a:cubicBezTo>
                      <a:pt x="787" y="225"/>
                      <a:pt x="739" y="209"/>
                      <a:pt x="707" y="209"/>
                    </a:cubicBezTo>
                    <a:cubicBezTo>
                      <a:pt x="594" y="177"/>
                      <a:pt x="578" y="161"/>
                      <a:pt x="578" y="49"/>
                    </a:cubicBezTo>
                    <a:cubicBezTo>
                      <a:pt x="578" y="33"/>
                      <a:pt x="514" y="1"/>
                      <a:pt x="51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25" name="Google Shape;2825;p38"/>
              <p:cNvSpPr/>
              <p:nvPr/>
            </p:nvSpPr>
            <p:spPr>
              <a:xfrm>
                <a:off x="3674583" y="3599211"/>
                <a:ext cx="55183" cy="43486"/>
              </a:xfrm>
              <a:custGeom>
                <a:avLst/>
                <a:gdLst/>
                <a:ahLst/>
                <a:cxnLst/>
                <a:rect l="l" t="t" r="r" b="b"/>
                <a:pathLst>
                  <a:path w="835" h="658" extrusionOk="0">
                    <a:moveTo>
                      <a:pt x="771" y="0"/>
                    </a:moveTo>
                    <a:cubicBezTo>
                      <a:pt x="658" y="96"/>
                      <a:pt x="546" y="161"/>
                      <a:pt x="546" y="321"/>
                    </a:cubicBezTo>
                    <a:lnTo>
                      <a:pt x="337" y="209"/>
                    </a:lnTo>
                    <a:lnTo>
                      <a:pt x="337" y="209"/>
                    </a:lnTo>
                    <a:cubicBezTo>
                      <a:pt x="402" y="289"/>
                      <a:pt x="402" y="417"/>
                      <a:pt x="337" y="497"/>
                    </a:cubicBezTo>
                    <a:lnTo>
                      <a:pt x="209" y="465"/>
                    </a:lnTo>
                    <a:cubicBezTo>
                      <a:pt x="225" y="433"/>
                      <a:pt x="225" y="417"/>
                      <a:pt x="241" y="385"/>
                    </a:cubicBezTo>
                    <a:cubicBezTo>
                      <a:pt x="241" y="337"/>
                      <a:pt x="209" y="273"/>
                      <a:pt x="161" y="257"/>
                    </a:cubicBezTo>
                    <a:cubicBezTo>
                      <a:pt x="149" y="254"/>
                      <a:pt x="139" y="253"/>
                      <a:pt x="128" y="253"/>
                    </a:cubicBezTo>
                    <a:cubicBezTo>
                      <a:pt x="81" y="253"/>
                      <a:pt x="46" y="281"/>
                      <a:pt x="33" y="321"/>
                    </a:cubicBezTo>
                    <a:cubicBezTo>
                      <a:pt x="0" y="385"/>
                      <a:pt x="0" y="449"/>
                      <a:pt x="81" y="465"/>
                    </a:cubicBezTo>
                    <a:cubicBezTo>
                      <a:pt x="161" y="481"/>
                      <a:pt x="177" y="530"/>
                      <a:pt x="177" y="594"/>
                    </a:cubicBezTo>
                    <a:cubicBezTo>
                      <a:pt x="198" y="585"/>
                      <a:pt x="220" y="581"/>
                      <a:pt x="241" y="581"/>
                    </a:cubicBezTo>
                    <a:cubicBezTo>
                      <a:pt x="299" y="581"/>
                      <a:pt x="355" y="611"/>
                      <a:pt x="402" y="658"/>
                    </a:cubicBezTo>
                    <a:lnTo>
                      <a:pt x="402" y="481"/>
                    </a:lnTo>
                    <a:lnTo>
                      <a:pt x="578" y="465"/>
                    </a:lnTo>
                    <a:cubicBezTo>
                      <a:pt x="594" y="481"/>
                      <a:pt x="594" y="513"/>
                      <a:pt x="610" y="513"/>
                    </a:cubicBezTo>
                    <a:cubicBezTo>
                      <a:pt x="642" y="546"/>
                      <a:pt x="674" y="578"/>
                      <a:pt x="722" y="578"/>
                    </a:cubicBezTo>
                    <a:cubicBezTo>
                      <a:pt x="754" y="578"/>
                      <a:pt x="787" y="530"/>
                      <a:pt x="803" y="497"/>
                    </a:cubicBezTo>
                    <a:cubicBezTo>
                      <a:pt x="803" y="465"/>
                      <a:pt x="803" y="433"/>
                      <a:pt x="771" y="417"/>
                    </a:cubicBezTo>
                    <a:cubicBezTo>
                      <a:pt x="706" y="385"/>
                      <a:pt x="642" y="385"/>
                      <a:pt x="578" y="369"/>
                    </a:cubicBezTo>
                    <a:cubicBezTo>
                      <a:pt x="610" y="337"/>
                      <a:pt x="642" y="305"/>
                      <a:pt x="658" y="305"/>
                    </a:cubicBezTo>
                    <a:cubicBezTo>
                      <a:pt x="803" y="305"/>
                      <a:pt x="835" y="273"/>
                      <a:pt x="803" y="144"/>
                    </a:cubicBezTo>
                    <a:cubicBezTo>
                      <a:pt x="803" y="112"/>
                      <a:pt x="803" y="112"/>
                      <a:pt x="803" y="80"/>
                    </a:cubicBezTo>
                    <a:cubicBezTo>
                      <a:pt x="787" y="64"/>
                      <a:pt x="771" y="32"/>
                      <a:pt x="77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26" name="Google Shape;2826;p38"/>
              <p:cNvSpPr/>
              <p:nvPr/>
            </p:nvSpPr>
            <p:spPr>
              <a:xfrm>
                <a:off x="3736044" y="3537684"/>
                <a:ext cx="61594" cy="43552"/>
              </a:xfrm>
              <a:custGeom>
                <a:avLst/>
                <a:gdLst/>
                <a:ahLst/>
                <a:cxnLst/>
                <a:rect l="l" t="t" r="r" b="b"/>
                <a:pathLst>
                  <a:path w="932" h="659" extrusionOk="0">
                    <a:moveTo>
                      <a:pt x="723" y="1"/>
                    </a:moveTo>
                    <a:lnTo>
                      <a:pt x="787" y="113"/>
                    </a:lnTo>
                    <a:cubicBezTo>
                      <a:pt x="717" y="194"/>
                      <a:pt x="673" y="251"/>
                      <a:pt x="617" y="251"/>
                    </a:cubicBezTo>
                    <a:cubicBezTo>
                      <a:pt x="595" y="251"/>
                      <a:pt x="573" y="243"/>
                      <a:pt x="546" y="225"/>
                    </a:cubicBezTo>
                    <a:cubicBezTo>
                      <a:pt x="546" y="209"/>
                      <a:pt x="546" y="193"/>
                      <a:pt x="546" y="193"/>
                    </a:cubicBezTo>
                    <a:cubicBezTo>
                      <a:pt x="579" y="129"/>
                      <a:pt x="562" y="65"/>
                      <a:pt x="498" y="33"/>
                    </a:cubicBezTo>
                    <a:cubicBezTo>
                      <a:pt x="477" y="24"/>
                      <a:pt x="458" y="20"/>
                      <a:pt x="440" y="20"/>
                    </a:cubicBezTo>
                    <a:cubicBezTo>
                      <a:pt x="393" y="20"/>
                      <a:pt x="361" y="50"/>
                      <a:pt x="338" y="97"/>
                    </a:cubicBezTo>
                    <a:cubicBezTo>
                      <a:pt x="338" y="113"/>
                      <a:pt x="322" y="129"/>
                      <a:pt x="306" y="129"/>
                    </a:cubicBezTo>
                    <a:cubicBezTo>
                      <a:pt x="226" y="161"/>
                      <a:pt x="145" y="193"/>
                      <a:pt x="33" y="225"/>
                    </a:cubicBezTo>
                    <a:cubicBezTo>
                      <a:pt x="49" y="289"/>
                      <a:pt x="81" y="370"/>
                      <a:pt x="97" y="466"/>
                    </a:cubicBezTo>
                    <a:cubicBezTo>
                      <a:pt x="33" y="466"/>
                      <a:pt x="1" y="530"/>
                      <a:pt x="1" y="610"/>
                    </a:cubicBezTo>
                    <a:lnTo>
                      <a:pt x="17" y="610"/>
                    </a:lnTo>
                    <a:cubicBezTo>
                      <a:pt x="41" y="586"/>
                      <a:pt x="63" y="577"/>
                      <a:pt x="85" y="577"/>
                    </a:cubicBezTo>
                    <a:cubicBezTo>
                      <a:pt x="149" y="577"/>
                      <a:pt x="210" y="658"/>
                      <a:pt x="306" y="658"/>
                    </a:cubicBezTo>
                    <a:lnTo>
                      <a:pt x="210" y="498"/>
                    </a:lnTo>
                    <a:cubicBezTo>
                      <a:pt x="258" y="418"/>
                      <a:pt x="306" y="337"/>
                      <a:pt x="322" y="305"/>
                    </a:cubicBezTo>
                    <a:cubicBezTo>
                      <a:pt x="338" y="273"/>
                      <a:pt x="370" y="225"/>
                      <a:pt x="402" y="225"/>
                    </a:cubicBezTo>
                    <a:cubicBezTo>
                      <a:pt x="418" y="223"/>
                      <a:pt x="432" y="222"/>
                      <a:pt x="446" y="222"/>
                    </a:cubicBezTo>
                    <a:cubicBezTo>
                      <a:pt x="542" y="222"/>
                      <a:pt x="579" y="273"/>
                      <a:pt x="579" y="386"/>
                    </a:cubicBezTo>
                    <a:cubicBezTo>
                      <a:pt x="579" y="449"/>
                      <a:pt x="618" y="492"/>
                      <a:pt x="666" y="492"/>
                    </a:cubicBezTo>
                    <a:cubicBezTo>
                      <a:pt x="679" y="492"/>
                      <a:pt x="693" y="489"/>
                      <a:pt x="707" y="482"/>
                    </a:cubicBezTo>
                    <a:cubicBezTo>
                      <a:pt x="723" y="418"/>
                      <a:pt x="739" y="354"/>
                      <a:pt x="755" y="289"/>
                    </a:cubicBezTo>
                    <a:lnTo>
                      <a:pt x="771" y="305"/>
                    </a:lnTo>
                    <a:lnTo>
                      <a:pt x="931" y="241"/>
                    </a:lnTo>
                    <a:cubicBezTo>
                      <a:pt x="835" y="177"/>
                      <a:pt x="787" y="113"/>
                      <a:pt x="835" y="17"/>
                    </a:cubicBezTo>
                    <a:lnTo>
                      <a:pt x="723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27" name="Google Shape;2827;p38"/>
              <p:cNvSpPr/>
              <p:nvPr/>
            </p:nvSpPr>
            <p:spPr>
              <a:xfrm>
                <a:off x="3845285" y="3547201"/>
                <a:ext cx="54126" cy="44014"/>
              </a:xfrm>
              <a:custGeom>
                <a:avLst/>
                <a:gdLst/>
                <a:ahLst/>
                <a:cxnLst/>
                <a:rect l="l" t="t" r="r" b="b"/>
                <a:pathLst>
                  <a:path w="819" h="666" extrusionOk="0">
                    <a:moveTo>
                      <a:pt x="546" y="1"/>
                    </a:moveTo>
                    <a:cubicBezTo>
                      <a:pt x="546" y="129"/>
                      <a:pt x="514" y="161"/>
                      <a:pt x="353" y="161"/>
                    </a:cubicBezTo>
                    <a:cubicBezTo>
                      <a:pt x="305" y="242"/>
                      <a:pt x="289" y="242"/>
                      <a:pt x="209" y="242"/>
                    </a:cubicBezTo>
                    <a:cubicBezTo>
                      <a:pt x="225" y="226"/>
                      <a:pt x="241" y="210"/>
                      <a:pt x="241" y="193"/>
                    </a:cubicBezTo>
                    <a:cubicBezTo>
                      <a:pt x="257" y="129"/>
                      <a:pt x="225" y="65"/>
                      <a:pt x="161" y="49"/>
                    </a:cubicBezTo>
                    <a:cubicBezTo>
                      <a:pt x="150" y="46"/>
                      <a:pt x="139" y="45"/>
                      <a:pt x="128" y="45"/>
                    </a:cubicBezTo>
                    <a:cubicBezTo>
                      <a:pt x="76" y="45"/>
                      <a:pt x="30" y="76"/>
                      <a:pt x="16" y="129"/>
                    </a:cubicBezTo>
                    <a:cubicBezTo>
                      <a:pt x="0" y="193"/>
                      <a:pt x="49" y="258"/>
                      <a:pt x="113" y="258"/>
                    </a:cubicBezTo>
                    <a:cubicBezTo>
                      <a:pt x="209" y="258"/>
                      <a:pt x="225" y="290"/>
                      <a:pt x="209" y="354"/>
                    </a:cubicBezTo>
                    <a:lnTo>
                      <a:pt x="402" y="434"/>
                    </a:lnTo>
                    <a:lnTo>
                      <a:pt x="402" y="258"/>
                    </a:lnTo>
                    <a:cubicBezTo>
                      <a:pt x="434" y="258"/>
                      <a:pt x="466" y="274"/>
                      <a:pt x="514" y="274"/>
                    </a:cubicBezTo>
                    <a:cubicBezTo>
                      <a:pt x="530" y="258"/>
                      <a:pt x="562" y="258"/>
                      <a:pt x="578" y="242"/>
                    </a:cubicBezTo>
                    <a:lnTo>
                      <a:pt x="578" y="242"/>
                    </a:lnTo>
                    <a:cubicBezTo>
                      <a:pt x="642" y="370"/>
                      <a:pt x="626" y="402"/>
                      <a:pt x="514" y="482"/>
                    </a:cubicBezTo>
                    <a:cubicBezTo>
                      <a:pt x="466" y="514"/>
                      <a:pt x="466" y="562"/>
                      <a:pt x="498" y="627"/>
                    </a:cubicBezTo>
                    <a:cubicBezTo>
                      <a:pt x="518" y="613"/>
                      <a:pt x="543" y="606"/>
                      <a:pt x="570" y="606"/>
                    </a:cubicBezTo>
                    <a:cubicBezTo>
                      <a:pt x="607" y="606"/>
                      <a:pt x="646" y="621"/>
                      <a:pt x="674" y="659"/>
                    </a:cubicBezTo>
                    <a:cubicBezTo>
                      <a:pt x="680" y="664"/>
                      <a:pt x="689" y="666"/>
                      <a:pt x="699" y="666"/>
                    </a:cubicBezTo>
                    <a:cubicBezTo>
                      <a:pt x="721" y="666"/>
                      <a:pt x="749" y="659"/>
                      <a:pt x="771" y="659"/>
                    </a:cubicBezTo>
                    <a:lnTo>
                      <a:pt x="771" y="643"/>
                    </a:lnTo>
                    <a:cubicBezTo>
                      <a:pt x="674" y="643"/>
                      <a:pt x="658" y="579"/>
                      <a:pt x="626" y="514"/>
                    </a:cubicBezTo>
                    <a:cubicBezTo>
                      <a:pt x="610" y="434"/>
                      <a:pt x="674" y="418"/>
                      <a:pt x="722" y="370"/>
                    </a:cubicBezTo>
                    <a:cubicBezTo>
                      <a:pt x="771" y="354"/>
                      <a:pt x="803" y="290"/>
                      <a:pt x="819" y="242"/>
                    </a:cubicBezTo>
                    <a:cubicBezTo>
                      <a:pt x="819" y="145"/>
                      <a:pt x="658" y="1"/>
                      <a:pt x="5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28" name="Google Shape;2828;p38"/>
              <p:cNvSpPr/>
              <p:nvPr/>
            </p:nvSpPr>
            <p:spPr>
              <a:xfrm>
                <a:off x="3552654" y="3541914"/>
                <a:ext cx="38199" cy="45204"/>
              </a:xfrm>
              <a:custGeom>
                <a:avLst/>
                <a:gdLst/>
                <a:ahLst/>
                <a:cxnLst/>
                <a:rect l="l" t="t" r="r" b="b"/>
                <a:pathLst>
                  <a:path w="578" h="684" extrusionOk="0">
                    <a:moveTo>
                      <a:pt x="289" y="1"/>
                    </a:moveTo>
                    <a:cubicBezTo>
                      <a:pt x="295" y="2"/>
                      <a:pt x="302" y="4"/>
                      <a:pt x="308" y="6"/>
                    </a:cubicBezTo>
                    <a:lnTo>
                      <a:pt x="308" y="6"/>
                    </a:lnTo>
                    <a:cubicBezTo>
                      <a:pt x="307" y="4"/>
                      <a:pt x="306" y="2"/>
                      <a:pt x="305" y="1"/>
                    </a:cubicBezTo>
                    <a:close/>
                    <a:moveTo>
                      <a:pt x="308" y="6"/>
                    </a:moveTo>
                    <a:cubicBezTo>
                      <a:pt x="339" y="68"/>
                      <a:pt x="368" y="130"/>
                      <a:pt x="305" y="177"/>
                    </a:cubicBezTo>
                    <a:cubicBezTo>
                      <a:pt x="294" y="189"/>
                      <a:pt x="259" y="200"/>
                      <a:pt x="239" y="200"/>
                    </a:cubicBezTo>
                    <a:cubicBezTo>
                      <a:pt x="231" y="200"/>
                      <a:pt x="225" y="198"/>
                      <a:pt x="225" y="193"/>
                    </a:cubicBezTo>
                    <a:cubicBezTo>
                      <a:pt x="201" y="153"/>
                      <a:pt x="169" y="141"/>
                      <a:pt x="131" y="141"/>
                    </a:cubicBezTo>
                    <a:cubicBezTo>
                      <a:pt x="93" y="141"/>
                      <a:pt x="49" y="153"/>
                      <a:pt x="0" y="161"/>
                    </a:cubicBezTo>
                    <a:cubicBezTo>
                      <a:pt x="33" y="241"/>
                      <a:pt x="49" y="306"/>
                      <a:pt x="65" y="386"/>
                    </a:cubicBezTo>
                    <a:cubicBezTo>
                      <a:pt x="16" y="450"/>
                      <a:pt x="97" y="530"/>
                      <a:pt x="97" y="594"/>
                    </a:cubicBezTo>
                    <a:cubicBezTo>
                      <a:pt x="110" y="633"/>
                      <a:pt x="144" y="683"/>
                      <a:pt x="182" y="683"/>
                    </a:cubicBezTo>
                    <a:cubicBezTo>
                      <a:pt x="191" y="683"/>
                      <a:pt x="200" y="681"/>
                      <a:pt x="209" y="675"/>
                    </a:cubicBezTo>
                    <a:cubicBezTo>
                      <a:pt x="257" y="642"/>
                      <a:pt x="305" y="594"/>
                      <a:pt x="305" y="530"/>
                    </a:cubicBezTo>
                    <a:cubicBezTo>
                      <a:pt x="289" y="450"/>
                      <a:pt x="257" y="386"/>
                      <a:pt x="225" y="322"/>
                    </a:cubicBezTo>
                    <a:lnTo>
                      <a:pt x="257" y="241"/>
                    </a:lnTo>
                    <a:cubicBezTo>
                      <a:pt x="303" y="241"/>
                      <a:pt x="354" y="252"/>
                      <a:pt x="401" y="252"/>
                    </a:cubicBezTo>
                    <a:cubicBezTo>
                      <a:pt x="437" y="252"/>
                      <a:pt x="470" y="246"/>
                      <a:pt x="498" y="225"/>
                    </a:cubicBezTo>
                    <a:lnTo>
                      <a:pt x="578" y="161"/>
                    </a:lnTo>
                    <a:cubicBezTo>
                      <a:pt x="546" y="129"/>
                      <a:pt x="530" y="97"/>
                      <a:pt x="482" y="65"/>
                    </a:cubicBezTo>
                    <a:cubicBezTo>
                      <a:pt x="424" y="50"/>
                      <a:pt x="366" y="23"/>
                      <a:pt x="308" y="6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29" name="Google Shape;2829;p38"/>
              <p:cNvSpPr/>
              <p:nvPr/>
            </p:nvSpPr>
            <p:spPr>
              <a:xfrm>
                <a:off x="3517628" y="3470871"/>
                <a:ext cx="51020" cy="41437"/>
              </a:xfrm>
              <a:custGeom>
                <a:avLst/>
                <a:gdLst/>
                <a:ahLst/>
                <a:cxnLst/>
                <a:rect l="l" t="t" r="r" b="b"/>
                <a:pathLst>
                  <a:path w="772" h="627" extrusionOk="0">
                    <a:moveTo>
                      <a:pt x="563" y="1"/>
                    </a:moveTo>
                    <a:lnTo>
                      <a:pt x="386" y="49"/>
                    </a:lnTo>
                    <a:cubicBezTo>
                      <a:pt x="386" y="113"/>
                      <a:pt x="386" y="161"/>
                      <a:pt x="418" y="209"/>
                    </a:cubicBezTo>
                    <a:cubicBezTo>
                      <a:pt x="450" y="258"/>
                      <a:pt x="514" y="290"/>
                      <a:pt x="563" y="322"/>
                    </a:cubicBezTo>
                    <a:cubicBezTo>
                      <a:pt x="531" y="303"/>
                      <a:pt x="499" y="294"/>
                      <a:pt x="470" y="294"/>
                    </a:cubicBezTo>
                    <a:cubicBezTo>
                      <a:pt x="424" y="294"/>
                      <a:pt x="383" y="315"/>
                      <a:pt x="354" y="354"/>
                    </a:cubicBezTo>
                    <a:cubicBezTo>
                      <a:pt x="290" y="466"/>
                      <a:pt x="177" y="434"/>
                      <a:pt x="113" y="450"/>
                    </a:cubicBezTo>
                    <a:lnTo>
                      <a:pt x="1" y="610"/>
                    </a:lnTo>
                    <a:lnTo>
                      <a:pt x="161" y="627"/>
                    </a:lnTo>
                    <a:lnTo>
                      <a:pt x="306" y="562"/>
                    </a:lnTo>
                    <a:cubicBezTo>
                      <a:pt x="322" y="514"/>
                      <a:pt x="354" y="434"/>
                      <a:pt x="386" y="418"/>
                    </a:cubicBezTo>
                    <a:cubicBezTo>
                      <a:pt x="392" y="415"/>
                      <a:pt x="400" y="414"/>
                      <a:pt x="409" y="414"/>
                    </a:cubicBezTo>
                    <a:cubicBezTo>
                      <a:pt x="449" y="414"/>
                      <a:pt x="514" y="437"/>
                      <a:pt x="579" y="450"/>
                    </a:cubicBezTo>
                    <a:cubicBezTo>
                      <a:pt x="609" y="405"/>
                      <a:pt x="625" y="288"/>
                      <a:pt x="747" y="288"/>
                    </a:cubicBezTo>
                    <a:cubicBezTo>
                      <a:pt x="755" y="288"/>
                      <a:pt x="763" y="289"/>
                      <a:pt x="771" y="290"/>
                    </a:cubicBezTo>
                    <a:lnTo>
                      <a:pt x="755" y="274"/>
                    </a:lnTo>
                    <a:lnTo>
                      <a:pt x="643" y="225"/>
                    </a:lnTo>
                    <a:lnTo>
                      <a:pt x="563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30" name="Google Shape;2830;p38"/>
              <p:cNvSpPr/>
              <p:nvPr/>
            </p:nvSpPr>
            <p:spPr>
              <a:xfrm>
                <a:off x="3636385" y="3580112"/>
                <a:ext cx="41437" cy="41371"/>
              </a:xfrm>
              <a:custGeom>
                <a:avLst/>
                <a:gdLst/>
                <a:ahLst/>
                <a:cxnLst/>
                <a:rect l="l" t="t" r="r" b="b"/>
                <a:pathLst>
                  <a:path w="627" h="626" extrusionOk="0">
                    <a:moveTo>
                      <a:pt x="482" y="0"/>
                    </a:moveTo>
                    <a:lnTo>
                      <a:pt x="290" y="48"/>
                    </a:lnTo>
                    <a:lnTo>
                      <a:pt x="370" y="289"/>
                    </a:lnTo>
                    <a:lnTo>
                      <a:pt x="225" y="241"/>
                    </a:lnTo>
                    <a:lnTo>
                      <a:pt x="225" y="257"/>
                    </a:lnTo>
                    <a:cubicBezTo>
                      <a:pt x="274" y="369"/>
                      <a:pt x="225" y="433"/>
                      <a:pt x="97" y="433"/>
                    </a:cubicBezTo>
                    <a:cubicBezTo>
                      <a:pt x="65" y="450"/>
                      <a:pt x="17" y="482"/>
                      <a:pt x="1" y="514"/>
                    </a:cubicBezTo>
                    <a:cubicBezTo>
                      <a:pt x="1" y="546"/>
                      <a:pt x="33" y="594"/>
                      <a:pt x="33" y="626"/>
                    </a:cubicBezTo>
                    <a:lnTo>
                      <a:pt x="225" y="578"/>
                    </a:lnTo>
                    <a:cubicBezTo>
                      <a:pt x="242" y="530"/>
                      <a:pt x="209" y="450"/>
                      <a:pt x="242" y="433"/>
                    </a:cubicBezTo>
                    <a:cubicBezTo>
                      <a:pt x="270" y="405"/>
                      <a:pt x="304" y="393"/>
                      <a:pt x="339" y="393"/>
                    </a:cubicBezTo>
                    <a:cubicBezTo>
                      <a:pt x="384" y="393"/>
                      <a:pt x="430" y="413"/>
                      <a:pt x="466" y="450"/>
                    </a:cubicBezTo>
                    <a:lnTo>
                      <a:pt x="627" y="257"/>
                    </a:lnTo>
                    <a:cubicBezTo>
                      <a:pt x="594" y="225"/>
                      <a:pt x="562" y="177"/>
                      <a:pt x="546" y="145"/>
                    </a:cubicBezTo>
                    <a:cubicBezTo>
                      <a:pt x="514" y="97"/>
                      <a:pt x="498" y="48"/>
                      <a:pt x="48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31" name="Google Shape;2831;p38"/>
              <p:cNvSpPr/>
              <p:nvPr/>
            </p:nvSpPr>
            <p:spPr>
              <a:xfrm>
                <a:off x="3430724" y="3574825"/>
                <a:ext cx="41437" cy="34696"/>
              </a:xfrm>
              <a:custGeom>
                <a:avLst/>
                <a:gdLst/>
                <a:ahLst/>
                <a:cxnLst/>
                <a:rect l="l" t="t" r="r" b="b"/>
                <a:pathLst>
                  <a:path w="627" h="525" extrusionOk="0">
                    <a:moveTo>
                      <a:pt x="578" y="0"/>
                    </a:moveTo>
                    <a:lnTo>
                      <a:pt x="353" y="177"/>
                    </a:lnTo>
                    <a:lnTo>
                      <a:pt x="337" y="193"/>
                    </a:lnTo>
                    <a:cubicBezTo>
                      <a:pt x="320" y="210"/>
                      <a:pt x="302" y="223"/>
                      <a:pt x="285" y="223"/>
                    </a:cubicBezTo>
                    <a:cubicBezTo>
                      <a:pt x="270" y="223"/>
                      <a:pt x="256" y="214"/>
                      <a:pt x="241" y="193"/>
                    </a:cubicBezTo>
                    <a:cubicBezTo>
                      <a:pt x="193" y="161"/>
                      <a:pt x="129" y="128"/>
                      <a:pt x="81" y="112"/>
                    </a:cubicBezTo>
                    <a:cubicBezTo>
                      <a:pt x="49" y="209"/>
                      <a:pt x="33" y="289"/>
                      <a:pt x="16" y="369"/>
                    </a:cubicBezTo>
                    <a:cubicBezTo>
                      <a:pt x="0" y="401"/>
                      <a:pt x="16" y="449"/>
                      <a:pt x="33" y="497"/>
                    </a:cubicBezTo>
                    <a:cubicBezTo>
                      <a:pt x="51" y="516"/>
                      <a:pt x="76" y="524"/>
                      <a:pt x="99" y="524"/>
                    </a:cubicBezTo>
                    <a:cubicBezTo>
                      <a:pt x="115" y="524"/>
                      <a:pt x="132" y="520"/>
                      <a:pt x="145" y="513"/>
                    </a:cubicBezTo>
                    <a:cubicBezTo>
                      <a:pt x="177" y="497"/>
                      <a:pt x="193" y="449"/>
                      <a:pt x="209" y="401"/>
                    </a:cubicBezTo>
                    <a:cubicBezTo>
                      <a:pt x="225" y="385"/>
                      <a:pt x="225" y="353"/>
                      <a:pt x="225" y="321"/>
                    </a:cubicBezTo>
                    <a:lnTo>
                      <a:pt x="321" y="385"/>
                    </a:lnTo>
                    <a:cubicBezTo>
                      <a:pt x="337" y="337"/>
                      <a:pt x="353" y="289"/>
                      <a:pt x="369" y="241"/>
                    </a:cubicBezTo>
                    <a:lnTo>
                      <a:pt x="418" y="273"/>
                    </a:lnTo>
                    <a:lnTo>
                      <a:pt x="626" y="225"/>
                    </a:lnTo>
                    <a:cubicBezTo>
                      <a:pt x="610" y="177"/>
                      <a:pt x="610" y="96"/>
                      <a:pt x="57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32" name="Google Shape;2832;p38"/>
              <p:cNvSpPr/>
              <p:nvPr/>
            </p:nvSpPr>
            <p:spPr>
              <a:xfrm>
                <a:off x="3456168" y="3614411"/>
                <a:ext cx="27625" cy="47385"/>
              </a:xfrm>
              <a:custGeom>
                <a:avLst/>
                <a:gdLst/>
                <a:ahLst/>
                <a:cxnLst/>
                <a:rect l="l" t="t" r="r" b="b"/>
                <a:pathLst>
                  <a:path w="418" h="717" extrusionOk="0">
                    <a:moveTo>
                      <a:pt x="275" y="1"/>
                    </a:moveTo>
                    <a:cubicBezTo>
                      <a:pt x="220" y="1"/>
                      <a:pt x="165" y="50"/>
                      <a:pt x="177" y="107"/>
                    </a:cubicBezTo>
                    <a:cubicBezTo>
                      <a:pt x="161" y="235"/>
                      <a:pt x="97" y="348"/>
                      <a:pt x="0" y="412"/>
                    </a:cubicBezTo>
                    <a:lnTo>
                      <a:pt x="193" y="588"/>
                    </a:lnTo>
                    <a:cubicBezTo>
                      <a:pt x="161" y="620"/>
                      <a:pt x="145" y="669"/>
                      <a:pt x="193" y="717"/>
                    </a:cubicBezTo>
                    <a:lnTo>
                      <a:pt x="402" y="636"/>
                    </a:lnTo>
                    <a:cubicBezTo>
                      <a:pt x="369" y="604"/>
                      <a:pt x="321" y="572"/>
                      <a:pt x="289" y="524"/>
                    </a:cubicBezTo>
                    <a:cubicBezTo>
                      <a:pt x="321" y="476"/>
                      <a:pt x="321" y="412"/>
                      <a:pt x="289" y="364"/>
                    </a:cubicBezTo>
                    <a:cubicBezTo>
                      <a:pt x="241" y="300"/>
                      <a:pt x="273" y="219"/>
                      <a:pt x="337" y="203"/>
                    </a:cubicBezTo>
                    <a:cubicBezTo>
                      <a:pt x="418" y="171"/>
                      <a:pt x="418" y="59"/>
                      <a:pt x="337" y="27"/>
                    </a:cubicBezTo>
                    <a:cubicBezTo>
                      <a:pt x="319" y="8"/>
                      <a:pt x="297" y="1"/>
                      <a:pt x="27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33" name="Google Shape;2833;p38"/>
              <p:cNvSpPr/>
              <p:nvPr/>
            </p:nvSpPr>
            <p:spPr>
              <a:xfrm>
                <a:off x="3584441" y="3561872"/>
                <a:ext cx="28682" cy="40644"/>
              </a:xfrm>
              <a:custGeom>
                <a:avLst/>
                <a:gdLst/>
                <a:ahLst/>
                <a:cxnLst/>
                <a:rect l="l" t="t" r="r" b="b"/>
                <a:pathLst>
                  <a:path w="434" h="615" extrusionOk="0">
                    <a:moveTo>
                      <a:pt x="257" y="0"/>
                    </a:moveTo>
                    <a:cubicBezTo>
                      <a:pt x="215" y="0"/>
                      <a:pt x="182" y="23"/>
                      <a:pt x="161" y="84"/>
                    </a:cubicBezTo>
                    <a:cubicBezTo>
                      <a:pt x="161" y="100"/>
                      <a:pt x="129" y="116"/>
                      <a:pt x="97" y="116"/>
                    </a:cubicBezTo>
                    <a:cubicBezTo>
                      <a:pt x="17" y="164"/>
                      <a:pt x="1" y="212"/>
                      <a:pt x="65" y="292"/>
                    </a:cubicBezTo>
                    <a:cubicBezTo>
                      <a:pt x="113" y="324"/>
                      <a:pt x="145" y="357"/>
                      <a:pt x="193" y="389"/>
                    </a:cubicBezTo>
                    <a:cubicBezTo>
                      <a:pt x="129" y="517"/>
                      <a:pt x="129" y="565"/>
                      <a:pt x="193" y="597"/>
                    </a:cubicBezTo>
                    <a:cubicBezTo>
                      <a:pt x="212" y="609"/>
                      <a:pt x="232" y="615"/>
                      <a:pt x="253" y="615"/>
                    </a:cubicBezTo>
                    <a:cubicBezTo>
                      <a:pt x="286" y="615"/>
                      <a:pt x="318" y="601"/>
                      <a:pt x="338" y="581"/>
                    </a:cubicBezTo>
                    <a:cubicBezTo>
                      <a:pt x="402" y="517"/>
                      <a:pt x="370" y="421"/>
                      <a:pt x="273" y="340"/>
                    </a:cubicBezTo>
                    <a:cubicBezTo>
                      <a:pt x="273" y="276"/>
                      <a:pt x="306" y="212"/>
                      <a:pt x="370" y="164"/>
                    </a:cubicBezTo>
                    <a:cubicBezTo>
                      <a:pt x="434" y="116"/>
                      <a:pt x="402" y="52"/>
                      <a:pt x="338" y="20"/>
                    </a:cubicBezTo>
                    <a:cubicBezTo>
                      <a:pt x="308" y="8"/>
                      <a:pt x="281" y="0"/>
                      <a:pt x="25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34" name="Google Shape;2834;p38"/>
              <p:cNvSpPr/>
              <p:nvPr/>
            </p:nvSpPr>
            <p:spPr>
              <a:xfrm>
                <a:off x="3402109" y="3505896"/>
                <a:ext cx="40313" cy="40313"/>
              </a:xfrm>
              <a:custGeom>
                <a:avLst/>
                <a:gdLst/>
                <a:ahLst/>
                <a:cxnLst/>
                <a:rect l="l" t="t" r="r" b="b"/>
                <a:pathLst>
                  <a:path w="610" h="610" extrusionOk="0">
                    <a:moveTo>
                      <a:pt x="482" y="0"/>
                    </a:moveTo>
                    <a:lnTo>
                      <a:pt x="305" y="32"/>
                    </a:lnTo>
                    <a:cubicBezTo>
                      <a:pt x="321" y="113"/>
                      <a:pt x="337" y="193"/>
                      <a:pt x="369" y="289"/>
                    </a:cubicBezTo>
                    <a:lnTo>
                      <a:pt x="257" y="273"/>
                    </a:lnTo>
                    <a:cubicBezTo>
                      <a:pt x="257" y="401"/>
                      <a:pt x="241" y="401"/>
                      <a:pt x="97" y="433"/>
                    </a:cubicBezTo>
                    <a:cubicBezTo>
                      <a:pt x="64" y="449"/>
                      <a:pt x="32" y="466"/>
                      <a:pt x="16" y="514"/>
                    </a:cubicBezTo>
                    <a:cubicBezTo>
                      <a:pt x="0" y="546"/>
                      <a:pt x="32" y="594"/>
                      <a:pt x="32" y="610"/>
                    </a:cubicBezTo>
                    <a:lnTo>
                      <a:pt x="225" y="546"/>
                    </a:lnTo>
                    <a:lnTo>
                      <a:pt x="209" y="546"/>
                    </a:lnTo>
                    <a:cubicBezTo>
                      <a:pt x="241" y="498"/>
                      <a:pt x="241" y="433"/>
                      <a:pt x="289" y="401"/>
                    </a:cubicBezTo>
                    <a:cubicBezTo>
                      <a:pt x="298" y="398"/>
                      <a:pt x="309" y="397"/>
                      <a:pt x="320" y="397"/>
                    </a:cubicBezTo>
                    <a:cubicBezTo>
                      <a:pt x="368" y="397"/>
                      <a:pt x="433" y="420"/>
                      <a:pt x="498" y="433"/>
                    </a:cubicBezTo>
                    <a:cubicBezTo>
                      <a:pt x="482" y="385"/>
                      <a:pt x="466" y="337"/>
                      <a:pt x="466" y="289"/>
                    </a:cubicBezTo>
                    <a:cubicBezTo>
                      <a:pt x="610" y="209"/>
                      <a:pt x="562" y="161"/>
                      <a:pt x="48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35" name="Google Shape;2835;p38"/>
              <p:cNvSpPr/>
              <p:nvPr/>
            </p:nvSpPr>
            <p:spPr>
              <a:xfrm>
                <a:off x="3732872" y="3499486"/>
                <a:ext cx="38265" cy="37273"/>
              </a:xfrm>
              <a:custGeom>
                <a:avLst/>
                <a:gdLst/>
                <a:ahLst/>
                <a:cxnLst/>
                <a:rect l="l" t="t" r="r" b="b"/>
                <a:pathLst>
                  <a:path w="579" h="564" extrusionOk="0">
                    <a:moveTo>
                      <a:pt x="1" y="1"/>
                    </a:moveTo>
                    <a:cubicBezTo>
                      <a:pt x="49" y="65"/>
                      <a:pt x="81" y="145"/>
                      <a:pt x="65" y="226"/>
                    </a:cubicBezTo>
                    <a:cubicBezTo>
                      <a:pt x="65" y="283"/>
                      <a:pt x="122" y="332"/>
                      <a:pt x="178" y="332"/>
                    </a:cubicBezTo>
                    <a:cubicBezTo>
                      <a:pt x="201" y="332"/>
                      <a:pt x="223" y="324"/>
                      <a:pt x="241" y="306"/>
                    </a:cubicBezTo>
                    <a:cubicBezTo>
                      <a:pt x="264" y="289"/>
                      <a:pt x="282" y="282"/>
                      <a:pt x="298" y="282"/>
                    </a:cubicBezTo>
                    <a:cubicBezTo>
                      <a:pt x="328" y="282"/>
                      <a:pt x="349" y="307"/>
                      <a:pt x="370" y="338"/>
                    </a:cubicBezTo>
                    <a:cubicBezTo>
                      <a:pt x="290" y="434"/>
                      <a:pt x="290" y="498"/>
                      <a:pt x="354" y="546"/>
                    </a:cubicBezTo>
                    <a:cubicBezTo>
                      <a:pt x="377" y="558"/>
                      <a:pt x="399" y="563"/>
                      <a:pt x="421" y="563"/>
                    </a:cubicBezTo>
                    <a:cubicBezTo>
                      <a:pt x="459" y="563"/>
                      <a:pt x="493" y="545"/>
                      <a:pt x="514" y="514"/>
                    </a:cubicBezTo>
                    <a:cubicBezTo>
                      <a:pt x="562" y="434"/>
                      <a:pt x="530" y="370"/>
                      <a:pt x="402" y="322"/>
                    </a:cubicBezTo>
                    <a:cubicBezTo>
                      <a:pt x="418" y="226"/>
                      <a:pt x="482" y="210"/>
                      <a:pt x="578" y="210"/>
                    </a:cubicBezTo>
                    <a:cubicBezTo>
                      <a:pt x="544" y="157"/>
                      <a:pt x="509" y="129"/>
                      <a:pt x="474" y="129"/>
                    </a:cubicBezTo>
                    <a:cubicBezTo>
                      <a:pt x="445" y="129"/>
                      <a:pt x="415" y="149"/>
                      <a:pt x="386" y="194"/>
                    </a:cubicBezTo>
                    <a:cubicBezTo>
                      <a:pt x="370" y="210"/>
                      <a:pt x="346" y="218"/>
                      <a:pt x="326" y="218"/>
                    </a:cubicBezTo>
                    <a:cubicBezTo>
                      <a:pt x="306" y="218"/>
                      <a:pt x="290" y="210"/>
                      <a:pt x="290" y="194"/>
                    </a:cubicBezTo>
                    <a:cubicBezTo>
                      <a:pt x="269" y="132"/>
                      <a:pt x="230" y="110"/>
                      <a:pt x="183" y="110"/>
                    </a:cubicBezTo>
                    <a:cubicBezTo>
                      <a:pt x="156" y="110"/>
                      <a:pt x="126" y="118"/>
                      <a:pt x="97" y="129"/>
                    </a:cubicBezTo>
                    <a:cubicBezTo>
                      <a:pt x="65" y="1"/>
                      <a:pt x="65" y="1"/>
                      <a:pt x="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36" name="Google Shape;2836;p38"/>
              <p:cNvSpPr/>
              <p:nvPr/>
            </p:nvSpPr>
            <p:spPr>
              <a:xfrm>
                <a:off x="3679870" y="3565242"/>
                <a:ext cx="31854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482" h="547" extrusionOk="0">
                    <a:moveTo>
                      <a:pt x="482" y="1"/>
                    </a:moveTo>
                    <a:cubicBezTo>
                      <a:pt x="418" y="49"/>
                      <a:pt x="370" y="113"/>
                      <a:pt x="305" y="129"/>
                    </a:cubicBezTo>
                    <a:cubicBezTo>
                      <a:pt x="241" y="129"/>
                      <a:pt x="161" y="129"/>
                      <a:pt x="97" y="97"/>
                    </a:cubicBezTo>
                    <a:lnTo>
                      <a:pt x="97" y="97"/>
                    </a:lnTo>
                    <a:cubicBezTo>
                      <a:pt x="113" y="161"/>
                      <a:pt x="65" y="241"/>
                      <a:pt x="1" y="257"/>
                    </a:cubicBezTo>
                    <a:cubicBezTo>
                      <a:pt x="10" y="282"/>
                      <a:pt x="26" y="288"/>
                      <a:pt x="44" y="288"/>
                    </a:cubicBezTo>
                    <a:cubicBezTo>
                      <a:pt x="64" y="288"/>
                      <a:pt x="87" y="280"/>
                      <a:pt x="106" y="280"/>
                    </a:cubicBezTo>
                    <a:cubicBezTo>
                      <a:pt x="124" y="280"/>
                      <a:pt x="139" y="288"/>
                      <a:pt x="145" y="322"/>
                    </a:cubicBezTo>
                    <a:cubicBezTo>
                      <a:pt x="161" y="402"/>
                      <a:pt x="113" y="466"/>
                      <a:pt x="49" y="498"/>
                    </a:cubicBezTo>
                    <a:lnTo>
                      <a:pt x="177" y="498"/>
                    </a:lnTo>
                    <a:cubicBezTo>
                      <a:pt x="225" y="514"/>
                      <a:pt x="257" y="530"/>
                      <a:pt x="289" y="546"/>
                    </a:cubicBezTo>
                    <a:lnTo>
                      <a:pt x="322" y="354"/>
                    </a:lnTo>
                    <a:lnTo>
                      <a:pt x="273" y="322"/>
                    </a:lnTo>
                    <a:lnTo>
                      <a:pt x="305" y="289"/>
                    </a:lnTo>
                    <a:cubicBezTo>
                      <a:pt x="338" y="306"/>
                      <a:pt x="370" y="338"/>
                      <a:pt x="402" y="354"/>
                    </a:cubicBezTo>
                    <a:cubicBezTo>
                      <a:pt x="305" y="225"/>
                      <a:pt x="338" y="161"/>
                      <a:pt x="482" y="97"/>
                    </a:cubicBezTo>
                    <a:lnTo>
                      <a:pt x="482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37" name="Google Shape;2837;p38"/>
              <p:cNvSpPr/>
              <p:nvPr/>
            </p:nvSpPr>
            <p:spPr>
              <a:xfrm>
                <a:off x="3422265" y="3536627"/>
                <a:ext cx="36084" cy="26567"/>
              </a:xfrm>
              <a:custGeom>
                <a:avLst/>
                <a:gdLst/>
                <a:ahLst/>
                <a:cxnLst/>
                <a:rect l="l" t="t" r="r" b="b"/>
                <a:pathLst>
                  <a:path w="546" h="402" extrusionOk="0">
                    <a:moveTo>
                      <a:pt x="481" y="1"/>
                    </a:moveTo>
                    <a:lnTo>
                      <a:pt x="289" y="65"/>
                    </a:lnTo>
                    <a:cubicBezTo>
                      <a:pt x="289" y="97"/>
                      <a:pt x="305" y="129"/>
                      <a:pt x="305" y="177"/>
                    </a:cubicBezTo>
                    <a:cubicBezTo>
                      <a:pt x="267" y="198"/>
                      <a:pt x="232" y="206"/>
                      <a:pt x="197" y="206"/>
                    </a:cubicBezTo>
                    <a:cubicBezTo>
                      <a:pt x="128" y="206"/>
                      <a:pt x="64" y="177"/>
                      <a:pt x="0" y="177"/>
                    </a:cubicBezTo>
                    <a:cubicBezTo>
                      <a:pt x="0" y="209"/>
                      <a:pt x="0" y="257"/>
                      <a:pt x="16" y="289"/>
                    </a:cubicBezTo>
                    <a:cubicBezTo>
                      <a:pt x="48" y="337"/>
                      <a:pt x="96" y="386"/>
                      <a:pt x="128" y="402"/>
                    </a:cubicBezTo>
                    <a:cubicBezTo>
                      <a:pt x="144" y="402"/>
                      <a:pt x="193" y="353"/>
                      <a:pt x="241" y="321"/>
                    </a:cubicBezTo>
                    <a:cubicBezTo>
                      <a:pt x="257" y="289"/>
                      <a:pt x="289" y="257"/>
                      <a:pt x="305" y="241"/>
                    </a:cubicBezTo>
                    <a:cubicBezTo>
                      <a:pt x="350" y="277"/>
                      <a:pt x="390" y="298"/>
                      <a:pt x="425" y="298"/>
                    </a:cubicBezTo>
                    <a:cubicBezTo>
                      <a:pt x="452" y="298"/>
                      <a:pt x="476" y="285"/>
                      <a:pt x="497" y="257"/>
                    </a:cubicBezTo>
                    <a:cubicBezTo>
                      <a:pt x="546" y="193"/>
                      <a:pt x="530" y="129"/>
                      <a:pt x="433" y="65"/>
                    </a:cubicBezTo>
                    <a:lnTo>
                      <a:pt x="48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38" name="Google Shape;2838;p38"/>
              <p:cNvSpPr/>
              <p:nvPr/>
            </p:nvSpPr>
            <p:spPr>
              <a:xfrm>
                <a:off x="3628984" y="3482568"/>
                <a:ext cx="27625" cy="27625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18" extrusionOk="0">
                    <a:moveTo>
                      <a:pt x="241" y="0"/>
                    </a:moveTo>
                    <a:lnTo>
                      <a:pt x="49" y="32"/>
                    </a:lnTo>
                    <a:cubicBezTo>
                      <a:pt x="81" y="113"/>
                      <a:pt x="97" y="193"/>
                      <a:pt x="113" y="273"/>
                    </a:cubicBezTo>
                    <a:cubicBezTo>
                      <a:pt x="97" y="289"/>
                      <a:pt x="65" y="289"/>
                      <a:pt x="33" y="305"/>
                    </a:cubicBezTo>
                    <a:cubicBezTo>
                      <a:pt x="17" y="321"/>
                      <a:pt x="1" y="337"/>
                      <a:pt x="17" y="353"/>
                    </a:cubicBezTo>
                    <a:cubicBezTo>
                      <a:pt x="17" y="369"/>
                      <a:pt x="33" y="385"/>
                      <a:pt x="49" y="385"/>
                    </a:cubicBezTo>
                    <a:cubicBezTo>
                      <a:pt x="113" y="401"/>
                      <a:pt x="177" y="417"/>
                      <a:pt x="241" y="417"/>
                    </a:cubicBezTo>
                    <a:cubicBezTo>
                      <a:pt x="273" y="369"/>
                      <a:pt x="241" y="321"/>
                      <a:pt x="193" y="273"/>
                    </a:cubicBezTo>
                    <a:lnTo>
                      <a:pt x="257" y="257"/>
                    </a:lnTo>
                    <a:cubicBezTo>
                      <a:pt x="257" y="289"/>
                      <a:pt x="273" y="321"/>
                      <a:pt x="273" y="337"/>
                    </a:cubicBezTo>
                    <a:lnTo>
                      <a:pt x="418" y="257"/>
                    </a:lnTo>
                    <a:lnTo>
                      <a:pt x="321" y="193"/>
                    </a:lnTo>
                    <a:lnTo>
                      <a:pt x="24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39" name="Google Shape;2839;p38"/>
              <p:cNvSpPr/>
              <p:nvPr/>
            </p:nvSpPr>
            <p:spPr>
              <a:xfrm>
                <a:off x="3924787" y="3490763"/>
                <a:ext cx="30797" cy="31524"/>
              </a:xfrm>
              <a:custGeom>
                <a:avLst/>
                <a:gdLst/>
                <a:ahLst/>
                <a:cxnLst/>
                <a:rect l="l" t="t" r="r" b="b"/>
                <a:pathLst>
                  <a:path w="466" h="477" extrusionOk="0">
                    <a:moveTo>
                      <a:pt x="338" y="1"/>
                    </a:moveTo>
                    <a:cubicBezTo>
                      <a:pt x="328" y="1"/>
                      <a:pt x="317" y="2"/>
                      <a:pt x="306" y="5"/>
                    </a:cubicBezTo>
                    <a:cubicBezTo>
                      <a:pt x="241" y="37"/>
                      <a:pt x="225" y="85"/>
                      <a:pt x="241" y="149"/>
                    </a:cubicBezTo>
                    <a:cubicBezTo>
                      <a:pt x="257" y="213"/>
                      <a:pt x="257" y="261"/>
                      <a:pt x="177" y="293"/>
                    </a:cubicBezTo>
                    <a:cubicBezTo>
                      <a:pt x="113" y="309"/>
                      <a:pt x="65" y="341"/>
                      <a:pt x="17" y="389"/>
                    </a:cubicBezTo>
                    <a:lnTo>
                      <a:pt x="17" y="389"/>
                    </a:lnTo>
                    <a:cubicBezTo>
                      <a:pt x="12" y="384"/>
                      <a:pt x="6" y="379"/>
                      <a:pt x="1" y="374"/>
                    </a:cubicBezTo>
                    <a:lnTo>
                      <a:pt x="1" y="374"/>
                    </a:lnTo>
                    <a:lnTo>
                      <a:pt x="17" y="390"/>
                    </a:lnTo>
                    <a:cubicBezTo>
                      <a:pt x="17" y="389"/>
                      <a:pt x="17" y="389"/>
                      <a:pt x="17" y="389"/>
                    </a:cubicBezTo>
                    <a:lnTo>
                      <a:pt x="17" y="389"/>
                    </a:lnTo>
                    <a:cubicBezTo>
                      <a:pt x="44" y="411"/>
                      <a:pt x="70" y="425"/>
                      <a:pt x="97" y="438"/>
                    </a:cubicBezTo>
                    <a:cubicBezTo>
                      <a:pt x="132" y="461"/>
                      <a:pt x="176" y="476"/>
                      <a:pt x="222" y="476"/>
                    </a:cubicBezTo>
                    <a:cubicBezTo>
                      <a:pt x="239" y="476"/>
                      <a:pt x="256" y="474"/>
                      <a:pt x="273" y="470"/>
                    </a:cubicBezTo>
                    <a:cubicBezTo>
                      <a:pt x="338" y="454"/>
                      <a:pt x="338" y="374"/>
                      <a:pt x="306" y="326"/>
                    </a:cubicBezTo>
                    <a:cubicBezTo>
                      <a:pt x="273" y="261"/>
                      <a:pt x="289" y="213"/>
                      <a:pt x="370" y="213"/>
                    </a:cubicBezTo>
                    <a:cubicBezTo>
                      <a:pt x="434" y="213"/>
                      <a:pt x="466" y="149"/>
                      <a:pt x="450" y="85"/>
                    </a:cubicBezTo>
                    <a:cubicBezTo>
                      <a:pt x="437" y="32"/>
                      <a:pt x="390" y="1"/>
                      <a:pt x="33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40" name="Google Shape;2840;p38"/>
              <p:cNvSpPr/>
              <p:nvPr/>
            </p:nvSpPr>
            <p:spPr>
              <a:xfrm>
                <a:off x="3835768" y="3492084"/>
                <a:ext cx="33969" cy="26567"/>
              </a:xfrm>
              <a:custGeom>
                <a:avLst/>
                <a:gdLst/>
                <a:ahLst/>
                <a:cxnLst/>
                <a:rect l="l" t="t" r="r" b="b"/>
                <a:pathLst>
                  <a:path w="514" h="402" extrusionOk="0">
                    <a:moveTo>
                      <a:pt x="289" y="1"/>
                    </a:moveTo>
                    <a:cubicBezTo>
                      <a:pt x="268" y="74"/>
                      <a:pt x="261" y="99"/>
                      <a:pt x="218" y="99"/>
                    </a:cubicBezTo>
                    <a:cubicBezTo>
                      <a:pt x="195" y="99"/>
                      <a:pt x="163" y="92"/>
                      <a:pt x="112" y="81"/>
                    </a:cubicBezTo>
                    <a:cubicBezTo>
                      <a:pt x="80" y="81"/>
                      <a:pt x="32" y="97"/>
                      <a:pt x="0" y="113"/>
                    </a:cubicBezTo>
                    <a:cubicBezTo>
                      <a:pt x="0" y="129"/>
                      <a:pt x="0" y="177"/>
                      <a:pt x="0" y="209"/>
                    </a:cubicBezTo>
                    <a:cubicBezTo>
                      <a:pt x="48" y="322"/>
                      <a:pt x="193" y="306"/>
                      <a:pt x="257" y="402"/>
                    </a:cubicBezTo>
                    <a:cubicBezTo>
                      <a:pt x="225" y="354"/>
                      <a:pt x="193" y="289"/>
                      <a:pt x="193" y="257"/>
                    </a:cubicBezTo>
                    <a:cubicBezTo>
                      <a:pt x="193" y="209"/>
                      <a:pt x="177" y="129"/>
                      <a:pt x="273" y="129"/>
                    </a:cubicBezTo>
                    <a:lnTo>
                      <a:pt x="289" y="145"/>
                    </a:lnTo>
                    <a:cubicBezTo>
                      <a:pt x="312" y="192"/>
                      <a:pt x="344" y="222"/>
                      <a:pt x="385" y="222"/>
                    </a:cubicBezTo>
                    <a:cubicBezTo>
                      <a:pt x="400" y="222"/>
                      <a:pt x="416" y="218"/>
                      <a:pt x="433" y="209"/>
                    </a:cubicBezTo>
                    <a:cubicBezTo>
                      <a:pt x="497" y="193"/>
                      <a:pt x="513" y="129"/>
                      <a:pt x="497" y="81"/>
                    </a:cubicBezTo>
                    <a:cubicBezTo>
                      <a:pt x="486" y="34"/>
                      <a:pt x="440" y="4"/>
                      <a:pt x="390" y="4"/>
                    </a:cubicBezTo>
                    <a:cubicBezTo>
                      <a:pt x="372" y="4"/>
                      <a:pt x="354" y="8"/>
                      <a:pt x="337" y="17"/>
                    </a:cubicBezTo>
                    <a:cubicBezTo>
                      <a:pt x="321" y="17"/>
                      <a:pt x="305" y="1"/>
                      <a:pt x="28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41" name="Google Shape;2841;p38"/>
              <p:cNvSpPr/>
              <p:nvPr/>
            </p:nvSpPr>
            <p:spPr>
              <a:xfrm>
                <a:off x="3761487" y="3459900"/>
                <a:ext cx="35092" cy="17447"/>
              </a:xfrm>
              <a:custGeom>
                <a:avLst/>
                <a:gdLst/>
                <a:ahLst/>
                <a:cxnLst/>
                <a:rect l="l" t="t" r="r" b="b"/>
                <a:pathLst>
                  <a:path w="531" h="264" extrusionOk="0">
                    <a:moveTo>
                      <a:pt x="412" y="0"/>
                    </a:moveTo>
                    <a:cubicBezTo>
                      <a:pt x="373" y="0"/>
                      <a:pt x="334" y="18"/>
                      <a:pt x="322" y="55"/>
                    </a:cubicBezTo>
                    <a:cubicBezTo>
                      <a:pt x="290" y="71"/>
                      <a:pt x="274" y="71"/>
                      <a:pt x="242" y="71"/>
                    </a:cubicBezTo>
                    <a:cubicBezTo>
                      <a:pt x="161" y="71"/>
                      <a:pt x="97" y="55"/>
                      <a:pt x="17" y="38"/>
                    </a:cubicBezTo>
                    <a:lnTo>
                      <a:pt x="17" y="38"/>
                    </a:lnTo>
                    <a:cubicBezTo>
                      <a:pt x="49" y="119"/>
                      <a:pt x="1" y="247"/>
                      <a:pt x="129" y="263"/>
                    </a:cubicBezTo>
                    <a:cubicBezTo>
                      <a:pt x="226" y="263"/>
                      <a:pt x="258" y="183"/>
                      <a:pt x="274" y="119"/>
                    </a:cubicBezTo>
                    <a:lnTo>
                      <a:pt x="290" y="119"/>
                    </a:lnTo>
                    <a:cubicBezTo>
                      <a:pt x="290" y="151"/>
                      <a:pt x="306" y="183"/>
                      <a:pt x="322" y="215"/>
                    </a:cubicBezTo>
                    <a:cubicBezTo>
                      <a:pt x="338" y="231"/>
                      <a:pt x="370" y="247"/>
                      <a:pt x="402" y="247"/>
                    </a:cubicBezTo>
                    <a:cubicBezTo>
                      <a:pt x="405" y="250"/>
                      <a:pt x="408" y="251"/>
                      <a:pt x="411" y="251"/>
                    </a:cubicBezTo>
                    <a:cubicBezTo>
                      <a:pt x="424" y="251"/>
                      <a:pt x="434" y="228"/>
                      <a:pt x="434" y="215"/>
                    </a:cubicBezTo>
                    <a:cubicBezTo>
                      <a:pt x="466" y="183"/>
                      <a:pt x="498" y="151"/>
                      <a:pt x="514" y="103"/>
                    </a:cubicBezTo>
                    <a:cubicBezTo>
                      <a:pt x="530" y="71"/>
                      <a:pt x="482" y="38"/>
                      <a:pt x="450" y="6"/>
                    </a:cubicBezTo>
                    <a:cubicBezTo>
                      <a:pt x="438" y="2"/>
                      <a:pt x="425" y="0"/>
                      <a:pt x="4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42" name="Google Shape;2842;p38"/>
              <p:cNvSpPr/>
              <p:nvPr/>
            </p:nvSpPr>
            <p:spPr>
              <a:xfrm>
                <a:off x="3738225" y="3586060"/>
                <a:ext cx="36084" cy="20619"/>
              </a:xfrm>
              <a:custGeom>
                <a:avLst/>
                <a:gdLst/>
                <a:ahLst/>
                <a:cxnLst/>
                <a:rect l="l" t="t" r="r" b="b"/>
                <a:pathLst>
                  <a:path w="546" h="312" extrusionOk="0">
                    <a:moveTo>
                      <a:pt x="407" y="0"/>
                    </a:moveTo>
                    <a:cubicBezTo>
                      <a:pt x="395" y="0"/>
                      <a:pt x="382" y="2"/>
                      <a:pt x="369" y="7"/>
                    </a:cubicBezTo>
                    <a:cubicBezTo>
                      <a:pt x="337" y="7"/>
                      <a:pt x="305" y="71"/>
                      <a:pt x="273" y="87"/>
                    </a:cubicBezTo>
                    <a:cubicBezTo>
                      <a:pt x="257" y="103"/>
                      <a:pt x="225" y="119"/>
                      <a:pt x="209" y="119"/>
                    </a:cubicBezTo>
                    <a:cubicBezTo>
                      <a:pt x="164" y="108"/>
                      <a:pt x="135" y="100"/>
                      <a:pt x="112" y="100"/>
                    </a:cubicBezTo>
                    <a:cubicBezTo>
                      <a:pt x="71" y="100"/>
                      <a:pt x="52" y="126"/>
                      <a:pt x="0" y="199"/>
                    </a:cubicBezTo>
                    <a:cubicBezTo>
                      <a:pt x="16" y="215"/>
                      <a:pt x="32" y="231"/>
                      <a:pt x="48" y="263"/>
                    </a:cubicBezTo>
                    <a:cubicBezTo>
                      <a:pt x="80" y="279"/>
                      <a:pt x="112" y="311"/>
                      <a:pt x="144" y="311"/>
                    </a:cubicBezTo>
                    <a:cubicBezTo>
                      <a:pt x="177" y="295"/>
                      <a:pt x="209" y="279"/>
                      <a:pt x="225" y="247"/>
                    </a:cubicBezTo>
                    <a:cubicBezTo>
                      <a:pt x="253" y="191"/>
                      <a:pt x="265" y="167"/>
                      <a:pt x="285" y="167"/>
                    </a:cubicBezTo>
                    <a:cubicBezTo>
                      <a:pt x="300" y="167"/>
                      <a:pt x="320" y="179"/>
                      <a:pt x="353" y="199"/>
                    </a:cubicBezTo>
                    <a:cubicBezTo>
                      <a:pt x="371" y="205"/>
                      <a:pt x="390" y="209"/>
                      <a:pt x="410" y="209"/>
                    </a:cubicBezTo>
                    <a:cubicBezTo>
                      <a:pt x="444" y="209"/>
                      <a:pt x="477" y="198"/>
                      <a:pt x="497" y="167"/>
                    </a:cubicBezTo>
                    <a:cubicBezTo>
                      <a:pt x="546" y="135"/>
                      <a:pt x="546" y="71"/>
                      <a:pt x="497" y="39"/>
                    </a:cubicBezTo>
                    <a:cubicBezTo>
                      <a:pt x="474" y="15"/>
                      <a:pt x="442" y="0"/>
                      <a:pt x="40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43" name="Google Shape;2843;p38"/>
              <p:cNvSpPr/>
              <p:nvPr/>
            </p:nvSpPr>
            <p:spPr>
              <a:xfrm>
                <a:off x="3737101" y="3469813"/>
                <a:ext cx="30863" cy="32978"/>
              </a:xfrm>
              <a:custGeom>
                <a:avLst/>
                <a:gdLst/>
                <a:ahLst/>
                <a:cxnLst/>
                <a:rect l="l" t="t" r="r" b="b"/>
                <a:pathLst>
                  <a:path w="467" h="499" extrusionOk="0">
                    <a:moveTo>
                      <a:pt x="210" y="1"/>
                    </a:moveTo>
                    <a:lnTo>
                      <a:pt x="1" y="49"/>
                    </a:lnTo>
                    <a:cubicBezTo>
                      <a:pt x="1" y="129"/>
                      <a:pt x="17" y="161"/>
                      <a:pt x="97" y="177"/>
                    </a:cubicBezTo>
                    <a:cubicBezTo>
                      <a:pt x="194" y="177"/>
                      <a:pt x="242" y="257"/>
                      <a:pt x="194" y="338"/>
                    </a:cubicBezTo>
                    <a:cubicBezTo>
                      <a:pt x="177" y="370"/>
                      <a:pt x="161" y="386"/>
                      <a:pt x="161" y="386"/>
                    </a:cubicBezTo>
                    <a:cubicBezTo>
                      <a:pt x="194" y="418"/>
                      <a:pt x="226" y="434"/>
                      <a:pt x="258" y="450"/>
                    </a:cubicBezTo>
                    <a:cubicBezTo>
                      <a:pt x="290" y="482"/>
                      <a:pt x="322" y="498"/>
                      <a:pt x="354" y="498"/>
                    </a:cubicBezTo>
                    <a:cubicBezTo>
                      <a:pt x="386" y="482"/>
                      <a:pt x="418" y="466"/>
                      <a:pt x="434" y="418"/>
                    </a:cubicBezTo>
                    <a:cubicBezTo>
                      <a:pt x="466" y="354"/>
                      <a:pt x="418" y="274"/>
                      <a:pt x="306" y="257"/>
                    </a:cubicBezTo>
                    <a:cubicBezTo>
                      <a:pt x="210" y="225"/>
                      <a:pt x="194" y="193"/>
                      <a:pt x="210" y="81"/>
                    </a:cubicBezTo>
                    <a:cubicBezTo>
                      <a:pt x="210" y="65"/>
                      <a:pt x="210" y="33"/>
                      <a:pt x="21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44" name="Google Shape;2844;p38"/>
              <p:cNvSpPr/>
              <p:nvPr/>
            </p:nvSpPr>
            <p:spPr>
              <a:xfrm>
                <a:off x="3834645" y="3455010"/>
                <a:ext cx="20223" cy="30797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66" extrusionOk="0">
                    <a:moveTo>
                      <a:pt x="274" y="0"/>
                    </a:moveTo>
                    <a:lnTo>
                      <a:pt x="81" y="16"/>
                    </a:lnTo>
                    <a:cubicBezTo>
                      <a:pt x="97" y="80"/>
                      <a:pt x="97" y="145"/>
                      <a:pt x="97" y="209"/>
                    </a:cubicBezTo>
                    <a:cubicBezTo>
                      <a:pt x="65" y="257"/>
                      <a:pt x="33" y="321"/>
                      <a:pt x="1" y="369"/>
                    </a:cubicBezTo>
                    <a:cubicBezTo>
                      <a:pt x="33" y="369"/>
                      <a:pt x="81" y="369"/>
                      <a:pt x="113" y="385"/>
                    </a:cubicBezTo>
                    <a:cubicBezTo>
                      <a:pt x="145" y="401"/>
                      <a:pt x="177" y="433"/>
                      <a:pt x="210" y="465"/>
                    </a:cubicBezTo>
                    <a:cubicBezTo>
                      <a:pt x="210" y="353"/>
                      <a:pt x="226" y="273"/>
                      <a:pt x="306" y="209"/>
                    </a:cubicBezTo>
                    <a:lnTo>
                      <a:pt x="306" y="193"/>
                    </a:lnTo>
                    <a:cubicBezTo>
                      <a:pt x="290" y="129"/>
                      <a:pt x="274" y="64"/>
                      <a:pt x="27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45" name="Google Shape;2845;p38"/>
              <p:cNvSpPr/>
              <p:nvPr/>
            </p:nvSpPr>
            <p:spPr>
              <a:xfrm>
                <a:off x="3583648" y="3485740"/>
                <a:ext cx="36943" cy="37273"/>
              </a:xfrm>
              <a:custGeom>
                <a:avLst/>
                <a:gdLst/>
                <a:ahLst/>
                <a:cxnLst/>
                <a:rect l="l" t="t" r="r" b="b"/>
                <a:pathLst>
                  <a:path w="559" h="564" extrusionOk="0">
                    <a:moveTo>
                      <a:pt x="510" y="0"/>
                    </a:moveTo>
                    <a:lnTo>
                      <a:pt x="414" y="33"/>
                    </a:lnTo>
                    <a:cubicBezTo>
                      <a:pt x="366" y="81"/>
                      <a:pt x="350" y="145"/>
                      <a:pt x="302" y="177"/>
                    </a:cubicBezTo>
                    <a:cubicBezTo>
                      <a:pt x="205" y="225"/>
                      <a:pt x="173" y="273"/>
                      <a:pt x="205" y="385"/>
                    </a:cubicBezTo>
                    <a:cubicBezTo>
                      <a:pt x="177" y="385"/>
                      <a:pt x="138" y="358"/>
                      <a:pt x="103" y="358"/>
                    </a:cubicBezTo>
                    <a:cubicBezTo>
                      <a:pt x="79" y="358"/>
                      <a:pt x="58" y="371"/>
                      <a:pt x="45" y="418"/>
                    </a:cubicBezTo>
                    <a:cubicBezTo>
                      <a:pt x="1" y="494"/>
                      <a:pt x="70" y="564"/>
                      <a:pt x="143" y="564"/>
                    </a:cubicBezTo>
                    <a:cubicBezTo>
                      <a:pt x="177" y="564"/>
                      <a:pt x="212" y="549"/>
                      <a:pt x="237" y="514"/>
                    </a:cubicBezTo>
                    <a:cubicBezTo>
                      <a:pt x="197" y="380"/>
                      <a:pt x="224" y="313"/>
                      <a:pt x="327" y="313"/>
                    </a:cubicBezTo>
                    <a:cubicBezTo>
                      <a:pt x="347" y="313"/>
                      <a:pt x="371" y="316"/>
                      <a:pt x="398" y="321"/>
                    </a:cubicBezTo>
                    <a:cubicBezTo>
                      <a:pt x="369" y="191"/>
                      <a:pt x="405" y="126"/>
                      <a:pt x="518" y="126"/>
                    </a:cubicBezTo>
                    <a:cubicBezTo>
                      <a:pt x="530" y="126"/>
                      <a:pt x="544" y="127"/>
                      <a:pt x="558" y="129"/>
                    </a:cubicBezTo>
                    <a:cubicBezTo>
                      <a:pt x="526" y="81"/>
                      <a:pt x="510" y="33"/>
                      <a:pt x="51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46" name="Google Shape;2846;p38"/>
              <p:cNvSpPr/>
              <p:nvPr/>
            </p:nvSpPr>
            <p:spPr>
              <a:xfrm>
                <a:off x="3712715" y="3436505"/>
                <a:ext cx="19165" cy="29938"/>
              </a:xfrm>
              <a:custGeom>
                <a:avLst/>
                <a:gdLst/>
                <a:ahLst/>
                <a:cxnLst/>
                <a:rect l="l" t="t" r="r" b="b"/>
                <a:pathLst>
                  <a:path w="290" h="453" extrusionOk="0">
                    <a:moveTo>
                      <a:pt x="143" y="0"/>
                    </a:moveTo>
                    <a:cubicBezTo>
                      <a:pt x="99" y="0"/>
                      <a:pt x="60" y="29"/>
                      <a:pt x="49" y="72"/>
                    </a:cubicBezTo>
                    <a:cubicBezTo>
                      <a:pt x="49" y="104"/>
                      <a:pt x="49" y="136"/>
                      <a:pt x="49" y="168"/>
                    </a:cubicBezTo>
                    <a:cubicBezTo>
                      <a:pt x="65" y="264"/>
                      <a:pt x="113" y="360"/>
                      <a:pt x="1" y="441"/>
                    </a:cubicBezTo>
                    <a:cubicBezTo>
                      <a:pt x="28" y="448"/>
                      <a:pt x="53" y="452"/>
                      <a:pt x="74" y="452"/>
                    </a:cubicBezTo>
                    <a:cubicBezTo>
                      <a:pt x="141" y="452"/>
                      <a:pt x="177" y="413"/>
                      <a:pt x="177" y="328"/>
                    </a:cubicBezTo>
                    <a:cubicBezTo>
                      <a:pt x="177" y="312"/>
                      <a:pt x="194" y="296"/>
                      <a:pt x="210" y="280"/>
                    </a:cubicBezTo>
                    <a:cubicBezTo>
                      <a:pt x="290" y="216"/>
                      <a:pt x="290" y="88"/>
                      <a:pt x="210" y="23"/>
                    </a:cubicBezTo>
                    <a:cubicBezTo>
                      <a:pt x="188" y="7"/>
                      <a:pt x="165" y="0"/>
                      <a:pt x="14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47" name="Google Shape;2847;p38"/>
              <p:cNvSpPr/>
              <p:nvPr/>
            </p:nvSpPr>
            <p:spPr>
              <a:xfrm>
                <a:off x="3975673" y="3490829"/>
                <a:ext cx="19165" cy="34233"/>
              </a:xfrm>
              <a:custGeom>
                <a:avLst/>
                <a:gdLst/>
                <a:ahLst/>
                <a:cxnLst/>
                <a:rect l="l" t="t" r="r" b="b"/>
                <a:pathLst>
                  <a:path w="290" h="518" extrusionOk="0">
                    <a:moveTo>
                      <a:pt x="162" y="1"/>
                    </a:moveTo>
                    <a:cubicBezTo>
                      <a:pt x="96" y="1"/>
                      <a:pt x="43" y="44"/>
                      <a:pt x="1" y="100"/>
                    </a:cubicBezTo>
                    <a:cubicBezTo>
                      <a:pt x="97" y="196"/>
                      <a:pt x="97" y="228"/>
                      <a:pt x="33" y="341"/>
                    </a:cubicBezTo>
                    <a:cubicBezTo>
                      <a:pt x="17" y="373"/>
                      <a:pt x="17" y="421"/>
                      <a:pt x="33" y="453"/>
                    </a:cubicBezTo>
                    <a:cubicBezTo>
                      <a:pt x="65" y="485"/>
                      <a:pt x="113" y="501"/>
                      <a:pt x="145" y="517"/>
                    </a:cubicBezTo>
                    <a:cubicBezTo>
                      <a:pt x="177" y="453"/>
                      <a:pt x="225" y="405"/>
                      <a:pt x="225" y="357"/>
                    </a:cubicBezTo>
                    <a:cubicBezTo>
                      <a:pt x="209" y="325"/>
                      <a:pt x="161" y="292"/>
                      <a:pt x="113" y="260"/>
                    </a:cubicBezTo>
                    <a:lnTo>
                      <a:pt x="290" y="68"/>
                    </a:lnTo>
                    <a:cubicBezTo>
                      <a:pt x="274" y="52"/>
                      <a:pt x="241" y="4"/>
                      <a:pt x="193" y="4"/>
                    </a:cubicBezTo>
                    <a:cubicBezTo>
                      <a:pt x="183" y="2"/>
                      <a:pt x="172" y="1"/>
                      <a:pt x="16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48" name="Google Shape;2848;p38"/>
              <p:cNvSpPr/>
              <p:nvPr/>
            </p:nvSpPr>
            <p:spPr>
              <a:xfrm>
                <a:off x="3261080" y="3609785"/>
                <a:ext cx="26567" cy="28682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34" extrusionOk="0">
                    <a:moveTo>
                      <a:pt x="113" y="1"/>
                    </a:moveTo>
                    <a:lnTo>
                      <a:pt x="0" y="145"/>
                    </a:lnTo>
                    <a:lnTo>
                      <a:pt x="177" y="289"/>
                    </a:lnTo>
                    <a:lnTo>
                      <a:pt x="161" y="434"/>
                    </a:lnTo>
                    <a:lnTo>
                      <a:pt x="402" y="353"/>
                    </a:lnTo>
                    <a:lnTo>
                      <a:pt x="257" y="257"/>
                    </a:lnTo>
                    <a:cubicBezTo>
                      <a:pt x="321" y="129"/>
                      <a:pt x="289" y="65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49" name="Google Shape;2849;p38"/>
              <p:cNvSpPr/>
              <p:nvPr/>
            </p:nvSpPr>
            <p:spPr>
              <a:xfrm>
                <a:off x="3550539" y="3616129"/>
                <a:ext cx="39256" cy="24452"/>
              </a:xfrm>
              <a:custGeom>
                <a:avLst/>
                <a:gdLst/>
                <a:ahLst/>
                <a:cxnLst/>
                <a:rect l="l" t="t" r="r" b="b"/>
                <a:pathLst>
                  <a:path w="594" h="370" extrusionOk="0">
                    <a:moveTo>
                      <a:pt x="305" y="1"/>
                    </a:moveTo>
                    <a:cubicBezTo>
                      <a:pt x="321" y="113"/>
                      <a:pt x="289" y="177"/>
                      <a:pt x="225" y="177"/>
                    </a:cubicBezTo>
                    <a:cubicBezTo>
                      <a:pt x="217" y="176"/>
                      <a:pt x="208" y="175"/>
                      <a:pt x="201" y="175"/>
                    </a:cubicBezTo>
                    <a:cubicBezTo>
                      <a:pt x="105" y="175"/>
                      <a:pt x="60" y="262"/>
                      <a:pt x="0" y="322"/>
                    </a:cubicBezTo>
                    <a:lnTo>
                      <a:pt x="113" y="370"/>
                    </a:lnTo>
                    <a:lnTo>
                      <a:pt x="289" y="306"/>
                    </a:lnTo>
                    <a:cubicBezTo>
                      <a:pt x="289" y="290"/>
                      <a:pt x="289" y="274"/>
                      <a:pt x="289" y="257"/>
                    </a:cubicBezTo>
                    <a:cubicBezTo>
                      <a:pt x="289" y="188"/>
                      <a:pt x="339" y="135"/>
                      <a:pt x="397" y="135"/>
                    </a:cubicBezTo>
                    <a:cubicBezTo>
                      <a:pt x="420" y="135"/>
                      <a:pt x="443" y="143"/>
                      <a:pt x="466" y="161"/>
                    </a:cubicBezTo>
                    <a:lnTo>
                      <a:pt x="594" y="241"/>
                    </a:lnTo>
                    <a:cubicBezTo>
                      <a:pt x="578" y="81"/>
                      <a:pt x="498" y="1"/>
                      <a:pt x="30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50" name="Google Shape;2850;p38"/>
              <p:cNvSpPr/>
              <p:nvPr/>
            </p:nvSpPr>
            <p:spPr>
              <a:xfrm>
                <a:off x="3879187" y="3522815"/>
                <a:ext cx="32978" cy="36679"/>
              </a:xfrm>
              <a:custGeom>
                <a:avLst/>
                <a:gdLst/>
                <a:ahLst/>
                <a:cxnLst/>
                <a:rect l="l" t="t" r="r" b="b"/>
                <a:pathLst>
                  <a:path w="499" h="555" extrusionOk="0">
                    <a:moveTo>
                      <a:pt x="113" y="1"/>
                    </a:moveTo>
                    <a:cubicBezTo>
                      <a:pt x="33" y="17"/>
                      <a:pt x="1" y="97"/>
                      <a:pt x="33" y="145"/>
                    </a:cubicBezTo>
                    <a:lnTo>
                      <a:pt x="113" y="145"/>
                    </a:lnTo>
                    <a:cubicBezTo>
                      <a:pt x="145" y="145"/>
                      <a:pt x="161" y="161"/>
                      <a:pt x="177" y="177"/>
                    </a:cubicBezTo>
                    <a:cubicBezTo>
                      <a:pt x="209" y="193"/>
                      <a:pt x="209" y="210"/>
                      <a:pt x="241" y="226"/>
                    </a:cubicBezTo>
                    <a:cubicBezTo>
                      <a:pt x="370" y="322"/>
                      <a:pt x="370" y="322"/>
                      <a:pt x="322" y="450"/>
                    </a:cubicBezTo>
                    <a:cubicBezTo>
                      <a:pt x="403" y="532"/>
                      <a:pt x="426" y="554"/>
                      <a:pt x="456" y="554"/>
                    </a:cubicBezTo>
                    <a:cubicBezTo>
                      <a:pt x="468" y="554"/>
                      <a:pt x="481" y="551"/>
                      <a:pt x="498" y="546"/>
                    </a:cubicBezTo>
                    <a:cubicBezTo>
                      <a:pt x="402" y="434"/>
                      <a:pt x="402" y="322"/>
                      <a:pt x="498" y="290"/>
                    </a:cubicBezTo>
                    <a:cubicBezTo>
                      <a:pt x="418" y="258"/>
                      <a:pt x="386" y="161"/>
                      <a:pt x="434" y="81"/>
                    </a:cubicBezTo>
                    <a:lnTo>
                      <a:pt x="434" y="81"/>
                    </a:lnTo>
                    <a:cubicBezTo>
                      <a:pt x="386" y="113"/>
                      <a:pt x="338" y="161"/>
                      <a:pt x="290" y="193"/>
                    </a:cubicBezTo>
                    <a:lnTo>
                      <a:pt x="241" y="193"/>
                    </a:lnTo>
                    <a:cubicBezTo>
                      <a:pt x="209" y="145"/>
                      <a:pt x="193" y="97"/>
                      <a:pt x="193" y="65"/>
                    </a:cubicBezTo>
                    <a:cubicBezTo>
                      <a:pt x="193" y="1"/>
                      <a:pt x="145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51" name="Google Shape;2851;p38"/>
              <p:cNvSpPr/>
              <p:nvPr/>
            </p:nvSpPr>
            <p:spPr>
              <a:xfrm>
                <a:off x="3773184" y="3495257"/>
                <a:ext cx="19165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290" h="474" extrusionOk="0">
                    <a:moveTo>
                      <a:pt x="65" y="1"/>
                    </a:moveTo>
                    <a:cubicBezTo>
                      <a:pt x="33" y="81"/>
                      <a:pt x="17" y="145"/>
                      <a:pt x="0" y="209"/>
                    </a:cubicBezTo>
                    <a:cubicBezTo>
                      <a:pt x="145" y="274"/>
                      <a:pt x="145" y="354"/>
                      <a:pt x="33" y="450"/>
                    </a:cubicBezTo>
                    <a:cubicBezTo>
                      <a:pt x="53" y="467"/>
                      <a:pt x="71" y="473"/>
                      <a:pt x="89" y="473"/>
                    </a:cubicBezTo>
                    <a:cubicBezTo>
                      <a:pt x="142" y="473"/>
                      <a:pt x="188" y="418"/>
                      <a:pt x="241" y="418"/>
                    </a:cubicBezTo>
                    <a:cubicBezTo>
                      <a:pt x="257" y="418"/>
                      <a:pt x="272" y="423"/>
                      <a:pt x="289" y="434"/>
                    </a:cubicBezTo>
                    <a:cubicBezTo>
                      <a:pt x="289" y="354"/>
                      <a:pt x="273" y="290"/>
                      <a:pt x="161" y="274"/>
                    </a:cubicBezTo>
                    <a:lnTo>
                      <a:pt x="273" y="161"/>
                    </a:lnTo>
                    <a:cubicBezTo>
                      <a:pt x="257" y="81"/>
                      <a:pt x="193" y="81"/>
                      <a:pt x="129" y="81"/>
                    </a:cubicBezTo>
                    <a:lnTo>
                      <a:pt x="6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52" name="Google Shape;2852;p38"/>
              <p:cNvSpPr/>
              <p:nvPr/>
            </p:nvSpPr>
            <p:spPr>
              <a:xfrm>
                <a:off x="3844227" y="3425072"/>
                <a:ext cx="28682" cy="19033"/>
              </a:xfrm>
              <a:custGeom>
                <a:avLst/>
                <a:gdLst/>
                <a:ahLst/>
                <a:cxnLst/>
                <a:rect l="l" t="t" r="r" b="b"/>
                <a:pathLst>
                  <a:path w="434" h="288" extrusionOk="0">
                    <a:moveTo>
                      <a:pt x="118" y="0"/>
                    </a:moveTo>
                    <a:cubicBezTo>
                      <a:pt x="101" y="0"/>
                      <a:pt x="83" y="6"/>
                      <a:pt x="65" y="20"/>
                    </a:cubicBezTo>
                    <a:cubicBezTo>
                      <a:pt x="32" y="36"/>
                      <a:pt x="0" y="84"/>
                      <a:pt x="0" y="116"/>
                    </a:cubicBezTo>
                    <a:cubicBezTo>
                      <a:pt x="16" y="164"/>
                      <a:pt x="129" y="213"/>
                      <a:pt x="193" y="213"/>
                    </a:cubicBezTo>
                    <a:cubicBezTo>
                      <a:pt x="218" y="250"/>
                      <a:pt x="262" y="287"/>
                      <a:pt x="318" y="287"/>
                    </a:cubicBezTo>
                    <a:cubicBezTo>
                      <a:pt x="334" y="287"/>
                      <a:pt x="351" y="284"/>
                      <a:pt x="369" y="277"/>
                    </a:cubicBezTo>
                    <a:cubicBezTo>
                      <a:pt x="418" y="245"/>
                      <a:pt x="434" y="196"/>
                      <a:pt x="418" y="148"/>
                    </a:cubicBezTo>
                    <a:cubicBezTo>
                      <a:pt x="388" y="88"/>
                      <a:pt x="351" y="72"/>
                      <a:pt x="309" y="72"/>
                    </a:cubicBezTo>
                    <a:cubicBezTo>
                      <a:pt x="283" y="72"/>
                      <a:pt x="255" y="78"/>
                      <a:pt x="225" y="84"/>
                    </a:cubicBezTo>
                    <a:cubicBezTo>
                      <a:pt x="202" y="38"/>
                      <a:pt x="163" y="0"/>
                      <a:pt x="1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53" name="Google Shape;2853;p38"/>
              <p:cNvSpPr/>
              <p:nvPr/>
            </p:nvSpPr>
            <p:spPr>
              <a:xfrm>
                <a:off x="3662886" y="3545350"/>
                <a:ext cx="34035" cy="23395"/>
              </a:xfrm>
              <a:custGeom>
                <a:avLst/>
                <a:gdLst/>
                <a:ahLst/>
                <a:cxnLst/>
                <a:rect l="l" t="t" r="r" b="b"/>
                <a:pathLst>
                  <a:path w="515" h="354" extrusionOk="0">
                    <a:moveTo>
                      <a:pt x="393" y="0"/>
                    </a:moveTo>
                    <a:cubicBezTo>
                      <a:pt x="355" y="0"/>
                      <a:pt x="318" y="30"/>
                      <a:pt x="306" y="77"/>
                    </a:cubicBezTo>
                    <a:cubicBezTo>
                      <a:pt x="306" y="93"/>
                      <a:pt x="290" y="109"/>
                      <a:pt x="274" y="109"/>
                    </a:cubicBezTo>
                    <a:lnTo>
                      <a:pt x="49" y="189"/>
                    </a:lnTo>
                    <a:cubicBezTo>
                      <a:pt x="1" y="238"/>
                      <a:pt x="33" y="334"/>
                      <a:pt x="97" y="350"/>
                    </a:cubicBezTo>
                    <a:cubicBezTo>
                      <a:pt x="104" y="352"/>
                      <a:pt x="112" y="353"/>
                      <a:pt x="120" y="353"/>
                    </a:cubicBezTo>
                    <a:cubicBezTo>
                      <a:pt x="167" y="353"/>
                      <a:pt x="230" y="318"/>
                      <a:pt x="258" y="318"/>
                    </a:cubicBezTo>
                    <a:cubicBezTo>
                      <a:pt x="290" y="254"/>
                      <a:pt x="306" y="173"/>
                      <a:pt x="338" y="157"/>
                    </a:cubicBezTo>
                    <a:cubicBezTo>
                      <a:pt x="354" y="152"/>
                      <a:pt x="372" y="150"/>
                      <a:pt x="391" y="150"/>
                    </a:cubicBezTo>
                    <a:cubicBezTo>
                      <a:pt x="429" y="150"/>
                      <a:pt x="472" y="157"/>
                      <a:pt x="514" y="157"/>
                    </a:cubicBezTo>
                    <a:lnTo>
                      <a:pt x="434" y="13"/>
                    </a:lnTo>
                    <a:cubicBezTo>
                      <a:pt x="421" y="4"/>
                      <a:pt x="407" y="0"/>
                      <a:pt x="39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54" name="Google Shape;2854;p38"/>
              <p:cNvSpPr/>
              <p:nvPr/>
            </p:nvSpPr>
            <p:spPr>
              <a:xfrm>
                <a:off x="3666124" y="3659614"/>
                <a:ext cx="15927" cy="24717"/>
              </a:xfrm>
              <a:custGeom>
                <a:avLst/>
                <a:gdLst/>
                <a:ahLst/>
                <a:cxnLst/>
                <a:rect l="l" t="t" r="r" b="b"/>
                <a:pathLst>
                  <a:path w="241" h="374" extrusionOk="0">
                    <a:moveTo>
                      <a:pt x="112" y="1"/>
                    </a:moveTo>
                    <a:cubicBezTo>
                      <a:pt x="48" y="1"/>
                      <a:pt x="0" y="65"/>
                      <a:pt x="16" y="145"/>
                    </a:cubicBezTo>
                    <a:cubicBezTo>
                      <a:pt x="16" y="177"/>
                      <a:pt x="16" y="209"/>
                      <a:pt x="16" y="241"/>
                    </a:cubicBezTo>
                    <a:cubicBezTo>
                      <a:pt x="0" y="305"/>
                      <a:pt x="48" y="370"/>
                      <a:pt x="112" y="370"/>
                    </a:cubicBezTo>
                    <a:cubicBezTo>
                      <a:pt x="121" y="372"/>
                      <a:pt x="130" y="374"/>
                      <a:pt x="139" y="374"/>
                    </a:cubicBezTo>
                    <a:cubicBezTo>
                      <a:pt x="182" y="374"/>
                      <a:pt x="228" y="345"/>
                      <a:pt x="241" y="305"/>
                    </a:cubicBezTo>
                    <a:cubicBezTo>
                      <a:pt x="241" y="241"/>
                      <a:pt x="241" y="177"/>
                      <a:pt x="241" y="113"/>
                    </a:cubicBezTo>
                    <a:cubicBezTo>
                      <a:pt x="241" y="49"/>
                      <a:pt x="177" y="1"/>
                      <a:pt x="11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55" name="Google Shape;2855;p38"/>
              <p:cNvSpPr/>
              <p:nvPr/>
            </p:nvSpPr>
            <p:spPr>
              <a:xfrm>
                <a:off x="3666124" y="3470871"/>
                <a:ext cx="27625" cy="32978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99" extrusionOk="0">
                    <a:moveTo>
                      <a:pt x="193" y="1"/>
                    </a:moveTo>
                    <a:cubicBezTo>
                      <a:pt x="177" y="97"/>
                      <a:pt x="177" y="177"/>
                      <a:pt x="161" y="258"/>
                    </a:cubicBezTo>
                    <a:cubicBezTo>
                      <a:pt x="128" y="274"/>
                      <a:pt x="64" y="290"/>
                      <a:pt x="48" y="322"/>
                    </a:cubicBezTo>
                    <a:cubicBezTo>
                      <a:pt x="0" y="386"/>
                      <a:pt x="16" y="450"/>
                      <a:pt x="64" y="498"/>
                    </a:cubicBezTo>
                    <a:lnTo>
                      <a:pt x="177" y="482"/>
                    </a:lnTo>
                    <a:cubicBezTo>
                      <a:pt x="128" y="402"/>
                      <a:pt x="161" y="322"/>
                      <a:pt x="225" y="290"/>
                    </a:cubicBezTo>
                    <a:cubicBezTo>
                      <a:pt x="289" y="258"/>
                      <a:pt x="353" y="241"/>
                      <a:pt x="417" y="225"/>
                    </a:cubicBezTo>
                    <a:cubicBezTo>
                      <a:pt x="273" y="161"/>
                      <a:pt x="257" y="145"/>
                      <a:pt x="27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56" name="Google Shape;2856;p38"/>
              <p:cNvSpPr/>
              <p:nvPr/>
            </p:nvSpPr>
            <p:spPr>
              <a:xfrm>
                <a:off x="3361796" y="3549382"/>
                <a:ext cx="30797" cy="31854"/>
              </a:xfrm>
              <a:custGeom>
                <a:avLst/>
                <a:gdLst/>
                <a:ahLst/>
                <a:cxnLst/>
                <a:rect l="l" t="t" r="r" b="b"/>
                <a:pathLst>
                  <a:path w="466" h="482" extrusionOk="0">
                    <a:moveTo>
                      <a:pt x="97" y="0"/>
                    </a:moveTo>
                    <a:cubicBezTo>
                      <a:pt x="65" y="16"/>
                      <a:pt x="49" y="64"/>
                      <a:pt x="1" y="96"/>
                    </a:cubicBezTo>
                    <a:cubicBezTo>
                      <a:pt x="177" y="144"/>
                      <a:pt x="321" y="305"/>
                      <a:pt x="354" y="481"/>
                    </a:cubicBezTo>
                    <a:cubicBezTo>
                      <a:pt x="386" y="465"/>
                      <a:pt x="418" y="433"/>
                      <a:pt x="450" y="401"/>
                    </a:cubicBezTo>
                    <a:cubicBezTo>
                      <a:pt x="466" y="337"/>
                      <a:pt x="402" y="353"/>
                      <a:pt x="370" y="337"/>
                    </a:cubicBezTo>
                    <a:cubicBezTo>
                      <a:pt x="305" y="305"/>
                      <a:pt x="273" y="225"/>
                      <a:pt x="321" y="160"/>
                    </a:cubicBezTo>
                    <a:cubicBezTo>
                      <a:pt x="354" y="144"/>
                      <a:pt x="370" y="112"/>
                      <a:pt x="402" y="96"/>
                    </a:cubicBezTo>
                    <a:cubicBezTo>
                      <a:pt x="354" y="80"/>
                      <a:pt x="338" y="80"/>
                      <a:pt x="305" y="64"/>
                    </a:cubicBezTo>
                    <a:lnTo>
                      <a:pt x="209" y="32"/>
                    </a:lnTo>
                    <a:cubicBezTo>
                      <a:pt x="177" y="16"/>
                      <a:pt x="145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57" name="Google Shape;2857;p38"/>
              <p:cNvSpPr/>
              <p:nvPr/>
            </p:nvSpPr>
            <p:spPr>
              <a:xfrm>
                <a:off x="3620525" y="3632056"/>
                <a:ext cx="27625" cy="18504"/>
              </a:xfrm>
              <a:custGeom>
                <a:avLst/>
                <a:gdLst/>
                <a:ahLst/>
                <a:cxnLst/>
                <a:rect l="l" t="t" r="r" b="b"/>
                <a:pathLst>
                  <a:path w="418" h="280" extrusionOk="0">
                    <a:moveTo>
                      <a:pt x="337" y="0"/>
                    </a:moveTo>
                    <a:lnTo>
                      <a:pt x="145" y="65"/>
                    </a:lnTo>
                    <a:cubicBezTo>
                      <a:pt x="145" y="193"/>
                      <a:pt x="145" y="209"/>
                      <a:pt x="0" y="257"/>
                    </a:cubicBezTo>
                    <a:cubicBezTo>
                      <a:pt x="32" y="257"/>
                      <a:pt x="64" y="273"/>
                      <a:pt x="96" y="273"/>
                    </a:cubicBezTo>
                    <a:cubicBezTo>
                      <a:pt x="118" y="273"/>
                      <a:pt x="132" y="259"/>
                      <a:pt x="154" y="259"/>
                    </a:cubicBezTo>
                    <a:cubicBezTo>
                      <a:pt x="164" y="259"/>
                      <a:pt x="177" y="262"/>
                      <a:pt x="193" y="273"/>
                    </a:cubicBezTo>
                    <a:cubicBezTo>
                      <a:pt x="207" y="278"/>
                      <a:pt x="222" y="280"/>
                      <a:pt x="238" y="280"/>
                    </a:cubicBezTo>
                    <a:cubicBezTo>
                      <a:pt x="277" y="280"/>
                      <a:pt x="319" y="268"/>
                      <a:pt x="353" y="257"/>
                    </a:cubicBezTo>
                    <a:cubicBezTo>
                      <a:pt x="417" y="209"/>
                      <a:pt x="385" y="145"/>
                      <a:pt x="353" y="97"/>
                    </a:cubicBezTo>
                    <a:cubicBezTo>
                      <a:pt x="337" y="65"/>
                      <a:pt x="337" y="33"/>
                      <a:pt x="33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58" name="Google Shape;2858;p38"/>
              <p:cNvSpPr/>
              <p:nvPr/>
            </p:nvSpPr>
            <p:spPr>
              <a:xfrm>
                <a:off x="3476324" y="3596898"/>
                <a:ext cx="27625" cy="21412"/>
              </a:xfrm>
              <a:custGeom>
                <a:avLst/>
                <a:gdLst/>
                <a:ahLst/>
                <a:cxnLst/>
                <a:rect l="l" t="t" r="r" b="b"/>
                <a:pathLst>
                  <a:path w="418" h="324" extrusionOk="0">
                    <a:moveTo>
                      <a:pt x="63" y="1"/>
                    </a:moveTo>
                    <a:cubicBezTo>
                      <a:pt x="54" y="1"/>
                      <a:pt x="0" y="70"/>
                      <a:pt x="0" y="99"/>
                    </a:cubicBezTo>
                    <a:cubicBezTo>
                      <a:pt x="0" y="155"/>
                      <a:pt x="61" y="199"/>
                      <a:pt x="119" y="199"/>
                    </a:cubicBezTo>
                    <a:cubicBezTo>
                      <a:pt x="128" y="199"/>
                      <a:pt x="136" y="198"/>
                      <a:pt x="145" y="196"/>
                    </a:cubicBezTo>
                    <a:lnTo>
                      <a:pt x="225" y="163"/>
                    </a:lnTo>
                    <a:cubicBezTo>
                      <a:pt x="225" y="244"/>
                      <a:pt x="257" y="324"/>
                      <a:pt x="337" y="324"/>
                    </a:cubicBezTo>
                    <a:cubicBezTo>
                      <a:pt x="417" y="324"/>
                      <a:pt x="401" y="260"/>
                      <a:pt x="417" y="196"/>
                    </a:cubicBezTo>
                    <a:lnTo>
                      <a:pt x="417" y="196"/>
                    </a:lnTo>
                    <a:cubicBezTo>
                      <a:pt x="391" y="199"/>
                      <a:pt x="369" y="201"/>
                      <a:pt x="351" y="201"/>
                    </a:cubicBezTo>
                    <a:cubicBezTo>
                      <a:pt x="281" y="201"/>
                      <a:pt x="263" y="172"/>
                      <a:pt x="225" y="83"/>
                    </a:cubicBezTo>
                    <a:cubicBezTo>
                      <a:pt x="209" y="35"/>
                      <a:pt x="129" y="19"/>
                      <a:pt x="64" y="3"/>
                    </a:cubicBezTo>
                    <a:cubicBezTo>
                      <a:pt x="64" y="2"/>
                      <a:pt x="64" y="1"/>
                      <a:pt x="6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59" name="Google Shape;2859;p38"/>
              <p:cNvSpPr/>
              <p:nvPr/>
            </p:nvSpPr>
            <p:spPr>
              <a:xfrm>
                <a:off x="3501767" y="3463667"/>
                <a:ext cx="18108" cy="25774"/>
              </a:xfrm>
              <a:custGeom>
                <a:avLst/>
                <a:gdLst/>
                <a:ahLst/>
                <a:cxnLst/>
                <a:rect l="l" t="t" r="r" b="b"/>
                <a:pathLst>
                  <a:path w="274" h="390" extrusionOk="0">
                    <a:moveTo>
                      <a:pt x="186" y="1"/>
                    </a:moveTo>
                    <a:cubicBezTo>
                      <a:pt x="172" y="1"/>
                      <a:pt x="158" y="5"/>
                      <a:pt x="145" y="14"/>
                    </a:cubicBezTo>
                    <a:cubicBezTo>
                      <a:pt x="97" y="14"/>
                      <a:pt x="48" y="62"/>
                      <a:pt x="65" y="126"/>
                    </a:cubicBezTo>
                    <a:cubicBezTo>
                      <a:pt x="48" y="142"/>
                      <a:pt x="48" y="158"/>
                      <a:pt x="65" y="174"/>
                    </a:cubicBezTo>
                    <a:cubicBezTo>
                      <a:pt x="97" y="254"/>
                      <a:pt x="65" y="334"/>
                      <a:pt x="0" y="383"/>
                    </a:cubicBezTo>
                    <a:cubicBezTo>
                      <a:pt x="32" y="383"/>
                      <a:pt x="65" y="390"/>
                      <a:pt x="92" y="390"/>
                    </a:cubicBezTo>
                    <a:cubicBezTo>
                      <a:pt x="106" y="390"/>
                      <a:pt x="118" y="388"/>
                      <a:pt x="129" y="383"/>
                    </a:cubicBezTo>
                    <a:cubicBezTo>
                      <a:pt x="161" y="334"/>
                      <a:pt x="177" y="302"/>
                      <a:pt x="193" y="254"/>
                    </a:cubicBezTo>
                    <a:lnTo>
                      <a:pt x="177" y="238"/>
                    </a:lnTo>
                    <a:cubicBezTo>
                      <a:pt x="193" y="222"/>
                      <a:pt x="225" y="222"/>
                      <a:pt x="225" y="206"/>
                    </a:cubicBezTo>
                    <a:cubicBezTo>
                      <a:pt x="257" y="158"/>
                      <a:pt x="273" y="110"/>
                      <a:pt x="273" y="78"/>
                    </a:cubicBezTo>
                    <a:cubicBezTo>
                      <a:pt x="261" y="31"/>
                      <a:pt x="224" y="1"/>
                      <a:pt x="18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60" name="Google Shape;2860;p38"/>
              <p:cNvSpPr/>
              <p:nvPr/>
            </p:nvSpPr>
            <p:spPr>
              <a:xfrm>
                <a:off x="3304565" y="3529754"/>
                <a:ext cx="20223" cy="27096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10" extrusionOk="0">
                    <a:moveTo>
                      <a:pt x="127" y="0"/>
                    </a:moveTo>
                    <a:cubicBezTo>
                      <a:pt x="101" y="0"/>
                      <a:pt x="72" y="8"/>
                      <a:pt x="48" y="24"/>
                    </a:cubicBezTo>
                    <a:cubicBezTo>
                      <a:pt x="0" y="72"/>
                      <a:pt x="16" y="153"/>
                      <a:pt x="64" y="201"/>
                    </a:cubicBezTo>
                    <a:cubicBezTo>
                      <a:pt x="129" y="249"/>
                      <a:pt x="193" y="313"/>
                      <a:pt x="145" y="409"/>
                    </a:cubicBezTo>
                    <a:cubicBezTo>
                      <a:pt x="273" y="409"/>
                      <a:pt x="305" y="313"/>
                      <a:pt x="209" y="201"/>
                    </a:cubicBezTo>
                    <a:cubicBezTo>
                      <a:pt x="209" y="201"/>
                      <a:pt x="209" y="201"/>
                      <a:pt x="209" y="185"/>
                    </a:cubicBezTo>
                    <a:cubicBezTo>
                      <a:pt x="257" y="137"/>
                      <a:pt x="241" y="72"/>
                      <a:pt x="193" y="24"/>
                    </a:cubicBezTo>
                    <a:cubicBezTo>
                      <a:pt x="177" y="8"/>
                      <a:pt x="153" y="0"/>
                      <a:pt x="12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61" name="Google Shape;2861;p38"/>
              <p:cNvSpPr/>
              <p:nvPr/>
            </p:nvSpPr>
            <p:spPr>
              <a:xfrm>
                <a:off x="3774242" y="3405379"/>
                <a:ext cx="20223" cy="25444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85" extrusionOk="0">
                    <a:moveTo>
                      <a:pt x="188" y="0"/>
                    </a:moveTo>
                    <a:cubicBezTo>
                      <a:pt x="173" y="0"/>
                      <a:pt x="158" y="4"/>
                      <a:pt x="145" y="13"/>
                    </a:cubicBezTo>
                    <a:cubicBezTo>
                      <a:pt x="65" y="29"/>
                      <a:pt x="65" y="77"/>
                      <a:pt x="65" y="142"/>
                    </a:cubicBezTo>
                    <a:cubicBezTo>
                      <a:pt x="81" y="222"/>
                      <a:pt x="113" y="318"/>
                      <a:pt x="1" y="366"/>
                    </a:cubicBezTo>
                    <a:cubicBezTo>
                      <a:pt x="33" y="378"/>
                      <a:pt x="61" y="384"/>
                      <a:pt x="85" y="384"/>
                    </a:cubicBezTo>
                    <a:cubicBezTo>
                      <a:pt x="157" y="384"/>
                      <a:pt x="193" y="330"/>
                      <a:pt x="193" y="222"/>
                    </a:cubicBezTo>
                    <a:lnTo>
                      <a:pt x="209" y="222"/>
                    </a:lnTo>
                    <a:cubicBezTo>
                      <a:pt x="273" y="190"/>
                      <a:pt x="305" y="142"/>
                      <a:pt x="273" y="61"/>
                    </a:cubicBezTo>
                    <a:cubicBezTo>
                      <a:pt x="262" y="27"/>
                      <a:pt x="225" y="0"/>
                      <a:pt x="18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62" name="Google Shape;2862;p38"/>
              <p:cNvSpPr/>
              <p:nvPr/>
            </p:nvSpPr>
            <p:spPr>
              <a:xfrm>
                <a:off x="3921615" y="3423949"/>
                <a:ext cx="21280" cy="24056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64" extrusionOk="0">
                    <a:moveTo>
                      <a:pt x="209" y="1"/>
                    </a:moveTo>
                    <a:cubicBezTo>
                      <a:pt x="199" y="1"/>
                      <a:pt x="188" y="2"/>
                      <a:pt x="177" y="5"/>
                    </a:cubicBezTo>
                    <a:cubicBezTo>
                      <a:pt x="113" y="5"/>
                      <a:pt x="65" y="69"/>
                      <a:pt x="97" y="133"/>
                    </a:cubicBezTo>
                    <a:cubicBezTo>
                      <a:pt x="97" y="213"/>
                      <a:pt x="97" y="294"/>
                      <a:pt x="1" y="342"/>
                    </a:cubicBezTo>
                    <a:cubicBezTo>
                      <a:pt x="38" y="356"/>
                      <a:pt x="69" y="363"/>
                      <a:pt x="94" y="363"/>
                    </a:cubicBezTo>
                    <a:cubicBezTo>
                      <a:pt x="154" y="363"/>
                      <a:pt x="182" y="320"/>
                      <a:pt x="193" y="230"/>
                    </a:cubicBezTo>
                    <a:lnTo>
                      <a:pt x="225" y="213"/>
                    </a:lnTo>
                    <a:cubicBezTo>
                      <a:pt x="289" y="197"/>
                      <a:pt x="321" y="149"/>
                      <a:pt x="305" y="85"/>
                    </a:cubicBezTo>
                    <a:cubicBezTo>
                      <a:pt x="292" y="32"/>
                      <a:pt x="257" y="1"/>
                      <a:pt x="2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63" name="Google Shape;2863;p38"/>
              <p:cNvSpPr/>
              <p:nvPr/>
            </p:nvSpPr>
            <p:spPr>
              <a:xfrm>
                <a:off x="3872843" y="3605423"/>
                <a:ext cx="24452" cy="17381"/>
              </a:xfrm>
              <a:custGeom>
                <a:avLst/>
                <a:gdLst/>
                <a:ahLst/>
                <a:cxnLst/>
                <a:rect l="l" t="t" r="r" b="b"/>
                <a:pathLst>
                  <a:path w="370" h="263" extrusionOk="0">
                    <a:moveTo>
                      <a:pt x="219" y="0"/>
                    </a:moveTo>
                    <a:cubicBezTo>
                      <a:pt x="178" y="0"/>
                      <a:pt x="139" y="16"/>
                      <a:pt x="113" y="50"/>
                    </a:cubicBezTo>
                    <a:cubicBezTo>
                      <a:pt x="81" y="83"/>
                      <a:pt x="33" y="131"/>
                      <a:pt x="1" y="163"/>
                    </a:cubicBezTo>
                    <a:cubicBezTo>
                      <a:pt x="1" y="221"/>
                      <a:pt x="43" y="262"/>
                      <a:pt x="96" y="262"/>
                    </a:cubicBezTo>
                    <a:cubicBezTo>
                      <a:pt x="117" y="262"/>
                      <a:pt x="139" y="256"/>
                      <a:pt x="161" y="243"/>
                    </a:cubicBezTo>
                    <a:cubicBezTo>
                      <a:pt x="193" y="227"/>
                      <a:pt x="209" y="227"/>
                      <a:pt x="273" y="195"/>
                    </a:cubicBezTo>
                    <a:cubicBezTo>
                      <a:pt x="337" y="179"/>
                      <a:pt x="370" y="67"/>
                      <a:pt x="321" y="34"/>
                    </a:cubicBezTo>
                    <a:cubicBezTo>
                      <a:pt x="292" y="12"/>
                      <a:pt x="255" y="0"/>
                      <a:pt x="2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64" name="Google Shape;2864;p38"/>
              <p:cNvSpPr/>
              <p:nvPr/>
            </p:nvSpPr>
            <p:spPr>
              <a:xfrm>
                <a:off x="3621582" y="3430624"/>
                <a:ext cx="20223" cy="24849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76" extrusionOk="0">
                    <a:moveTo>
                      <a:pt x="145" y="0"/>
                    </a:moveTo>
                    <a:cubicBezTo>
                      <a:pt x="64" y="16"/>
                      <a:pt x="48" y="64"/>
                      <a:pt x="64" y="145"/>
                    </a:cubicBezTo>
                    <a:lnTo>
                      <a:pt x="64" y="177"/>
                    </a:lnTo>
                    <a:cubicBezTo>
                      <a:pt x="97" y="241"/>
                      <a:pt x="64" y="321"/>
                      <a:pt x="0" y="353"/>
                    </a:cubicBezTo>
                    <a:cubicBezTo>
                      <a:pt x="35" y="368"/>
                      <a:pt x="64" y="375"/>
                      <a:pt x="87" y="375"/>
                    </a:cubicBezTo>
                    <a:cubicBezTo>
                      <a:pt x="139" y="375"/>
                      <a:pt x="166" y="339"/>
                      <a:pt x="177" y="273"/>
                    </a:cubicBezTo>
                    <a:cubicBezTo>
                      <a:pt x="177" y="241"/>
                      <a:pt x="193" y="225"/>
                      <a:pt x="209" y="209"/>
                    </a:cubicBezTo>
                    <a:cubicBezTo>
                      <a:pt x="273" y="161"/>
                      <a:pt x="305" y="112"/>
                      <a:pt x="273" y="48"/>
                    </a:cubicBezTo>
                    <a:cubicBezTo>
                      <a:pt x="241" y="16"/>
                      <a:pt x="193" y="0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65" name="Google Shape;2865;p38"/>
              <p:cNvSpPr/>
              <p:nvPr/>
            </p:nvSpPr>
            <p:spPr>
              <a:xfrm>
                <a:off x="3864384" y="3462411"/>
                <a:ext cx="21280" cy="2762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418" extrusionOk="0">
                    <a:moveTo>
                      <a:pt x="113" y="0"/>
                    </a:moveTo>
                    <a:cubicBezTo>
                      <a:pt x="129" y="81"/>
                      <a:pt x="129" y="161"/>
                      <a:pt x="145" y="257"/>
                    </a:cubicBezTo>
                    <a:cubicBezTo>
                      <a:pt x="137" y="256"/>
                      <a:pt x="131" y="255"/>
                      <a:pt x="125" y="255"/>
                    </a:cubicBezTo>
                    <a:cubicBezTo>
                      <a:pt x="48" y="255"/>
                      <a:pt x="45" y="343"/>
                      <a:pt x="0" y="418"/>
                    </a:cubicBezTo>
                    <a:lnTo>
                      <a:pt x="161" y="386"/>
                    </a:lnTo>
                    <a:cubicBezTo>
                      <a:pt x="161" y="321"/>
                      <a:pt x="161" y="257"/>
                      <a:pt x="257" y="257"/>
                    </a:cubicBezTo>
                    <a:cubicBezTo>
                      <a:pt x="273" y="209"/>
                      <a:pt x="257" y="161"/>
                      <a:pt x="273" y="145"/>
                    </a:cubicBezTo>
                    <a:cubicBezTo>
                      <a:pt x="305" y="97"/>
                      <a:pt x="321" y="49"/>
                      <a:pt x="30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66" name="Google Shape;2866;p38"/>
              <p:cNvSpPr/>
              <p:nvPr/>
            </p:nvSpPr>
            <p:spPr>
              <a:xfrm>
                <a:off x="3330008" y="3633113"/>
                <a:ext cx="24452" cy="19231"/>
              </a:xfrm>
              <a:custGeom>
                <a:avLst/>
                <a:gdLst/>
                <a:ahLst/>
                <a:cxnLst/>
                <a:rect l="l" t="t" r="r" b="b"/>
                <a:pathLst>
                  <a:path w="370" h="291" extrusionOk="0">
                    <a:moveTo>
                      <a:pt x="129" y="0"/>
                    </a:moveTo>
                    <a:lnTo>
                      <a:pt x="0" y="129"/>
                    </a:lnTo>
                    <a:cubicBezTo>
                      <a:pt x="61" y="174"/>
                      <a:pt x="107" y="291"/>
                      <a:pt x="219" y="291"/>
                    </a:cubicBezTo>
                    <a:cubicBezTo>
                      <a:pt x="226" y="291"/>
                      <a:pt x="233" y="290"/>
                      <a:pt x="241" y="289"/>
                    </a:cubicBezTo>
                    <a:lnTo>
                      <a:pt x="369" y="129"/>
                    </a:lnTo>
                    <a:lnTo>
                      <a:pt x="12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67" name="Google Shape;2867;p38"/>
              <p:cNvSpPr/>
              <p:nvPr/>
            </p:nvSpPr>
            <p:spPr>
              <a:xfrm>
                <a:off x="3533555" y="3569472"/>
                <a:ext cx="14936" cy="23593"/>
              </a:xfrm>
              <a:custGeom>
                <a:avLst/>
                <a:gdLst/>
                <a:ahLst/>
                <a:cxnLst/>
                <a:rect l="l" t="t" r="r" b="b"/>
                <a:pathLst>
                  <a:path w="226" h="357" extrusionOk="0">
                    <a:moveTo>
                      <a:pt x="145" y="1"/>
                    </a:moveTo>
                    <a:cubicBezTo>
                      <a:pt x="97" y="1"/>
                      <a:pt x="49" y="17"/>
                      <a:pt x="1" y="33"/>
                    </a:cubicBezTo>
                    <a:cubicBezTo>
                      <a:pt x="49" y="274"/>
                      <a:pt x="49" y="274"/>
                      <a:pt x="1" y="354"/>
                    </a:cubicBezTo>
                    <a:cubicBezTo>
                      <a:pt x="12" y="356"/>
                      <a:pt x="21" y="357"/>
                      <a:pt x="30" y="357"/>
                    </a:cubicBezTo>
                    <a:cubicBezTo>
                      <a:pt x="86" y="357"/>
                      <a:pt x="101" y="317"/>
                      <a:pt x="129" y="290"/>
                    </a:cubicBezTo>
                    <a:cubicBezTo>
                      <a:pt x="145" y="258"/>
                      <a:pt x="161" y="242"/>
                      <a:pt x="193" y="193"/>
                    </a:cubicBezTo>
                    <a:cubicBezTo>
                      <a:pt x="209" y="161"/>
                      <a:pt x="225" y="113"/>
                      <a:pt x="225" y="81"/>
                    </a:cubicBezTo>
                    <a:cubicBezTo>
                      <a:pt x="225" y="49"/>
                      <a:pt x="177" y="17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68" name="Google Shape;2868;p38"/>
              <p:cNvSpPr/>
              <p:nvPr/>
            </p:nvSpPr>
            <p:spPr>
              <a:xfrm>
                <a:off x="3964042" y="3529027"/>
                <a:ext cx="21280" cy="18240"/>
              </a:xfrm>
              <a:custGeom>
                <a:avLst/>
                <a:gdLst/>
                <a:ahLst/>
                <a:cxnLst/>
                <a:rect l="l" t="t" r="r" b="b"/>
                <a:pathLst>
                  <a:path w="322" h="276" extrusionOk="0">
                    <a:moveTo>
                      <a:pt x="99" y="0"/>
                    </a:moveTo>
                    <a:cubicBezTo>
                      <a:pt x="68" y="0"/>
                      <a:pt x="30" y="40"/>
                      <a:pt x="16" y="67"/>
                    </a:cubicBezTo>
                    <a:cubicBezTo>
                      <a:pt x="0" y="99"/>
                      <a:pt x="0" y="132"/>
                      <a:pt x="32" y="164"/>
                    </a:cubicBezTo>
                    <a:cubicBezTo>
                      <a:pt x="81" y="212"/>
                      <a:pt x="129" y="244"/>
                      <a:pt x="193" y="276"/>
                    </a:cubicBezTo>
                    <a:lnTo>
                      <a:pt x="321" y="132"/>
                    </a:lnTo>
                    <a:cubicBezTo>
                      <a:pt x="273" y="67"/>
                      <a:pt x="193" y="19"/>
                      <a:pt x="113" y="3"/>
                    </a:cubicBezTo>
                    <a:cubicBezTo>
                      <a:pt x="108" y="1"/>
                      <a:pt x="104" y="0"/>
                      <a:pt x="9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69" name="Google Shape;2869;p38"/>
              <p:cNvSpPr/>
              <p:nvPr/>
            </p:nvSpPr>
            <p:spPr>
              <a:xfrm>
                <a:off x="3534612" y="3654327"/>
                <a:ext cx="30797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466" h="290" extrusionOk="0">
                    <a:moveTo>
                      <a:pt x="338" y="0"/>
                    </a:moveTo>
                    <a:cubicBezTo>
                      <a:pt x="249" y="51"/>
                      <a:pt x="210" y="173"/>
                      <a:pt x="102" y="173"/>
                    </a:cubicBezTo>
                    <a:cubicBezTo>
                      <a:pt x="73" y="173"/>
                      <a:pt x="40" y="165"/>
                      <a:pt x="1" y="145"/>
                    </a:cubicBezTo>
                    <a:lnTo>
                      <a:pt x="1" y="177"/>
                    </a:lnTo>
                    <a:lnTo>
                      <a:pt x="65" y="289"/>
                    </a:lnTo>
                    <a:cubicBezTo>
                      <a:pt x="123" y="221"/>
                      <a:pt x="152" y="194"/>
                      <a:pt x="190" y="194"/>
                    </a:cubicBezTo>
                    <a:cubicBezTo>
                      <a:pt x="216" y="194"/>
                      <a:pt x="245" y="206"/>
                      <a:pt x="289" y="225"/>
                    </a:cubicBezTo>
                    <a:cubicBezTo>
                      <a:pt x="307" y="236"/>
                      <a:pt x="326" y="242"/>
                      <a:pt x="345" y="242"/>
                    </a:cubicBezTo>
                    <a:cubicBezTo>
                      <a:pt x="379" y="242"/>
                      <a:pt x="413" y="224"/>
                      <a:pt x="434" y="193"/>
                    </a:cubicBezTo>
                    <a:cubicBezTo>
                      <a:pt x="466" y="145"/>
                      <a:pt x="450" y="65"/>
                      <a:pt x="402" y="48"/>
                    </a:cubicBezTo>
                    <a:cubicBezTo>
                      <a:pt x="386" y="16"/>
                      <a:pt x="354" y="0"/>
                      <a:pt x="33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70" name="Google Shape;2870;p38"/>
              <p:cNvSpPr/>
              <p:nvPr/>
            </p:nvSpPr>
            <p:spPr>
              <a:xfrm>
                <a:off x="3731814" y="3611900"/>
                <a:ext cx="14936" cy="16786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54" extrusionOk="0">
                    <a:moveTo>
                      <a:pt x="145" y="1"/>
                    </a:moveTo>
                    <a:cubicBezTo>
                      <a:pt x="97" y="17"/>
                      <a:pt x="49" y="33"/>
                      <a:pt x="1" y="49"/>
                    </a:cubicBezTo>
                    <a:cubicBezTo>
                      <a:pt x="1" y="113"/>
                      <a:pt x="17" y="161"/>
                      <a:pt x="33" y="209"/>
                    </a:cubicBezTo>
                    <a:cubicBezTo>
                      <a:pt x="57" y="239"/>
                      <a:pt x="90" y="254"/>
                      <a:pt x="123" y="254"/>
                    </a:cubicBezTo>
                    <a:cubicBezTo>
                      <a:pt x="176" y="254"/>
                      <a:pt x="225" y="215"/>
                      <a:pt x="225" y="145"/>
                    </a:cubicBezTo>
                    <a:cubicBezTo>
                      <a:pt x="225" y="97"/>
                      <a:pt x="225" y="65"/>
                      <a:pt x="209" y="33"/>
                    </a:cubicBezTo>
                    <a:cubicBezTo>
                      <a:pt x="193" y="17"/>
                      <a:pt x="161" y="1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71" name="Google Shape;2871;p38"/>
              <p:cNvSpPr/>
              <p:nvPr/>
            </p:nvSpPr>
            <p:spPr>
              <a:xfrm>
                <a:off x="3570695" y="3478338"/>
                <a:ext cx="16984" cy="22338"/>
              </a:xfrm>
              <a:custGeom>
                <a:avLst/>
                <a:gdLst/>
                <a:ahLst/>
                <a:cxnLst/>
                <a:rect l="l" t="t" r="r" b="b"/>
                <a:pathLst>
                  <a:path w="257" h="338" extrusionOk="0">
                    <a:moveTo>
                      <a:pt x="257" y="0"/>
                    </a:moveTo>
                    <a:cubicBezTo>
                      <a:pt x="225" y="0"/>
                      <a:pt x="177" y="0"/>
                      <a:pt x="145" y="16"/>
                    </a:cubicBezTo>
                    <a:cubicBezTo>
                      <a:pt x="48" y="64"/>
                      <a:pt x="0" y="193"/>
                      <a:pt x="32" y="289"/>
                    </a:cubicBezTo>
                    <a:cubicBezTo>
                      <a:pt x="32" y="305"/>
                      <a:pt x="48" y="337"/>
                      <a:pt x="64" y="337"/>
                    </a:cubicBezTo>
                    <a:cubicBezTo>
                      <a:pt x="96" y="337"/>
                      <a:pt x="112" y="321"/>
                      <a:pt x="129" y="305"/>
                    </a:cubicBezTo>
                    <a:lnTo>
                      <a:pt x="225" y="209"/>
                    </a:lnTo>
                    <a:cubicBezTo>
                      <a:pt x="241" y="128"/>
                      <a:pt x="241" y="80"/>
                      <a:pt x="25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72" name="Google Shape;2872;p38"/>
              <p:cNvSpPr/>
              <p:nvPr/>
            </p:nvSpPr>
            <p:spPr>
              <a:xfrm>
                <a:off x="3534612" y="3531340"/>
                <a:ext cx="23395" cy="21478"/>
              </a:xfrm>
              <a:custGeom>
                <a:avLst/>
                <a:gdLst/>
                <a:ahLst/>
                <a:cxnLst/>
                <a:rect l="l" t="t" r="r" b="b"/>
                <a:pathLst>
                  <a:path w="354" h="325" extrusionOk="0">
                    <a:moveTo>
                      <a:pt x="284" y="0"/>
                    </a:moveTo>
                    <a:cubicBezTo>
                      <a:pt x="243" y="0"/>
                      <a:pt x="215" y="22"/>
                      <a:pt x="193" y="64"/>
                    </a:cubicBezTo>
                    <a:cubicBezTo>
                      <a:pt x="177" y="81"/>
                      <a:pt x="161" y="97"/>
                      <a:pt x="145" y="97"/>
                    </a:cubicBezTo>
                    <a:cubicBezTo>
                      <a:pt x="97" y="81"/>
                      <a:pt x="49" y="64"/>
                      <a:pt x="1" y="48"/>
                    </a:cubicBezTo>
                    <a:lnTo>
                      <a:pt x="1" y="48"/>
                    </a:lnTo>
                    <a:cubicBezTo>
                      <a:pt x="1" y="113"/>
                      <a:pt x="17" y="161"/>
                      <a:pt x="17" y="225"/>
                    </a:cubicBezTo>
                    <a:cubicBezTo>
                      <a:pt x="31" y="281"/>
                      <a:pt x="81" y="324"/>
                      <a:pt x="146" y="324"/>
                    </a:cubicBezTo>
                    <a:cubicBezTo>
                      <a:pt x="156" y="324"/>
                      <a:pt x="167" y="323"/>
                      <a:pt x="177" y="321"/>
                    </a:cubicBezTo>
                    <a:cubicBezTo>
                      <a:pt x="241" y="289"/>
                      <a:pt x="257" y="209"/>
                      <a:pt x="225" y="161"/>
                    </a:cubicBezTo>
                    <a:cubicBezTo>
                      <a:pt x="193" y="97"/>
                      <a:pt x="225" y="64"/>
                      <a:pt x="273" y="48"/>
                    </a:cubicBezTo>
                    <a:cubicBezTo>
                      <a:pt x="289" y="32"/>
                      <a:pt x="322" y="32"/>
                      <a:pt x="354" y="16"/>
                    </a:cubicBezTo>
                    <a:cubicBezTo>
                      <a:pt x="327" y="6"/>
                      <a:pt x="304" y="0"/>
                      <a:pt x="28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73" name="Google Shape;2873;p38"/>
              <p:cNvSpPr/>
              <p:nvPr/>
            </p:nvSpPr>
            <p:spPr>
              <a:xfrm>
                <a:off x="3824071" y="3514356"/>
                <a:ext cx="14936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90" extrusionOk="0">
                    <a:moveTo>
                      <a:pt x="209" y="1"/>
                    </a:moveTo>
                    <a:lnTo>
                      <a:pt x="65" y="65"/>
                    </a:lnTo>
                    <a:cubicBezTo>
                      <a:pt x="49" y="81"/>
                      <a:pt x="33" y="81"/>
                      <a:pt x="17" y="145"/>
                    </a:cubicBezTo>
                    <a:cubicBezTo>
                      <a:pt x="1" y="209"/>
                      <a:pt x="33" y="273"/>
                      <a:pt x="81" y="289"/>
                    </a:cubicBezTo>
                    <a:cubicBezTo>
                      <a:pt x="129" y="289"/>
                      <a:pt x="225" y="273"/>
                      <a:pt x="225" y="241"/>
                    </a:cubicBezTo>
                    <a:cubicBezTo>
                      <a:pt x="225" y="161"/>
                      <a:pt x="225" y="81"/>
                      <a:pt x="22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74" name="Google Shape;2874;p38"/>
              <p:cNvSpPr/>
              <p:nvPr/>
            </p:nvSpPr>
            <p:spPr>
              <a:xfrm>
                <a:off x="3718068" y="3477281"/>
                <a:ext cx="19099" cy="20157"/>
              </a:xfrm>
              <a:custGeom>
                <a:avLst/>
                <a:gdLst/>
                <a:ahLst/>
                <a:cxnLst/>
                <a:rect l="l" t="t" r="r" b="b"/>
                <a:pathLst>
                  <a:path w="289" h="305" extrusionOk="0">
                    <a:moveTo>
                      <a:pt x="225" y="0"/>
                    </a:moveTo>
                    <a:cubicBezTo>
                      <a:pt x="177" y="0"/>
                      <a:pt x="145" y="0"/>
                      <a:pt x="113" y="16"/>
                    </a:cubicBezTo>
                    <a:cubicBezTo>
                      <a:pt x="64" y="48"/>
                      <a:pt x="32" y="80"/>
                      <a:pt x="0" y="128"/>
                    </a:cubicBezTo>
                    <a:cubicBezTo>
                      <a:pt x="129" y="128"/>
                      <a:pt x="64" y="257"/>
                      <a:pt x="113" y="305"/>
                    </a:cubicBezTo>
                    <a:cubicBezTo>
                      <a:pt x="161" y="273"/>
                      <a:pt x="209" y="225"/>
                      <a:pt x="241" y="193"/>
                    </a:cubicBezTo>
                    <a:cubicBezTo>
                      <a:pt x="273" y="161"/>
                      <a:pt x="289" y="128"/>
                      <a:pt x="289" y="80"/>
                    </a:cubicBezTo>
                    <a:cubicBezTo>
                      <a:pt x="289" y="48"/>
                      <a:pt x="257" y="16"/>
                      <a:pt x="22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75" name="Google Shape;2875;p38"/>
              <p:cNvSpPr/>
              <p:nvPr/>
            </p:nvSpPr>
            <p:spPr>
              <a:xfrm>
                <a:off x="3574925" y="3599211"/>
                <a:ext cx="16125" cy="17778"/>
              </a:xfrm>
              <a:custGeom>
                <a:avLst/>
                <a:gdLst/>
                <a:ahLst/>
                <a:cxnLst/>
                <a:rect l="l" t="t" r="r" b="b"/>
                <a:pathLst>
                  <a:path w="244" h="269" extrusionOk="0">
                    <a:moveTo>
                      <a:pt x="177" y="0"/>
                    </a:moveTo>
                    <a:lnTo>
                      <a:pt x="0" y="32"/>
                    </a:lnTo>
                    <a:cubicBezTo>
                      <a:pt x="0" y="96"/>
                      <a:pt x="0" y="144"/>
                      <a:pt x="16" y="193"/>
                    </a:cubicBezTo>
                    <a:cubicBezTo>
                      <a:pt x="43" y="245"/>
                      <a:pt x="88" y="268"/>
                      <a:pt x="130" y="268"/>
                    </a:cubicBezTo>
                    <a:cubicBezTo>
                      <a:pt x="190" y="268"/>
                      <a:pt x="244" y="220"/>
                      <a:pt x="225" y="144"/>
                    </a:cubicBezTo>
                    <a:cubicBezTo>
                      <a:pt x="209" y="80"/>
                      <a:pt x="193" y="48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76" name="Google Shape;2876;p38"/>
              <p:cNvSpPr/>
              <p:nvPr/>
            </p:nvSpPr>
            <p:spPr>
              <a:xfrm>
                <a:off x="3625812" y="3541583"/>
                <a:ext cx="21280" cy="21611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27" extrusionOk="0">
                    <a:moveTo>
                      <a:pt x="223" y="1"/>
                    </a:moveTo>
                    <a:cubicBezTo>
                      <a:pt x="202" y="1"/>
                      <a:pt x="181" y="11"/>
                      <a:pt x="161" y="38"/>
                    </a:cubicBezTo>
                    <a:cubicBezTo>
                      <a:pt x="129" y="70"/>
                      <a:pt x="97" y="102"/>
                      <a:pt x="65" y="134"/>
                    </a:cubicBezTo>
                    <a:cubicBezTo>
                      <a:pt x="16" y="150"/>
                      <a:pt x="0" y="214"/>
                      <a:pt x="33" y="262"/>
                    </a:cubicBezTo>
                    <a:cubicBezTo>
                      <a:pt x="43" y="305"/>
                      <a:pt x="75" y="327"/>
                      <a:pt x="115" y="327"/>
                    </a:cubicBezTo>
                    <a:cubicBezTo>
                      <a:pt x="134" y="327"/>
                      <a:pt x="156" y="321"/>
                      <a:pt x="177" y="311"/>
                    </a:cubicBezTo>
                    <a:cubicBezTo>
                      <a:pt x="225" y="295"/>
                      <a:pt x="257" y="230"/>
                      <a:pt x="225" y="182"/>
                    </a:cubicBezTo>
                    <a:cubicBezTo>
                      <a:pt x="177" y="86"/>
                      <a:pt x="241" y="70"/>
                      <a:pt x="321" y="38"/>
                    </a:cubicBezTo>
                    <a:cubicBezTo>
                      <a:pt x="284" y="19"/>
                      <a:pt x="253" y="1"/>
                      <a:pt x="22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77" name="Google Shape;2877;p38"/>
              <p:cNvSpPr/>
              <p:nvPr/>
            </p:nvSpPr>
            <p:spPr>
              <a:xfrm>
                <a:off x="3941771" y="3522815"/>
                <a:ext cx="15993" cy="28748"/>
              </a:xfrm>
              <a:custGeom>
                <a:avLst/>
                <a:gdLst/>
                <a:ahLst/>
                <a:cxnLst/>
                <a:rect l="l" t="t" r="r" b="b"/>
                <a:pathLst>
                  <a:path w="242" h="435" extrusionOk="0">
                    <a:moveTo>
                      <a:pt x="97" y="1"/>
                    </a:moveTo>
                    <a:lnTo>
                      <a:pt x="0" y="226"/>
                    </a:lnTo>
                    <a:cubicBezTo>
                      <a:pt x="16" y="306"/>
                      <a:pt x="16" y="370"/>
                      <a:pt x="16" y="434"/>
                    </a:cubicBezTo>
                    <a:lnTo>
                      <a:pt x="81" y="338"/>
                    </a:lnTo>
                    <a:cubicBezTo>
                      <a:pt x="89" y="338"/>
                      <a:pt x="93" y="342"/>
                      <a:pt x="101" y="342"/>
                    </a:cubicBezTo>
                    <a:cubicBezTo>
                      <a:pt x="109" y="342"/>
                      <a:pt x="121" y="338"/>
                      <a:pt x="145" y="322"/>
                    </a:cubicBezTo>
                    <a:cubicBezTo>
                      <a:pt x="177" y="306"/>
                      <a:pt x="241" y="274"/>
                      <a:pt x="241" y="242"/>
                    </a:cubicBezTo>
                    <a:cubicBezTo>
                      <a:pt x="241" y="193"/>
                      <a:pt x="209" y="145"/>
                      <a:pt x="177" y="129"/>
                    </a:cubicBezTo>
                    <a:cubicBezTo>
                      <a:pt x="97" y="97"/>
                      <a:pt x="97" y="65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78" name="Google Shape;2878;p38"/>
              <p:cNvSpPr/>
              <p:nvPr/>
            </p:nvSpPr>
            <p:spPr>
              <a:xfrm>
                <a:off x="3402109" y="3581500"/>
                <a:ext cx="15927" cy="17778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69" extrusionOk="0">
                    <a:moveTo>
                      <a:pt x="142" y="0"/>
                    </a:moveTo>
                    <a:cubicBezTo>
                      <a:pt x="100" y="0"/>
                      <a:pt x="36" y="27"/>
                      <a:pt x="0" y="27"/>
                    </a:cubicBezTo>
                    <a:cubicBezTo>
                      <a:pt x="0" y="124"/>
                      <a:pt x="48" y="220"/>
                      <a:pt x="145" y="268"/>
                    </a:cubicBezTo>
                    <a:cubicBezTo>
                      <a:pt x="177" y="268"/>
                      <a:pt x="241" y="220"/>
                      <a:pt x="241" y="204"/>
                    </a:cubicBezTo>
                    <a:cubicBezTo>
                      <a:pt x="241" y="140"/>
                      <a:pt x="209" y="60"/>
                      <a:pt x="177" y="11"/>
                    </a:cubicBezTo>
                    <a:cubicBezTo>
                      <a:pt x="169" y="3"/>
                      <a:pt x="157" y="0"/>
                      <a:pt x="14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79" name="Google Shape;2879;p38"/>
              <p:cNvSpPr/>
              <p:nvPr/>
            </p:nvSpPr>
            <p:spPr>
              <a:xfrm>
                <a:off x="3829358" y="3616327"/>
                <a:ext cx="18108" cy="17579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66" extrusionOk="0">
                    <a:moveTo>
                      <a:pt x="61" y="0"/>
                    </a:moveTo>
                    <a:cubicBezTo>
                      <a:pt x="31" y="0"/>
                      <a:pt x="23" y="35"/>
                      <a:pt x="33" y="94"/>
                    </a:cubicBezTo>
                    <a:cubicBezTo>
                      <a:pt x="1" y="158"/>
                      <a:pt x="33" y="238"/>
                      <a:pt x="97" y="254"/>
                    </a:cubicBezTo>
                    <a:cubicBezTo>
                      <a:pt x="117" y="261"/>
                      <a:pt x="137" y="265"/>
                      <a:pt x="157" y="265"/>
                    </a:cubicBezTo>
                    <a:cubicBezTo>
                      <a:pt x="185" y="265"/>
                      <a:pt x="213" y="257"/>
                      <a:pt x="241" y="238"/>
                    </a:cubicBezTo>
                    <a:cubicBezTo>
                      <a:pt x="274" y="206"/>
                      <a:pt x="274" y="142"/>
                      <a:pt x="241" y="94"/>
                    </a:cubicBezTo>
                    <a:cubicBezTo>
                      <a:pt x="209" y="78"/>
                      <a:pt x="177" y="78"/>
                      <a:pt x="145" y="46"/>
                    </a:cubicBezTo>
                    <a:cubicBezTo>
                      <a:pt x="108" y="15"/>
                      <a:pt x="80" y="0"/>
                      <a:pt x="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80" name="Google Shape;2880;p38"/>
              <p:cNvSpPr/>
              <p:nvPr/>
            </p:nvSpPr>
            <p:spPr>
              <a:xfrm>
                <a:off x="3601426" y="3606150"/>
                <a:ext cx="19165" cy="16191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45" extrusionOk="0">
                    <a:moveTo>
                      <a:pt x="202" y="0"/>
                    </a:moveTo>
                    <a:cubicBezTo>
                      <a:pt x="191" y="0"/>
                      <a:pt x="182" y="2"/>
                      <a:pt x="177" y="7"/>
                    </a:cubicBezTo>
                    <a:cubicBezTo>
                      <a:pt x="113" y="56"/>
                      <a:pt x="49" y="104"/>
                      <a:pt x="0" y="168"/>
                    </a:cubicBezTo>
                    <a:cubicBezTo>
                      <a:pt x="27" y="221"/>
                      <a:pt x="39" y="245"/>
                      <a:pt x="79" y="245"/>
                    </a:cubicBezTo>
                    <a:cubicBezTo>
                      <a:pt x="112" y="245"/>
                      <a:pt x="163" y="229"/>
                      <a:pt x="257" y="200"/>
                    </a:cubicBezTo>
                    <a:cubicBezTo>
                      <a:pt x="273" y="136"/>
                      <a:pt x="273" y="72"/>
                      <a:pt x="289" y="7"/>
                    </a:cubicBezTo>
                    <a:cubicBezTo>
                      <a:pt x="257" y="7"/>
                      <a:pt x="225" y="0"/>
                      <a:pt x="20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81" name="Google Shape;2881;p38"/>
              <p:cNvSpPr/>
              <p:nvPr/>
            </p:nvSpPr>
            <p:spPr>
              <a:xfrm>
                <a:off x="3364968" y="3653270"/>
                <a:ext cx="20223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25" extrusionOk="0">
                    <a:moveTo>
                      <a:pt x="145" y="0"/>
                    </a:moveTo>
                    <a:cubicBezTo>
                      <a:pt x="97" y="16"/>
                      <a:pt x="49" y="32"/>
                      <a:pt x="1" y="64"/>
                    </a:cubicBezTo>
                    <a:lnTo>
                      <a:pt x="65" y="225"/>
                    </a:lnTo>
                    <a:lnTo>
                      <a:pt x="161" y="225"/>
                    </a:lnTo>
                    <a:cubicBezTo>
                      <a:pt x="306" y="209"/>
                      <a:pt x="290" y="0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82" name="Google Shape;2882;p38"/>
              <p:cNvSpPr/>
              <p:nvPr/>
            </p:nvSpPr>
            <p:spPr>
              <a:xfrm>
                <a:off x="3685157" y="3655385"/>
                <a:ext cx="20223" cy="22338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38" extrusionOk="0">
                    <a:moveTo>
                      <a:pt x="177" y="0"/>
                    </a:moveTo>
                    <a:cubicBezTo>
                      <a:pt x="129" y="0"/>
                      <a:pt x="97" y="65"/>
                      <a:pt x="65" y="81"/>
                    </a:cubicBezTo>
                    <a:cubicBezTo>
                      <a:pt x="33" y="113"/>
                      <a:pt x="49" y="145"/>
                      <a:pt x="33" y="177"/>
                    </a:cubicBezTo>
                    <a:cubicBezTo>
                      <a:pt x="1" y="241"/>
                      <a:pt x="33" y="289"/>
                      <a:pt x="129" y="337"/>
                    </a:cubicBezTo>
                    <a:cubicBezTo>
                      <a:pt x="113" y="225"/>
                      <a:pt x="145" y="161"/>
                      <a:pt x="242" y="145"/>
                    </a:cubicBezTo>
                    <a:cubicBezTo>
                      <a:pt x="258" y="145"/>
                      <a:pt x="306" y="113"/>
                      <a:pt x="274" y="81"/>
                    </a:cubicBezTo>
                    <a:cubicBezTo>
                      <a:pt x="242" y="32"/>
                      <a:pt x="209" y="0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83" name="Google Shape;2883;p38"/>
              <p:cNvSpPr/>
              <p:nvPr/>
            </p:nvSpPr>
            <p:spPr>
              <a:xfrm>
                <a:off x="3414797" y="3569472"/>
                <a:ext cx="15993" cy="17315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62" extrusionOk="0">
                    <a:moveTo>
                      <a:pt x="1" y="1"/>
                    </a:moveTo>
                    <a:cubicBezTo>
                      <a:pt x="1" y="65"/>
                      <a:pt x="17" y="129"/>
                      <a:pt x="33" y="193"/>
                    </a:cubicBezTo>
                    <a:cubicBezTo>
                      <a:pt x="46" y="233"/>
                      <a:pt x="81" y="262"/>
                      <a:pt x="129" y="262"/>
                    </a:cubicBezTo>
                    <a:cubicBezTo>
                      <a:pt x="139" y="262"/>
                      <a:pt x="150" y="260"/>
                      <a:pt x="161" y="258"/>
                    </a:cubicBezTo>
                    <a:cubicBezTo>
                      <a:pt x="193" y="242"/>
                      <a:pt x="225" y="209"/>
                      <a:pt x="241" y="161"/>
                    </a:cubicBezTo>
                    <a:cubicBezTo>
                      <a:pt x="225" y="113"/>
                      <a:pt x="209" y="81"/>
                      <a:pt x="161" y="49"/>
                    </a:cubicBezTo>
                    <a:cubicBezTo>
                      <a:pt x="113" y="33"/>
                      <a:pt x="49" y="17"/>
                      <a:pt x="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84" name="Google Shape;2884;p38"/>
              <p:cNvSpPr/>
              <p:nvPr/>
            </p:nvSpPr>
            <p:spPr>
              <a:xfrm>
                <a:off x="3589728" y="3632056"/>
                <a:ext cx="20223" cy="17315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6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3" y="33"/>
                      <a:pt x="49" y="97"/>
                      <a:pt x="65" y="145"/>
                    </a:cubicBezTo>
                    <a:cubicBezTo>
                      <a:pt x="81" y="209"/>
                      <a:pt x="97" y="257"/>
                      <a:pt x="177" y="257"/>
                    </a:cubicBezTo>
                    <a:cubicBezTo>
                      <a:pt x="186" y="260"/>
                      <a:pt x="194" y="261"/>
                      <a:pt x="203" y="261"/>
                    </a:cubicBezTo>
                    <a:cubicBezTo>
                      <a:pt x="242" y="261"/>
                      <a:pt x="277" y="233"/>
                      <a:pt x="290" y="193"/>
                    </a:cubicBezTo>
                    <a:cubicBezTo>
                      <a:pt x="306" y="129"/>
                      <a:pt x="274" y="65"/>
                      <a:pt x="226" y="49"/>
                    </a:cubicBezTo>
                    <a:cubicBezTo>
                      <a:pt x="145" y="33"/>
                      <a:pt x="81" y="16"/>
                      <a:pt x="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85" name="Google Shape;2885;p38"/>
              <p:cNvSpPr/>
              <p:nvPr/>
            </p:nvSpPr>
            <p:spPr>
              <a:xfrm>
                <a:off x="3835768" y="3593065"/>
                <a:ext cx="18042" cy="15729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38" extrusionOk="0">
                    <a:moveTo>
                      <a:pt x="104" y="1"/>
                    </a:moveTo>
                    <a:cubicBezTo>
                      <a:pt x="51" y="1"/>
                      <a:pt x="12" y="37"/>
                      <a:pt x="0" y="109"/>
                    </a:cubicBezTo>
                    <a:cubicBezTo>
                      <a:pt x="0" y="157"/>
                      <a:pt x="48" y="189"/>
                      <a:pt x="80" y="237"/>
                    </a:cubicBezTo>
                    <a:cubicBezTo>
                      <a:pt x="177" y="237"/>
                      <a:pt x="241" y="221"/>
                      <a:pt x="257" y="157"/>
                    </a:cubicBezTo>
                    <a:cubicBezTo>
                      <a:pt x="273" y="77"/>
                      <a:pt x="225" y="13"/>
                      <a:pt x="160" y="13"/>
                    </a:cubicBezTo>
                    <a:cubicBezTo>
                      <a:pt x="140" y="5"/>
                      <a:pt x="121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86" name="Google Shape;2886;p38"/>
              <p:cNvSpPr/>
              <p:nvPr/>
            </p:nvSpPr>
            <p:spPr>
              <a:xfrm>
                <a:off x="3788054" y="3612957"/>
                <a:ext cx="33969" cy="16852"/>
              </a:xfrm>
              <a:custGeom>
                <a:avLst/>
                <a:gdLst/>
                <a:ahLst/>
                <a:cxnLst/>
                <a:rect l="l" t="t" r="r" b="b"/>
                <a:pathLst>
                  <a:path w="514" h="255" extrusionOk="0">
                    <a:moveTo>
                      <a:pt x="80" y="1"/>
                    </a:moveTo>
                    <a:cubicBezTo>
                      <a:pt x="16" y="33"/>
                      <a:pt x="0" y="81"/>
                      <a:pt x="32" y="161"/>
                    </a:cubicBezTo>
                    <a:cubicBezTo>
                      <a:pt x="55" y="150"/>
                      <a:pt x="78" y="144"/>
                      <a:pt x="100" y="144"/>
                    </a:cubicBezTo>
                    <a:cubicBezTo>
                      <a:pt x="140" y="144"/>
                      <a:pt x="178" y="162"/>
                      <a:pt x="209" y="193"/>
                    </a:cubicBezTo>
                    <a:cubicBezTo>
                      <a:pt x="266" y="228"/>
                      <a:pt x="341" y="254"/>
                      <a:pt x="420" y="254"/>
                    </a:cubicBezTo>
                    <a:cubicBezTo>
                      <a:pt x="451" y="254"/>
                      <a:pt x="482" y="250"/>
                      <a:pt x="513" y="241"/>
                    </a:cubicBezTo>
                    <a:cubicBezTo>
                      <a:pt x="433" y="225"/>
                      <a:pt x="385" y="145"/>
                      <a:pt x="401" y="81"/>
                    </a:cubicBezTo>
                    <a:lnTo>
                      <a:pt x="401" y="81"/>
                    </a:lnTo>
                    <a:lnTo>
                      <a:pt x="241" y="209"/>
                    </a:lnTo>
                    <a:cubicBezTo>
                      <a:pt x="209" y="145"/>
                      <a:pt x="193" y="81"/>
                      <a:pt x="161" y="33"/>
                    </a:cubicBezTo>
                    <a:cubicBezTo>
                      <a:pt x="128" y="17"/>
                      <a:pt x="112" y="1"/>
                      <a:pt x="8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87" name="Google Shape;2887;p38"/>
              <p:cNvSpPr/>
              <p:nvPr/>
            </p:nvSpPr>
            <p:spPr>
              <a:xfrm>
                <a:off x="3647025" y="3517792"/>
                <a:ext cx="20223" cy="14011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12" extrusionOk="0">
                    <a:moveTo>
                      <a:pt x="129" y="1"/>
                    </a:moveTo>
                    <a:cubicBezTo>
                      <a:pt x="113" y="1"/>
                      <a:pt x="97" y="5"/>
                      <a:pt x="81" y="13"/>
                    </a:cubicBezTo>
                    <a:cubicBezTo>
                      <a:pt x="97" y="61"/>
                      <a:pt x="64" y="125"/>
                      <a:pt x="0" y="157"/>
                    </a:cubicBezTo>
                    <a:cubicBezTo>
                      <a:pt x="12" y="153"/>
                      <a:pt x="24" y="151"/>
                      <a:pt x="36" y="151"/>
                    </a:cubicBezTo>
                    <a:cubicBezTo>
                      <a:pt x="72" y="151"/>
                      <a:pt x="109" y="169"/>
                      <a:pt x="145" y="205"/>
                    </a:cubicBezTo>
                    <a:cubicBezTo>
                      <a:pt x="159" y="210"/>
                      <a:pt x="173" y="212"/>
                      <a:pt x="187" y="212"/>
                    </a:cubicBezTo>
                    <a:cubicBezTo>
                      <a:pt x="220" y="212"/>
                      <a:pt x="250" y="201"/>
                      <a:pt x="273" y="189"/>
                    </a:cubicBezTo>
                    <a:cubicBezTo>
                      <a:pt x="305" y="157"/>
                      <a:pt x="305" y="109"/>
                      <a:pt x="305" y="77"/>
                    </a:cubicBezTo>
                    <a:cubicBezTo>
                      <a:pt x="273" y="29"/>
                      <a:pt x="225" y="13"/>
                      <a:pt x="177" y="13"/>
                    </a:cubicBezTo>
                    <a:cubicBezTo>
                      <a:pt x="161" y="5"/>
                      <a:pt x="145" y="1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88" name="Google Shape;2888;p38"/>
              <p:cNvSpPr/>
              <p:nvPr/>
            </p:nvSpPr>
            <p:spPr>
              <a:xfrm>
                <a:off x="3790169" y="3639458"/>
                <a:ext cx="18042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17" extrusionOk="0">
                    <a:moveTo>
                      <a:pt x="48" y="1"/>
                    </a:moveTo>
                    <a:cubicBezTo>
                      <a:pt x="32" y="49"/>
                      <a:pt x="0" y="97"/>
                      <a:pt x="0" y="145"/>
                    </a:cubicBezTo>
                    <a:cubicBezTo>
                      <a:pt x="0" y="177"/>
                      <a:pt x="48" y="193"/>
                      <a:pt x="64" y="209"/>
                    </a:cubicBezTo>
                    <a:cubicBezTo>
                      <a:pt x="96" y="209"/>
                      <a:pt x="121" y="216"/>
                      <a:pt x="139" y="216"/>
                    </a:cubicBezTo>
                    <a:cubicBezTo>
                      <a:pt x="148" y="216"/>
                      <a:pt x="155" y="215"/>
                      <a:pt x="161" y="209"/>
                    </a:cubicBezTo>
                    <a:cubicBezTo>
                      <a:pt x="209" y="193"/>
                      <a:pt x="241" y="161"/>
                      <a:pt x="257" y="113"/>
                    </a:cubicBezTo>
                    <a:cubicBezTo>
                      <a:pt x="273" y="65"/>
                      <a:pt x="241" y="33"/>
                      <a:pt x="193" y="33"/>
                    </a:cubicBezTo>
                    <a:cubicBezTo>
                      <a:pt x="177" y="33"/>
                      <a:pt x="177" y="33"/>
                      <a:pt x="145" y="17"/>
                    </a:cubicBezTo>
                    <a:cubicBezTo>
                      <a:pt x="112" y="1"/>
                      <a:pt x="48" y="1"/>
                      <a:pt x="4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89" name="Google Shape;2889;p38"/>
              <p:cNvSpPr/>
              <p:nvPr/>
            </p:nvSpPr>
            <p:spPr>
              <a:xfrm>
                <a:off x="3918443" y="3557973"/>
                <a:ext cx="21875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331" h="194" extrusionOk="0">
                    <a:moveTo>
                      <a:pt x="203" y="0"/>
                    </a:moveTo>
                    <a:cubicBezTo>
                      <a:pt x="184" y="0"/>
                      <a:pt x="165" y="5"/>
                      <a:pt x="145" y="14"/>
                    </a:cubicBezTo>
                    <a:cubicBezTo>
                      <a:pt x="97" y="47"/>
                      <a:pt x="49" y="79"/>
                      <a:pt x="0" y="127"/>
                    </a:cubicBezTo>
                    <a:cubicBezTo>
                      <a:pt x="72" y="141"/>
                      <a:pt x="105" y="193"/>
                      <a:pt x="179" y="193"/>
                    </a:cubicBezTo>
                    <a:cubicBezTo>
                      <a:pt x="189" y="193"/>
                      <a:pt x="198" y="193"/>
                      <a:pt x="209" y="191"/>
                    </a:cubicBezTo>
                    <a:cubicBezTo>
                      <a:pt x="257" y="191"/>
                      <a:pt x="305" y="191"/>
                      <a:pt x="305" y="143"/>
                    </a:cubicBezTo>
                    <a:cubicBezTo>
                      <a:pt x="331" y="66"/>
                      <a:pt x="275" y="0"/>
                      <a:pt x="20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90" name="Google Shape;2890;p38"/>
              <p:cNvSpPr/>
              <p:nvPr/>
            </p:nvSpPr>
            <p:spPr>
              <a:xfrm>
                <a:off x="3916328" y="3584606"/>
                <a:ext cx="18108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6" extrusionOk="0">
                    <a:moveTo>
                      <a:pt x="161" y="1"/>
                    </a:moveTo>
                    <a:cubicBezTo>
                      <a:pt x="119" y="1"/>
                      <a:pt x="78" y="22"/>
                      <a:pt x="48" y="61"/>
                    </a:cubicBezTo>
                    <a:cubicBezTo>
                      <a:pt x="32" y="93"/>
                      <a:pt x="16" y="109"/>
                      <a:pt x="0" y="141"/>
                    </a:cubicBezTo>
                    <a:cubicBezTo>
                      <a:pt x="32" y="157"/>
                      <a:pt x="48" y="173"/>
                      <a:pt x="65" y="189"/>
                    </a:cubicBezTo>
                    <a:cubicBezTo>
                      <a:pt x="89" y="213"/>
                      <a:pt x="121" y="225"/>
                      <a:pt x="153" y="225"/>
                    </a:cubicBezTo>
                    <a:cubicBezTo>
                      <a:pt x="185" y="225"/>
                      <a:pt x="217" y="213"/>
                      <a:pt x="241" y="189"/>
                    </a:cubicBezTo>
                    <a:cubicBezTo>
                      <a:pt x="273" y="141"/>
                      <a:pt x="273" y="77"/>
                      <a:pt x="241" y="29"/>
                    </a:cubicBezTo>
                    <a:cubicBezTo>
                      <a:pt x="216" y="10"/>
                      <a:pt x="188" y="1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91" name="Google Shape;2891;p38"/>
              <p:cNvSpPr/>
              <p:nvPr/>
            </p:nvSpPr>
            <p:spPr>
              <a:xfrm>
                <a:off x="3836826" y="3534842"/>
                <a:ext cx="16984" cy="14605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21" extrusionOk="0">
                    <a:moveTo>
                      <a:pt x="171" y="1"/>
                    </a:moveTo>
                    <a:cubicBezTo>
                      <a:pt x="152" y="1"/>
                      <a:pt x="132" y="5"/>
                      <a:pt x="112" y="11"/>
                    </a:cubicBezTo>
                    <a:cubicBezTo>
                      <a:pt x="64" y="11"/>
                      <a:pt x="32" y="60"/>
                      <a:pt x="0" y="92"/>
                    </a:cubicBezTo>
                    <a:cubicBezTo>
                      <a:pt x="0" y="108"/>
                      <a:pt x="0" y="124"/>
                      <a:pt x="0" y="140"/>
                    </a:cubicBezTo>
                    <a:cubicBezTo>
                      <a:pt x="48" y="172"/>
                      <a:pt x="96" y="188"/>
                      <a:pt x="161" y="220"/>
                    </a:cubicBezTo>
                    <a:cubicBezTo>
                      <a:pt x="177" y="204"/>
                      <a:pt x="241" y="188"/>
                      <a:pt x="241" y="172"/>
                    </a:cubicBezTo>
                    <a:cubicBezTo>
                      <a:pt x="257" y="124"/>
                      <a:pt x="257" y="76"/>
                      <a:pt x="241" y="28"/>
                    </a:cubicBezTo>
                    <a:cubicBezTo>
                      <a:pt x="222" y="9"/>
                      <a:pt x="198" y="1"/>
                      <a:pt x="17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92" name="Google Shape;2892;p38"/>
              <p:cNvSpPr/>
              <p:nvPr/>
            </p:nvSpPr>
            <p:spPr>
              <a:xfrm>
                <a:off x="3748799" y="3627826"/>
                <a:ext cx="18108" cy="15332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32" extrusionOk="0">
                    <a:moveTo>
                      <a:pt x="89" y="0"/>
                    </a:moveTo>
                    <a:cubicBezTo>
                      <a:pt x="65" y="0"/>
                      <a:pt x="41" y="8"/>
                      <a:pt x="17" y="32"/>
                    </a:cubicBezTo>
                    <a:cubicBezTo>
                      <a:pt x="0" y="97"/>
                      <a:pt x="17" y="177"/>
                      <a:pt x="65" y="209"/>
                    </a:cubicBezTo>
                    <a:cubicBezTo>
                      <a:pt x="86" y="223"/>
                      <a:pt x="111" y="231"/>
                      <a:pt x="136" y="231"/>
                    </a:cubicBezTo>
                    <a:cubicBezTo>
                      <a:pt x="167" y="231"/>
                      <a:pt x="199" y="219"/>
                      <a:pt x="225" y="193"/>
                    </a:cubicBezTo>
                    <a:cubicBezTo>
                      <a:pt x="241" y="161"/>
                      <a:pt x="257" y="129"/>
                      <a:pt x="273" y="113"/>
                    </a:cubicBezTo>
                    <a:cubicBezTo>
                      <a:pt x="241" y="80"/>
                      <a:pt x="193" y="48"/>
                      <a:pt x="161" y="16"/>
                    </a:cubicBezTo>
                    <a:cubicBezTo>
                      <a:pt x="137" y="8"/>
                      <a:pt x="113" y="0"/>
                      <a:pt x="8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93" name="Google Shape;2893;p38"/>
              <p:cNvSpPr/>
              <p:nvPr/>
            </p:nvSpPr>
            <p:spPr>
              <a:xfrm>
                <a:off x="3514456" y="3549183"/>
                <a:ext cx="22338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338" h="196" extrusionOk="0">
                    <a:moveTo>
                      <a:pt x="245" y="1"/>
                    </a:moveTo>
                    <a:cubicBezTo>
                      <a:pt x="239" y="1"/>
                      <a:pt x="232" y="1"/>
                      <a:pt x="225" y="3"/>
                    </a:cubicBezTo>
                    <a:cubicBezTo>
                      <a:pt x="145" y="35"/>
                      <a:pt x="65" y="67"/>
                      <a:pt x="1" y="99"/>
                    </a:cubicBezTo>
                    <a:cubicBezTo>
                      <a:pt x="49" y="163"/>
                      <a:pt x="129" y="196"/>
                      <a:pt x="209" y="196"/>
                    </a:cubicBezTo>
                    <a:cubicBezTo>
                      <a:pt x="290" y="196"/>
                      <a:pt x="338" y="147"/>
                      <a:pt x="322" y="99"/>
                    </a:cubicBezTo>
                    <a:cubicBezTo>
                      <a:pt x="322" y="56"/>
                      <a:pt x="296" y="1"/>
                      <a:pt x="2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94" name="Google Shape;2894;p38"/>
              <p:cNvSpPr/>
              <p:nvPr/>
            </p:nvSpPr>
            <p:spPr>
              <a:xfrm>
                <a:off x="3644911" y="3454811"/>
                <a:ext cx="18042" cy="16324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47" extrusionOk="0">
                    <a:moveTo>
                      <a:pt x="162" y="0"/>
                    </a:moveTo>
                    <a:cubicBezTo>
                      <a:pt x="93" y="0"/>
                      <a:pt x="30" y="46"/>
                      <a:pt x="16" y="115"/>
                    </a:cubicBezTo>
                    <a:cubicBezTo>
                      <a:pt x="0" y="180"/>
                      <a:pt x="64" y="212"/>
                      <a:pt x="113" y="244"/>
                    </a:cubicBezTo>
                    <a:cubicBezTo>
                      <a:pt x="118" y="246"/>
                      <a:pt x="123" y="246"/>
                      <a:pt x="129" y="246"/>
                    </a:cubicBezTo>
                    <a:cubicBezTo>
                      <a:pt x="180" y="246"/>
                      <a:pt x="257" y="189"/>
                      <a:pt x="257" y="132"/>
                    </a:cubicBezTo>
                    <a:cubicBezTo>
                      <a:pt x="273" y="83"/>
                      <a:pt x="241" y="19"/>
                      <a:pt x="193" y="3"/>
                    </a:cubicBezTo>
                    <a:cubicBezTo>
                      <a:pt x="182" y="1"/>
                      <a:pt x="172" y="0"/>
                      <a:pt x="16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95" name="Google Shape;2895;p38"/>
              <p:cNvSpPr/>
              <p:nvPr/>
            </p:nvSpPr>
            <p:spPr>
              <a:xfrm>
                <a:off x="3745626" y="3447542"/>
                <a:ext cx="17051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6" extrusionOk="0">
                    <a:moveTo>
                      <a:pt x="257" y="81"/>
                    </a:moveTo>
                    <a:cubicBezTo>
                      <a:pt x="257" y="87"/>
                      <a:pt x="257" y="92"/>
                      <a:pt x="257" y="97"/>
                    </a:cubicBezTo>
                    <a:lnTo>
                      <a:pt x="257" y="97"/>
                    </a:lnTo>
                    <a:cubicBezTo>
                      <a:pt x="257" y="97"/>
                      <a:pt x="257" y="97"/>
                      <a:pt x="257" y="97"/>
                    </a:cubicBezTo>
                    <a:lnTo>
                      <a:pt x="257" y="81"/>
                    </a:lnTo>
                    <a:close/>
                    <a:moveTo>
                      <a:pt x="32" y="1"/>
                    </a:moveTo>
                    <a:lnTo>
                      <a:pt x="32" y="1"/>
                    </a:lnTo>
                    <a:cubicBezTo>
                      <a:pt x="0" y="81"/>
                      <a:pt x="16" y="161"/>
                      <a:pt x="81" y="209"/>
                    </a:cubicBezTo>
                    <a:cubicBezTo>
                      <a:pt x="113" y="225"/>
                      <a:pt x="161" y="225"/>
                      <a:pt x="193" y="225"/>
                    </a:cubicBezTo>
                    <a:cubicBezTo>
                      <a:pt x="252" y="196"/>
                      <a:pt x="257" y="153"/>
                      <a:pt x="257" y="97"/>
                    </a:cubicBezTo>
                    <a:lnTo>
                      <a:pt x="257" y="97"/>
                    </a:lnTo>
                    <a:cubicBezTo>
                      <a:pt x="209" y="1"/>
                      <a:pt x="97" y="49"/>
                      <a:pt x="3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96" name="Google Shape;2896;p38"/>
              <p:cNvSpPr/>
              <p:nvPr/>
            </p:nvSpPr>
            <p:spPr>
              <a:xfrm>
                <a:off x="4002174" y="3504839"/>
                <a:ext cx="17051" cy="17844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70" extrusionOk="0">
                    <a:moveTo>
                      <a:pt x="161" y="0"/>
                    </a:moveTo>
                    <a:cubicBezTo>
                      <a:pt x="129" y="32"/>
                      <a:pt x="81" y="64"/>
                      <a:pt x="65" y="96"/>
                    </a:cubicBezTo>
                    <a:cubicBezTo>
                      <a:pt x="33" y="113"/>
                      <a:pt x="1" y="145"/>
                      <a:pt x="1" y="161"/>
                    </a:cubicBezTo>
                    <a:cubicBezTo>
                      <a:pt x="17" y="193"/>
                      <a:pt x="49" y="241"/>
                      <a:pt x="81" y="257"/>
                    </a:cubicBezTo>
                    <a:cubicBezTo>
                      <a:pt x="98" y="265"/>
                      <a:pt x="113" y="269"/>
                      <a:pt x="128" y="269"/>
                    </a:cubicBezTo>
                    <a:cubicBezTo>
                      <a:pt x="169" y="269"/>
                      <a:pt x="202" y="236"/>
                      <a:pt x="225" y="177"/>
                    </a:cubicBezTo>
                    <a:cubicBezTo>
                      <a:pt x="258" y="64"/>
                      <a:pt x="242" y="32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97" name="Google Shape;2897;p38"/>
              <p:cNvSpPr/>
              <p:nvPr/>
            </p:nvSpPr>
            <p:spPr>
              <a:xfrm>
                <a:off x="3369198" y="3508804"/>
                <a:ext cx="17051" cy="17447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64" extrusionOk="0">
                    <a:moveTo>
                      <a:pt x="129" y="0"/>
                    </a:moveTo>
                    <a:cubicBezTo>
                      <a:pt x="77" y="0"/>
                      <a:pt x="30" y="31"/>
                      <a:pt x="17" y="85"/>
                    </a:cubicBezTo>
                    <a:cubicBezTo>
                      <a:pt x="1" y="133"/>
                      <a:pt x="81" y="261"/>
                      <a:pt x="129" y="261"/>
                    </a:cubicBezTo>
                    <a:cubicBezTo>
                      <a:pt x="139" y="262"/>
                      <a:pt x="148" y="263"/>
                      <a:pt x="156" y="263"/>
                    </a:cubicBezTo>
                    <a:cubicBezTo>
                      <a:pt x="236" y="263"/>
                      <a:pt x="212" y="191"/>
                      <a:pt x="242" y="133"/>
                    </a:cubicBezTo>
                    <a:cubicBezTo>
                      <a:pt x="258" y="85"/>
                      <a:pt x="209" y="36"/>
                      <a:pt x="161" y="4"/>
                    </a:cubicBezTo>
                    <a:cubicBezTo>
                      <a:pt x="150" y="2"/>
                      <a:pt x="139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98" name="Google Shape;2898;p38"/>
              <p:cNvSpPr/>
              <p:nvPr/>
            </p:nvSpPr>
            <p:spPr>
              <a:xfrm>
                <a:off x="3987371" y="3451111"/>
                <a:ext cx="18042" cy="16786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54" extrusionOk="0">
                    <a:moveTo>
                      <a:pt x="142" y="1"/>
                    </a:moveTo>
                    <a:cubicBezTo>
                      <a:pt x="87" y="1"/>
                      <a:pt x="48" y="38"/>
                      <a:pt x="48" y="75"/>
                    </a:cubicBezTo>
                    <a:cubicBezTo>
                      <a:pt x="48" y="139"/>
                      <a:pt x="0" y="204"/>
                      <a:pt x="97" y="252"/>
                    </a:cubicBezTo>
                    <a:cubicBezTo>
                      <a:pt x="99" y="253"/>
                      <a:pt x="103" y="254"/>
                      <a:pt x="107" y="254"/>
                    </a:cubicBezTo>
                    <a:cubicBezTo>
                      <a:pt x="148" y="254"/>
                      <a:pt x="242" y="183"/>
                      <a:pt x="257" y="139"/>
                    </a:cubicBezTo>
                    <a:cubicBezTo>
                      <a:pt x="273" y="91"/>
                      <a:pt x="241" y="27"/>
                      <a:pt x="193" y="11"/>
                    </a:cubicBezTo>
                    <a:cubicBezTo>
                      <a:pt x="175" y="4"/>
                      <a:pt x="157" y="1"/>
                      <a:pt x="14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899" name="Google Shape;2899;p38"/>
              <p:cNvSpPr/>
              <p:nvPr/>
            </p:nvSpPr>
            <p:spPr>
              <a:xfrm>
                <a:off x="3921615" y="3535569"/>
                <a:ext cx="17051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30" extrusionOk="0">
                    <a:moveTo>
                      <a:pt x="129" y="0"/>
                    </a:moveTo>
                    <a:cubicBezTo>
                      <a:pt x="97" y="0"/>
                      <a:pt x="49" y="49"/>
                      <a:pt x="17" y="81"/>
                    </a:cubicBezTo>
                    <a:cubicBezTo>
                      <a:pt x="1" y="145"/>
                      <a:pt x="33" y="209"/>
                      <a:pt x="97" y="225"/>
                    </a:cubicBezTo>
                    <a:cubicBezTo>
                      <a:pt x="108" y="228"/>
                      <a:pt x="119" y="229"/>
                      <a:pt x="130" y="229"/>
                    </a:cubicBezTo>
                    <a:cubicBezTo>
                      <a:pt x="181" y="229"/>
                      <a:pt x="225" y="198"/>
                      <a:pt x="225" y="145"/>
                    </a:cubicBezTo>
                    <a:cubicBezTo>
                      <a:pt x="257" y="65"/>
                      <a:pt x="209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00" name="Google Shape;2900;p38"/>
              <p:cNvSpPr/>
              <p:nvPr/>
            </p:nvSpPr>
            <p:spPr>
              <a:xfrm>
                <a:off x="3647025" y="3646661"/>
                <a:ext cx="18108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6" extrusionOk="0">
                    <a:moveTo>
                      <a:pt x="151" y="1"/>
                    </a:moveTo>
                    <a:cubicBezTo>
                      <a:pt x="93" y="1"/>
                      <a:pt x="32" y="46"/>
                      <a:pt x="32" y="116"/>
                    </a:cubicBezTo>
                    <a:cubicBezTo>
                      <a:pt x="0" y="197"/>
                      <a:pt x="64" y="197"/>
                      <a:pt x="129" y="213"/>
                    </a:cubicBezTo>
                    <a:cubicBezTo>
                      <a:pt x="142" y="221"/>
                      <a:pt x="157" y="225"/>
                      <a:pt x="172" y="225"/>
                    </a:cubicBezTo>
                    <a:cubicBezTo>
                      <a:pt x="215" y="225"/>
                      <a:pt x="261" y="195"/>
                      <a:pt x="273" y="148"/>
                    </a:cubicBezTo>
                    <a:cubicBezTo>
                      <a:pt x="273" y="84"/>
                      <a:pt x="241" y="20"/>
                      <a:pt x="177" y="4"/>
                    </a:cubicBezTo>
                    <a:cubicBezTo>
                      <a:pt x="168" y="2"/>
                      <a:pt x="160" y="1"/>
                      <a:pt x="15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01" name="Google Shape;2901;p38"/>
              <p:cNvSpPr/>
              <p:nvPr/>
            </p:nvSpPr>
            <p:spPr>
              <a:xfrm>
                <a:off x="3360739" y="3619301"/>
                <a:ext cx="15993" cy="2167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328" extrusionOk="0">
                    <a:moveTo>
                      <a:pt x="145" y="1"/>
                    </a:moveTo>
                    <a:cubicBezTo>
                      <a:pt x="113" y="49"/>
                      <a:pt x="65" y="65"/>
                      <a:pt x="49" y="113"/>
                    </a:cubicBezTo>
                    <a:cubicBezTo>
                      <a:pt x="49" y="145"/>
                      <a:pt x="81" y="193"/>
                      <a:pt x="97" y="242"/>
                    </a:cubicBezTo>
                    <a:lnTo>
                      <a:pt x="49" y="226"/>
                    </a:lnTo>
                    <a:lnTo>
                      <a:pt x="1" y="322"/>
                    </a:lnTo>
                    <a:cubicBezTo>
                      <a:pt x="16" y="326"/>
                      <a:pt x="31" y="327"/>
                      <a:pt x="44" y="327"/>
                    </a:cubicBezTo>
                    <a:cubicBezTo>
                      <a:pt x="141" y="327"/>
                      <a:pt x="185" y="238"/>
                      <a:pt x="241" y="209"/>
                    </a:cubicBezTo>
                    <a:lnTo>
                      <a:pt x="14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02" name="Google Shape;2902;p38"/>
              <p:cNvSpPr/>
              <p:nvPr/>
            </p:nvSpPr>
            <p:spPr>
              <a:xfrm>
                <a:off x="3542014" y="3513563"/>
                <a:ext cx="15993" cy="15729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38" extrusionOk="0">
                    <a:moveTo>
                      <a:pt x="61" y="1"/>
                    </a:moveTo>
                    <a:cubicBezTo>
                      <a:pt x="33" y="1"/>
                      <a:pt x="9" y="13"/>
                      <a:pt x="1" y="61"/>
                    </a:cubicBezTo>
                    <a:cubicBezTo>
                      <a:pt x="1" y="109"/>
                      <a:pt x="65" y="237"/>
                      <a:pt x="113" y="237"/>
                    </a:cubicBezTo>
                    <a:cubicBezTo>
                      <a:pt x="161" y="237"/>
                      <a:pt x="226" y="205"/>
                      <a:pt x="226" y="157"/>
                    </a:cubicBezTo>
                    <a:cubicBezTo>
                      <a:pt x="242" y="93"/>
                      <a:pt x="210" y="29"/>
                      <a:pt x="145" y="13"/>
                    </a:cubicBezTo>
                    <a:cubicBezTo>
                      <a:pt x="121" y="13"/>
                      <a:pt x="89" y="1"/>
                      <a:pt x="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03" name="Google Shape;2903;p38"/>
              <p:cNvSpPr/>
              <p:nvPr/>
            </p:nvSpPr>
            <p:spPr>
              <a:xfrm>
                <a:off x="3567523" y="3665694"/>
                <a:ext cx="16984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18" extrusionOk="0">
                    <a:moveTo>
                      <a:pt x="120" y="1"/>
                    </a:moveTo>
                    <a:cubicBezTo>
                      <a:pt x="107" y="1"/>
                      <a:pt x="94" y="2"/>
                      <a:pt x="80" y="5"/>
                    </a:cubicBezTo>
                    <a:lnTo>
                      <a:pt x="0" y="5"/>
                    </a:lnTo>
                    <a:cubicBezTo>
                      <a:pt x="0" y="37"/>
                      <a:pt x="16" y="85"/>
                      <a:pt x="16" y="133"/>
                    </a:cubicBezTo>
                    <a:cubicBezTo>
                      <a:pt x="29" y="186"/>
                      <a:pt x="76" y="217"/>
                      <a:pt x="128" y="217"/>
                    </a:cubicBezTo>
                    <a:cubicBezTo>
                      <a:pt x="138" y="217"/>
                      <a:pt x="149" y="216"/>
                      <a:pt x="160" y="213"/>
                    </a:cubicBezTo>
                    <a:cubicBezTo>
                      <a:pt x="225" y="197"/>
                      <a:pt x="257" y="133"/>
                      <a:pt x="241" y="85"/>
                    </a:cubicBezTo>
                    <a:cubicBezTo>
                      <a:pt x="227" y="32"/>
                      <a:pt x="181" y="1"/>
                      <a:pt x="12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04" name="Google Shape;2904;p38"/>
              <p:cNvSpPr/>
              <p:nvPr/>
            </p:nvSpPr>
            <p:spPr>
              <a:xfrm>
                <a:off x="3573868" y="3641308"/>
                <a:ext cx="16984" cy="15464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34" extrusionOk="0">
                    <a:moveTo>
                      <a:pt x="83" y="1"/>
                    </a:moveTo>
                    <a:cubicBezTo>
                      <a:pt x="56" y="1"/>
                      <a:pt x="32" y="13"/>
                      <a:pt x="16" y="53"/>
                    </a:cubicBezTo>
                    <a:cubicBezTo>
                      <a:pt x="0" y="101"/>
                      <a:pt x="64" y="229"/>
                      <a:pt x="113" y="229"/>
                    </a:cubicBezTo>
                    <a:cubicBezTo>
                      <a:pt x="121" y="232"/>
                      <a:pt x="130" y="234"/>
                      <a:pt x="138" y="234"/>
                    </a:cubicBezTo>
                    <a:cubicBezTo>
                      <a:pt x="177" y="234"/>
                      <a:pt x="212" y="205"/>
                      <a:pt x="225" y="165"/>
                    </a:cubicBezTo>
                    <a:cubicBezTo>
                      <a:pt x="257" y="85"/>
                      <a:pt x="193" y="21"/>
                      <a:pt x="161" y="21"/>
                    </a:cubicBezTo>
                    <a:cubicBezTo>
                      <a:pt x="137" y="13"/>
                      <a:pt x="109" y="1"/>
                      <a:pt x="8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05" name="Google Shape;2905;p38"/>
              <p:cNvSpPr/>
              <p:nvPr/>
            </p:nvSpPr>
            <p:spPr>
              <a:xfrm>
                <a:off x="3514258" y="3575816"/>
                <a:ext cx="17249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261" h="220" extrusionOk="0">
                    <a:moveTo>
                      <a:pt x="99" y="0"/>
                    </a:moveTo>
                    <a:cubicBezTo>
                      <a:pt x="59" y="0"/>
                      <a:pt x="44" y="45"/>
                      <a:pt x="20" y="81"/>
                    </a:cubicBezTo>
                    <a:cubicBezTo>
                      <a:pt x="1" y="168"/>
                      <a:pt x="62" y="220"/>
                      <a:pt x="128" y="220"/>
                    </a:cubicBezTo>
                    <a:cubicBezTo>
                      <a:pt x="173" y="220"/>
                      <a:pt x="219" y="197"/>
                      <a:pt x="245" y="146"/>
                    </a:cubicBezTo>
                    <a:cubicBezTo>
                      <a:pt x="261" y="81"/>
                      <a:pt x="212" y="17"/>
                      <a:pt x="148" y="17"/>
                    </a:cubicBezTo>
                    <a:cubicBezTo>
                      <a:pt x="128" y="5"/>
                      <a:pt x="112" y="0"/>
                      <a:pt x="9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06" name="Google Shape;2906;p38"/>
              <p:cNvSpPr/>
              <p:nvPr/>
            </p:nvSpPr>
            <p:spPr>
              <a:xfrm>
                <a:off x="3516571" y="3527903"/>
                <a:ext cx="18108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0" extrusionOk="0">
                    <a:moveTo>
                      <a:pt x="135" y="0"/>
                    </a:moveTo>
                    <a:cubicBezTo>
                      <a:pt x="105" y="0"/>
                      <a:pt x="73" y="12"/>
                      <a:pt x="49" y="36"/>
                    </a:cubicBezTo>
                    <a:cubicBezTo>
                      <a:pt x="1" y="68"/>
                      <a:pt x="1" y="149"/>
                      <a:pt x="49" y="197"/>
                    </a:cubicBezTo>
                    <a:cubicBezTo>
                      <a:pt x="71" y="211"/>
                      <a:pt x="99" y="219"/>
                      <a:pt x="126" y="219"/>
                    </a:cubicBezTo>
                    <a:cubicBezTo>
                      <a:pt x="160" y="219"/>
                      <a:pt x="192" y="207"/>
                      <a:pt x="210" y="181"/>
                    </a:cubicBezTo>
                    <a:lnTo>
                      <a:pt x="274" y="100"/>
                    </a:lnTo>
                    <a:lnTo>
                      <a:pt x="210" y="36"/>
                    </a:lnTo>
                    <a:cubicBezTo>
                      <a:pt x="193" y="12"/>
                      <a:pt x="165" y="0"/>
                      <a:pt x="13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07" name="Google Shape;2907;p38"/>
              <p:cNvSpPr/>
              <p:nvPr/>
            </p:nvSpPr>
            <p:spPr>
              <a:xfrm>
                <a:off x="3608827" y="3537684"/>
                <a:ext cx="17051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6" extrusionOk="0">
                    <a:moveTo>
                      <a:pt x="145" y="1"/>
                    </a:moveTo>
                    <a:cubicBezTo>
                      <a:pt x="81" y="17"/>
                      <a:pt x="1" y="17"/>
                      <a:pt x="1" y="113"/>
                    </a:cubicBezTo>
                    <a:cubicBezTo>
                      <a:pt x="1" y="161"/>
                      <a:pt x="33" y="193"/>
                      <a:pt x="81" y="225"/>
                    </a:cubicBezTo>
                    <a:cubicBezTo>
                      <a:pt x="113" y="225"/>
                      <a:pt x="161" y="225"/>
                      <a:pt x="193" y="193"/>
                    </a:cubicBezTo>
                    <a:cubicBezTo>
                      <a:pt x="257" y="113"/>
                      <a:pt x="209" y="65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08" name="Google Shape;2908;p38"/>
              <p:cNvSpPr/>
              <p:nvPr/>
            </p:nvSpPr>
            <p:spPr>
              <a:xfrm>
                <a:off x="3747741" y="3650891"/>
                <a:ext cx="15993" cy="14738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23" extrusionOk="0">
                    <a:moveTo>
                      <a:pt x="118" y="0"/>
                    </a:moveTo>
                    <a:cubicBezTo>
                      <a:pt x="72" y="0"/>
                      <a:pt x="16" y="31"/>
                      <a:pt x="16" y="84"/>
                    </a:cubicBezTo>
                    <a:cubicBezTo>
                      <a:pt x="0" y="149"/>
                      <a:pt x="49" y="213"/>
                      <a:pt x="113" y="213"/>
                    </a:cubicBezTo>
                    <a:cubicBezTo>
                      <a:pt x="123" y="220"/>
                      <a:pt x="135" y="223"/>
                      <a:pt x="146" y="223"/>
                    </a:cubicBezTo>
                    <a:cubicBezTo>
                      <a:pt x="187" y="223"/>
                      <a:pt x="229" y="183"/>
                      <a:pt x="241" y="133"/>
                    </a:cubicBezTo>
                    <a:cubicBezTo>
                      <a:pt x="241" y="84"/>
                      <a:pt x="241" y="4"/>
                      <a:pt x="145" y="4"/>
                    </a:cubicBezTo>
                    <a:cubicBezTo>
                      <a:pt x="137" y="1"/>
                      <a:pt x="127" y="0"/>
                      <a:pt x="1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09" name="Google Shape;2909;p38"/>
              <p:cNvSpPr/>
              <p:nvPr/>
            </p:nvSpPr>
            <p:spPr>
              <a:xfrm>
                <a:off x="3754085" y="3601260"/>
                <a:ext cx="32978" cy="17513"/>
              </a:xfrm>
              <a:custGeom>
                <a:avLst/>
                <a:gdLst/>
                <a:ahLst/>
                <a:cxnLst/>
                <a:rect l="l" t="t" r="r" b="b"/>
                <a:pathLst>
                  <a:path w="499" h="265" extrusionOk="0">
                    <a:moveTo>
                      <a:pt x="334" y="1"/>
                    </a:moveTo>
                    <a:cubicBezTo>
                      <a:pt x="299" y="1"/>
                      <a:pt x="262" y="21"/>
                      <a:pt x="225" y="65"/>
                    </a:cubicBezTo>
                    <a:cubicBezTo>
                      <a:pt x="183" y="121"/>
                      <a:pt x="105" y="165"/>
                      <a:pt x="33" y="165"/>
                    </a:cubicBezTo>
                    <a:cubicBezTo>
                      <a:pt x="22" y="165"/>
                      <a:pt x="11" y="164"/>
                      <a:pt x="1" y="162"/>
                    </a:cubicBezTo>
                    <a:lnTo>
                      <a:pt x="1" y="162"/>
                    </a:lnTo>
                    <a:cubicBezTo>
                      <a:pt x="84" y="189"/>
                      <a:pt x="95" y="264"/>
                      <a:pt x="158" y="264"/>
                    </a:cubicBezTo>
                    <a:cubicBezTo>
                      <a:pt x="168" y="264"/>
                      <a:pt x="180" y="262"/>
                      <a:pt x="193" y="258"/>
                    </a:cubicBezTo>
                    <a:cubicBezTo>
                      <a:pt x="193" y="178"/>
                      <a:pt x="193" y="113"/>
                      <a:pt x="273" y="97"/>
                    </a:cubicBezTo>
                    <a:cubicBezTo>
                      <a:pt x="286" y="89"/>
                      <a:pt x="300" y="85"/>
                      <a:pt x="315" y="85"/>
                    </a:cubicBezTo>
                    <a:cubicBezTo>
                      <a:pt x="354" y="85"/>
                      <a:pt x="394" y="115"/>
                      <a:pt x="418" y="162"/>
                    </a:cubicBezTo>
                    <a:lnTo>
                      <a:pt x="498" y="146"/>
                    </a:lnTo>
                    <a:cubicBezTo>
                      <a:pt x="482" y="130"/>
                      <a:pt x="466" y="113"/>
                      <a:pt x="450" y="81"/>
                    </a:cubicBezTo>
                    <a:cubicBezTo>
                      <a:pt x="415" y="29"/>
                      <a:pt x="376" y="1"/>
                      <a:pt x="33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10" name="Google Shape;2910;p38"/>
              <p:cNvSpPr/>
              <p:nvPr/>
            </p:nvSpPr>
            <p:spPr>
              <a:xfrm>
                <a:off x="3862269" y="3528168"/>
                <a:ext cx="14870" cy="18042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73" extrusionOk="0">
                    <a:moveTo>
                      <a:pt x="0" y="0"/>
                    </a:moveTo>
                    <a:lnTo>
                      <a:pt x="48" y="273"/>
                    </a:lnTo>
                    <a:cubicBezTo>
                      <a:pt x="96" y="257"/>
                      <a:pt x="128" y="241"/>
                      <a:pt x="161" y="225"/>
                    </a:cubicBezTo>
                    <a:cubicBezTo>
                      <a:pt x="177" y="209"/>
                      <a:pt x="225" y="193"/>
                      <a:pt x="225" y="177"/>
                    </a:cubicBezTo>
                    <a:cubicBezTo>
                      <a:pt x="225" y="145"/>
                      <a:pt x="209" y="112"/>
                      <a:pt x="177" y="80"/>
                    </a:cubicBezTo>
                    <a:cubicBezTo>
                      <a:pt x="128" y="48"/>
                      <a:pt x="64" y="16"/>
                      <a:pt x="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11" name="Google Shape;2911;p38"/>
              <p:cNvSpPr/>
              <p:nvPr/>
            </p:nvSpPr>
            <p:spPr>
              <a:xfrm>
                <a:off x="3433830" y="3477876"/>
                <a:ext cx="20289" cy="15332"/>
              </a:xfrm>
              <a:custGeom>
                <a:avLst/>
                <a:gdLst/>
                <a:ahLst/>
                <a:cxnLst/>
                <a:rect l="l" t="t" r="r" b="b"/>
                <a:pathLst>
                  <a:path w="307" h="232" extrusionOk="0">
                    <a:moveTo>
                      <a:pt x="153" y="1"/>
                    </a:moveTo>
                    <a:cubicBezTo>
                      <a:pt x="27" y="1"/>
                      <a:pt x="0" y="203"/>
                      <a:pt x="146" y="232"/>
                    </a:cubicBezTo>
                    <a:cubicBezTo>
                      <a:pt x="274" y="232"/>
                      <a:pt x="306" y="55"/>
                      <a:pt x="194" y="7"/>
                    </a:cubicBezTo>
                    <a:cubicBezTo>
                      <a:pt x="180" y="3"/>
                      <a:pt x="166" y="1"/>
                      <a:pt x="15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12" name="Google Shape;2912;p38"/>
              <p:cNvSpPr/>
              <p:nvPr/>
            </p:nvSpPr>
            <p:spPr>
              <a:xfrm>
                <a:off x="3929016" y="3459636"/>
                <a:ext cx="15993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24" extrusionOk="0">
                    <a:moveTo>
                      <a:pt x="110" y="0"/>
                    </a:moveTo>
                    <a:cubicBezTo>
                      <a:pt x="66" y="0"/>
                      <a:pt x="17" y="41"/>
                      <a:pt x="17" y="91"/>
                    </a:cubicBezTo>
                    <a:cubicBezTo>
                      <a:pt x="1" y="139"/>
                      <a:pt x="33" y="203"/>
                      <a:pt x="97" y="219"/>
                    </a:cubicBezTo>
                    <a:cubicBezTo>
                      <a:pt x="105" y="222"/>
                      <a:pt x="114" y="223"/>
                      <a:pt x="123" y="223"/>
                    </a:cubicBezTo>
                    <a:cubicBezTo>
                      <a:pt x="166" y="223"/>
                      <a:pt x="212" y="192"/>
                      <a:pt x="225" y="139"/>
                    </a:cubicBezTo>
                    <a:cubicBezTo>
                      <a:pt x="242" y="75"/>
                      <a:pt x="209" y="26"/>
                      <a:pt x="145" y="10"/>
                    </a:cubicBezTo>
                    <a:cubicBezTo>
                      <a:pt x="135" y="3"/>
                      <a:pt x="123" y="0"/>
                      <a:pt x="11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13" name="Google Shape;2913;p38"/>
              <p:cNvSpPr/>
              <p:nvPr/>
            </p:nvSpPr>
            <p:spPr>
              <a:xfrm>
                <a:off x="3560056" y="3460693"/>
                <a:ext cx="17051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4" extrusionOk="0">
                    <a:moveTo>
                      <a:pt x="120" y="0"/>
                    </a:moveTo>
                    <a:cubicBezTo>
                      <a:pt x="77" y="0"/>
                      <a:pt x="45" y="37"/>
                      <a:pt x="33" y="75"/>
                    </a:cubicBezTo>
                    <a:cubicBezTo>
                      <a:pt x="1" y="139"/>
                      <a:pt x="49" y="203"/>
                      <a:pt x="97" y="219"/>
                    </a:cubicBezTo>
                    <a:cubicBezTo>
                      <a:pt x="108" y="222"/>
                      <a:pt x="119" y="223"/>
                      <a:pt x="130" y="223"/>
                    </a:cubicBezTo>
                    <a:cubicBezTo>
                      <a:pt x="182" y="223"/>
                      <a:pt x="228" y="192"/>
                      <a:pt x="241" y="139"/>
                    </a:cubicBezTo>
                    <a:cubicBezTo>
                      <a:pt x="257" y="75"/>
                      <a:pt x="225" y="26"/>
                      <a:pt x="161" y="10"/>
                    </a:cubicBezTo>
                    <a:cubicBezTo>
                      <a:pt x="147" y="3"/>
                      <a:pt x="133" y="0"/>
                      <a:pt x="12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14" name="Google Shape;2914;p38"/>
              <p:cNvSpPr/>
              <p:nvPr/>
            </p:nvSpPr>
            <p:spPr>
              <a:xfrm>
                <a:off x="3859031" y="3446220"/>
                <a:ext cx="17051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8" extrusionOk="0">
                    <a:moveTo>
                      <a:pt x="129" y="1"/>
                    </a:moveTo>
                    <a:cubicBezTo>
                      <a:pt x="77" y="1"/>
                      <a:pt x="30" y="32"/>
                      <a:pt x="17" y="85"/>
                    </a:cubicBezTo>
                    <a:cubicBezTo>
                      <a:pt x="1" y="133"/>
                      <a:pt x="33" y="197"/>
                      <a:pt x="81" y="213"/>
                    </a:cubicBezTo>
                    <a:cubicBezTo>
                      <a:pt x="93" y="216"/>
                      <a:pt x="104" y="218"/>
                      <a:pt x="115" y="218"/>
                    </a:cubicBezTo>
                    <a:cubicBezTo>
                      <a:pt x="167" y="218"/>
                      <a:pt x="215" y="189"/>
                      <a:pt x="242" y="149"/>
                    </a:cubicBezTo>
                    <a:cubicBezTo>
                      <a:pt x="258" y="85"/>
                      <a:pt x="210" y="21"/>
                      <a:pt x="161" y="5"/>
                    </a:cubicBezTo>
                    <a:cubicBezTo>
                      <a:pt x="150" y="2"/>
                      <a:pt x="139" y="1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15" name="Google Shape;2915;p38"/>
              <p:cNvSpPr/>
              <p:nvPr/>
            </p:nvSpPr>
            <p:spPr>
              <a:xfrm>
                <a:off x="3807087" y="3506690"/>
                <a:ext cx="15993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26" extrusionOk="0">
                    <a:moveTo>
                      <a:pt x="119" y="0"/>
                    </a:moveTo>
                    <a:cubicBezTo>
                      <a:pt x="77" y="0"/>
                      <a:pt x="30" y="31"/>
                      <a:pt x="17" y="85"/>
                    </a:cubicBezTo>
                    <a:cubicBezTo>
                      <a:pt x="1" y="149"/>
                      <a:pt x="33" y="213"/>
                      <a:pt x="97" y="213"/>
                    </a:cubicBezTo>
                    <a:cubicBezTo>
                      <a:pt x="110" y="221"/>
                      <a:pt x="124" y="225"/>
                      <a:pt x="138" y="225"/>
                    </a:cubicBezTo>
                    <a:cubicBezTo>
                      <a:pt x="176" y="225"/>
                      <a:pt x="214" y="196"/>
                      <a:pt x="225" y="149"/>
                    </a:cubicBezTo>
                    <a:cubicBezTo>
                      <a:pt x="242" y="85"/>
                      <a:pt x="209" y="20"/>
                      <a:pt x="145" y="4"/>
                    </a:cubicBezTo>
                    <a:cubicBezTo>
                      <a:pt x="137" y="2"/>
                      <a:pt x="128" y="0"/>
                      <a:pt x="1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16" name="Google Shape;2916;p38"/>
              <p:cNvSpPr/>
              <p:nvPr/>
            </p:nvSpPr>
            <p:spPr>
              <a:xfrm>
                <a:off x="3396822" y="3561872"/>
                <a:ext cx="16984" cy="15134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29" extrusionOk="0">
                    <a:moveTo>
                      <a:pt x="135" y="0"/>
                    </a:moveTo>
                    <a:cubicBezTo>
                      <a:pt x="80" y="0"/>
                      <a:pt x="30" y="44"/>
                      <a:pt x="16" y="100"/>
                    </a:cubicBezTo>
                    <a:cubicBezTo>
                      <a:pt x="0" y="148"/>
                      <a:pt x="48" y="212"/>
                      <a:pt x="112" y="228"/>
                    </a:cubicBezTo>
                    <a:cubicBezTo>
                      <a:pt x="160" y="228"/>
                      <a:pt x="225" y="196"/>
                      <a:pt x="241" y="148"/>
                    </a:cubicBezTo>
                    <a:cubicBezTo>
                      <a:pt x="257" y="84"/>
                      <a:pt x="209" y="20"/>
                      <a:pt x="160" y="4"/>
                    </a:cubicBezTo>
                    <a:cubicBezTo>
                      <a:pt x="152" y="1"/>
                      <a:pt x="144" y="0"/>
                      <a:pt x="13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17" name="Google Shape;2917;p38"/>
              <p:cNvSpPr/>
              <p:nvPr/>
            </p:nvSpPr>
            <p:spPr>
              <a:xfrm>
                <a:off x="3970254" y="3451111"/>
                <a:ext cx="17183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60" h="217" extrusionOk="0">
                    <a:moveTo>
                      <a:pt x="143" y="1"/>
                    </a:moveTo>
                    <a:cubicBezTo>
                      <a:pt x="51" y="1"/>
                      <a:pt x="1" y="204"/>
                      <a:pt x="115" y="204"/>
                    </a:cubicBezTo>
                    <a:cubicBezTo>
                      <a:pt x="128" y="212"/>
                      <a:pt x="142" y="216"/>
                      <a:pt x="156" y="216"/>
                    </a:cubicBezTo>
                    <a:cubicBezTo>
                      <a:pt x="194" y="216"/>
                      <a:pt x="231" y="186"/>
                      <a:pt x="243" y="139"/>
                    </a:cubicBezTo>
                    <a:cubicBezTo>
                      <a:pt x="259" y="75"/>
                      <a:pt x="227" y="27"/>
                      <a:pt x="179" y="11"/>
                    </a:cubicBezTo>
                    <a:cubicBezTo>
                      <a:pt x="167" y="4"/>
                      <a:pt x="154" y="1"/>
                      <a:pt x="14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18" name="Google Shape;2918;p38"/>
              <p:cNvSpPr/>
              <p:nvPr/>
            </p:nvSpPr>
            <p:spPr>
              <a:xfrm>
                <a:off x="3512341" y="3693781"/>
                <a:ext cx="17051" cy="14473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9" extrusionOk="0">
                    <a:moveTo>
                      <a:pt x="102" y="0"/>
                    </a:moveTo>
                    <a:cubicBezTo>
                      <a:pt x="65" y="0"/>
                      <a:pt x="28" y="26"/>
                      <a:pt x="17" y="61"/>
                    </a:cubicBezTo>
                    <a:cubicBezTo>
                      <a:pt x="1" y="125"/>
                      <a:pt x="33" y="189"/>
                      <a:pt x="97" y="206"/>
                    </a:cubicBezTo>
                    <a:cubicBezTo>
                      <a:pt x="110" y="214"/>
                      <a:pt x="124" y="218"/>
                      <a:pt x="138" y="218"/>
                    </a:cubicBezTo>
                    <a:cubicBezTo>
                      <a:pt x="176" y="218"/>
                      <a:pt x="214" y="188"/>
                      <a:pt x="225" y="141"/>
                    </a:cubicBezTo>
                    <a:cubicBezTo>
                      <a:pt x="257" y="77"/>
                      <a:pt x="209" y="13"/>
                      <a:pt x="145" y="13"/>
                    </a:cubicBezTo>
                    <a:cubicBezTo>
                      <a:pt x="132" y="4"/>
                      <a:pt x="117" y="0"/>
                      <a:pt x="10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19" name="Google Shape;2919;p38"/>
              <p:cNvSpPr/>
              <p:nvPr/>
            </p:nvSpPr>
            <p:spPr>
              <a:xfrm>
                <a:off x="3491127" y="3692856"/>
                <a:ext cx="15993" cy="14738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23" extrusionOk="0">
                    <a:moveTo>
                      <a:pt x="104" y="1"/>
                    </a:moveTo>
                    <a:cubicBezTo>
                      <a:pt x="56" y="1"/>
                      <a:pt x="17" y="41"/>
                      <a:pt x="17" y="91"/>
                    </a:cubicBezTo>
                    <a:cubicBezTo>
                      <a:pt x="1" y="139"/>
                      <a:pt x="33" y="203"/>
                      <a:pt x="97" y="220"/>
                    </a:cubicBezTo>
                    <a:cubicBezTo>
                      <a:pt x="106" y="222"/>
                      <a:pt x="114" y="223"/>
                      <a:pt x="123" y="223"/>
                    </a:cubicBezTo>
                    <a:cubicBezTo>
                      <a:pt x="178" y="223"/>
                      <a:pt x="228" y="181"/>
                      <a:pt x="242" y="139"/>
                    </a:cubicBezTo>
                    <a:cubicBezTo>
                      <a:pt x="242" y="75"/>
                      <a:pt x="209" y="11"/>
                      <a:pt x="145" y="11"/>
                    </a:cubicBezTo>
                    <a:cubicBezTo>
                      <a:pt x="131" y="4"/>
                      <a:pt x="117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20" name="Google Shape;2920;p38"/>
              <p:cNvSpPr/>
              <p:nvPr/>
            </p:nvSpPr>
            <p:spPr>
              <a:xfrm>
                <a:off x="3561113" y="3507152"/>
                <a:ext cx="17051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6" extrusionOk="0">
                    <a:moveTo>
                      <a:pt x="111" y="1"/>
                    </a:moveTo>
                    <a:cubicBezTo>
                      <a:pt x="66" y="1"/>
                      <a:pt x="29" y="31"/>
                      <a:pt x="17" y="78"/>
                    </a:cubicBezTo>
                    <a:cubicBezTo>
                      <a:pt x="1" y="142"/>
                      <a:pt x="33" y="206"/>
                      <a:pt x="97" y="222"/>
                    </a:cubicBezTo>
                    <a:cubicBezTo>
                      <a:pt x="108" y="225"/>
                      <a:pt x="119" y="226"/>
                      <a:pt x="130" y="226"/>
                    </a:cubicBezTo>
                    <a:cubicBezTo>
                      <a:pt x="182" y="226"/>
                      <a:pt x="228" y="195"/>
                      <a:pt x="241" y="142"/>
                    </a:cubicBezTo>
                    <a:cubicBezTo>
                      <a:pt x="257" y="78"/>
                      <a:pt x="209" y="29"/>
                      <a:pt x="161" y="13"/>
                    </a:cubicBezTo>
                    <a:cubicBezTo>
                      <a:pt x="144" y="5"/>
                      <a:pt x="127" y="1"/>
                      <a:pt x="11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21" name="Google Shape;2921;p38"/>
              <p:cNvSpPr/>
              <p:nvPr/>
            </p:nvSpPr>
            <p:spPr>
              <a:xfrm>
                <a:off x="3938599" y="3577733"/>
                <a:ext cx="16984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17" extrusionOk="0">
                    <a:moveTo>
                      <a:pt x="128" y="0"/>
                    </a:moveTo>
                    <a:cubicBezTo>
                      <a:pt x="76" y="0"/>
                      <a:pt x="30" y="31"/>
                      <a:pt x="16" y="84"/>
                    </a:cubicBezTo>
                    <a:cubicBezTo>
                      <a:pt x="0" y="133"/>
                      <a:pt x="32" y="197"/>
                      <a:pt x="97" y="213"/>
                    </a:cubicBezTo>
                    <a:cubicBezTo>
                      <a:pt x="105" y="216"/>
                      <a:pt x="114" y="217"/>
                      <a:pt x="123" y="217"/>
                    </a:cubicBezTo>
                    <a:cubicBezTo>
                      <a:pt x="166" y="217"/>
                      <a:pt x="212" y="188"/>
                      <a:pt x="225" y="149"/>
                    </a:cubicBezTo>
                    <a:cubicBezTo>
                      <a:pt x="257" y="84"/>
                      <a:pt x="209" y="20"/>
                      <a:pt x="161" y="4"/>
                    </a:cubicBezTo>
                    <a:cubicBezTo>
                      <a:pt x="150" y="1"/>
                      <a:pt x="139" y="0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22" name="Google Shape;2922;p38"/>
              <p:cNvSpPr/>
              <p:nvPr/>
            </p:nvSpPr>
            <p:spPr>
              <a:xfrm>
                <a:off x="3494366" y="3652873"/>
                <a:ext cx="15927" cy="14473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19" extrusionOk="0">
                    <a:moveTo>
                      <a:pt x="123" y="1"/>
                    </a:moveTo>
                    <a:cubicBezTo>
                      <a:pt x="69" y="1"/>
                      <a:pt x="28" y="21"/>
                      <a:pt x="16" y="70"/>
                    </a:cubicBezTo>
                    <a:cubicBezTo>
                      <a:pt x="0" y="135"/>
                      <a:pt x="32" y="199"/>
                      <a:pt x="96" y="215"/>
                    </a:cubicBezTo>
                    <a:cubicBezTo>
                      <a:pt x="107" y="218"/>
                      <a:pt x="118" y="219"/>
                      <a:pt x="128" y="219"/>
                    </a:cubicBezTo>
                    <a:cubicBezTo>
                      <a:pt x="176" y="219"/>
                      <a:pt x="211" y="188"/>
                      <a:pt x="225" y="135"/>
                    </a:cubicBezTo>
                    <a:cubicBezTo>
                      <a:pt x="241" y="87"/>
                      <a:pt x="225" y="22"/>
                      <a:pt x="177" y="6"/>
                    </a:cubicBezTo>
                    <a:cubicBezTo>
                      <a:pt x="158" y="3"/>
                      <a:pt x="140" y="1"/>
                      <a:pt x="12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23" name="Google Shape;2923;p38"/>
              <p:cNvSpPr/>
              <p:nvPr/>
            </p:nvSpPr>
            <p:spPr>
              <a:xfrm>
                <a:off x="3256851" y="3580310"/>
                <a:ext cx="16984" cy="14473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19" extrusionOk="0">
                    <a:moveTo>
                      <a:pt x="120" y="1"/>
                    </a:moveTo>
                    <a:cubicBezTo>
                      <a:pt x="82" y="1"/>
                      <a:pt x="44" y="31"/>
                      <a:pt x="32" y="78"/>
                    </a:cubicBezTo>
                    <a:cubicBezTo>
                      <a:pt x="0" y="142"/>
                      <a:pt x="48" y="206"/>
                      <a:pt x="113" y="206"/>
                    </a:cubicBezTo>
                    <a:cubicBezTo>
                      <a:pt x="126" y="215"/>
                      <a:pt x="141" y="219"/>
                      <a:pt x="155" y="219"/>
                    </a:cubicBezTo>
                    <a:cubicBezTo>
                      <a:pt x="193" y="219"/>
                      <a:pt x="229" y="192"/>
                      <a:pt x="241" y="158"/>
                    </a:cubicBezTo>
                    <a:cubicBezTo>
                      <a:pt x="257" y="94"/>
                      <a:pt x="225" y="13"/>
                      <a:pt x="161" y="13"/>
                    </a:cubicBezTo>
                    <a:cubicBezTo>
                      <a:pt x="148" y="5"/>
                      <a:pt x="134" y="1"/>
                      <a:pt x="12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24" name="Google Shape;2924;p38"/>
              <p:cNvSpPr/>
              <p:nvPr/>
            </p:nvSpPr>
            <p:spPr>
              <a:xfrm>
                <a:off x="3439976" y="3495521"/>
                <a:ext cx="17315" cy="13482"/>
              </a:xfrm>
              <a:custGeom>
                <a:avLst/>
                <a:gdLst/>
                <a:ahLst/>
                <a:cxnLst/>
                <a:rect l="l" t="t" r="r" b="b"/>
                <a:pathLst>
                  <a:path w="262" h="204" extrusionOk="0">
                    <a:moveTo>
                      <a:pt x="140" y="0"/>
                    </a:moveTo>
                    <a:cubicBezTo>
                      <a:pt x="102" y="0"/>
                      <a:pt x="65" y="30"/>
                      <a:pt x="53" y="77"/>
                    </a:cubicBezTo>
                    <a:cubicBezTo>
                      <a:pt x="0" y="140"/>
                      <a:pt x="92" y="203"/>
                      <a:pt x="167" y="203"/>
                    </a:cubicBezTo>
                    <a:cubicBezTo>
                      <a:pt x="206" y="203"/>
                      <a:pt x="240" y="186"/>
                      <a:pt x="245" y="141"/>
                    </a:cubicBezTo>
                    <a:cubicBezTo>
                      <a:pt x="262" y="93"/>
                      <a:pt x="245" y="29"/>
                      <a:pt x="181" y="13"/>
                    </a:cubicBezTo>
                    <a:cubicBezTo>
                      <a:pt x="168" y="4"/>
                      <a:pt x="154" y="0"/>
                      <a:pt x="14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25" name="Google Shape;2925;p38"/>
              <p:cNvSpPr/>
              <p:nvPr/>
            </p:nvSpPr>
            <p:spPr>
              <a:xfrm>
                <a:off x="3343556" y="3694376"/>
                <a:ext cx="17249" cy="14738"/>
              </a:xfrm>
              <a:custGeom>
                <a:avLst/>
                <a:gdLst/>
                <a:ahLst/>
                <a:cxnLst/>
                <a:rect l="l" t="t" r="r" b="b"/>
                <a:pathLst>
                  <a:path w="261" h="223" extrusionOk="0">
                    <a:moveTo>
                      <a:pt x="128" y="1"/>
                    </a:moveTo>
                    <a:cubicBezTo>
                      <a:pt x="84" y="1"/>
                      <a:pt x="34" y="43"/>
                      <a:pt x="20" y="84"/>
                    </a:cubicBezTo>
                    <a:cubicBezTo>
                      <a:pt x="1" y="171"/>
                      <a:pt x="74" y="223"/>
                      <a:pt x="142" y="223"/>
                    </a:cubicBezTo>
                    <a:cubicBezTo>
                      <a:pt x="188" y="223"/>
                      <a:pt x="232" y="200"/>
                      <a:pt x="245" y="148"/>
                    </a:cubicBezTo>
                    <a:cubicBezTo>
                      <a:pt x="261" y="84"/>
                      <a:pt x="212" y="20"/>
                      <a:pt x="148" y="4"/>
                    </a:cubicBezTo>
                    <a:cubicBezTo>
                      <a:pt x="142" y="2"/>
                      <a:pt x="135" y="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26" name="Google Shape;2926;p38"/>
              <p:cNvSpPr/>
              <p:nvPr/>
            </p:nvSpPr>
            <p:spPr>
              <a:xfrm>
                <a:off x="3651255" y="3471664"/>
                <a:ext cx="17051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8" extrusionOk="0">
                    <a:moveTo>
                      <a:pt x="128" y="1"/>
                    </a:moveTo>
                    <a:cubicBezTo>
                      <a:pt x="80" y="1"/>
                      <a:pt x="43" y="29"/>
                      <a:pt x="17" y="69"/>
                    </a:cubicBezTo>
                    <a:cubicBezTo>
                      <a:pt x="0" y="133"/>
                      <a:pt x="49" y="197"/>
                      <a:pt x="97" y="213"/>
                    </a:cubicBezTo>
                    <a:cubicBezTo>
                      <a:pt x="108" y="216"/>
                      <a:pt x="119" y="218"/>
                      <a:pt x="130" y="218"/>
                    </a:cubicBezTo>
                    <a:cubicBezTo>
                      <a:pt x="182" y="218"/>
                      <a:pt x="228" y="186"/>
                      <a:pt x="241" y="133"/>
                    </a:cubicBezTo>
                    <a:cubicBezTo>
                      <a:pt x="257" y="85"/>
                      <a:pt x="225" y="21"/>
                      <a:pt x="161" y="5"/>
                    </a:cubicBezTo>
                    <a:cubicBezTo>
                      <a:pt x="150" y="2"/>
                      <a:pt x="139" y="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27" name="Google Shape;2927;p38"/>
              <p:cNvSpPr/>
              <p:nvPr/>
            </p:nvSpPr>
            <p:spPr>
              <a:xfrm>
                <a:off x="3270597" y="3591347"/>
                <a:ext cx="17051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0" extrusionOk="0">
                    <a:moveTo>
                      <a:pt x="125" y="1"/>
                    </a:moveTo>
                    <a:cubicBezTo>
                      <a:pt x="86" y="1"/>
                      <a:pt x="45" y="22"/>
                      <a:pt x="33" y="71"/>
                    </a:cubicBezTo>
                    <a:cubicBezTo>
                      <a:pt x="1" y="135"/>
                      <a:pt x="49" y="199"/>
                      <a:pt x="113" y="215"/>
                    </a:cubicBezTo>
                    <a:cubicBezTo>
                      <a:pt x="121" y="218"/>
                      <a:pt x="130" y="219"/>
                      <a:pt x="139" y="219"/>
                    </a:cubicBezTo>
                    <a:cubicBezTo>
                      <a:pt x="182" y="219"/>
                      <a:pt x="228" y="188"/>
                      <a:pt x="242" y="135"/>
                    </a:cubicBezTo>
                    <a:cubicBezTo>
                      <a:pt x="258" y="87"/>
                      <a:pt x="225" y="23"/>
                      <a:pt x="161" y="7"/>
                    </a:cubicBezTo>
                    <a:cubicBezTo>
                      <a:pt x="150" y="3"/>
                      <a:pt x="138" y="1"/>
                      <a:pt x="12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28" name="Google Shape;2928;p38"/>
              <p:cNvSpPr/>
              <p:nvPr/>
            </p:nvSpPr>
            <p:spPr>
              <a:xfrm>
                <a:off x="3355386" y="3525921"/>
                <a:ext cx="18042" cy="9979"/>
              </a:xfrm>
              <a:custGeom>
                <a:avLst/>
                <a:gdLst/>
                <a:ahLst/>
                <a:cxnLst/>
                <a:rect l="l" t="t" r="r" b="b"/>
                <a:pathLst>
                  <a:path w="273" h="151" extrusionOk="0">
                    <a:moveTo>
                      <a:pt x="219" y="1"/>
                    </a:moveTo>
                    <a:cubicBezTo>
                      <a:pt x="142" y="1"/>
                      <a:pt x="1" y="101"/>
                      <a:pt x="114" y="146"/>
                    </a:cubicBezTo>
                    <a:cubicBezTo>
                      <a:pt x="125" y="149"/>
                      <a:pt x="136" y="151"/>
                      <a:pt x="146" y="151"/>
                    </a:cubicBezTo>
                    <a:cubicBezTo>
                      <a:pt x="198" y="151"/>
                      <a:pt x="245" y="119"/>
                      <a:pt x="258" y="66"/>
                    </a:cubicBezTo>
                    <a:cubicBezTo>
                      <a:pt x="272" y="19"/>
                      <a:pt x="251" y="1"/>
                      <a:pt x="2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29" name="Google Shape;2929;p38"/>
              <p:cNvSpPr/>
              <p:nvPr/>
            </p:nvSpPr>
            <p:spPr>
              <a:xfrm>
                <a:off x="3296040" y="3669131"/>
                <a:ext cx="15993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26" extrusionOk="0">
                    <a:moveTo>
                      <a:pt x="129" y="1"/>
                    </a:moveTo>
                    <a:cubicBezTo>
                      <a:pt x="65" y="1"/>
                      <a:pt x="17" y="49"/>
                      <a:pt x="17" y="97"/>
                    </a:cubicBezTo>
                    <a:cubicBezTo>
                      <a:pt x="1" y="161"/>
                      <a:pt x="49" y="226"/>
                      <a:pt x="113" y="226"/>
                    </a:cubicBezTo>
                    <a:cubicBezTo>
                      <a:pt x="161" y="226"/>
                      <a:pt x="226" y="193"/>
                      <a:pt x="226" y="129"/>
                    </a:cubicBezTo>
                    <a:cubicBezTo>
                      <a:pt x="242" y="65"/>
                      <a:pt x="193" y="17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30" name="Google Shape;2930;p38"/>
              <p:cNvSpPr/>
              <p:nvPr/>
            </p:nvSpPr>
            <p:spPr>
              <a:xfrm>
                <a:off x="3710601" y="3668073"/>
                <a:ext cx="13878" cy="16852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55" extrusionOk="0">
                    <a:moveTo>
                      <a:pt x="1" y="1"/>
                    </a:moveTo>
                    <a:cubicBezTo>
                      <a:pt x="1" y="33"/>
                      <a:pt x="1" y="81"/>
                      <a:pt x="1" y="113"/>
                    </a:cubicBezTo>
                    <a:cubicBezTo>
                      <a:pt x="1" y="161"/>
                      <a:pt x="17" y="193"/>
                      <a:pt x="49" y="226"/>
                    </a:cubicBezTo>
                    <a:cubicBezTo>
                      <a:pt x="69" y="246"/>
                      <a:pt x="92" y="255"/>
                      <a:pt x="114" y="255"/>
                    </a:cubicBezTo>
                    <a:cubicBezTo>
                      <a:pt x="145" y="255"/>
                      <a:pt x="175" y="237"/>
                      <a:pt x="193" y="209"/>
                    </a:cubicBezTo>
                    <a:cubicBezTo>
                      <a:pt x="193" y="177"/>
                      <a:pt x="209" y="113"/>
                      <a:pt x="193" y="97"/>
                    </a:cubicBezTo>
                    <a:cubicBezTo>
                      <a:pt x="129" y="65"/>
                      <a:pt x="65" y="33"/>
                      <a:pt x="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31" name="Google Shape;2931;p38"/>
              <p:cNvSpPr/>
              <p:nvPr/>
            </p:nvSpPr>
            <p:spPr>
              <a:xfrm>
                <a:off x="3555826" y="3444105"/>
                <a:ext cx="15993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8" extrusionOk="0">
                    <a:moveTo>
                      <a:pt x="119" y="1"/>
                    </a:moveTo>
                    <a:cubicBezTo>
                      <a:pt x="76" y="1"/>
                      <a:pt x="30" y="32"/>
                      <a:pt x="17" y="85"/>
                    </a:cubicBezTo>
                    <a:cubicBezTo>
                      <a:pt x="1" y="149"/>
                      <a:pt x="33" y="197"/>
                      <a:pt x="97" y="213"/>
                    </a:cubicBezTo>
                    <a:cubicBezTo>
                      <a:pt x="108" y="216"/>
                      <a:pt x="118" y="217"/>
                      <a:pt x="128" y="217"/>
                    </a:cubicBezTo>
                    <a:cubicBezTo>
                      <a:pt x="177" y="217"/>
                      <a:pt x="212" y="186"/>
                      <a:pt x="225" y="133"/>
                    </a:cubicBezTo>
                    <a:cubicBezTo>
                      <a:pt x="241" y="85"/>
                      <a:pt x="209" y="21"/>
                      <a:pt x="145" y="5"/>
                    </a:cubicBezTo>
                    <a:cubicBezTo>
                      <a:pt x="137" y="2"/>
                      <a:pt x="128" y="1"/>
                      <a:pt x="1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32" name="Google Shape;2932;p38"/>
              <p:cNvSpPr/>
              <p:nvPr/>
            </p:nvSpPr>
            <p:spPr>
              <a:xfrm>
                <a:off x="3469980" y="3694310"/>
                <a:ext cx="16984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18" extrusionOk="0">
                    <a:moveTo>
                      <a:pt x="127" y="1"/>
                    </a:moveTo>
                    <a:cubicBezTo>
                      <a:pt x="75" y="1"/>
                      <a:pt x="29" y="30"/>
                      <a:pt x="16" y="69"/>
                    </a:cubicBezTo>
                    <a:cubicBezTo>
                      <a:pt x="0" y="133"/>
                      <a:pt x="32" y="198"/>
                      <a:pt x="96" y="214"/>
                    </a:cubicBezTo>
                    <a:cubicBezTo>
                      <a:pt x="108" y="216"/>
                      <a:pt x="119" y="218"/>
                      <a:pt x="129" y="218"/>
                    </a:cubicBezTo>
                    <a:cubicBezTo>
                      <a:pt x="177" y="218"/>
                      <a:pt x="214" y="189"/>
                      <a:pt x="241" y="149"/>
                    </a:cubicBezTo>
                    <a:cubicBezTo>
                      <a:pt x="257" y="85"/>
                      <a:pt x="209" y="21"/>
                      <a:pt x="160" y="5"/>
                    </a:cubicBezTo>
                    <a:cubicBezTo>
                      <a:pt x="149" y="2"/>
                      <a:pt x="138" y="1"/>
                      <a:pt x="12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33" name="Google Shape;2933;p38"/>
              <p:cNvSpPr/>
              <p:nvPr/>
            </p:nvSpPr>
            <p:spPr>
              <a:xfrm>
                <a:off x="3850572" y="3612693"/>
                <a:ext cx="15993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24" extrusionOk="0">
                    <a:moveTo>
                      <a:pt x="128" y="1"/>
                    </a:moveTo>
                    <a:cubicBezTo>
                      <a:pt x="76" y="1"/>
                      <a:pt x="30" y="32"/>
                      <a:pt x="17" y="85"/>
                    </a:cubicBezTo>
                    <a:cubicBezTo>
                      <a:pt x="1" y="149"/>
                      <a:pt x="33" y="213"/>
                      <a:pt x="97" y="213"/>
                    </a:cubicBezTo>
                    <a:cubicBezTo>
                      <a:pt x="111" y="220"/>
                      <a:pt x="125" y="223"/>
                      <a:pt x="138" y="223"/>
                    </a:cubicBezTo>
                    <a:cubicBezTo>
                      <a:pt x="186" y="223"/>
                      <a:pt x="225" y="183"/>
                      <a:pt x="225" y="133"/>
                    </a:cubicBezTo>
                    <a:cubicBezTo>
                      <a:pt x="241" y="85"/>
                      <a:pt x="209" y="21"/>
                      <a:pt x="161" y="5"/>
                    </a:cubicBezTo>
                    <a:cubicBezTo>
                      <a:pt x="150" y="2"/>
                      <a:pt x="139" y="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34" name="Google Shape;2934;p38"/>
              <p:cNvSpPr/>
              <p:nvPr/>
            </p:nvSpPr>
            <p:spPr>
              <a:xfrm>
                <a:off x="3956574" y="3435646"/>
                <a:ext cx="17051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7" extrusionOk="0">
                    <a:moveTo>
                      <a:pt x="120" y="0"/>
                    </a:moveTo>
                    <a:cubicBezTo>
                      <a:pt x="77" y="0"/>
                      <a:pt x="30" y="31"/>
                      <a:pt x="17" y="85"/>
                    </a:cubicBezTo>
                    <a:cubicBezTo>
                      <a:pt x="1" y="149"/>
                      <a:pt x="49" y="197"/>
                      <a:pt x="113" y="213"/>
                    </a:cubicBezTo>
                    <a:cubicBezTo>
                      <a:pt x="122" y="215"/>
                      <a:pt x="130" y="216"/>
                      <a:pt x="138" y="216"/>
                    </a:cubicBezTo>
                    <a:cubicBezTo>
                      <a:pt x="190" y="216"/>
                      <a:pt x="228" y="172"/>
                      <a:pt x="242" y="117"/>
                    </a:cubicBezTo>
                    <a:cubicBezTo>
                      <a:pt x="258" y="69"/>
                      <a:pt x="210" y="4"/>
                      <a:pt x="145" y="4"/>
                    </a:cubicBezTo>
                    <a:cubicBezTo>
                      <a:pt x="137" y="2"/>
                      <a:pt x="128" y="0"/>
                      <a:pt x="12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35" name="Google Shape;2935;p38"/>
              <p:cNvSpPr/>
              <p:nvPr/>
            </p:nvSpPr>
            <p:spPr>
              <a:xfrm>
                <a:off x="3274099" y="3671312"/>
                <a:ext cx="16720" cy="14671"/>
              </a:xfrm>
              <a:custGeom>
                <a:avLst/>
                <a:gdLst/>
                <a:ahLst/>
                <a:cxnLst/>
                <a:rect l="l" t="t" r="r" b="b"/>
                <a:pathLst>
                  <a:path w="253" h="222" extrusionOk="0">
                    <a:moveTo>
                      <a:pt x="156" y="0"/>
                    </a:moveTo>
                    <a:lnTo>
                      <a:pt x="156" y="16"/>
                    </a:lnTo>
                    <a:cubicBezTo>
                      <a:pt x="151" y="15"/>
                      <a:pt x="146" y="15"/>
                      <a:pt x="141" y="15"/>
                    </a:cubicBezTo>
                    <a:cubicBezTo>
                      <a:pt x="40" y="15"/>
                      <a:pt x="1" y="163"/>
                      <a:pt x="92" y="209"/>
                    </a:cubicBezTo>
                    <a:cubicBezTo>
                      <a:pt x="110" y="218"/>
                      <a:pt x="128" y="222"/>
                      <a:pt x="145" y="222"/>
                    </a:cubicBezTo>
                    <a:cubicBezTo>
                      <a:pt x="189" y="222"/>
                      <a:pt x="225" y="195"/>
                      <a:pt x="237" y="160"/>
                    </a:cubicBezTo>
                    <a:cubicBezTo>
                      <a:pt x="253" y="96"/>
                      <a:pt x="221" y="16"/>
                      <a:pt x="15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36" name="Google Shape;2936;p38"/>
              <p:cNvSpPr/>
              <p:nvPr/>
            </p:nvSpPr>
            <p:spPr>
              <a:xfrm>
                <a:off x="3331066" y="3556056"/>
                <a:ext cx="16588" cy="13746"/>
              </a:xfrm>
              <a:custGeom>
                <a:avLst/>
                <a:gdLst/>
                <a:ahLst/>
                <a:cxnLst/>
                <a:rect l="l" t="t" r="r" b="b"/>
                <a:pathLst>
                  <a:path w="251" h="208" extrusionOk="0">
                    <a:moveTo>
                      <a:pt x="124" y="0"/>
                    </a:moveTo>
                    <a:cubicBezTo>
                      <a:pt x="80" y="0"/>
                      <a:pt x="36" y="23"/>
                      <a:pt x="16" y="76"/>
                    </a:cubicBezTo>
                    <a:cubicBezTo>
                      <a:pt x="0" y="140"/>
                      <a:pt x="32" y="204"/>
                      <a:pt x="97" y="204"/>
                    </a:cubicBezTo>
                    <a:cubicBezTo>
                      <a:pt x="108" y="207"/>
                      <a:pt x="119" y="208"/>
                      <a:pt x="129" y="208"/>
                    </a:cubicBezTo>
                    <a:cubicBezTo>
                      <a:pt x="181" y="208"/>
                      <a:pt x="228" y="177"/>
                      <a:pt x="241" y="124"/>
                    </a:cubicBezTo>
                    <a:cubicBezTo>
                      <a:pt x="250" y="48"/>
                      <a:pt x="187" y="0"/>
                      <a:pt x="12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37" name="Google Shape;2937;p38"/>
              <p:cNvSpPr/>
              <p:nvPr/>
            </p:nvSpPr>
            <p:spPr>
              <a:xfrm>
                <a:off x="4010699" y="3488053"/>
                <a:ext cx="15927" cy="15002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27" extrusionOk="0">
                    <a:moveTo>
                      <a:pt x="110" y="1"/>
                    </a:moveTo>
                    <a:cubicBezTo>
                      <a:pt x="66" y="1"/>
                      <a:pt x="28" y="31"/>
                      <a:pt x="16" y="78"/>
                    </a:cubicBezTo>
                    <a:cubicBezTo>
                      <a:pt x="0" y="142"/>
                      <a:pt x="32" y="206"/>
                      <a:pt x="96" y="222"/>
                    </a:cubicBezTo>
                    <a:cubicBezTo>
                      <a:pt x="105" y="225"/>
                      <a:pt x="113" y="226"/>
                      <a:pt x="122" y="226"/>
                    </a:cubicBezTo>
                    <a:cubicBezTo>
                      <a:pt x="165" y="226"/>
                      <a:pt x="212" y="195"/>
                      <a:pt x="225" y="142"/>
                    </a:cubicBezTo>
                    <a:cubicBezTo>
                      <a:pt x="241" y="78"/>
                      <a:pt x="209" y="30"/>
                      <a:pt x="161" y="14"/>
                    </a:cubicBezTo>
                    <a:cubicBezTo>
                      <a:pt x="143" y="5"/>
                      <a:pt x="126" y="1"/>
                      <a:pt x="11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38" name="Google Shape;2938;p38"/>
              <p:cNvSpPr/>
              <p:nvPr/>
            </p:nvSpPr>
            <p:spPr>
              <a:xfrm>
                <a:off x="3656542" y="3438224"/>
                <a:ext cx="15993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26" extrusionOk="0">
                    <a:moveTo>
                      <a:pt x="110" y="1"/>
                    </a:moveTo>
                    <a:cubicBezTo>
                      <a:pt x="66" y="1"/>
                      <a:pt x="28" y="31"/>
                      <a:pt x="17" y="78"/>
                    </a:cubicBezTo>
                    <a:cubicBezTo>
                      <a:pt x="1" y="142"/>
                      <a:pt x="33" y="206"/>
                      <a:pt x="97" y="222"/>
                    </a:cubicBezTo>
                    <a:cubicBezTo>
                      <a:pt x="103" y="224"/>
                      <a:pt x="110" y="225"/>
                      <a:pt x="117" y="225"/>
                    </a:cubicBezTo>
                    <a:cubicBezTo>
                      <a:pt x="161" y="225"/>
                      <a:pt x="211" y="182"/>
                      <a:pt x="225" y="126"/>
                    </a:cubicBezTo>
                    <a:cubicBezTo>
                      <a:pt x="241" y="78"/>
                      <a:pt x="209" y="30"/>
                      <a:pt x="161" y="14"/>
                    </a:cubicBezTo>
                    <a:cubicBezTo>
                      <a:pt x="144" y="5"/>
                      <a:pt x="127" y="1"/>
                      <a:pt x="11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39" name="Google Shape;2939;p38"/>
              <p:cNvSpPr/>
              <p:nvPr/>
            </p:nvSpPr>
            <p:spPr>
              <a:xfrm>
                <a:off x="3784816" y="3440933"/>
                <a:ext cx="15993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8" extrusionOk="0">
                    <a:moveTo>
                      <a:pt x="119" y="0"/>
                    </a:moveTo>
                    <a:cubicBezTo>
                      <a:pt x="76" y="0"/>
                      <a:pt x="30" y="29"/>
                      <a:pt x="17" y="69"/>
                    </a:cubicBezTo>
                    <a:cubicBezTo>
                      <a:pt x="1" y="133"/>
                      <a:pt x="17" y="197"/>
                      <a:pt x="81" y="213"/>
                    </a:cubicBezTo>
                    <a:cubicBezTo>
                      <a:pt x="93" y="216"/>
                      <a:pt x="104" y="217"/>
                      <a:pt x="115" y="217"/>
                    </a:cubicBezTo>
                    <a:cubicBezTo>
                      <a:pt x="167" y="217"/>
                      <a:pt x="212" y="189"/>
                      <a:pt x="226" y="149"/>
                    </a:cubicBezTo>
                    <a:cubicBezTo>
                      <a:pt x="242" y="85"/>
                      <a:pt x="210" y="21"/>
                      <a:pt x="145" y="5"/>
                    </a:cubicBezTo>
                    <a:cubicBezTo>
                      <a:pt x="137" y="2"/>
                      <a:pt x="128" y="0"/>
                      <a:pt x="1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40" name="Google Shape;2940;p38"/>
              <p:cNvSpPr/>
              <p:nvPr/>
            </p:nvSpPr>
            <p:spPr>
              <a:xfrm>
                <a:off x="3642796" y="3561806"/>
                <a:ext cx="16984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18" extrusionOk="0">
                    <a:moveTo>
                      <a:pt x="128" y="0"/>
                    </a:moveTo>
                    <a:cubicBezTo>
                      <a:pt x="76" y="0"/>
                      <a:pt x="29" y="32"/>
                      <a:pt x="16" y="85"/>
                    </a:cubicBezTo>
                    <a:cubicBezTo>
                      <a:pt x="0" y="149"/>
                      <a:pt x="48" y="197"/>
                      <a:pt x="112" y="213"/>
                    </a:cubicBezTo>
                    <a:cubicBezTo>
                      <a:pt x="121" y="216"/>
                      <a:pt x="129" y="217"/>
                      <a:pt x="138" y="217"/>
                    </a:cubicBezTo>
                    <a:cubicBezTo>
                      <a:pt x="181" y="217"/>
                      <a:pt x="227" y="186"/>
                      <a:pt x="241" y="133"/>
                    </a:cubicBezTo>
                    <a:cubicBezTo>
                      <a:pt x="257" y="69"/>
                      <a:pt x="225" y="5"/>
                      <a:pt x="161" y="5"/>
                    </a:cubicBezTo>
                    <a:cubicBezTo>
                      <a:pt x="150" y="2"/>
                      <a:pt x="139" y="0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41" name="Google Shape;2941;p38"/>
              <p:cNvSpPr/>
              <p:nvPr/>
            </p:nvSpPr>
            <p:spPr>
              <a:xfrm>
                <a:off x="3452136" y="3603176"/>
                <a:ext cx="17910" cy="15266"/>
              </a:xfrm>
              <a:custGeom>
                <a:avLst/>
                <a:gdLst/>
                <a:ahLst/>
                <a:cxnLst/>
                <a:rect l="l" t="t" r="r" b="b"/>
                <a:pathLst>
                  <a:path w="271" h="231" extrusionOk="0">
                    <a:moveTo>
                      <a:pt x="125" y="0"/>
                    </a:moveTo>
                    <a:cubicBezTo>
                      <a:pt x="73" y="0"/>
                      <a:pt x="29" y="31"/>
                      <a:pt x="29" y="84"/>
                    </a:cubicBezTo>
                    <a:cubicBezTo>
                      <a:pt x="0" y="172"/>
                      <a:pt x="65" y="230"/>
                      <a:pt x="132" y="230"/>
                    </a:cubicBezTo>
                    <a:cubicBezTo>
                      <a:pt x="175" y="230"/>
                      <a:pt x="219" y="206"/>
                      <a:pt x="238" y="149"/>
                    </a:cubicBezTo>
                    <a:cubicBezTo>
                      <a:pt x="270" y="84"/>
                      <a:pt x="222" y="20"/>
                      <a:pt x="158" y="4"/>
                    </a:cubicBezTo>
                    <a:cubicBezTo>
                      <a:pt x="147" y="2"/>
                      <a:pt x="136" y="0"/>
                      <a:pt x="12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42" name="Google Shape;2942;p38"/>
              <p:cNvSpPr/>
              <p:nvPr/>
            </p:nvSpPr>
            <p:spPr>
              <a:xfrm>
                <a:off x="3364968" y="3693252"/>
                <a:ext cx="17051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8" extrusionOk="0">
                    <a:moveTo>
                      <a:pt x="134" y="1"/>
                    </a:moveTo>
                    <a:cubicBezTo>
                      <a:pt x="87" y="1"/>
                      <a:pt x="30" y="32"/>
                      <a:pt x="17" y="85"/>
                    </a:cubicBezTo>
                    <a:cubicBezTo>
                      <a:pt x="1" y="149"/>
                      <a:pt x="33" y="197"/>
                      <a:pt x="97" y="214"/>
                    </a:cubicBezTo>
                    <a:cubicBezTo>
                      <a:pt x="108" y="216"/>
                      <a:pt x="119" y="218"/>
                      <a:pt x="130" y="218"/>
                    </a:cubicBezTo>
                    <a:cubicBezTo>
                      <a:pt x="182" y="218"/>
                      <a:pt x="228" y="186"/>
                      <a:pt x="241" y="133"/>
                    </a:cubicBezTo>
                    <a:cubicBezTo>
                      <a:pt x="257" y="85"/>
                      <a:pt x="225" y="21"/>
                      <a:pt x="161" y="5"/>
                    </a:cubicBezTo>
                    <a:cubicBezTo>
                      <a:pt x="153" y="2"/>
                      <a:pt x="144" y="1"/>
                      <a:pt x="13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43" name="Google Shape;2943;p38"/>
              <p:cNvSpPr/>
              <p:nvPr/>
            </p:nvSpPr>
            <p:spPr>
              <a:xfrm>
                <a:off x="3584441" y="3678449"/>
                <a:ext cx="17051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7" extrusionOk="0">
                    <a:moveTo>
                      <a:pt x="119" y="0"/>
                    </a:moveTo>
                    <a:cubicBezTo>
                      <a:pt x="76" y="0"/>
                      <a:pt x="30" y="31"/>
                      <a:pt x="17" y="85"/>
                    </a:cubicBezTo>
                    <a:cubicBezTo>
                      <a:pt x="1" y="149"/>
                      <a:pt x="33" y="197"/>
                      <a:pt x="97" y="213"/>
                    </a:cubicBezTo>
                    <a:cubicBezTo>
                      <a:pt x="108" y="216"/>
                      <a:pt x="119" y="217"/>
                      <a:pt x="130" y="217"/>
                    </a:cubicBezTo>
                    <a:cubicBezTo>
                      <a:pt x="182" y="217"/>
                      <a:pt x="228" y="186"/>
                      <a:pt x="241" y="133"/>
                    </a:cubicBezTo>
                    <a:cubicBezTo>
                      <a:pt x="257" y="69"/>
                      <a:pt x="209" y="20"/>
                      <a:pt x="145" y="4"/>
                    </a:cubicBezTo>
                    <a:cubicBezTo>
                      <a:pt x="137" y="2"/>
                      <a:pt x="128" y="0"/>
                      <a:pt x="1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44" name="Google Shape;2944;p38"/>
              <p:cNvSpPr/>
              <p:nvPr/>
            </p:nvSpPr>
            <p:spPr>
              <a:xfrm>
                <a:off x="3298221" y="3629677"/>
                <a:ext cx="16984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18" extrusionOk="0">
                    <a:moveTo>
                      <a:pt x="134" y="0"/>
                    </a:moveTo>
                    <a:cubicBezTo>
                      <a:pt x="91" y="0"/>
                      <a:pt x="45" y="29"/>
                      <a:pt x="32" y="69"/>
                    </a:cubicBezTo>
                    <a:cubicBezTo>
                      <a:pt x="0" y="133"/>
                      <a:pt x="48" y="197"/>
                      <a:pt x="112" y="213"/>
                    </a:cubicBezTo>
                    <a:cubicBezTo>
                      <a:pt x="121" y="216"/>
                      <a:pt x="130" y="217"/>
                      <a:pt x="139" y="217"/>
                    </a:cubicBezTo>
                    <a:cubicBezTo>
                      <a:pt x="182" y="217"/>
                      <a:pt x="227" y="188"/>
                      <a:pt x="241" y="149"/>
                    </a:cubicBezTo>
                    <a:cubicBezTo>
                      <a:pt x="257" y="85"/>
                      <a:pt x="225" y="20"/>
                      <a:pt x="160" y="4"/>
                    </a:cubicBezTo>
                    <a:cubicBezTo>
                      <a:pt x="152" y="1"/>
                      <a:pt x="143" y="0"/>
                      <a:pt x="13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45" name="Google Shape;2945;p38"/>
              <p:cNvSpPr/>
              <p:nvPr/>
            </p:nvSpPr>
            <p:spPr>
              <a:xfrm>
                <a:off x="3809202" y="3413375"/>
                <a:ext cx="17051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4" extrusionOk="0">
                    <a:moveTo>
                      <a:pt x="129" y="0"/>
                    </a:moveTo>
                    <a:cubicBezTo>
                      <a:pt x="77" y="0"/>
                      <a:pt x="30" y="32"/>
                      <a:pt x="17" y="85"/>
                    </a:cubicBezTo>
                    <a:cubicBezTo>
                      <a:pt x="1" y="133"/>
                      <a:pt x="49" y="197"/>
                      <a:pt x="113" y="213"/>
                    </a:cubicBezTo>
                    <a:cubicBezTo>
                      <a:pt x="226" y="213"/>
                      <a:pt x="258" y="53"/>
                      <a:pt x="161" y="4"/>
                    </a:cubicBezTo>
                    <a:cubicBezTo>
                      <a:pt x="150" y="2"/>
                      <a:pt x="139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46" name="Google Shape;2946;p38"/>
              <p:cNvSpPr/>
              <p:nvPr/>
            </p:nvSpPr>
            <p:spPr>
              <a:xfrm>
                <a:off x="3384860" y="3694178"/>
                <a:ext cx="18372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278" h="220" extrusionOk="0">
                    <a:moveTo>
                      <a:pt x="151" y="1"/>
                    </a:moveTo>
                    <a:cubicBezTo>
                      <a:pt x="56" y="1"/>
                      <a:pt x="0" y="201"/>
                      <a:pt x="117" y="216"/>
                    </a:cubicBezTo>
                    <a:cubicBezTo>
                      <a:pt x="128" y="218"/>
                      <a:pt x="139" y="220"/>
                      <a:pt x="150" y="220"/>
                    </a:cubicBezTo>
                    <a:cubicBezTo>
                      <a:pt x="201" y="220"/>
                      <a:pt x="245" y="189"/>
                      <a:pt x="245" y="135"/>
                    </a:cubicBezTo>
                    <a:cubicBezTo>
                      <a:pt x="277" y="87"/>
                      <a:pt x="245" y="23"/>
                      <a:pt x="181" y="7"/>
                    </a:cubicBezTo>
                    <a:cubicBezTo>
                      <a:pt x="171" y="3"/>
                      <a:pt x="161" y="1"/>
                      <a:pt x="15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47" name="Google Shape;2947;p38"/>
              <p:cNvSpPr/>
              <p:nvPr/>
            </p:nvSpPr>
            <p:spPr>
              <a:xfrm>
                <a:off x="3708023" y="3419785"/>
                <a:ext cx="17513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65" h="217" extrusionOk="0">
                    <a:moveTo>
                      <a:pt x="147" y="1"/>
                    </a:moveTo>
                    <a:cubicBezTo>
                      <a:pt x="48" y="1"/>
                      <a:pt x="0" y="197"/>
                      <a:pt x="120" y="212"/>
                    </a:cubicBezTo>
                    <a:cubicBezTo>
                      <a:pt x="128" y="215"/>
                      <a:pt x="137" y="216"/>
                      <a:pt x="146" y="216"/>
                    </a:cubicBezTo>
                    <a:cubicBezTo>
                      <a:pt x="189" y="216"/>
                      <a:pt x="235" y="185"/>
                      <a:pt x="248" y="132"/>
                    </a:cubicBezTo>
                    <a:cubicBezTo>
                      <a:pt x="265" y="68"/>
                      <a:pt x="216" y="20"/>
                      <a:pt x="168" y="4"/>
                    </a:cubicBezTo>
                    <a:cubicBezTo>
                      <a:pt x="161" y="2"/>
                      <a:pt x="154" y="1"/>
                      <a:pt x="14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48" name="Google Shape;2948;p38"/>
              <p:cNvSpPr/>
              <p:nvPr/>
            </p:nvSpPr>
            <p:spPr>
              <a:xfrm>
                <a:off x="3956574" y="3476091"/>
                <a:ext cx="17645" cy="13944"/>
              </a:xfrm>
              <a:custGeom>
                <a:avLst/>
                <a:gdLst/>
                <a:ahLst/>
                <a:cxnLst/>
                <a:rect l="l" t="t" r="r" b="b"/>
                <a:pathLst>
                  <a:path w="267" h="211" extrusionOk="0">
                    <a:moveTo>
                      <a:pt x="96" y="0"/>
                    </a:moveTo>
                    <a:cubicBezTo>
                      <a:pt x="53" y="0"/>
                      <a:pt x="17" y="20"/>
                      <a:pt x="17" y="66"/>
                    </a:cubicBezTo>
                    <a:cubicBezTo>
                      <a:pt x="1" y="130"/>
                      <a:pt x="33" y="179"/>
                      <a:pt x="97" y="211"/>
                    </a:cubicBezTo>
                    <a:cubicBezTo>
                      <a:pt x="145" y="211"/>
                      <a:pt x="210" y="179"/>
                      <a:pt x="226" y="130"/>
                    </a:cubicBezTo>
                    <a:cubicBezTo>
                      <a:pt x="266" y="59"/>
                      <a:pt x="171" y="0"/>
                      <a:pt x="9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49" name="Google Shape;2949;p38"/>
              <p:cNvSpPr/>
              <p:nvPr/>
            </p:nvSpPr>
            <p:spPr>
              <a:xfrm>
                <a:off x="3958755" y="3572908"/>
                <a:ext cx="16984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16" extrusionOk="0">
                    <a:moveTo>
                      <a:pt x="110" y="0"/>
                    </a:moveTo>
                    <a:cubicBezTo>
                      <a:pt x="67" y="0"/>
                      <a:pt x="32" y="30"/>
                      <a:pt x="32" y="77"/>
                    </a:cubicBezTo>
                    <a:cubicBezTo>
                      <a:pt x="0" y="141"/>
                      <a:pt x="32" y="206"/>
                      <a:pt x="96" y="206"/>
                    </a:cubicBezTo>
                    <a:cubicBezTo>
                      <a:pt x="110" y="213"/>
                      <a:pt x="124" y="216"/>
                      <a:pt x="138" y="216"/>
                    </a:cubicBezTo>
                    <a:cubicBezTo>
                      <a:pt x="186" y="216"/>
                      <a:pt x="228" y="175"/>
                      <a:pt x="241" y="125"/>
                    </a:cubicBezTo>
                    <a:cubicBezTo>
                      <a:pt x="257" y="77"/>
                      <a:pt x="209" y="13"/>
                      <a:pt x="161" y="13"/>
                    </a:cubicBezTo>
                    <a:cubicBezTo>
                      <a:pt x="143" y="4"/>
                      <a:pt x="126" y="0"/>
                      <a:pt x="11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50" name="Google Shape;2950;p38"/>
              <p:cNvSpPr/>
              <p:nvPr/>
            </p:nvSpPr>
            <p:spPr>
              <a:xfrm>
                <a:off x="4014929" y="3465319"/>
                <a:ext cx="17051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7" extrusionOk="0">
                    <a:moveTo>
                      <a:pt x="129" y="1"/>
                    </a:moveTo>
                    <a:cubicBezTo>
                      <a:pt x="81" y="1"/>
                      <a:pt x="46" y="32"/>
                      <a:pt x="32" y="85"/>
                    </a:cubicBezTo>
                    <a:cubicBezTo>
                      <a:pt x="0" y="133"/>
                      <a:pt x="49" y="197"/>
                      <a:pt x="113" y="213"/>
                    </a:cubicBezTo>
                    <a:cubicBezTo>
                      <a:pt x="119" y="215"/>
                      <a:pt x="126" y="216"/>
                      <a:pt x="133" y="216"/>
                    </a:cubicBezTo>
                    <a:cubicBezTo>
                      <a:pt x="177" y="216"/>
                      <a:pt x="227" y="175"/>
                      <a:pt x="241" y="133"/>
                    </a:cubicBezTo>
                    <a:cubicBezTo>
                      <a:pt x="257" y="69"/>
                      <a:pt x="209" y="21"/>
                      <a:pt x="161" y="5"/>
                    </a:cubicBezTo>
                    <a:cubicBezTo>
                      <a:pt x="150" y="2"/>
                      <a:pt x="139" y="1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51" name="Google Shape;2951;p38"/>
              <p:cNvSpPr/>
              <p:nvPr/>
            </p:nvSpPr>
            <p:spPr>
              <a:xfrm>
                <a:off x="4001117" y="3527309"/>
                <a:ext cx="15993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0" extrusionOk="0">
                    <a:moveTo>
                      <a:pt x="95" y="1"/>
                    </a:moveTo>
                    <a:cubicBezTo>
                      <a:pt x="51" y="1"/>
                      <a:pt x="17" y="30"/>
                      <a:pt x="17" y="77"/>
                    </a:cubicBezTo>
                    <a:cubicBezTo>
                      <a:pt x="1" y="142"/>
                      <a:pt x="33" y="190"/>
                      <a:pt x="81" y="206"/>
                    </a:cubicBezTo>
                    <a:cubicBezTo>
                      <a:pt x="92" y="209"/>
                      <a:pt x="104" y="210"/>
                      <a:pt x="115" y="210"/>
                    </a:cubicBezTo>
                    <a:cubicBezTo>
                      <a:pt x="166" y="210"/>
                      <a:pt x="212" y="181"/>
                      <a:pt x="225" y="142"/>
                    </a:cubicBezTo>
                    <a:cubicBezTo>
                      <a:pt x="241" y="77"/>
                      <a:pt x="209" y="13"/>
                      <a:pt x="145" y="13"/>
                    </a:cubicBezTo>
                    <a:cubicBezTo>
                      <a:pt x="128" y="5"/>
                      <a:pt x="111" y="1"/>
                      <a:pt x="9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52" name="Google Shape;2952;p38"/>
              <p:cNvSpPr/>
              <p:nvPr/>
            </p:nvSpPr>
            <p:spPr>
              <a:xfrm>
                <a:off x="3335295" y="3518982"/>
                <a:ext cx="17051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6" extrusionOk="0">
                    <a:moveTo>
                      <a:pt x="118" y="0"/>
                    </a:moveTo>
                    <a:cubicBezTo>
                      <a:pt x="70" y="0"/>
                      <a:pt x="29" y="38"/>
                      <a:pt x="17" y="75"/>
                    </a:cubicBezTo>
                    <a:cubicBezTo>
                      <a:pt x="1" y="139"/>
                      <a:pt x="33" y="203"/>
                      <a:pt x="97" y="203"/>
                    </a:cubicBezTo>
                    <a:cubicBezTo>
                      <a:pt x="110" y="212"/>
                      <a:pt x="124" y="216"/>
                      <a:pt x="138" y="216"/>
                    </a:cubicBezTo>
                    <a:cubicBezTo>
                      <a:pt x="177" y="216"/>
                      <a:pt x="218" y="186"/>
                      <a:pt x="241" y="139"/>
                    </a:cubicBezTo>
                    <a:cubicBezTo>
                      <a:pt x="257" y="75"/>
                      <a:pt x="209" y="11"/>
                      <a:pt x="161" y="11"/>
                    </a:cubicBezTo>
                    <a:cubicBezTo>
                      <a:pt x="146" y="4"/>
                      <a:pt x="132" y="0"/>
                      <a:pt x="1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53" name="Google Shape;2953;p38"/>
              <p:cNvSpPr/>
              <p:nvPr/>
            </p:nvSpPr>
            <p:spPr>
              <a:xfrm>
                <a:off x="3615172" y="3558898"/>
                <a:ext cx="12821" cy="18108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74" extrusionOk="0">
                    <a:moveTo>
                      <a:pt x="17" y="0"/>
                    </a:moveTo>
                    <a:lnTo>
                      <a:pt x="1" y="273"/>
                    </a:lnTo>
                    <a:lnTo>
                      <a:pt x="194" y="209"/>
                    </a:lnTo>
                    <a:cubicBezTo>
                      <a:pt x="177" y="65"/>
                      <a:pt x="97" y="0"/>
                      <a:pt x="1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54" name="Google Shape;2954;p38"/>
              <p:cNvSpPr/>
              <p:nvPr/>
            </p:nvSpPr>
            <p:spPr>
              <a:xfrm>
                <a:off x="3718068" y="3576940"/>
                <a:ext cx="18042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09" extrusionOk="0">
                    <a:moveTo>
                      <a:pt x="273" y="0"/>
                    </a:moveTo>
                    <a:lnTo>
                      <a:pt x="270" y="15"/>
                    </a:lnTo>
                    <a:lnTo>
                      <a:pt x="270" y="15"/>
                    </a:lnTo>
                    <a:cubicBezTo>
                      <a:pt x="246" y="8"/>
                      <a:pt x="221" y="4"/>
                      <a:pt x="196" y="4"/>
                    </a:cubicBezTo>
                    <a:cubicBezTo>
                      <a:pt x="122" y="4"/>
                      <a:pt x="48" y="37"/>
                      <a:pt x="0" y="96"/>
                    </a:cubicBezTo>
                    <a:lnTo>
                      <a:pt x="48" y="209"/>
                    </a:lnTo>
                    <a:lnTo>
                      <a:pt x="241" y="161"/>
                    </a:lnTo>
                    <a:lnTo>
                      <a:pt x="270" y="15"/>
                    </a:lnTo>
                    <a:lnTo>
                      <a:pt x="270" y="15"/>
                    </a:lnTo>
                    <a:cubicBezTo>
                      <a:pt x="271" y="16"/>
                      <a:pt x="272" y="16"/>
                      <a:pt x="273" y="16"/>
                    </a:cubicBezTo>
                    <a:lnTo>
                      <a:pt x="273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55" name="Google Shape;2955;p38"/>
              <p:cNvSpPr/>
              <p:nvPr/>
            </p:nvSpPr>
            <p:spPr>
              <a:xfrm>
                <a:off x="3633478" y="3525326"/>
                <a:ext cx="14671" cy="14738"/>
              </a:xfrm>
              <a:custGeom>
                <a:avLst/>
                <a:gdLst/>
                <a:ahLst/>
                <a:cxnLst/>
                <a:rect l="l" t="t" r="r" b="b"/>
                <a:pathLst>
                  <a:path w="222" h="223" extrusionOk="0">
                    <a:moveTo>
                      <a:pt x="97" y="1"/>
                    </a:moveTo>
                    <a:cubicBezTo>
                      <a:pt x="46" y="1"/>
                      <a:pt x="0" y="38"/>
                      <a:pt x="13" y="75"/>
                    </a:cubicBezTo>
                    <a:cubicBezTo>
                      <a:pt x="29" y="123"/>
                      <a:pt x="61" y="188"/>
                      <a:pt x="109" y="220"/>
                    </a:cubicBezTo>
                    <a:cubicBezTo>
                      <a:pt x="114" y="221"/>
                      <a:pt x="119" y="222"/>
                      <a:pt x="125" y="222"/>
                    </a:cubicBezTo>
                    <a:cubicBezTo>
                      <a:pt x="170" y="222"/>
                      <a:pt x="221" y="165"/>
                      <a:pt x="221" y="107"/>
                    </a:cubicBezTo>
                    <a:cubicBezTo>
                      <a:pt x="221" y="91"/>
                      <a:pt x="221" y="59"/>
                      <a:pt x="205" y="43"/>
                    </a:cubicBezTo>
                    <a:cubicBezTo>
                      <a:pt x="189" y="27"/>
                      <a:pt x="157" y="11"/>
                      <a:pt x="141" y="11"/>
                    </a:cubicBezTo>
                    <a:cubicBezTo>
                      <a:pt x="127" y="4"/>
                      <a:pt x="111" y="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56" name="Google Shape;2956;p38"/>
              <p:cNvSpPr/>
              <p:nvPr/>
            </p:nvSpPr>
            <p:spPr>
              <a:xfrm>
                <a:off x="3813497" y="3477281"/>
                <a:ext cx="19099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89" h="225" extrusionOk="0">
                    <a:moveTo>
                      <a:pt x="32" y="0"/>
                    </a:moveTo>
                    <a:lnTo>
                      <a:pt x="32" y="0"/>
                    </a:lnTo>
                    <a:cubicBezTo>
                      <a:pt x="48" y="80"/>
                      <a:pt x="0" y="177"/>
                      <a:pt x="80" y="225"/>
                    </a:cubicBezTo>
                    <a:lnTo>
                      <a:pt x="257" y="177"/>
                    </a:lnTo>
                    <a:cubicBezTo>
                      <a:pt x="289" y="96"/>
                      <a:pt x="225" y="48"/>
                      <a:pt x="3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57" name="Google Shape;2957;p38"/>
              <p:cNvSpPr/>
              <p:nvPr/>
            </p:nvSpPr>
            <p:spPr>
              <a:xfrm>
                <a:off x="3993715" y="3548258"/>
                <a:ext cx="17051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98" extrusionOk="0">
                    <a:moveTo>
                      <a:pt x="177" y="1"/>
                    </a:moveTo>
                    <a:cubicBezTo>
                      <a:pt x="113" y="1"/>
                      <a:pt x="65" y="33"/>
                      <a:pt x="33" y="81"/>
                    </a:cubicBezTo>
                    <a:cubicBezTo>
                      <a:pt x="1" y="129"/>
                      <a:pt x="49" y="161"/>
                      <a:pt x="97" y="194"/>
                    </a:cubicBezTo>
                    <a:cubicBezTo>
                      <a:pt x="108" y="196"/>
                      <a:pt x="119" y="198"/>
                      <a:pt x="130" y="198"/>
                    </a:cubicBezTo>
                    <a:cubicBezTo>
                      <a:pt x="182" y="198"/>
                      <a:pt x="228" y="166"/>
                      <a:pt x="241" y="113"/>
                    </a:cubicBezTo>
                    <a:cubicBezTo>
                      <a:pt x="257" y="65"/>
                      <a:pt x="225" y="1"/>
                      <a:pt x="17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58" name="Google Shape;2958;p38"/>
              <p:cNvSpPr/>
              <p:nvPr/>
            </p:nvSpPr>
            <p:spPr>
              <a:xfrm>
                <a:off x="3828301" y="3557576"/>
                <a:ext cx="14936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18" extrusionOk="0">
                    <a:moveTo>
                      <a:pt x="95" y="0"/>
                    </a:moveTo>
                    <a:cubicBezTo>
                      <a:pt x="44" y="0"/>
                      <a:pt x="1" y="29"/>
                      <a:pt x="1" y="69"/>
                    </a:cubicBezTo>
                    <a:cubicBezTo>
                      <a:pt x="1" y="133"/>
                      <a:pt x="33" y="181"/>
                      <a:pt x="81" y="213"/>
                    </a:cubicBezTo>
                    <a:cubicBezTo>
                      <a:pt x="89" y="216"/>
                      <a:pt x="99" y="217"/>
                      <a:pt x="108" y="217"/>
                    </a:cubicBezTo>
                    <a:cubicBezTo>
                      <a:pt x="150" y="217"/>
                      <a:pt x="196" y="188"/>
                      <a:pt x="209" y="149"/>
                    </a:cubicBezTo>
                    <a:cubicBezTo>
                      <a:pt x="225" y="85"/>
                      <a:pt x="193" y="20"/>
                      <a:pt x="129" y="4"/>
                    </a:cubicBezTo>
                    <a:cubicBezTo>
                      <a:pt x="118" y="2"/>
                      <a:pt x="106" y="0"/>
                      <a:pt x="9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59" name="Google Shape;2959;p38"/>
              <p:cNvSpPr/>
              <p:nvPr/>
            </p:nvSpPr>
            <p:spPr>
              <a:xfrm>
                <a:off x="3608827" y="3509069"/>
                <a:ext cx="20223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09" extrusionOk="0">
                    <a:moveTo>
                      <a:pt x="97" y="0"/>
                    </a:moveTo>
                    <a:cubicBezTo>
                      <a:pt x="97" y="32"/>
                      <a:pt x="81" y="65"/>
                      <a:pt x="81" y="97"/>
                    </a:cubicBezTo>
                    <a:cubicBezTo>
                      <a:pt x="54" y="124"/>
                      <a:pt x="26" y="151"/>
                      <a:pt x="9" y="179"/>
                    </a:cubicBezTo>
                    <a:lnTo>
                      <a:pt x="9" y="179"/>
                    </a:lnTo>
                    <a:lnTo>
                      <a:pt x="1" y="177"/>
                    </a:lnTo>
                    <a:lnTo>
                      <a:pt x="1" y="193"/>
                    </a:lnTo>
                    <a:cubicBezTo>
                      <a:pt x="3" y="188"/>
                      <a:pt x="6" y="184"/>
                      <a:pt x="9" y="179"/>
                    </a:cubicBezTo>
                    <a:lnTo>
                      <a:pt x="9" y="179"/>
                    </a:lnTo>
                    <a:lnTo>
                      <a:pt x="129" y="209"/>
                    </a:lnTo>
                    <a:lnTo>
                      <a:pt x="290" y="145"/>
                    </a:lnTo>
                    <a:cubicBezTo>
                      <a:pt x="306" y="49"/>
                      <a:pt x="257" y="32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60" name="Google Shape;2960;p38"/>
              <p:cNvSpPr/>
              <p:nvPr/>
            </p:nvSpPr>
            <p:spPr>
              <a:xfrm>
                <a:off x="3356509" y="3669924"/>
                <a:ext cx="17051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4" extrusionOk="0">
                    <a:moveTo>
                      <a:pt x="128" y="1"/>
                    </a:moveTo>
                    <a:cubicBezTo>
                      <a:pt x="76" y="1"/>
                      <a:pt x="30" y="32"/>
                      <a:pt x="16" y="85"/>
                    </a:cubicBezTo>
                    <a:cubicBezTo>
                      <a:pt x="0" y="149"/>
                      <a:pt x="32" y="181"/>
                      <a:pt x="129" y="214"/>
                    </a:cubicBezTo>
                    <a:cubicBezTo>
                      <a:pt x="161" y="214"/>
                      <a:pt x="209" y="165"/>
                      <a:pt x="225" y="165"/>
                    </a:cubicBezTo>
                    <a:cubicBezTo>
                      <a:pt x="257" y="101"/>
                      <a:pt x="225" y="21"/>
                      <a:pt x="161" y="5"/>
                    </a:cubicBezTo>
                    <a:cubicBezTo>
                      <a:pt x="150" y="2"/>
                      <a:pt x="139" y="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61" name="Google Shape;2961;p38"/>
              <p:cNvSpPr/>
              <p:nvPr/>
            </p:nvSpPr>
            <p:spPr>
              <a:xfrm>
                <a:off x="3287581" y="3646595"/>
                <a:ext cx="15993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01" extrusionOk="0">
                    <a:moveTo>
                      <a:pt x="128" y="1"/>
                    </a:moveTo>
                    <a:cubicBezTo>
                      <a:pt x="76" y="1"/>
                      <a:pt x="30" y="32"/>
                      <a:pt x="17" y="85"/>
                    </a:cubicBezTo>
                    <a:cubicBezTo>
                      <a:pt x="1" y="133"/>
                      <a:pt x="49" y="198"/>
                      <a:pt x="129" y="198"/>
                    </a:cubicBezTo>
                    <a:cubicBezTo>
                      <a:pt x="136" y="200"/>
                      <a:pt x="142" y="201"/>
                      <a:pt x="149" y="201"/>
                    </a:cubicBezTo>
                    <a:cubicBezTo>
                      <a:pt x="186" y="201"/>
                      <a:pt x="211" y="165"/>
                      <a:pt x="225" y="165"/>
                    </a:cubicBezTo>
                    <a:cubicBezTo>
                      <a:pt x="241" y="69"/>
                      <a:pt x="209" y="21"/>
                      <a:pt x="161" y="5"/>
                    </a:cubicBezTo>
                    <a:cubicBezTo>
                      <a:pt x="150" y="2"/>
                      <a:pt x="139" y="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62" name="Google Shape;2962;p38"/>
              <p:cNvSpPr/>
              <p:nvPr/>
            </p:nvSpPr>
            <p:spPr>
              <a:xfrm>
                <a:off x="3482668" y="3669395"/>
                <a:ext cx="17051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06" extrusionOk="0">
                    <a:moveTo>
                      <a:pt x="104" y="0"/>
                    </a:moveTo>
                    <a:cubicBezTo>
                      <a:pt x="66" y="0"/>
                      <a:pt x="28" y="30"/>
                      <a:pt x="17" y="77"/>
                    </a:cubicBezTo>
                    <a:cubicBezTo>
                      <a:pt x="1" y="141"/>
                      <a:pt x="33" y="189"/>
                      <a:pt x="129" y="206"/>
                    </a:cubicBezTo>
                    <a:cubicBezTo>
                      <a:pt x="177" y="206"/>
                      <a:pt x="209" y="173"/>
                      <a:pt x="225" y="141"/>
                    </a:cubicBezTo>
                    <a:cubicBezTo>
                      <a:pt x="257" y="77"/>
                      <a:pt x="225" y="29"/>
                      <a:pt x="145" y="13"/>
                    </a:cubicBezTo>
                    <a:cubicBezTo>
                      <a:pt x="132" y="4"/>
                      <a:pt x="118" y="0"/>
                      <a:pt x="1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63" name="Google Shape;2963;p38"/>
              <p:cNvSpPr/>
              <p:nvPr/>
            </p:nvSpPr>
            <p:spPr>
              <a:xfrm>
                <a:off x="3655484" y="3623200"/>
                <a:ext cx="14936" cy="14209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15" extrusionOk="0">
                    <a:moveTo>
                      <a:pt x="121" y="0"/>
                    </a:moveTo>
                    <a:cubicBezTo>
                      <a:pt x="82" y="0"/>
                      <a:pt x="45" y="36"/>
                      <a:pt x="1" y="102"/>
                    </a:cubicBezTo>
                    <a:cubicBezTo>
                      <a:pt x="17" y="118"/>
                      <a:pt x="33" y="150"/>
                      <a:pt x="65" y="167"/>
                    </a:cubicBezTo>
                    <a:cubicBezTo>
                      <a:pt x="97" y="183"/>
                      <a:pt x="129" y="215"/>
                      <a:pt x="161" y="215"/>
                    </a:cubicBezTo>
                    <a:cubicBezTo>
                      <a:pt x="193" y="199"/>
                      <a:pt x="225" y="167"/>
                      <a:pt x="225" y="134"/>
                    </a:cubicBezTo>
                    <a:cubicBezTo>
                      <a:pt x="225" y="86"/>
                      <a:pt x="209" y="54"/>
                      <a:pt x="177" y="22"/>
                    </a:cubicBezTo>
                    <a:cubicBezTo>
                      <a:pt x="157" y="7"/>
                      <a:pt x="139" y="0"/>
                      <a:pt x="12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64" name="Google Shape;2964;p38"/>
              <p:cNvSpPr/>
              <p:nvPr/>
            </p:nvSpPr>
            <p:spPr>
              <a:xfrm>
                <a:off x="3426495" y="3679771"/>
                <a:ext cx="16984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57" h="197" extrusionOk="0">
                    <a:moveTo>
                      <a:pt x="177" y="0"/>
                    </a:moveTo>
                    <a:cubicBezTo>
                      <a:pt x="129" y="0"/>
                      <a:pt x="80" y="32"/>
                      <a:pt x="32" y="65"/>
                    </a:cubicBezTo>
                    <a:cubicBezTo>
                      <a:pt x="0" y="113"/>
                      <a:pt x="48" y="177"/>
                      <a:pt x="113" y="193"/>
                    </a:cubicBezTo>
                    <a:cubicBezTo>
                      <a:pt x="123" y="196"/>
                      <a:pt x="134" y="197"/>
                      <a:pt x="143" y="197"/>
                    </a:cubicBezTo>
                    <a:cubicBezTo>
                      <a:pt x="192" y="197"/>
                      <a:pt x="230" y="163"/>
                      <a:pt x="257" y="97"/>
                    </a:cubicBezTo>
                    <a:cubicBezTo>
                      <a:pt x="241" y="65"/>
                      <a:pt x="209" y="0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65" name="Google Shape;2965;p38"/>
              <p:cNvSpPr/>
              <p:nvPr/>
            </p:nvSpPr>
            <p:spPr>
              <a:xfrm>
                <a:off x="3552654" y="3679771"/>
                <a:ext cx="17051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97" extrusionOk="0">
                    <a:moveTo>
                      <a:pt x="177" y="0"/>
                    </a:moveTo>
                    <a:cubicBezTo>
                      <a:pt x="129" y="0"/>
                      <a:pt x="65" y="16"/>
                      <a:pt x="33" y="65"/>
                    </a:cubicBezTo>
                    <a:cubicBezTo>
                      <a:pt x="0" y="97"/>
                      <a:pt x="49" y="177"/>
                      <a:pt x="113" y="193"/>
                    </a:cubicBezTo>
                    <a:cubicBezTo>
                      <a:pt x="124" y="196"/>
                      <a:pt x="134" y="197"/>
                      <a:pt x="144" y="197"/>
                    </a:cubicBezTo>
                    <a:cubicBezTo>
                      <a:pt x="192" y="197"/>
                      <a:pt x="228" y="166"/>
                      <a:pt x="241" y="113"/>
                    </a:cubicBezTo>
                    <a:cubicBezTo>
                      <a:pt x="257" y="65"/>
                      <a:pt x="241" y="0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66" name="Google Shape;2966;p38"/>
              <p:cNvSpPr/>
              <p:nvPr/>
            </p:nvSpPr>
            <p:spPr>
              <a:xfrm>
                <a:off x="3766840" y="3643687"/>
                <a:ext cx="16984" cy="14738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23" extrusionOk="0">
                    <a:moveTo>
                      <a:pt x="129" y="1"/>
                    </a:moveTo>
                    <a:cubicBezTo>
                      <a:pt x="80" y="17"/>
                      <a:pt x="48" y="49"/>
                      <a:pt x="32" y="81"/>
                    </a:cubicBezTo>
                    <a:cubicBezTo>
                      <a:pt x="0" y="145"/>
                      <a:pt x="48" y="193"/>
                      <a:pt x="96" y="209"/>
                    </a:cubicBezTo>
                    <a:cubicBezTo>
                      <a:pt x="114" y="218"/>
                      <a:pt x="131" y="222"/>
                      <a:pt x="147" y="222"/>
                    </a:cubicBezTo>
                    <a:cubicBezTo>
                      <a:pt x="192" y="222"/>
                      <a:pt x="229" y="192"/>
                      <a:pt x="241" y="145"/>
                    </a:cubicBezTo>
                    <a:cubicBezTo>
                      <a:pt x="257" y="113"/>
                      <a:pt x="161" y="1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67" name="Google Shape;2967;p38"/>
              <p:cNvSpPr/>
              <p:nvPr/>
            </p:nvSpPr>
            <p:spPr>
              <a:xfrm>
                <a:off x="3624754" y="3689287"/>
                <a:ext cx="19165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14" extrusionOk="0">
                    <a:moveTo>
                      <a:pt x="145" y="1"/>
                    </a:moveTo>
                    <a:cubicBezTo>
                      <a:pt x="16" y="1"/>
                      <a:pt x="0" y="193"/>
                      <a:pt x="129" y="209"/>
                    </a:cubicBezTo>
                    <a:cubicBezTo>
                      <a:pt x="140" y="212"/>
                      <a:pt x="151" y="213"/>
                      <a:pt x="162" y="213"/>
                    </a:cubicBezTo>
                    <a:cubicBezTo>
                      <a:pt x="214" y="213"/>
                      <a:pt x="260" y="182"/>
                      <a:pt x="273" y="129"/>
                    </a:cubicBezTo>
                    <a:cubicBezTo>
                      <a:pt x="289" y="65"/>
                      <a:pt x="257" y="33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68" name="Google Shape;2968;p38"/>
              <p:cNvSpPr/>
              <p:nvPr/>
            </p:nvSpPr>
            <p:spPr>
              <a:xfrm>
                <a:off x="3327894" y="3669395"/>
                <a:ext cx="19099" cy="13746"/>
              </a:xfrm>
              <a:custGeom>
                <a:avLst/>
                <a:gdLst/>
                <a:ahLst/>
                <a:cxnLst/>
                <a:rect l="l" t="t" r="r" b="b"/>
                <a:pathLst>
                  <a:path w="289" h="208" extrusionOk="0">
                    <a:moveTo>
                      <a:pt x="188" y="0"/>
                    </a:moveTo>
                    <a:cubicBezTo>
                      <a:pt x="173" y="0"/>
                      <a:pt x="158" y="4"/>
                      <a:pt x="145" y="13"/>
                    </a:cubicBezTo>
                    <a:cubicBezTo>
                      <a:pt x="96" y="29"/>
                      <a:pt x="48" y="61"/>
                      <a:pt x="0" y="77"/>
                    </a:cubicBezTo>
                    <a:cubicBezTo>
                      <a:pt x="60" y="122"/>
                      <a:pt x="78" y="207"/>
                      <a:pt x="156" y="207"/>
                    </a:cubicBezTo>
                    <a:cubicBezTo>
                      <a:pt x="163" y="207"/>
                      <a:pt x="169" y="207"/>
                      <a:pt x="177" y="206"/>
                    </a:cubicBezTo>
                    <a:cubicBezTo>
                      <a:pt x="225" y="157"/>
                      <a:pt x="257" y="109"/>
                      <a:pt x="289" y="61"/>
                    </a:cubicBezTo>
                    <a:cubicBezTo>
                      <a:pt x="266" y="26"/>
                      <a:pt x="226" y="0"/>
                      <a:pt x="18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69" name="Google Shape;2969;p38"/>
              <p:cNvSpPr/>
              <p:nvPr/>
            </p:nvSpPr>
            <p:spPr>
              <a:xfrm>
                <a:off x="3402109" y="3677524"/>
                <a:ext cx="13812" cy="14473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19" extrusionOk="0">
                    <a:moveTo>
                      <a:pt x="115" y="0"/>
                    </a:moveTo>
                    <a:cubicBezTo>
                      <a:pt x="69" y="0"/>
                      <a:pt x="26" y="32"/>
                      <a:pt x="16" y="83"/>
                    </a:cubicBezTo>
                    <a:cubicBezTo>
                      <a:pt x="0" y="131"/>
                      <a:pt x="16" y="195"/>
                      <a:pt x="64" y="211"/>
                    </a:cubicBezTo>
                    <a:cubicBezTo>
                      <a:pt x="75" y="216"/>
                      <a:pt x="85" y="218"/>
                      <a:pt x="93" y="218"/>
                    </a:cubicBezTo>
                    <a:cubicBezTo>
                      <a:pt x="138" y="218"/>
                      <a:pt x="161" y="160"/>
                      <a:pt x="161" y="147"/>
                    </a:cubicBezTo>
                    <a:cubicBezTo>
                      <a:pt x="161" y="131"/>
                      <a:pt x="193" y="147"/>
                      <a:pt x="193" y="115"/>
                    </a:cubicBezTo>
                    <a:cubicBezTo>
                      <a:pt x="193" y="83"/>
                      <a:pt x="209" y="50"/>
                      <a:pt x="193" y="34"/>
                    </a:cubicBezTo>
                    <a:cubicBezTo>
                      <a:pt x="169" y="11"/>
                      <a:pt x="141" y="0"/>
                      <a:pt x="11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70" name="Google Shape;2970;p38"/>
              <p:cNvSpPr/>
              <p:nvPr/>
            </p:nvSpPr>
            <p:spPr>
              <a:xfrm>
                <a:off x="3527211" y="3677656"/>
                <a:ext cx="14870" cy="1368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7" extrusionOk="0">
                    <a:moveTo>
                      <a:pt x="97" y="0"/>
                    </a:moveTo>
                    <a:cubicBezTo>
                      <a:pt x="65" y="0"/>
                      <a:pt x="49" y="32"/>
                      <a:pt x="0" y="81"/>
                    </a:cubicBezTo>
                    <a:cubicBezTo>
                      <a:pt x="16" y="113"/>
                      <a:pt x="49" y="161"/>
                      <a:pt x="81" y="193"/>
                    </a:cubicBezTo>
                    <a:cubicBezTo>
                      <a:pt x="93" y="202"/>
                      <a:pt x="105" y="206"/>
                      <a:pt x="115" y="206"/>
                    </a:cubicBezTo>
                    <a:cubicBezTo>
                      <a:pt x="156" y="206"/>
                      <a:pt x="177" y="145"/>
                      <a:pt x="177" y="145"/>
                    </a:cubicBezTo>
                    <a:cubicBezTo>
                      <a:pt x="177" y="129"/>
                      <a:pt x="209" y="129"/>
                      <a:pt x="209" y="97"/>
                    </a:cubicBezTo>
                    <a:cubicBezTo>
                      <a:pt x="209" y="81"/>
                      <a:pt x="225" y="32"/>
                      <a:pt x="209" y="32"/>
                    </a:cubicBezTo>
                    <a:cubicBezTo>
                      <a:pt x="177" y="0"/>
                      <a:pt x="129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71" name="Google Shape;2971;p38"/>
              <p:cNvSpPr/>
              <p:nvPr/>
            </p:nvSpPr>
            <p:spPr>
              <a:xfrm>
                <a:off x="3771070" y="3623795"/>
                <a:ext cx="17051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06" extrusionOk="0">
                    <a:moveTo>
                      <a:pt x="118" y="0"/>
                    </a:moveTo>
                    <a:cubicBezTo>
                      <a:pt x="81" y="0"/>
                      <a:pt x="44" y="27"/>
                      <a:pt x="32" y="61"/>
                    </a:cubicBezTo>
                    <a:cubicBezTo>
                      <a:pt x="0" y="109"/>
                      <a:pt x="16" y="174"/>
                      <a:pt x="81" y="206"/>
                    </a:cubicBezTo>
                    <a:lnTo>
                      <a:pt x="241" y="141"/>
                    </a:lnTo>
                    <a:cubicBezTo>
                      <a:pt x="257" y="77"/>
                      <a:pt x="225" y="29"/>
                      <a:pt x="161" y="13"/>
                    </a:cubicBezTo>
                    <a:cubicBezTo>
                      <a:pt x="147" y="4"/>
                      <a:pt x="133" y="0"/>
                      <a:pt x="1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72" name="Google Shape;2972;p38"/>
              <p:cNvSpPr/>
              <p:nvPr/>
            </p:nvSpPr>
            <p:spPr>
              <a:xfrm>
                <a:off x="3761487" y="3442255"/>
                <a:ext cx="17051" cy="12094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83" extrusionOk="0">
                    <a:moveTo>
                      <a:pt x="113" y="1"/>
                    </a:moveTo>
                    <a:cubicBezTo>
                      <a:pt x="81" y="1"/>
                      <a:pt x="33" y="65"/>
                      <a:pt x="17" y="81"/>
                    </a:cubicBezTo>
                    <a:cubicBezTo>
                      <a:pt x="1" y="97"/>
                      <a:pt x="17" y="145"/>
                      <a:pt x="17" y="161"/>
                    </a:cubicBezTo>
                    <a:cubicBezTo>
                      <a:pt x="38" y="177"/>
                      <a:pt x="54" y="182"/>
                      <a:pt x="69" y="182"/>
                    </a:cubicBezTo>
                    <a:cubicBezTo>
                      <a:pt x="99" y="182"/>
                      <a:pt x="124" y="161"/>
                      <a:pt x="177" y="161"/>
                    </a:cubicBezTo>
                    <a:cubicBezTo>
                      <a:pt x="258" y="161"/>
                      <a:pt x="258" y="97"/>
                      <a:pt x="226" y="65"/>
                    </a:cubicBezTo>
                    <a:cubicBezTo>
                      <a:pt x="194" y="17"/>
                      <a:pt x="161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73" name="Google Shape;2973;p38"/>
              <p:cNvSpPr/>
              <p:nvPr/>
            </p:nvSpPr>
            <p:spPr>
              <a:xfrm>
                <a:off x="3859031" y="3589628"/>
                <a:ext cx="17051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94" extrusionOk="0">
                    <a:moveTo>
                      <a:pt x="145" y="1"/>
                    </a:moveTo>
                    <a:cubicBezTo>
                      <a:pt x="97" y="1"/>
                      <a:pt x="65" y="17"/>
                      <a:pt x="33" y="49"/>
                    </a:cubicBezTo>
                    <a:cubicBezTo>
                      <a:pt x="1" y="97"/>
                      <a:pt x="17" y="161"/>
                      <a:pt x="81" y="193"/>
                    </a:cubicBezTo>
                    <a:cubicBezTo>
                      <a:pt x="113" y="177"/>
                      <a:pt x="161" y="161"/>
                      <a:pt x="194" y="145"/>
                    </a:cubicBezTo>
                    <a:cubicBezTo>
                      <a:pt x="210" y="129"/>
                      <a:pt x="258" y="113"/>
                      <a:pt x="242" y="81"/>
                    </a:cubicBezTo>
                    <a:cubicBezTo>
                      <a:pt x="210" y="49"/>
                      <a:pt x="177" y="1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74" name="Google Shape;2974;p38"/>
              <p:cNvSpPr/>
              <p:nvPr/>
            </p:nvSpPr>
            <p:spPr>
              <a:xfrm>
                <a:off x="3655484" y="3531340"/>
                <a:ext cx="23395" cy="18108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74" extrusionOk="0">
                    <a:moveTo>
                      <a:pt x="338" y="0"/>
                    </a:moveTo>
                    <a:lnTo>
                      <a:pt x="225" y="48"/>
                    </a:lnTo>
                    <a:cubicBezTo>
                      <a:pt x="193" y="48"/>
                      <a:pt x="145" y="64"/>
                      <a:pt x="113" y="97"/>
                    </a:cubicBezTo>
                    <a:cubicBezTo>
                      <a:pt x="65" y="129"/>
                      <a:pt x="33" y="177"/>
                      <a:pt x="1" y="225"/>
                    </a:cubicBezTo>
                    <a:lnTo>
                      <a:pt x="49" y="273"/>
                    </a:lnTo>
                    <a:lnTo>
                      <a:pt x="49" y="241"/>
                    </a:lnTo>
                    <a:cubicBezTo>
                      <a:pt x="97" y="209"/>
                      <a:pt x="129" y="145"/>
                      <a:pt x="177" y="129"/>
                    </a:cubicBezTo>
                    <a:cubicBezTo>
                      <a:pt x="225" y="129"/>
                      <a:pt x="289" y="177"/>
                      <a:pt x="354" y="193"/>
                    </a:cubicBezTo>
                    <a:lnTo>
                      <a:pt x="354" y="129"/>
                    </a:lnTo>
                    <a:lnTo>
                      <a:pt x="354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75" name="Google Shape;2975;p38"/>
              <p:cNvSpPr/>
              <p:nvPr/>
            </p:nvSpPr>
            <p:spPr>
              <a:xfrm>
                <a:off x="3607770" y="3674219"/>
                <a:ext cx="15993" cy="12292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86" extrusionOk="0">
                    <a:moveTo>
                      <a:pt x="100" y="1"/>
                    </a:moveTo>
                    <a:cubicBezTo>
                      <a:pt x="72" y="1"/>
                      <a:pt x="42" y="41"/>
                      <a:pt x="1" y="68"/>
                    </a:cubicBezTo>
                    <a:cubicBezTo>
                      <a:pt x="17" y="100"/>
                      <a:pt x="33" y="149"/>
                      <a:pt x="49" y="181"/>
                    </a:cubicBezTo>
                    <a:cubicBezTo>
                      <a:pt x="52" y="184"/>
                      <a:pt x="56" y="185"/>
                      <a:pt x="60" y="185"/>
                    </a:cubicBezTo>
                    <a:cubicBezTo>
                      <a:pt x="78" y="185"/>
                      <a:pt x="103" y="165"/>
                      <a:pt x="129" y="165"/>
                    </a:cubicBezTo>
                    <a:cubicBezTo>
                      <a:pt x="145" y="149"/>
                      <a:pt x="161" y="149"/>
                      <a:pt x="177" y="149"/>
                    </a:cubicBezTo>
                    <a:cubicBezTo>
                      <a:pt x="241" y="149"/>
                      <a:pt x="241" y="100"/>
                      <a:pt x="225" y="68"/>
                    </a:cubicBezTo>
                    <a:cubicBezTo>
                      <a:pt x="209" y="36"/>
                      <a:pt x="161" y="4"/>
                      <a:pt x="113" y="4"/>
                    </a:cubicBezTo>
                    <a:cubicBezTo>
                      <a:pt x="109" y="2"/>
                      <a:pt x="104" y="1"/>
                      <a:pt x="10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76" name="Google Shape;2976;p38"/>
              <p:cNvSpPr/>
              <p:nvPr/>
            </p:nvSpPr>
            <p:spPr>
              <a:xfrm>
                <a:off x="3337410" y="3651816"/>
                <a:ext cx="18108" cy="15266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31" extrusionOk="0">
                    <a:moveTo>
                      <a:pt x="176" y="1"/>
                    </a:moveTo>
                    <a:cubicBezTo>
                      <a:pt x="162" y="1"/>
                      <a:pt x="146" y="3"/>
                      <a:pt x="129" y="6"/>
                    </a:cubicBezTo>
                    <a:lnTo>
                      <a:pt x="1" y="54"/>
                    </a:lnTo>
                    <a:cubicBezTo>
                      <a:pt x="17" y="119"/>
                      <a:pt x="49" y="183"/>
                      <a:pt x="65" y="231"/>
                    </a:cubicBezTo>
                    <a:cubicBezTo>
                      <a:pt x="161" y="103"/>
                      <a:pt x="161" y="103"/>
                      <a:pt x="273" y="103"/>
                    </a:cubicBezTo>
                    <a:cubicBezTo>
                      <a:pt x="261" y="27"/>
                      <a:pt x="228" y="1"/>
                      <a:pt x="17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77" name="Google Shape;2977;p38"/>
              <p:cNvSpPr/>
              <p:nvPr/>
            </p:nvSpPr>
            <p:spPr>
              <a:xfrm>
                <a:off x="3803915" y="3542707"/>
                <a:ext cx="19165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90" h="198" extrusionOk="0">
                    <a:moveTo>
                      <a:pt x="160" y="1"/>
                    </a:moveTo>
                    <a:cubicBezTo>
                      <a:pt x="108" y="1"/>
                      <a:pt x="59" y="32"/>
                      <a:pt x="33" y="85"/>
                    </a:cubicBezTo>
                    <a:cubicBezTo>
                      <a:pt x="1" y="149"/>
                      <a:pt x="65" y="181"/>
                      <a:pt x="97" y="197"/>
                    </a:cubicBezTo>
                    <a:lnTo>
                      <a:pt x="273" y="133"/>
                    </a:lnTo>
                    <a:cubicBezTo>
                      <a:pt x="290" y="69"/>
                      <a:pt x="241" y="21"/>
                      <a:pt x="193" y="5"/>
                    </a:cubicBezTo>
                    <a:cubicBezTo>
                      <a:pt x="182" y="2"/>
                      <a:pt x="171" y="1"/>
                      <a:pt x="16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78" name="Google Shape;2978;p38"/>
              <p:cNvSpPr/>
              <p:nvPr/>
            </p:nvSpPr>
            <p:spPr>
              <a:xfrm>
                <a:off x="3970386" y="3553148"/>
                <a:ext cx="12821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09" extrusionOk="0">
                    <a:moveTo>
                      <a:pt x="89" y="1"/>
                    </a:moveTo>
                    <a:cubicBezTo>
                      <a:pt x="78" y="1"/>
                      <a:pt x="69" y="3"/>
                      <a:pt x="65" y="7"/>
                    </a:cubicBezTo>
                    <a:cubicBezTo>
                      <a:pt x="17" y="39"/>
                      <a:pt x="1" y="71"/>
                      <a:pt x="1" y="120"/>
                    </a:cubicBezTo>
                    <a:cubicBezTo>
                      <a:pt x="1" y="152"/>
                      <a:pt x="49" y="184"/>
                      <a:pt x="65" y="200"/>
                    </a:cubicBezTo>
                    <a:cubicBezTo>
                      <a:pt x="86" y="205"/>
                      <a:pt x="104" y="209"/>
                      <a:pt x="118" y="209"/>
                    </a:cubicBezTo>
                    <a:cubicBezTo>
                      <a:pt x="147" y="209"/>
                      <a:pt x="161" y="194"/>
                      <a:pt x="161" y="152"/>
                    </a:cubicBezTo>
                    <a:cubicBezTo>
                      <a:pt x="161" y="136"/>
                      <a:pt x="177" y="87"/>
                      <a:pt x="193" y="71"/>
                    </a:cubicBezTo>
                    <a:cubicBezTo>
                      <a:pt x="193" y="55"/>
                      <a:pt x="177" y="23"/>
                      <a:pt x="177" y="23"/>
                    </a:cubicBezTo>
                    <a:cubicBezTo>
                      <a:pt x="154" y="12"/>
                      <a:pt x="116" y="1"/>
                      <a:pt x="8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79" name="Google Shape;2979;p38"/>
              <p:cNvSpPr/>
              <p:nvPr/>
            </p:nvSpPr>
            <p:spPr>
              <a:xfrm>
                <a:off x="3827243" y="3426460"/>
                <a:ext cx="13878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25" extrusionOk="0">
                    <a:moveTo>
                      <a:pt x="92" y="1"/>
                    </a:moveTo>
                    <a:cubicBezTo>
                      <a:pt x="84" y="1"/>
                      <a:pt x="76" y="4"/>
                      <a:pt x="65" y="15"/>
                    </a:cubicBezTo>
                    <a:cubicBezTo>
                      <a:pt x="33" y="47"/>
                      <a:pt x="1" y="79"/>
                      <a:pt x="1" y="111"/>
                    </a:cubicBezTo>
                    <a:cubicBezTo>
                      <a:pt x="1" y="159"/>
                      <a:pt x="33" y="192"/>
                      <a:pt x="65" y="208"/>
                    </a:cubicBezTo>
                    <a:cubicBezTo>
                      <a:pt x="77" y="220"/>
                      <a:pt x="87" y="225"/>
                      <a:pt x="96" y="225"/>
                    </a:cubicBezTo>
                    <a:cubicBezTo>
                      <a:pt x="121" y="225"/>
                      <a:pt x="133" y="183"/>
                      <a:pt x="145" y="159"/>
                    </a:cubicBezTo>
                    <a:lnTo>
                      <a:pt x="161" y="127"/>
                    </a:lnTo>
                    <a:cubicBezTo>
                      <a:pt x="209" y="79"/>
                      <a:pt x="209" y="31"/>
                      <a:pt x="129" y="15"/>
                    </a:cubicBezTo>
                    <a:cubicBezTo>
                      <a:pt x="118" y="15"/>
                      <a:pt x="108" y="1"/>
                      <a:pt x="9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80" name="Google Shape;2980;p38"/>
              <p:cNvSpPr/>
              <p:nvPr/>
            </p:nvSpPr>
            <p:spPr>
              <a:xfrm>
                <a:off x="3607770" y="3466443"/>
                <a:ext cx="15993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97" extrusionOk="0">
                    <a:moveTo>
                      <a:pt x="154" y="1"/>
                    </a:moveTo>
                    <a:cubicBezTo>
                      <a:pt x="146" y="1"/>
                      <a:pt x="138" y="2"/>
                      <a:pt x="129" y="4"/>
                    </a:cubicBezTo>
                    <a:cubicBezTo>
                      <a:pt x="81" y="4"/>
                      <a:pt x="49" y="36"/>
                      <a:pt x="33" y="84"/>
                    </a:cubicBezTo>
                    <a:cubicBezTo>
                      <a:pt x="1" y="132"/>
                      <a:pt x="33" y="196"/>
                      <a:pt x="97" y="196"/>
                    </a:cubicBezTo>
                    <a:lnTo>
                      <a:pt x="241" y="84"/>
                    </a:lnTo>
                    <a:cubicBezTo>
                      <a:pt x="241" y="42"/>
                      <a:pt x="205" y="1"/>
                      <a:pt x="15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81" name="Google Shape;2981;p38"/>
              <p:cNvSpPr/>
              <p:nvPr/>
            </p:nvSpPr>
            <p:spPr>
              <a:xfrm>
                <a:off x="3707428" y="3532397"/>
                <a:ext cx="15993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09" extrusionOk="0">
                    <a:moveTo>
                      <a:pt x="145" y="0"/>
                    </a:moveTo>
                    <a:cubicBezTo>
                      <a:pt x="97" y="0"/>
                      <a:pt x="49" y="0"/>
                      <a:pt x="17" y="32"/>
                    </a:cubicBezTo>
                    <a:cubicBezTo>
                      <a:pt x="1" y="65"/>
                      <a:pt x="1" y="113"/>
                      <a:pt x="17" y="145"/>
                    </a:cubicBezTo>
                    <a:cubicBezTo>
                      <a:pt x="28" y="188"/>
                      <a:pt x="60" y="209"/>
                      <a:pt x="94" y="209"/>
                    </a:cubicBezTo>
                    <a:cubicBezTo>
                      <a:pt x="111" y="209"/>
                      <a:pt x="129" y="204"/>
                      <a:pt x="145" y="193"/>
                    </a:cubicBezTo>
                    <a:lnTo>
                      <a:pt x="113" y="177"/>
                    </a:lnTo>
                    <a:lnTo>
                      <a:pt x="241" y="16"/>
                    </a:lnTo>
                    <a:lnTo>
                      <a:pt x="225" y="16"/>
                    </a:lnTo>
                    <a:cubicBezTo>
                      <a:pt x="193" y="0"/>
                      <a:pt x="177" y="0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82" name="Google Shape;2982;p38"/>
              <p:cNvSpPr/>
              <p:nvPr/>
            </p:nvSpPr>
            <p:spPr>
              <a:xfrm>
                <a:off x="3459340" y="3669131"/>
                <a:ext cx="12821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13" extrusionOk="0">
                    <a:moveTo>
                      <a:pt x="119" y="0"/>
                    </a:moveTo>
                    <a:cubicBezTo>
                      <a:pt x="101" y="0"/>
                      <a:pt x="82" y="6"/>
                      <a:pt x="65" y="17"/>
                    </a:cubicBezTo>
                    <a:cubicBezTo>
                      <a:pt x="17" y="33"/>
                      <a:pt x="1" y="81"/>
                      <a:pt x="1" y="129"/>
                    </a:cubicBezTo>
                    <a:cubicBezTo>
                      <a:pt x="1" y="171"/>
                      <a:pt x="37" y="213"/>
                      <a:pt x="78" y="213"/>
                    </a:cubicBezTo>
                    <a:cubicBezTo>
                      <a:pt x="84" y="213"/>
                      <a:pt x="90" y="212"/>
                      <a:pt x="97" y="210"/>
                    </a:cubicBezTo>
                    <a:lnTo>
                      <a:pt x="193" y="49"/>
                    </a:lnTo>
                    <a:cubicBezTo>
                      <a:pt x="183" y="18"/>
                      <a:pt x="152" y="0"/>
                      <a:pt x="11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83" name="Google Shape;2983;p38"/>
              <p:cNvSpPr/>
              <p:nvPr/>
            </p:nvSpPr>
            <p:spPr>
              <a:xfrm>
                <a:off x="3907803" y="3513298"/>
                <a:ext cx="18108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6" extrusionOk="0">
                    <a:moveTo>
                      <a:pt x="161" y="1"/>
                    </a:moveTo>
                    <a:cubicBezTo>
                      <a:pt x="113" y="1"/>
                      <a:pt x="65" y="1"/>
                      <a:pt x="33" y="17"/>
                    </a:cubicBezTo>
                    <a:cubicBezTo>
                      <a:pt x="1" y="49"/>
                      <a:pt x="1" y="97"/>
                      <a:pt x="1" y="129"/>
                    </a:cubicBezTo>
                    <a:cubicBezTo>
                      <a:pt x="17" y="161"/>
                      <a:pt x="65" y="193"/>
                      <a:pt x="129" y="225"/>
                    </a:cubicBezTo>
                    <a:cubicBezTo>
                      <a:pt x="129" y="113"/>
                      <a:pt x="161" y="49"/>
                      <a:pt x="274" y="49"/>
                    </a:cubicBezTo>
                    <a:cubicBezTo>
                      <a:pt x="242" y="17"/>
                      <a:pt x="194" y="17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84" name="Google Shape;2984;p38"/>
              <p:cNvSpPr/>
              <p:nvPr/>
            </p:nvSpPr>
            <p:spPr>
              <a:xfrm>
                <a:off x="3901458" y="3563921"/>
                <a:ext cx="12821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20" extrusionOk="0">
                    <a:moveTo>
                      <a:pt x="87" y="1"/>
                    </a:moveTo>
                    <a:cubicBezTo>
                      <a:pt x="57" y="1"/>
                      <a:pt x="33" y="13"/>
                      <a:pt x="17" y="37"/>
                    </a:cubicBezTo>
                    <a:cubicBezTo>
                      <a:pt x="1" y="85"/>
                      <a:pt x="1" y="133"/>
                      <a:pt x="17" y="165"/>
                    </a:cubicBezTo>
                    <a:cubicBezTo>
                      <a:pt x="29" y="201"/>
                      <a:pt x="59" y="219"/>
                      <a:pt x="87" y="219"/>
                    </a:cubicBezTo>
                    <a:cubicBezTo>
                      <a:pt x="96" y="219"/>
                      <a:pt x="105" y="217"/>
                      <a:pt x="113" y="213"/>
                    </a:cubicBezTo>
                    <a:cubicBezTo>
                      <a:pt x="145" y="133"/>
                      <a:pt x="177" y="85"/>
                      <a:pt x="193" y="37"/>
                    </a:cubicBezTo>
                    <a:cubicBezTo>
                      <a:pt x="153" y="13"/>
                      <a:pt x="117" y="1"/>
                      <a:pt x="8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85" name="Google Shape;2985;p38"/>
              <p:cNvSpPr/>
              <p:nvPr/>
            </p:nvSpPr>
            <p:spPr>
              <a:xfrm>
                <a:off x="3421208" y="3633906"/>
                <a:ext cx="12755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20" extrusionOk="0">
                    <a:moveTo>
                      <a:pt x="97" y="0"/>
                    </a:moveTo>
                    <a:cubicBezTo>
                      <a:pt x="49" y="0"/>
                      <a:pt x="13" y="32"/>
                      <a:pt x="0" y="85"/>
                    </a:cubicBezTo>
                    <a:cubicBezTo>
                      <a:pt x="0" y="133"/>
                      <a:pt x="32" y="165"/>
                      <a:pt x="64" y="197"/>
                    </a:cubicBezTo>
                    <a:cubicBezTo>
                      <a:pt x="79" y="211"/>
                      <a:pt x="100" y="219"/>
                      <a:pt x="121" y="219"/>
                    </a:cubicBezTo>
                    <a:cubicBezTo>
                      <a:pt x="148" y="219"/>
                      <a:pt x="175" y="207"/>
                      <a:pt x="193" y="181"/>
                    </a:cubicBezTo>
                    <a:cubicBezTo>
                      <a:pt x="160" y="117"/>
                      <a:pt x="144" y="69"/>
                      <a:pt x="128" y="5"/>
                    </a:cubicBezTo>
                    <a:cubicBezTo>
                      <a:pt x="117" y="2"/>
                      <a:pt x="107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86" name="Google Shape;2986;p38"/>
              <p:cNvSpPr/>
              <p:nvPr/>
            </p:nvSpPr>
            <p:spPr>
              <a:xfrm>
                <a:off x="3496480" y="3554404"/>
                <a:ext cx="12755" cy="16191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45" extrusionOk="0">
                    <a:moveTo>
                      <a:pt x="120" y="0"/>
                    </a:moveTo>
                    <a:cubicBezTo>
                      <a:pt x="92" y="0"/>
                      <a:pt x="64" y="12"/>
                      <a:pt x="48" y="36"/>
                    </a:cubicBezTo>
                    <a:cubicBezTo>
                      <a:pt x="16" y="68"/>
                      <a:pt x="0" y="117"/>
                      <a:pt x="16" y="165"/>
                    </a:cubicBezTo>
                    <a:cubicBezTo>
                      <a:pt x="32" y="197"/>
                      <a:pt x="96" y="213"/>
                      <a:pt x="128" y="245"/>
                    </a:cubicBezTo>
                    <a:lnTo>
                      <a:pt x="145" y="197"/>
                    </a:lnTo>
                    <a:lnTo>
                      <a:pt x="193" y="36"/>
                    </a:lnTo>
                    <a:cubicBezTo>
                      <a:pt x="177" y="12"/>
                      <a:pt x="149" y="0"/>
                      <a:pt x="12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87" name="Google Shape;2987;p38"/>
              <p:cNvSpPr/>
              <p:nvPr/>
            </p:nvSpPr>
            <p:spPr>
              <a:xfrm>
                <a:off x="3263195" y="3645802"/>
                <a:ext cx="13878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13" extrusionOk="0">
                    <a:moveTo>
                      <a:pt x="132" y="1"/>
                    </a:moveTo>
                    <a:cubicBezTo>
                      <a:pt x="115" y="1"/>
                      <a:pt x="97" y="6"/>
                      <a:pt x="81" y="17"/>
                    </a:cubicBezTo>
                    <a:cubicBezTo>
                      <a:pt x="33" y="33"/>
                      <a:pt x="17" y="81"/>
                      <a:pt x="1" y="129"/>
                    </a:cubicBezTo>
                    <a:cubicBezTo>
                      <a:pt x="1" y="171"/>
                      <a:pt x="37" y="213"/>
                      <a:pt x="78" y="213"/>
                    </a:cubicBezTo>
                    <a:cubicBezTo>
                      <a:pt x="84" y="213"/>
                      <a:pt x="90" y="212"/>
                      <a:pt x="97" y="210"/>
                    </a:cubicBezTo>
                    <a:lnTo>
                      <a:pt x="209" y="65"/>
                    </a:lnTo>
                    <a:cubicBezTo>
                      <a:pt x="198" y="22"/>
                      <a:pt x="166" y="1"/>
                      <a:pt x="13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88" name="Google Shape;2988;p38"/>
              <p:cNvSpPr/>
              <p:nvPr/>
            </p:nvSpPr>
            <p:spPr>
              <a:xfrm>
                <a:off x="3884540" y="3447542"/>
                <a:ext cx="13812" cy="20289"/>
              </a:xfrm>
              <a:custGeom>
                <a:avLst/>
                <a:gdLst/>
                <a:ahLst/>
                <a:cxnLst/>
                <a:rect l="l" t="t" r="r" b="b"/>
                <a:pathLst>
                  <a:path w="209" h="307" extrusionOk="0">
                    <a:moveTo>
                      <a:pt x="16" y="1"/>
                    </a:moveTo>
                    <a:lnTo>
                      <a:pt x="16" y="1"/>
                    </a:lnTo>
                    <a:cubicBezTo>
                      <a:pt x="32" y="49"/>
                      <a:pt x="48" y="81"/>
                      <a:pt x="64" y="97"/>
                    </a:cubicBezTo>
                    <a:lnTo>
                      <a:pt x="0" y="225"/>
                    </a:lnTo>
                    <a:cubicBezTo>
                      <a:pt x="35" y="278"/>
                      <a:pt x="51" y="306"/>
                      <a:pt x="81" y="306"/>
                    </a:cubicBezTo>
                    <a:cubicBezTo>
                      <a:pt x="107" y="306"/>
                      <a:pt x="142" y="286"/>
                      <a:pt x="209" y="242"/>
                    </a:cubicBezTo>
                    <a:cubicBezTo>
                      <a:pt x="96" y="193"/>
                      <a:pt x="80" y="161"/>
                      <a:pt x="112" y="33"/>
                    </a:cubicBezTo>
                    <a:lnTo>
                      <a:pt x="16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89" name="Google Shape;2989;p38"/>
              <p:cNvSpPr/>
              <p:nvPr/>
            </p:nvSpPr>
            <p:spPr>
              <a:xfrm>
                <a:off x="3672469" y="3447145"/>
                <a:ext cx="15927" cy="12160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84" extrusionOk="0">
                    <a:moveTo>
                      <a:pt x="116" y="1"/>
                    </a:moveTo>
                    <a:cubicBezTo>
                      <a:pt x="89" y="1"/>
                      <a:pt x="60" y="15"/>
                      <a:pt x="48" y="39"/>
                    </a:cubicBezTo>
                    <a:cubicBezTo>
                      <a:pt x="16" y="87"/>
                      <a:pt x="16" y="135"/>
                      <a:pt x="0" y="183"/>
                    </a:cubicBezTo>
                    <a:lnTo>
                      <a:pt x="241" y="119"/>
                    </a:lnTo>
                    <a:cubicBezTo>
                      <a:pt x="209" y="87"/>
                      <a:pt x="177" y="39"/>
                      <a:pt x="145" y="7"/>
                    </a:cubicBezTo>
                    <a:cubicBezTo>
                      <a:pt x="136" y="3"/>
                      <a:pt x="126" y="1"/>
                      <a:pt x="11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90" name="Google Shape;2990;p38"/>
              <p:cNvSpPr/>
              <p:nvPr/>
            </p:nvSpPr>
            <p:spPr>
              <a:xfrm>
                <a:off x="3565342" y="3523740"/>
                <a:ext cx="22338" cy="18240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76" extrusionOk="0">
                    <a:moveTo>
                      <a:pt x="171" y="1"/>
                    </a:moveTo>
                    <a:cubicBezTo>
                      <a:pt x="102" y="1"/>
                      <a:pt x="124" y="71"/>
                      <a:pt x="65" y="115"/>
                    </a:cubicBezTo>
                    <a:cubicBezTo>
                      <a:pt x="1" y="179"/>
                      <a:pt x="17" y="244"/>
                      <a:pt x="97" y="276"/>
                    </a:cubicBezTo>
                    <a:cubicBezTo>
                      <a:pt x="65" y="212"/>
                      <a:pt x="49" y="147"/>
                      <a:pt x="129" y="99"/>
                    </a:cubicBezTo>
                    <a:cubicBezTo>
                      <a:pt x="152" y="86"/>
                      <a:pt x="173" y="80"/>
                      <a:pt x="194" y="80"/>
                    </a:cubicBezTo>
                    <a:cubicBezTo>
                      <a:pt x="245" y="80"/>
                      <a:pt x="287" y="117"/>
                      <a:pt x="322" y="163"/>
                    </a:cubicBezTo>
                    <a:cubicBezTo>
                      <a:pt x="338" y="115"/>
                      <a:pt x="338" y="51"/>
                      <a:pt x="306" y="35"/>
                    </a:cubicBezTo>
                    <a:cubicBezTo>
                      <a:pt x="274" y="3"/>
                      <a:pt x="226" y="3"/>
                      <a:pt x="193" y="3"/>
                    </a:cubicBezTo>
                    <a:cubicBezTo>
                      <a:pt x="185" y="2"/>
                      <a:pt x="177" y="1"/>
                      <a:pt x="17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91" name="Google Shape;2991;p38"/>
              <p:cNvSpPr/>
              <p:nvPr/>
            </p:nvSpPr>
            <p:spPr>
              <a:xfrm>
                <a:off x="3358624" y="3602383"/>
                <a:ext cx="19165" cy="16984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57" extrusionOk="0">
                    <a:moveTo>
                      <a:pt x="97" y="0"/>
                    </a:moveTo>
                    <a:lnTo>
                      <a:pt x="0" y="48"/>
                    </a:lnTo>
                    <a:lnTo>
                      <a:pt x="97" y="113"/>
                    </a:lnTo>
                    <a:cubicBezTo>
                      <a:pt x="97" y="177"/>
                      <a:pt x="113" y="241"/>
                      <a:pt x="209" y="257"/>
                    </a:cubicBezTo>
                    <a:cubicBezTo>
                      <a:pt x="289" y="257"/>
                      <a:pt x="289" y="177"/>
                      <a:pt x="289" y="129"/>
                    </a:cubicBezTo>
                    <a:lnTo>
                      <a:pt x="289" y="129"/>
                    </a:lnTo>
                    <a:cubicBezTo>
                      <a:pt x="267" y="132"/>
                      <a:pt x="248" y="134"/>
                      <a:pt x="231" y="134"/>
                    </a:cubicBezTo>
                    <a:cubicBezTo>
                      <a:pt x="163" y="134"/>
                      <a:pt x="135" y="103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92" name="Google Shape;2992;p38"/>
              <p:cNvSpPr/>
              <p:nvPr/>
            </p:nvSpPr>
            <p:spPr>
              <a:xfrm>
                <a:off x="3811382" y="3599211"/>
                <a:ext cx="12755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13" extrusionOk="0">
                    <a:moveTo>
                      <a:pt x="96" y="0"/>
                    </a:moveTo>
                    <a:cubicBezTo>
                      <a:pt x="32" y="16"/>
                      <a:pt x="0" y="80"/>
                      <a:pt x="32" y="128"/>
                    </a:cubicBezTo>
                    <a:cubicBezTo>
                      <a:pt x="45" y="182"/>
                      <a:pt x="92" y="213"/>
                      <a:pt x="135" y="213"/>
                    </a:cubicBezTo>
                    <a:cubicBezTo>
                      <a:pt x="143" y="213"/>
                      <a:pt x="152" y="211"/>
                      <a:pt x="160" y="209"/>
                    </a:cubicBezTo>
                    <a:cubicBezTo>
                      <a:pt x="177" y="161"/>
                      <a:pt x="177" y="128"/>
                      <a:pt x="193" y="80"/>
                    </a:cubicBezTo>
                    <a:cubicBezTo>
                      <a:pt x="193" y="48"/>
                      <a:pt x="177" y="32"/>
                      <a:pt x="16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93" name="Google Shape;2993;p38"/>
              <p:cNvSpPr/>
              <p:nvPr/>
            </p:nvSpPr>
            <p:spPr>
              <a:xfrm>
                <a:off x="3433896" y="3615666"/>
                <a:ext cx="17051" cy="15398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33" extrusionOk="0">
                    <a:moveTo>
                      <a:pt x="143" y="0"/>
                    </a:moveTo>
                    <a:cubicBezTo>
                      <a:pt x="113" y="0"/>
                      <a:pt x="85" y="13"/>
                      <a:pt x="65" y="40"/>
                    </a:cubicBezTo>
                    <a:cubicBezTo>
                      <a:pt x="33" y="104"/>
                      <a:pt x="17" y="168"/>
                      <a:pt x="1" y="232"/>
                    </a:cubicBezTo>
                    <a:lnTo>
                      <a:pt x="97" y="216"/>
                    </a:lnTo>
                    <a:cubicBezTo>
                      <a:pt x="97" y="130"/>
                      <a:pt x="161" y="69"/>
                      <a:pt x="233" y="69"/>
                    </a:cubicBezTo>
                    <a:cubicBezTo>
                      <a:pt x="241" y="69"/>
                      <a:pt x="249" y="70"/>
                      <a:pt x="257" y="72"/>
                    </a:cubicBezTo>
                    <a:cubicBezTo>
                      <a:pt x="229" y="25"/>
                      <a:pt x="185" y="0"/>
                      <a:pt x="14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94" name="Google Shape;2994;p38"/>
              <p:cNvSpPr/>
              <p:nvPr/>
            </p:nvSpPr>
            <p:spPr>
              <a:xfrm>
                <a:off x="3490070" y="3620359"/>
                <a:ext cx="12821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16" extrusionOk="0">
                    <a:moveTo>
                      <a:pt x="97" y="1"/>
                    </a:moveTo>
                    <a:cubicBezTo>
                      <a:pt x="49" y="1"/>
                      <a:pt x="1" y="33"/>
                      <a:pt x="1" y="81"/>
                    </a:cubicBezTo>
                    <a:cubicBezTo>
                      <a:pt x="1" y="129"/>
                      <a:pt x="17" y="161"/>
                      <a:pt x="49" y="193"/>
                    </a:cubicBezTo>
                    <a:cubicBezTo>
                      <a:pt x="63" y="208"/>
                      <a:pt x="84" y="216"/>
                      <a:pt x="107" y="216"/>
                    </a:cubicBezTo>
                    <a:cubicBezTo>
                      <a:pt x="136" y="216"/>
                      <a:pt x="167" y="204"/>
                      <a:pt x="193" y="177"/>
                    </a:cubicBezTo>
                    <a:lnTo>
                      <a:pt x="97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95" name="Google Shape;2995;p38"/>
              <p:cNvSpPr/>
              <p:nvPr/>
            </p:nvSpPr>
            <p:spPr>
              <a:xfrm>
                <a:off x="3883417" y="3424213"/>
                <a:ext cx="15993" cy="10706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62" extrusionOk="0">
                    <a:moveTo>
                      <a:pt x="145" y="1"/>
                    </a:moveTo>
                    <a:cubicBezTo>
                      <a:pt x="113" y="1"/>
                      <a:pt x="65" y="1"/>
                      <a:pt x="33" y="33"/>
                    </a:cubicBezTo>
                    <a:cubicBezTo>
                      <a:pt x="17" y="81"/>
                      <a:pt x="1" y="113"/>
                      <a:pt x="1" y="161"/>
                    </a:cubicBezTo>
                    <a:lnTo>
                      <a:pt x="210" y="145"/>
                    </a:lnTo>
                    <a:cubicBezTo>
                      <a:pt x="194" y="97"/>
                      <a:pt x="242" y="17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96" name="Google Shape;2996;p38"/>
              <p:cNvSpPr/>
              <p:nvPr/>
            </p:nvSpPr>
            <p:spPr>
              <a:xfrm>
                <a:off x="3274892" y="3559955"/>
                <a:ext cx="13812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26" extrusionOk="0">
                    <a:moveTo>
                      <a:pt x="64" y="0"/>
                    </a:moveTo>
                    <a:cubicBezTo>
                      <a:pt x="32" y="0"/>
                      <a:pt x="0" y="65"/>
                      <a:pt x="0" y="97"/>
                    </a:cubicBezTo>
                    <a:cubicBezTo>
                      <a:pt x="16" y="145"/>
                      <a:pt x="32" y="177"/>
                      <a:pt x="64" y="225"/>
                    </a:cubicBezTo>
                    <a:lnTo>
                      <a:pt x="209" y="49"/>
                    </a:lnTo>
                    <a:cubicBezTo>
                      <a:pt x="160" y="33"/>
                      <a:pt x="112" y="17"/>
                      <a:pt x="6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97" name="Google Shape;2997;p38"/>
              <p:cNvSpPr/>
              <p:nvPr/>
            </p:nvSpPr>
            <p:spPr>
              <a:xfrm>
                <a:off x="3465684" y="3494199"/>
                <a:ext cx="14936" cy="1943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94" extrusionOk="0">
                    <a:moveTo>
                      <a:pt x="17" y="1"/>
                    </a:moveTo>
                    <a:lnTo>
                      <a:pt x="65" y="97"/>
                    </a:lnTo>
                    <a:cubicBezTo>
                      <a:pt x="49" y="161"/>
                      <a:pt x="1" y="225"/>
                      <a:pt x="65" y="274"/>
                    </a:cubicBezTo>
                    <a:cubicBezTo>
                      <a:pt x="84" y="288"/>
                      <a:pt x="101" y="293"/>
                      <a:pt x="118" y="293"/>
                    </a:cubicBezTo>
                    <a:cubicBezTo>
                      <a:pt x="157" y="293"/>
                      <a:pt x="191" y="259"/>
                      <a:pt x="225" y="225"/>
                    </a:cubicBezTo>
                    <a:cubicBezTo>
                      <a:pt x="129" y="209"/>
                      <a:pt x="81" y="97"/>
                      <a:pt x="129" y="17"/>
                    </a:cubicBezTo>
                    <a:lnTo>
                      <a:pt x="17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98" name="Google Shape;2998;p38"/>
              <p:cNvSpPr/>
              <p:nvPr/>
            </p:nvSpPr>
            <p:spPr>
              <a:xfrm>
                <a:off x="3338468" y="3540856"/>
                <a:ext cx="13878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10" extrusionOk="0">
                    <a:moveTo>
                      <a:pt x="145" y="1"/>
                    </a:moveTo>
                    <a:lnTo>
                      <a:pt x="1" y="161"/>
                    </a:lnTo>
                    <a:cubicBezTo>
                      <a:pt x="33" y="177"/>
                      <a:pt x="81" y="209"/>
                      <a:pt x="129" y="209"/>
                    </a:cubicBezTo>
                    <a:cubicBezTo>
                      <a:pt x="161" y="193"/>
                      <a:pt x="193" y="161"/>
                      <a:pt x="209" y="129"/>
                    </a:cubicBezTo>
                    <a:cubicBezTo>
                      <a:pt x="209" y="81"/>
                      <a:pt x="193" y="1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2999" name="Google Shape;2999;p38"/>
              <p:cNvSpPr/>
              <p:nvPr/>
            </p:nvSpPr>
            <p:spPr>
              <a:xfrm>
                <a:off x="3294983" y="3598154"/>
                <a:ext cx="11764" cy="13218"/>
              </a:xfrm>
              <a:custGeom>
                <a:avLst/>
                <a:gdLst/>
                <a:ahLst/>
                <a:cxnLst/>
                <a:rect l="l" t="t" r="r" b="b"/>
                <a:pathLst>
                  <a:path w="178" h="200" extrusionOk="0">
                    <a:moveTo>
                      <a:pt x="97" y="0"/>
                    </a:moveTo>
                    <a:cubicBezTo>
                      <a:pt x="49" y="0"/>
                      <a:pt x="1" y="32"/>
                      <a:pt x="1" y="80"/>
                    </a:cubicBezTo>
                    <a:cubicBezTo>
                      <a:pt x="1" y="128"/>
                      <a:pt x="17" y="160"/>
                      <a:pt x="49" y="193"/>
                    </a:cubicBezTo>
                    <a:cubicBezTo>
                      <a:pt x="60" y="198"/>
                      <a:pt x="74" y="200"/>
                      <a:pt x="89" y="200"/>
                    </a:cubicBezTo>
                    <a:cubicBezTo>
                      <a:pt x="120" y="200"/>
                      <a:pt x="156" y="193"/>
                      <a:pt x="177" y="193"/>
                    </a:cubicBezTo>
                    <a:cubicBezTo>
                      <a:pt x="145" y="96"/>
                      <a:pt x="113" y="48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00" name="Google Shape;3000;p38"/>
              <p:cNvSpPr/>
              <p:nvPr/>
            </p:nvSpPr>
            <p:spPr>
              <a:xfrm>
                <a:off x="3582327" y="3436704"/>
                <a:ext cx="14936" cy="10904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65" extrusionOk="0">
                    <a:moveTo>
                      <a:pt x="107" y="0"/>
                    </a:moveTo>
                    <a:cubicBezTo>
                      <a:pt x="70" y="0"/>
                      <a:pt x="17" y="26"/>
                      <a:pt x="17" y="53"/>
                    </a:cubicBezTo>
                    <a:cubicBezTo>
                      <a:pt x="1" y="85"/>
                      <a:pt x="17" y="133"/>
                      <a:pt x="17" y="165"/>
                    </a:cubicBezTo>
                    <a:lnTo>
                      <a:pt x="225" y="117"/>
                    </a:lnTo>
                    <a:cubicBezTo>
                      <a:pt x="193" y="85"/>
                      <a:pt x="145" y="4"/>
                      <a:pt x="129" y="4"/>
                    </a:cubicBezTo>
                    <a:cubicBezTo>
                      <a:pt x="123" y="1"/>
                      <a:pt x="116" y="0"/>
                      <a:pt x="10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01" name="Google Shape;3001;p38"/>
              <p:cNvSpPr/>
              <p:nvPr/>
            </p:nvSpPr>
            <p:spPr>
              <a:xfrm>
                <a:off x="3585499" y="3460297"/>
                <a:ext cx="13878" cy="18901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86" extrusionOk="0">
                    <a:moveTo>
                      <a:pt x="17" y="0"/>
                    </a:moveTo>
                    <a:lnTo>
                      <a:pt x="65" y="97"/>
                    </a:lnTo>
                    <a:cubicBezTo>
                      <a:pt x="17" y="177"/>
                      <a:pt x="1" y="241"/>
                      <a:pt x="65" y="273"/>
                    </a:cubicBezTo>
                    <a:cubicBezTo>
                      <a:pt x="86" y="282"/>
                      <a:pt x="104" y="286"/>
                      <a:pt x="120" y="286"/>
                    </a:cubicBezTo>
                    <a:cubicBezTo>
                      <a:pt x="162" y="286"/>
                      <a:pt x="186" y="256"/>
                      <a:pt x="209" y="209"/>
                    </a:cubicBezTo>
                    <a:cubicBezTo>
                      <a:pt x="113" y="193"/>
                      <a:pt x="81" y="81"/>
                      <a:pt x="129" y="16"/>
                    </a:cubicBezTo>
                    <a:lnTo>
                      <a:pt x="1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02" name="Google Shape;3002;p38"/>
              <p:cNvSpPr/>
              <p:nvPr/>
            </p:nvSpPr>
            <p:spPr>
              <a:xfrm>
                <a:off x="3943886" y="3456067"/>
                <a:ext cx="15993" cy="9318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41" extrusionOk="0">
                    <a:moveTo>
                      <a:pt x="209" y="0"/>
                    </a:moveTo>
                    <a:lnTo>
                      <a:pt x="0" y="16"/>
                    </a:lnTo>
                    <a:cubicBezTo>
                      <a:pt x="17" y="64"/>
                      <a:pt x="33" y="113"/>
                      <a:pt x="49" y="129"/>
                    </a:cubicBezTo>
                    <a:cubicBezTo>
                      <a:pt x="73" y="137"/>
                      <a:pt x="97" y="141"/>
                      <a:pt x="121" y="141"/>
                    </a:cubicBezTo>
                    <a:cubicBezTo>
                      <a:pt x="145" y="141"/>
                      <a:pt x="169" y="137"/>
                      <a:pt x="193" y="129"/>
                    </a:cubicBezTo>
                    <a:cubicBezTo>
                      <a:pt x="225" y="96"/>
                      <a:pt x="241" y="48"/>
                      <a:pt x="2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03" name="Google Shape;3003;p38"/>
              <p:cNvSpPr/>
              <p:nvPr/>
            </p:nvSpPr>
            <p:spPr>
              <a:xfrm>
                <a:off x="3798628" y="3435911"/>
                <a:ext cx="17051" cy="1011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53" extrusionOk="0">
                    <a:moveTo>
                      <a:pt x="209" y="0"/>
                    </a:moveTo>
                    <a:lnTo>
                      <a:pt x="17" y="49"/>
                    </a:lnTo>
                    <a:cubicBezTo>
                      <a:pt x="1" y="81"/>
                      <a:pt x="17" y="129"/>
                      <a:pt x="65" y="129"/>
                    </a:cubicBezTo>
                    <a:cubicBezTo>
                      <a:pt x="81" y="145"/>
                      <a:pt x="101" y="153"/>
                      <a:pt x="123" y="153"/>
                    </a:cubicBezTo>
                    <a:cubicBezTo>
                      <a:pt x="145" y="153"/>
                      <a:pt x="169" y="145"/>
                      <a:pt x="193" y="129"/>
                    </a:cubicBezTo>
                    <a:cubicBezTo>
                      <a:pt x="225" y="97"/>
                      <a:pt x="257" y="49"/>
                      <a:pt x="2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04" name="Google Shape;3004;p38"/>
              <p:cNvSpPr/>
              <p:nvPr/>
            </p:nvSpPr>
            <p:spPr>
              <a:xfrm>
                <a:off x="3289696" y="3579054"/>
                <a:ext cx="18108" cy="15927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41" extrusionOk="0">
                    <a:moveTo>
                      <a:pt x="81" y="0"/>
                    </a:moveTo>
                    <a:lnTo>
                      <a:pt x="1" y="48"/>
                    </a:lnTo>
                    <a:cubicBezTo>
                      <a:pt x="33" y="80"/>
                      <a:pt x="97" y="97"/>
                      <a:pt x="81" y="113"/>
                    </a:cubicBezTo>
                    <a:cubicBezTo>
                      <a:pt x="97" y="177"/>
                      <a:pt x="97" y="225"/>
                      <a:pt x="193" y="241"/>
                    </a:cubicBezTo>
                    <a:cubicBezTo>
                      <a:pt x="273" y="241"/>
                      <a:pt x="257" y="161"/>
                      <a:pt x="273" y="113"/>
                    </a:cubicBezTo>
                    <a:lnTo>
                      <a:pt x="273" y="113"/>
                    </a:lnTo>
                    <a:cubicBezTo>
                      <a:pt x="250" y="116"/>
                      <a:pt x="230" y="118"/>
                      <a:pt x="213" y="118"/>
                    </a:cubicBezTo>
                    <a:cubicBezTo>
                      <a:pt x="147" y="118"/>
                      <a:pt x="119" y="89"/>
                      <a:pt x="8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05" name="Google Shape;3005;p38"/>
              <p:cNvSpPr/>
              <p:nvPr/>
            </p:nvSpPr>
            <p:spPr>
              <a:xfrm>
                <a:off x="3457225" y="3512241"/>
                <a:ext cx="11697" cy="15993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42" extrusionOk="0">
                    <a:moveTo>
                      <a:pt x="177" y="1"/>
                    </a:moveTo>
                    <a:cubicBezTo>
                      <a:pt x="129" y="1"/>
                      <a:pt x="81" y="17"/>
                      <a:pt x="33" y="33"/>
                    </a:cubicBezTo>
                    <a:cubicBezTo>
                      <a:pt x="1" y="65"/>
                      <a:pt x="1" y="113"/>
                      <a:pt x="1" y="145"/>
                    </a:cubicBezTo>
                    <a:cubicBezTo>
                      <a:pt x="33" y="177"/>
                      <a:pt x="81" y="209"/>
                      <a:pt x="129" y="241"/>
                    </a:cubicBezTo>
                    <a:cubicBezTo>
                      <a:pt x="145" y="145"/>
                      <a:pt x="161" y="97"/>
                      <a:pt x="17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06" name="Google Shape;3006;p38"/>
              <p:cNvSpPr/>
              <p:nvPr/>
            </p:nvSpPr>
            <p:spPr>
              <a:xfrm>
                <a:off x="3733929" y="3412186"/>
                <a:ext cx="15993" cy="1103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67" extrusionOk="0">
                    <a:moveTo>
                      <a:pt x="124" y="0"/>
                    </a:moveTo>
                    <a:cubicBezTo>
                      <a:pt x="98" y="0"/>
                      <a:pt x="61" y="15"/>
                      <a:pt x="49" y="39"/>
                    </a:cubicBezTo>
                    <a:cubicBezTo>
                      <a:pt x="1" y="71"/>
                      <a:pt x="1" y="135"/>
                      <a:pt x="49" y="167"/>
                    </a:cubicBezTo>
                    <a:lnTo>
                      <a:pt x="242" y="119"/>
                    </a:lnTo>
                    <a:cubicBezTo>
                      <a:pt x="209" y="71"/>
                      <a:pt x="177" y="22"/>
                      <a:pt x="145" y="6"/>
                    </a:cubicBezTo>
                    <a:cubicBezTo>
                      <a:pt x="141" y="2"/>
                      <a:pt x="133" y="0"/>
                      <a:pt x="12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07" name="Google Shape;3007;p38"/>
              <p:cNvSpPr/>
              <p:nvPr/>
            </p:nvSpPr>
            <p:spPr>
              <a:xfrm>
                <a:off x="3461454" y="3470474"/>
                <a:ext cx="15993" cy="11103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68" extrusionOk="0">
                    <a:moveTo>
                      <a:pt x="123" y="1"/>
                    </a:moveTo>
                    <a:cubicBezTo>
                      <a:pt x="97" y="1"/>
                      <a:pt x="56" y="15"/>
                      <a:pt x="33" y="39"/>
                    </a:cubicBezTo>
                    <a:cubicBezTo>
                      <a:pt x="1" y="71"/>
                      <a:pt x="1" y="135"/>
                      <a:pt x="33" y="167"/>
                    </a:cubicBezTo>
                    <a:lnTo>
                      <a:pt x="241" y="119"/>
                    </a:lnTo>
                    <a:cubicBezTo>
                      <a:pt x="209" y="87"/>
                      <a:pt x="161" y="23"/>
                      <a:pt x="145" y="7"/>
                    </a:cubicBezTo>
                    <a:cubicBezTo>
                      <a:pt x="141" y="3"/>
                      <a:pt x="133" y="1"/>
                      <a:pt x="12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08" name="Google Shape;3008;p38"/>
              <p:cNvSpPr/>
              <p:nvPr/>
            </p:nvSpPr>
            <p:spPr>
              <a:xfrm>
                <a:off x="3471037" y="3568414"/>
                <a:ext cx="14870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78" extrusionOk="0">
                    <a:moveTo>
                      <a:pt x="144" y="1"/>
                    </a:moveTo>
                    <a:lnTo>
                      <a:pt x="0" y="49"/>
                    </a:lnTo>
                    <a:cubicBezTo>
                      <a:pt x="16" y="97"/>
                      <a:pt x="32" y="129"/>
                      <a:pt x="32" y="161"/>
                    </a:cubicBezTo>
                    <a:lnTo>
                      <a:pt x="225" y="177"/>
                    </a:lnTo>
                    <a:cubicBezTo>
                      <a:pt x="209" y="113"/>
                      <a:pt x="177" y="65"/>
                      <a:pt x="14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09" name="Google Shape;3009;p38"/>
              <p:cNvSpPr/>
              <p:nvPr/>
            </p:nvSpPr>
            <p:spPr>
              <a:xfrm>
                <a:off x="3622639" y="3662192"/>
                <a:ext cx="15927" cy="11301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71" extrusionOk="0">
                    <a:moveTo>
                      <a:pt x="132" y="1"/>
                    </a:moveTo>
                    <a:cubicBezTo>
                      <a:pt x="120" y="1"/>
                      <a:pt x="107" y="4"/>
                      <a:pt x="97" y="10"/>
                    </a:cubicBezTo>
                    <a:cubicBezTo>
                      <a:pt x="32" y="26"/>
                      <a:pt x="0" y="90"/>
                      <a:pt x="32" y="154"/>
                    </a:cubicBezTo>
                    <a:lnTo>
                      <a:pt x="241" y="170"/>
                    </a:lnTo>
                    <a:cubicBezTo>
                      <a:pt x="209" y="138"/>
                      <a:pt x="193" y="90"/>
                      <a:pt x="177" y="58"/>
                    </a:cubicBezTo>
                    <a:cubicBezTo>
                      <a:pt x="177" y="15"/>
                      <a:pt x="155" y="1"/>
                      <a:pt x="13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10" name="Google Shape;3010;p38"/>
              <p:cNvSpPr/>
              <p:nvPr/>
            </p:nvSpPr>
            <p:spPr>
              <a:xfrm>
                <a:off x="3408453" y="3659746"/>
                <a:ext cx="15993" cy="1163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76" extrusionOk="0">
                    <a:moveTo>
                      <a:pt x="76" y="0"/>
                    </a:moveTo>
                    <a:cubicBezTo>
                      <a:pt x="62" y="0"/>
                      <a:pt x="47" y="9"/>
                      <a:pt x="33" y="31"/>
                    </a:cubicBezTo>
                    <a:cubicBezTo>
                      <a:pt x="1" y="79"/>
                      <a:pt x="1" y="143"/>
                      <a:pt x="49" y="175"/>
                    </a:cubicBezTo>
                    <a:lnTo>
                      <a:pt x="97" y="175"/>
                    </a:lnTo>
                    <a:cubicBezTo>
                      <a:pt x="145" y="143"/>
                      <a:pt x="177" y="127"/>
                      <a:pt x="241" y="79"/>
                    </a:cubicBezTo>
                    <a:cubicBezTo>
                      <a:pt x="193" y="63"/>
                      <a:pt x="161" y="47"/>
                      <a:pt x="129" y="31"/>
                    </a:cubicBezTo>
                    <a:cubicBezTo>
                      <a:pt x="111" y="13"/>
                      <a:pt x="94" y="0"/>
                      <a:pt x="7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11" name="Google Shape;3011;p38"/>
              <p:cNvSpPr/>
              <p:nvPr/>
            </p:nvSpPr>
            <p:spPr>
              <a:xfrm>
                <a:off x="3618410" y="3587514"/>
                <a:ext cx="13812" cy="18108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74" extrusionOk="0">
                    <a:moveTo>
                      <a:pt x="0" y="1"/>
                    </a:moveTo>
                    <a:lnTo>
                      <a:pt x="48" y="97"/>
                    </a:lnTo>
                    <a:cubicBezTo>
                      <a:pt x="48" y="161"/>
                      <a:pt x="32" y="209"/>
                      <a:pt x="16" y="273"/>
                    </a:cubicBezTo>
                    <a:lnTo>
                      <a:pt x="209" y="225"/>
                    </a:lnTo>
                    <a:cubicBezTo>
                      <a:pt x="112" y="177"/>
                      <a:pt x="64" y="113"/>
                      <a:pt x="112" y="17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12" name="Google Shape;3012;p38"/>
              <p:cNvSpPr/>
              <p:nvPr/>
            </p:nvSpPr>
            <p:spPr>
              <a:xfrm>
                <a:off x="3704256" y="3643291"/>
                <a:ext cx="14936" cy="11103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68" extrusionOk="0">
                    <a:moveTo>
                      <a:pt x="121" y="1"/>
                    </a:moveTo>
                    <a:cubicBezTo>
                      <a:pt x="113" y="1"/>
                      <a:pt x="105" y="3"/>
                      <a:pt x="97" y="7"/>
                    </a:cubicBezTo>
                    <a:cubicBezTo>
                      <a:pt x="33" y="23"/>
                      <a:pt x="1" y="87"/>
                      <a:pt x="33" y="151"/>
                    </a:cubicBezTo>
                    <a:lnTo>
                      <a:pt x="225" y="167"/>
                    </a:lnTo>
                    <a:cubicBezTo>
                      <a:pt x="209" y="135"/>
                      <a:pt x="193" y="87"/>
                      <a:pt x="177" y="55"/>
                    </a:cubicBezTo>
                    <a:cubicBezTo>
                      <a:pt x="165" y="19"/>
                      <a:pt x="144" y="1"/>
                      <a:pt x="12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13" name="Google Shape;3013;p38"/>
              <p:cNvSpPr/>
              <p:nvPr/>
            </p:nvSpPr>
            <p:spPr>
              <a:xfrm>
                <a:off x="3722298" y="3522815"/>
                <a:ext cx="23395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354" h="210" extrusionOk="0">
                    <a:moveTo>
                      <a:pt x="289" y="1"/>
                    </a:moveTo>
                    <a:lnTo>
                      <a:pt x="16" y="161"/>
                    </a:lnTo>
                    <a:lnTo>
                      <a:pt x="0" y="161"/>
                    </a:lnTo>
                    <a:lnTo>
                      <a:pt x="145" y="210"/>
                    </a:lnTo>
                    <a:cubicBezTo>
                      <a:pt x="161" y="97"/>
                      <a:pt x="241" y="97"/>
                      <a:pt x="353" y="97"/>
                    </a:cubicBezTo>
                    <a:cubicBezTo>
                      <a:pt x="321" y="49"/>
                      <a:pt x="305" y="17"/>
                      <a:pt x="28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14" name="Google Shape;3014;p38"/>
              <p:cNvSpPr/>
              <p:nvPr/>
            </p:nvSpPr>
            <p:spPr>
              <a:xfrm>
                <a:off x="3957698" y="3494992"/>
                <a:ext cx="15927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82" extrusionOk="0">
                    <a:moveTo>
                      <a:pt x="104" y="1"/>
                    </a:moveTo>
                    <a:cubicBezTo>
                      <a:pt x="91" y="1"/>
                      <a:pt x="78" y="2"/>
                      <a:pt x="64" y="5"/>
                    </a:cubicBezTo>
                    <a:cubicBezTo>
                      <a:pt x="16" y="37"/>
                      <a:pt x="0" y="101"/>
                      <a:pt x="48" y="181"/>
                    </a:cubicBezTo>
                    <a:cubicBezTo>
                      <a:pt x="73" y="106"/>
                      <a:pt x="118" y="80"/>
                      <a:pt x="183" y="80"/>
                    </a:cubicBezTo>
                    <a:cubicBezTo>
                      <a:pt x="201" y="80"/>
                      <a:pt x="220" y="82"/>
                      <a:pt x="241" y="85"/>
                    </a:cubicBezTo>
                    <a:cubicBezTo>
                      <a:pt x="214" y="32"/>
                      <a:pt x="165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15" name="Google Shape;3015;p38"/>
              <p:cNvSpPr/>
              <p:nvPr/>
            </p:nvSpPr>
            <p:spPr>
              <a:xfrm>
                <a:off x="3386182" y="3660407"/>
                <a:ext cx="15993" cy="9847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49" extrusionOk="0">
                    <a:moveTo>
                      <a:pt x="129" y="1"/>
                    </a:moveTo>
                    <a:cubicBezTo>
                      <a:pt x="118" y="1"/>
                      <a:pt x="108" y="2"/>
                      <a:pt x="97" y="5"/>
                    </a:cubicBezTo>
                    <a:cubicBezTo>
                      <a:pt x="33" y="21"/>
                      <a:pt x="1" y="69"/>
                      <a:pt x="33" y="149"/>
                    </a:cubicBezTo>
                    <a:cubicBezTo>
                      <a:pt x="65" y="106"/>
                      <a:pt x="111" y="85"/>
                      <a:pt x="162" y="85"/>
                    </a:cubicBezTo>
                    <a:cubicBezTo>
                      <a:pt x="188" y="85"/>
                      <a:pt x="215" y="90"/>
                      <a:pt x="241" y="101"/>
                    </a:cubicBezTo>
                    <a:cubicBezTo>
                      <a:pt x="228" y="34"/>
                      <a:pt x="181" y="1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16" name="Google Shape;3016;p38"/>
              <p:cNvSpPr/>
              <p:nvPr/>
            </p:nvSpPr>
            <p:spPr>
              <a:xfrm>
                <a:off x="3513398" y="3660672"/>
                <a:ext cx="14936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45" extrusionOk="0">
                    <a:moveTo>
                      <a:pt x="129" y="1"/>
                    </a:moveTo>
                    <a:cubicBezTo>
                      <a:pt x="97" y="1"/>
                      <a:pt x="49" y="1"/>
                      <a:pt x="17" y="33"/>
                    </a:cubicBezTo>
                    <a:cubicBezTo>
                      <a:pt x="1" y="49"/>
                      <a:pt x="1" y="97"/>
                      <a:pt x="1" y="145"/>
                    </a:cubicBezTo>
                    <a:lnTo>
                      <a:pt x="17" y="145"/>
                    </a:lnTo>
                    <a:cubicBezTo>
                      <a:pt x="47" y="95"/>
                      <a:pt x="90" y="70"/>
                      <a:pt x="137" y="70"/>
                    </a:cubicBezTo>
                    <a:cubicBezTo>
                      <a:pt x="165" y="70"/>
                      <a:pt x="195" y="79"/>
                      <a:pt x="225" y="97"/>
                    </a:cubicBezTo>
                    <a:lnTo>
                      <a:pt x="225" y="81"/>
                    </a:lnTo>
                    <a:cubicBezTo>
                      <a:pt x="193" y="49"/>
                      <a:pt x="161" y="1"/>
                      <a:pt x="12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17" name="Google Shape;3017;p38"/>
              <p:cNvSpPr/>
              <p:nvPr/>
            </p:nvSpPr>
            <p:spPr>
              <a:xfrm>
                <a:off x="3492185" y="3572644"/>
                <a:ext cx="11764" cy="17051"/>
              </a:xfrm>
              <a:custGeom>
                <a:avLst/>
                <a:gdLst/>
                <a:ahLst/>
                <a:cxnLst/>
                <a:rect l="l" t="t" r="r" b="b"/>
                <a:pathLst>
                  <a:path w="178" h="258" extrusionOk="0">
                    <a:moveTo>
                      <a:pt x="113" y="1"/>
                    </a:moveTo>
                    <a:lnTo>
                      <a:pt x="113" y="1"/>
                    </a:lnTo>
                    <a:cubicBezTo>
                      <a:pt x="65" y="33"/>
                      <a:pt x="33" y="81"/>
                      <a:pt x="1" y="113"/>
                    </a:cubicBezTo>
                    <a:cubicBezTo>
                      <a:pt x="17" y="161"/>
                      <a:pt x="17" y="210"/>
                      <a:pt x="33" y="258"/>
                    </a:cubicBezTo>
                    <a:lnTo>
                      <a:pt x="177" y="177"/>
                    </a:lnTo>
                    <a:cubicBezTo>
                      <a:pt x="97" y="145"/>
                      <a:pt x="81" y="8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18" name="Google Shape;3018;p38"/>
              <p:cNvSpPr/>
              <p:nvPr/>
            </p:nvSpPr>
            <p:spPr>
              <a:xfrm>
                <a:off x="3452995" y="3557048"/>
                <a:ext cx="15927" cy="11433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73" extrusionOk="0">
                    <a:moveTo>
                      <a:pt x="106" y="0"/>
                    </a:moveTo>
                    <a:cubicBezTo>
                      <a:pt x="58" y="0"/>
                      <a:pt x="24" y="36"/>
                      <a:pt x="0" y="109"/>
                    </a:cubicBezTo>
                    <a:cubicBezTo>
                      <a:pt x="32" y="95"/>
                      <a:pt x="59" y="89"/>
                      <a:pt x="82" y="89"/>
                    </a:cubicBezTo>
                    <a:cubicBezTo>
                      <a:pt x="140" y="89"/>
                      <a:pt x="174" y="127"/>
                      <a:pt x="209" y="173"/>
                    </a:cubicBezTo>
                    <a:cubicBezTo>
                      <a:pt x="241" y="93"/>
                      <a:pt x="225" y="44"/>
                      <a:pt x="161" y="12"/>
                    </a:cubicBezTo>
                    <a:cubicBezTo>
                      <a:pt x="141" y="4"/>
                      <a:pt x="123" y="0"/>
                      <a:pt x="10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19" name="Google Shape;3019;p38"/>
              <p:cNvSpPr/>
              <p:nvPr/>
            </p:nvSpPr>
            <p:spPr>
              <a:xfrm>
                <a:off x="3606713" y="3651155"/>
                <a:ext cx="13878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61" extrusionOk="0">
                    <a:moveTo>
                      <a:pt x="49" y="0"/>
                    </a:moveTo>
                    <a:cubicBezTo>
                      <a:pt x="33" y="0"/>
                      <a:pt x="1" y="48"/>
                      <a:pt x="1" y="64"/>
                    </a:cubicBezTo>
                    <a:lnTo>
                      <a:pt x="209" y="161"/>
                    </a:lnTo>
                    <a:cubicBezTo>
                      <a:pt x="193" y="113"/>
                      <a:pt x="193" y="64"/>
                      <a:pt x="161" y="32"/>
                    </a:cubicBezTo>
                    <a:cubicBezTo>
                      <a:pt x="129" y="0"/>
                      <a:pt x="97" y="0"/>
                      <a:pt x="4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20" name="Google Shape;3020;p38"/>
              <p:cNvSpPr/>
              <p:nvPr/>
            </p:nvSpPr>
            <p:spPr>
              <a:xfrm>
                <a:off x="3842113" y="3574825"/>
                <a:ext cx="13812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45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2" y="48"/>
                      <a:pt x="64" y="96"/>
                      <a:pt x="97" y="128"/>
                    </a:cubicBezTo>
                    <a:cubicBezTo>
                      <a:pt x="129" y="144"/>
                      <a:pt x="177" y="144"/>
                      <a:pt x="209" y="144"/>
                    </a:cubicBezTo>
                    <a:cubicBezTo>
                      <a:pt x="209" y="96"/>
                      <a:pt x="193" y="48"/>
                      <a:pt x="193" y="16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21" name="Google Shape;3021;p38"/>
              <p:cNvSpPr/>
              <p:nvPr/>
            </p:nvSpPr>
            <p:spPr>
              <a:xfrm>
                <a:off x="3814555" y="3453688"/>
                <a:ext cx="10640" cy="9847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49" extrusionOk="0">
                    <a:moveTo>
                      <a:pt x="112" y="0"/>
                    </a:moveTo>
                    <a:cubicBezTo>
                      <a:pt x="103" y="0"/>
                      <a:pt x="93" y="2"/>
                      <a:pt x="80" y="4"/>
                    </a:cubicBezTo>
                    <a:cubicBezTo>
                      <a:pt x="16" y="4"/>
                      <a:pt x="0" y="68"/>
                      <a:pt x="16" y="149"/>
                    </a:cubicBezTo>
                    <a:lnTo>
                      <a:pt x="161" y="132"/>
                    </a:lnTo>
                    <a:cubicBezTo>
                      <a:pt x="147" y="38"/>
                      <a:pt x="156" y="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22" name="Google Shape;3022;p38"/>
              <p:cNvSpPr/>
              <p:nvPr/>
            </p:nvSpPr>
            <p:spPr>
              <a:xfrm>
                <a:off x="3647025" y="3682943"/>
                <a:ext cx="11697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98" extrusionOk="0">
                    <a:moveTo>
                      <a:pt x="81" y="1"/>
                    </a:moveTo>
                    <a:cubicBezTo>
                      <a:pt x="16" y="17"/>
                      <a:pt x="0" y="81"/>
                      <a:pt x="32" y="129"/>
                    </a:cubicBezTo>
                    <a:cubicBezTo>
                      <a:pt x="46" y="168"/>
                      <a:pt x="91" y="197"/>
                      <a:pt x="143" y="197"/>
                    </a:cubicBezTo>
                    <a:cubicBezTo>
                      <a:pt x="154" y="197"/>
                      <a:pt x="165" y="196"/>
                      <a:pt x="177" y="193"/>
                    </a:cubicBezTo>
                    <a:cubicBezTo>
                      <a:pt x="145" y="129"/>
                      <a:pt x="113" y="65"/>
                      <a:pt x="8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23" name="Google Shape;3023;p38"/>
              <p:cNvSpPr/>
              <p:nvPr/>
            </p:nvSpPr>
            <p:spPr>
              <a:xfrm>
                <a:off x="3899344" y="3598154"/>
                <a:ext cx="12821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01" extrusionOk="0">
                    <a:moveTo>
                      <a:pt x="97" y="0"/>
                    </a:moveTo>
                    <a:cubicBezTo>
                      <a:pt x="17" y="32"/>
                      <a:pt x="1" y="80"/>
                      <a:pt x="33" y="144"/>
                    </a:cubicBezTo>
                    <a:cubicBezTo>
                      <a:pt x="54" y="176"/>
                      <a:pt x="95" y="200"/>
                      <a:pt x="135" y="200"/>
                    </a:cubicBezTo>
                    <a:cubicBezTo>
                      <a:pt x="156" y="200"/>
                      <a:pt x="176" y="193"/>
                      <a:pt x="193" y="177"/>
                    </a:cubicBezTo>
                    <a:cubicBezTo>
                      <a:pt x="113" y="160"/>
                      <a:pt x="81" y="64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24" name="Google Shape;3024;p38"/>
              <p:cNvSpPr/>
              <p:nvPr/>
            </p:nvSpPr>
            <p:spPr>
              <a:xfrm>
                <a:off x="3896171" y="3580112"/>
                <a:ext cx="13878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14" extrusionOk="0">
                    <a:moveTo>
                      <a:pt x="113" y="0"/>
                    </a:moveTo>
                    <a:lnTo>
                      <a:pt x="1" y="161"/>
                    </a:lnTo>
                    <a:cubicBezTo>
                      <a:pt x="38" y="198"/>
                      <a:pt x="54" y="214"/>
                      <a:pt x="89" y="214"/>
                    </a:cubicBezTo>
                    <a:cubicBezTo>
                      <a:pt x="114" y="214"/>
                      <a:pt x="149" y="206"/>
                      <a:pt x="209" y="193"/>
                    </a:cubicBezTo>
                    <a:cubicBezTo>
                      <a:pt x="113" y="161"/>
                      <a:pt x="81" y="97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25" name="Google Shape;3025;p38"/>
              <p:cNvSpPr/>
              <p:nvPr/>
            </p:nvSpPr>
            <p:spPr>
              <a:xfrm>
                <a:off x="3811382" y="3633113"/>
                <a:ext cx="10640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161" h="206" extrusionOk="0">
                    <a:moveTo>
                      <a:pt x="80" y="0"/>
                    </a:moveTo>
                    <a:cubicBezTo>
                      <a:pt x="16" y="17"/>
                      <a:pt x="0" y="81"/>
                      <a:pt x="32" y="145"/>
                    </a:cubicBezTo>
                    <a:cubicBezTo>
                      <a:pt x="44" y="180"/>
                      <a:pt x="80" y="206"/>
                      <a:pt x="118" y="206"/>
                    </a:cubicBezTo>
                    <a:cubicBezTo>
                      <a:pt x="132" y="206"/>
                      <a:pt x="147" y="202"/>
                      <a:pt x="160" y="193"/>
                    </a:cubicBezTo>
                    <a:cubicBezTo>
                      <a:pt x="128" y="129"/>
                      <a:pt x="112" y="65"/>
                      <a:pt x="8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26" name="Google Shape;3026;p38"/>
              <p:cNvSpPr/>
              <p:nvPr/>
            </p:nvSpPr>
            <p:spPr>
              <a:xfrm>
                <a:off x="3702141" y="3549382"/>
                <a:ext cx="14936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7" extrusionOk="0">
                    <a:moveTo>
                      <a:pt x="113" y="0"/>
                    </a:moveTo>
                    <a:lnTo>
                      <a:pt x="1" y="112"/>
                    </a:lnTo>
                    <a:cubicBezTo>
                      <a:pt x="21" y="184"/>
                      <a:pt x="67" y="197"/>
                      <a:pt x="123" y="197"/>
                    </a:cubicBezTo>
                    <a:cubicBezTo>
                      <a:pt x="155" y="197"/>
                      <a:pt x="190" y="193"/>
                      <a:pt x="225" y="193"/>
                    </a:cubicBezTo>
                    <a:cubicBezTo>
                      <a:pt x="129" y="177"/>
                      <a:pt x="81" y="8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27" name="Google Shape;3027;p38"/>
              <p:cNvSpPr/>
              <p:nvPr/>
            </p:nvSpPr>
            <p:spPr>
              <a:xfrm>
                <a:off x="3399994" y="3503782"/>
                <a:ext cx="8525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93" extrusionOk="0">
                    <a:moveTo>
                      <a:pt x="32" y="0"/>
                    </a:moveTo>
                    <a:cubicBezTo>
                      <a:pt x="16" y="32"/>
                      <a:pt x="0" y="80"/>
                      <a:pt x="0" y="112"/>
                    </a:cubicBezTo>
                    <a:cubicBezTo>
                      <a:pt x="0" y="177"/>
                      <a:pt x="48" y="193"/>
                      <a:pt x="129" y="193"/>
                    </a:cubicBezTo>
                    <a:lnTo>
                      <a:pt x="64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28" name="Google Shape;3028;p38"/>
              <p:cNvSpPr/>
              <p:nvPr/>
            </p:nvSpPr>
            <p:spPr>
              <a:xfrm>
                <a:off x="3429667" y="3652212"/>
                <a:ext cx="12755" cy="12623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91" extrusionOk="0">
                    <a:moveTo>
                      <a:pt x="16" y="0"/>
                    </a:moveTo>
                    <a:cubicBezTo>
                      <a:pt x="0" y="48"/>
                      <a:pt x="0" y="113"/>
                      <a:pt x="0" y="161"/>
                    </a:cubicBezTo>
                    <a:cubicBezTo>
                      <a:pt x="27" y="182"/>
                      <a:pt x="50" y="191"/>
                      <a:pt x="72" y="191"/>
                    </a:cubicBezTo>
                    <a:cubicBezTo>
                      <a:pt x="114" y="191"/>
                      <a:pt x="150" y="155"/>
                      <a:pt x="193" y="113"/>
                    </a:cubicBezTo>
                    <a:lnTo>
                      <a:pt x="193" y="113"/>
                    </a:lnTo>
                    <a:cubicBezTo>
                      <a:pt x="183" y="115"/>
                      <a:pt x="172" y="116"/>
                      <a:pt x="162" y="116"/>
                    </a:cubicBezTo>
                    <a:cubicBezTo>
                      <a:pt x="93" y="116"/>
                      <a:pt x="30" y="70"/>
                      <a:pt x="1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29" name="Google Shape;3029;p38"/>
              <p:cNvSpPr/>
              <p:nvPr/>
            </p:nvSpPr>
            <p:spPr>
              <a:xfrm>
                <a:off x="3642796" y="3665958"/>
                <a:ext cx="13812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09" extrusionOk="0">
                    <a:moveTo>
                      <a:pt x="128" y="1"/>
                    </a:moveTo>
                    <a:lnTo>
                      <a:pt x="0" y="113"/>
                    </a:lnTo>
                    <a:cubicBezTo>
                      <a:pt x="34" y="180"/>
                      <a:pt x="59" y="208"/>
                      <a:pt x="115" y="208"/>
                    </a:cubicBezTo>
                    <a:cubicBezTo>
                      <a:pt x="140" y="208"/>
                      <a:pt x="170" y="203"/>
                      <a:pt x="209" y="193"/>
                    </a:cubicBezTo>
                    <a:cubicBezTo>
                      <a:pt x="128" y="161"/>
                      <a:pt x="96" y="8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30" name="Google Shape;3030;p38"/>
              <p:cNvSpPr/>
              <p:nvPr/>
            </p:nvSpPr>
            <p:spPr>
              <a:xfrm>
                <a:off x="3728642" y="3663844"/>
                <a:ext cx="10706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162" h="214" extrusionOk="0">
                    <a:moveTo>
                      <a:pt x="81" y="1"/>
                    </a:moveTo>
                    <a:cubicBezTo>
                      <a:pt x="17" y="17"/>
                      <a:pt x="1" y="81"/>
                      <a:pt x="33" y="129"/>
                    </a:cubicBezTo>
                    <a:cubicBezTo>
                      <a:pt x="33" y="182"/>
                      <a:pt x="77" y="213"/>
                      <a:pt x="128" y="213"/>
                    </a:cubicBezTo>
                    <a:cubicBezTo>
                      <a:pt x="139" y="213"/>
                      <a:pt x="150" y="212"/>
                      <a:pt x="161" y="209"/>
                    </a:cubicBezTo>
                    <a:lnTo>
                      <a:pt x="8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31" name="Google Shape;3031;p38"/>
              <p:cNvSpPr/>
              <p:nvPr/>
            </p:nvSpPr>
            <p:spPr>
              <a:xfrm>
                <a:off x="3730757" y="3632056"/>
                <a:ext cx="9649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146" h="193" extrusionOk="0">
                    <a:moveTo>
                      <a:pt x="1" y="0"/>
                    </a:moveTo>
                    <a:cubicBezTo>
                      <a:pt x="17" y="49"/>
                      <a:pt x="1" y="97"/>
                      <a:pt x="17" y="129"/>
                    </a:cubicBezTo>
                    <a:cubicBezTo>
                      <a:pt x="33" y="161"/>
                      <a:pt x="81" y="177"/>
                      <a:pt x="113" y="193"/>
                    </a:cubicBezTo>
                    <a:lnTo>
                      <a:pt x="145" y="161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32" name="Google Shape;3032;p38"/>
              <p:cNvSpPr/>
              <p:nvPr/>
            </p:nvSpPr>
            <p:spPr>
              <a:xfrm>
                <a:off x="3725470" y="3649040"/>
                <a:ext cx="10640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77" extrusionOk="0">
                    <a:moveTo>
                      <a:pt x="97" y="0"/>
                    </a:moveTo>
                    <a:lnTo>
                      <a:pt x="1" y="96"/>
                    </a:lnTo>
                    <a:cubicBezTo>
                      <a:pt x="22" y="151"/>
                      <a:pt x="52" y="176"/>
                      <a:pt x="94" y="176"/>
                    </a:cubicBezTo>
                    <a:cubicBezTo>
                      <a:pt x="113" y="176"/>
                      <a:pt x="136" y="171"/>
                      <a:pt x="161" y="161"/>
                    </a:cubicBezTo>
                    <a:cubicBezTo>
                      <a:pt x="129" y="112"/>
                      <a:pt x="113" y="48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33" name="Google Shape;3033;p38"/>
              <p:cNvSpPr/>
              <p:nvPr/>
            </p:nvSpPr>
            <p:spPr>
              <a:xfrm>
                <a:off x="3675641" y="3642035"/>
                <a:ext cx="9583" cy="9186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39" extrusionOk="0">
                    <a:moveTo>
                      <a:pt x="74" y="1"/>
                    </a:moveTo>
                    <a:cubicBezTo>
                      <a:pt x="56" y="1"/>
                      <a:pt x="33" y="10"/>
                      <a:pt x="0" y="26"/>
                    </a:cubicBezTo>
                    <a:cubicBezTo>
                      <a:pt x="0" y="138"/>
                      <a:pt x="81" y="106"/>
                      <a:pt x="145" y="122"/>
                    </a:cubicBezTo>
                    <a:cubicBezTo>
                      <a:pt x="123" y="37"/>
                      <a:pt x="109" y="1"/>
                      <a:pt x="7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34" name="Google Shape;3034;p38"/>
              <p:cNvSpPr/>
              <p:nvPr/>
            </p:nvSpPr>
            <p:spPr>
              <a:xfrm>
                <a:off x="3366026" y="3584341"/>
                <a:ext cx="5353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81" h="210" extrusionOk="0">
                    <a:moveTo>
                      <a:pt x="81" y="0"/>
                    </a:moveTo>
                    <a:cubicBezTo>
                      <a:pt x="1" y="49"/>
                      <a:pt x="17" y="129"/>
                      <a:pt x="1" y="209"/>
                    </a:cubicBezTo>
                    <a:lnTo>
                      <a:pt x="81" y="177"/>
                    </a:lnTo>
                    <a:cubicBezTo>
                      <a:pt x="81" y="113"/>
                      <a:pt x="81" y="49"/>
                      <a:pt x="8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35" name="Google Shape;3035;p38"/>
              <p:cNvSpPr/>
              <p:nvPr/>
            </p:nvSpPr>
            <p:spPr>
              <a:xfrm>
                <a:off x="3440241" y="3663844"/>
                <a:ext cx="10706" cy="10706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62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17" y="65"/>
                      <a:pt x="1" y="113"/>
                      <a:pt x="33" y="145"/>
                    </a:cubicBezTo>
                    <a:cubicBezTo>
                      <a:pt x="65" y="161"/>
                      <a:pt x="113" y="161"/>
                      <a:pt x="161" y="161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36" name="Google Shape;3036;p38"/>
              <p:cNvSpPr/>
              <p:nvPr/>
            </p:nvSpPr>
            <p:spPr>
              <a:xfrm>
                <a:off x="3688329" y="3459239"/>
                <a:ext cx="12821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61" extrusionOk="0">
                    <a:moveTo>
                      <a:pt x="194" y="0"/>
                    </a:moveTo>
                    <a:lnTo>
                      <a:pt x="194" y="0"/>
                    </a:lnTo>
                    <a:cubicBezTo>
                      <a:pt x="113" y="16"/>
                      <a:pt x="49" y="81"/>
                      <a:pt x="1" y="145"/>
                    </a:cubicBezTo>
                    <a:lnTo>
                      <a:pt x="81" y="161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37" name="Google Shape;3037;p38"/>
              <p:cNvSpPr/>
              <p:nvPr/>
            </p:nvSpPr>
            <p:spPr>
              <a:xfrm>
                <a:off x="3767898" y="3568414"/>
                <a:ext cx="7468" cy="10706"/>
              </a:xfrm>
              <a:custGeom>
                <a:avLst/>
                <a:gdLst/>
                <a:ahLst/>
                <a:cxnLst/>
                <a:rect l="l" t="t" r="r" b="b"/>
                <a:pathLst>
                  <a:path w="113" h="162" extrusionOk="0">
                    <a:moveTo>
                      <a:pt x="64" y="1"/>
                    </a:moveTo>
                    <a:cubicBezTo>
                      <a:pt x="0" y="33"/>
                      <a:pt x="0" y="33"/>
                      <a:pt x="32" y="161"/>
                    </a:cubicBezTo>
                    <a:cubicBezTo>
                      <a:pt x="97" y="113"/>
                      <a:pt x="113" y="49"/>
                      <a:pt x="6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38" name="Google Shape;3038;p38"/>
              <p:cNvSpPr/>
              <p:nvPr/>
            </p:nvSpPr>
            <p:spPr>
              <a:xfrm>
                <a:off x="3600368" y="3520700"/>
                <a:ext cx="8525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129" h="210" extrusionOk="0">
                    <a:moveTo>
                      <a:pt x="16" y="1"/>
                    </a:moveTo>
                    <a:cubicBezTo>
                      <a:pt x="0" y="65"/>
                      <a:pt x="0" y="129"/>
                      <a:pt x="0" y="209"/>
                    </a:cubicBezTo>
                    <a:cubicBezTo>
                      <a:pt x="16" y="177"/>
                      <a:pt x="32" y="161"/>
                      <a:pt x="49" y="145"/>
                    </a:cubicBezTo>
                    <a:lnTo>
                      <a:pt x="129" y="17"/>
                    </a:lnTo>
                    <a:lnTo>
                      <a:pt x="16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39" name="Google Shape;3039;p38"/>
              <p:cNvSpPr/>
              <p:nvPr/>
            </p:nvSpPr>
            <p:spPr>
              <a:xfrm>
                <a:off x="3749856" y="3425271"/>
                <a:ext cx="10640" cy="9649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46" extrusionOk="0">
                    <a:moveTo>
                      <a:pt x="161" y="1"/>
                    </a:moveTo>
                    <a:lnTo>
                      <a:pt x="1" y="129"/>
                    </a:lnTo>
                    <a:lnTo>
                      <a:pt x="113" y="145"/>
                    </a:lnTo>
                    <a:lnTo>
                      <a:pt x="161" y="17"/>
                    </a:lnTo>
                    <a:lnTo>
                      <a:pt x="16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40" name="Google Shape;3040;p38"/>
              <p:cNvSpPr/>
              <p:nvPr/>
            </p:nvSpPr>
            <p:spPr>
              <a:xfrm>
                <a:off x="3794398" y="3528168"/>
                <a:ext cx="8525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45" extrusionOk="0">
                    <a:moveTo>
                      <a:pt x="129" y="0"/>
                    </a:moveTo>
                    <a:lnTo>
                      <a:pt x="0" y="112"/>
                    </a:lnTo>
                    <a:lnTo>
                      <a:pt x="97" y="145"/>
                    </a:lnTo>
                    <a:cubicBezTo>
                      <a:pt x="113" y="96"/>
                      <a:pt x="129" y="48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41" name="Google Shape;3041;p38"/>
              <p:cNvSpPr/>
              <p:nvPr/>
            </p:nvSpPr>
            <p:spPr>
              <a:xfrm>
                <a:off x="3897229" y="3440140"/>
                <a:ext cx="9583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29" extrusionOk="0">
                    <a:moveTo>
                      <a:pt x="129" y="1"/>
                    </a:moveTo>
                    <a:lnTo>
                      <a:pt x="1" y="97"/>
                    </a:lnTo>
                    <a:lnTo>
                      <a:pt x="97" y="129"/>
                    </a:lnTo>
                    <a:cubicBezTo>
                      <a:pt x="113" y="81"/>
                      <a:pt x="129" y="49"/>
                      <a:pt x="145" y="17"/>
                    </a:cubicBezTo>
                    <a:lnTo>
                      <a:pt x="129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42" name="Google Shape;3042;p38"/>
              <p:cNvSpPr/>
              <p:nvPr/>
            </p:nvSpPr>
            <p:spPr>
              <a:xfrm>
                <a:off x="3477381" y="3484683"/>
                <a:ext cx="10640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29" extrusionOk="0">
                    <a:moveTo>
                      <a:pt x="145" y="0"/>
                    </a:moveTo>
                    <a:lnTo>
                      <a:pt x="0" y="113"/>
                    </a:lnTo>
                    <a:lnTo>
                      <a:pt x="113" y="129"/>
                    </a:lnTo>
                    <a:lnTo>
                      <a:pt x="161" y="16"/>
                    </a:lnTo>
                    <a:lnTo>
                      <a:pt x="145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43" name="Google Shape;3043;p38"/>
              <p:cNvSpPr/>
              <p:nvPr/>
            </p:nvSpPr>
            <p:spPr>
              <a:xfrm>
                <a:off x="3597196" y="3450780"/>
                <a:ext cx="9583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29" extrusionOk="0">
                    <a:moveTo>
                      <a:pt x="129" y="0"/>
                    </a:moveTo>
                    <a:lnTo>
                      <a:pt x="0" y="128"/>
                    </a:lnTo>
                    <a:lnTo>
                      <a:pt x="97" y="128"/>
                    </a:lnTo>
                    <a:cubicBezTo>
                      <a:pt x="113" y="80"/>
                      <a:pt x="129" y="48"/>
                      <a:pt x="145" y="16"/>
                    </a:cubicBezTo>
                    <a:lnTo>
                      <a:pt x="12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44" name="Google Shape;3044;p38"/>
              <p:cNvSpPr/>
              <p:nvPr/>
            </p:nvSpPr>
            <p:spPr>
              <a:xfrm>
                <a:off x="3296040" y="3561013"/>
                <a:ext cx="6477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98" h="210" extrusionOk="0">
                    <a:moveTo>
                      <a:pt x="65" y="1"/>
                    </a:moveTo>
                    <a:cubicBezTo>
                      <a:pt x="33" y="81"/>
                      <a:pt x="33" y="129"/>
                      <a:pt x="1" y="209"/>
                    </a:cubicBezTo>
                    <a:lnTo>
                      <a:pt x="97" y="161"/>
                    </a:lnTo>
                    <a:cubicBezTo>
                      <a:pt x="81" y="113"/>
                      <a:pt x="81" y="65"/>
                      <a:pt x="6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45" name="Google Shape;3045;p38"/>
              <p:cNvSpPr/>
              <p:nvPr/>
            </p:nvSpPr>
            <p:spPr>
              <a:xfrm>
                <a:off x="3731814" y="3456067"/>
                <a:ext cx="6477" cy="4296"/>
              </a:xfrm>
              <a:custGeom>
                <a:avLst/>
                <a:gdLst/>
                <a:ahLst/>
                <a:cxnLst/>
                <a:rect l="l" t="t" r="r" b="b"/>
                <a:pathLst>
                  <a:path w="98" h="65" extrusionOk="0">
                    <a:moveTo>
                      <a:pt x="1" y="0"/>
                    </a:moveTo>
                    <a:lnTo>
                      <a:pt x="1" y="64"/>
                    </a:lnTo>
                    <a:lnTo>
                      <a:pt x="97" y="48"/>
                    </a:lnTo>
                    <a:lnTo>
                      <a:pt x="9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46" name="Google Shape;3046;p38"/>
              <p:cNvSpPr/>
              <p:nvPr/>
            </p:nvSpPr>
            <p:spPr>
              <a:xfrm>
                <a:off x="3628984" y="3579054"/>
                <a:ext cx="8525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13" extrusionOk="0">
                    <a:moveTo>
                      <a:pt x="113" y="0"/>
                    </a:moveTo>
                    <a:lnTo>
                      <a:pt x="1" y="97"/>
                    </a:lnTo>
                    <a:lnTo>
                      <a:pt x="113" y="113"/>
                    </a:lnTo>
                    <a:lnTo>
                      <a:pt x="12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47" name="Google Shape;3047;p38"/>
              <p:cNvSpPr/>
              <p:nvPr/>
            </p:nvSpPr>
            <p:spPr>
              <a:xfrm>
                <a:off x="3904630" y="3491027"/>
                <a:ext cx="7534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114" h="129" extrusionOk="0">
                    <a:moveTo>
                      <a:pt x="1" y="1"/>
                    </a:moveTo>
                    <a:lnTo>
                      <a:pt x="1" y="129"/>
                    </a:lnTo>
                    <a:lnTo>
                      <a:pt x="113" y="65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48" name="Google Shape;3048;p38"/>
              <p:cNvSpPr/>
              <p:nvPr/>
            </p:nvSpPr>
            <p:spPr>
              <a:xfrm>
                <a:off x="3701084" y="3512241"/>
                <a:ext cx="8525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29" extrusionOk="0">
                    <a:moveTo>
                      <a:pt x="1" y="1"/>
                    </a:moveTo>
                    <a:cubicBezTo>
                      <a:pt x="1" y="49"/>
                      <a:pt x="17" y="81"/>
                      <a:pt x="17" y="129"/>
                    </a:cubicBezTo>
                    <a:lnTo>
                      <a:pt x="129" y="49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49" name="Google Shape;3049;p38"/>
              <p:cNvSpPr/>
              <p:nvPr/>
            </p:nvSpPr>
            <p:spPr>
              <a:xfrm>
                <a:off x="3530383" y="3639458"/>
                <a:ext cx="33969" cy="21280"/>
              </a:xfrm>
              <a:custGeom>
                <a:avLst/>
                <a:gdLst/>
                <a:ahLst/>
                <a:cxnLst/>
                <a:rect l="l" t="t" r="r" b="b"/>
                <a:pathLst>
                  <a:path w="514" h="322" extrusionOk="0">
                    <a:moveTo>
                      <a:pt x="289" y="1"/>
                    </a:moveTo>
                    <a:lnTo>
                      <a:pt x="65" y="33"/>
                    </a:lnTo>
                    <a:cubicBezTo>
                      <a:pt x="81" y="81"/>
                      <a:pt x="97" y="113"/>
                      <a:pt x="145" y="145"/>
                    </a:cubicBezTo>
                    <a:cubicBezTo>
                      <a:pt x="129" y="145"/>
                      <a:pt x="113" y="161"/>
                      <a:pt x="97" y="161"/>
                    </a:cubicBezTo>
                    <a:cubicBezTo>
                      <a:pt x="65" y="161"/>
                      <a:pt x="1" y="177"/>
                      <a:pt x="33" y="225"/>
                    </a:cubicBezTo>
                    <a:cubicBezTo>
                      <a:pt x="49" y="290"/>
                      <a:pt x="81" y="322"/>
                      <a:pt x="113" y="322"/>
                    </a:cubicBezTo>
                    <a:cubicBezTo>
                      <a:pt x="177" y="322"/>
                      <a:pt x="241" y="290"/>
                      <a:pt x="305" y="257"/>
                    </a:cubicBezTo>
                    <a:cubicBezTo>
                      <a:pt x="329" y="281"/>
                      <a:pt x="357" y="294"/>
                      <a:pt x="388" y="294"/>
                    </a:cubicBezTo>
                    <a:cubicBezTo>
                      <a:pt x="418" y="294"/>
                      <a:pt x="450" y="281"/>
                      <a:pt x="482" y="257"/>
                    </a:cubicBezTo>
                    <a:cubicBezTo>
                      <a:pt x="514" y="225"/>
                      <a:pt x="514" y="161"/>
                      <a:pt x="482" y="129"/>
                    </a:cubicBezTo>
                    <a:cubicBezTo>
                      <a:pt x="450" y="97"/>
                      <a:pt x="418" y="81"/>
                      <a:pt x="386" y="81"/>
                    </a:cubicBezTo>
                    <a:cubicBezTo>
                      <a:pt x="337" y="97"/>
                      <a:pt x="273" y="129"/>
                      <a:pt x="225" y="161"/>
                    </a:cubicBezTo>
                    <a:cubicBezTo>
                      <a:pt x="241" y="113"/>
                      <a:pt x="289" y="81"/>
                      <a:pt x="289" y="49"/>
                    </a:cubicBezTo>
                    <a:cubicBezTo>
                      <a:pt x="289" y="33"/>
                      <a:pt x="289" y="17"/>
                      <a:pt x="28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50" name="Google Shape;3050;p38"/>
              <p:cNvSpPr/>
              <p:nvPr/>
            </p:nvSpPr>
            <p:spPr>
              <a:xfrm>
                <a:off x="3812440" y="3600268"/>
                <a:ext cx="38199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578" h="209" extrusionOk="0">
                    <a:moveTo>
                      <a:pt x="530" y="0"/>
                    </a:moveTo>
                    <a:lnTo>
                      <a:pt x="0" y="64"/>
                    </a:lnTo>
                    <a:lnTo>
                      <a:pt x="0" y="80"/>
                    </a:lnTo>
                    <a:lnTo>
                      <a:pt x="273" y="64"/>
                    </a:lnTo>
                    <a:lnTo>
                      <a:pt x="417" y="209"/>
                    </a:lnTo>
                    <a:cubicBezTo>
                      <a:pt x="513" y="177"/>
                      <a:pt x="578" y="96"/>
                      <a:pt x="562" y="32"/>
                    </a:cubicBezTo>
                    <a:cubicBezTo>
                      <a:pt x="546" y="16"/>
                      <a:pt x="546" y="16"/>
                      <a:pt x="53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51" name="Google Shape;3051;p38"/>
              <p:cNvSpPr/>
              <p:nvPr/>
            </p:nvSpPr>
            <p:spPr>
              <a:xfrm>
                <a:off x="3703199" y="3611900"/>
                <a:ext cx="58355" cy="37207"/>
              </a:xfrm>
              <a:custGeom>
                <a:avLst/>
                <a:gdLst/>
                <a:ahLst/>
                <a:cxnLst/>
                <a:rect l="l" t="t" r="r" b="b"/>
                <a:pathLst>
                  <a:path w="883" h="563" extrusionOk="0">
                    <a:moveTo>
                      <a:pt x="851" y="1"/>
                    </a:moveTo>
                    <a:lnTo>
                      <a:pt x="658" y="33"/>
                    </a:lnTo>
                    <a:cubicBezTo>
                      <a:pt x="594" y="65"/>
                      <a:pt x="562" y="145"/>
                      <a:pt x="562" y="209"/>
                    </a:cubicBezTo>
                    <a:lnTo>
                      <a:pt x="338" y="113"/>
                    </a:lnTo>
                    <a:lnTo>
                      <a:pt x="338" y="113"/>
                    </a:lnTo>
                    <a:cubicBezTo>
                      <a:pt x="402" y="225"/>
                      <a:pt x="418" y="305"/>
                      <a:pt x="338" y="402"/>
                    </a:cubicBezTo>
                    <a:lnTo>
                      <a:pt x="209" y="370"/>
                    </a:lnTo>
                    <a:cubicBezTo>
                      <a:pt x="225" y="338"/>
                      <a:pt x="241" y="321"/>
                      <a:pt x="241" y="289"/>
                    </a:cubicBezTo>
                    <a:cubicBezTo>
                      <a:pt x="257" y="225"/>
                      <a:pt x="225" y="177"/>
                      <a:pt x="161" y="161"/>
                    </a:cubicBezTo>
                    <a:cubicBezTo>
                      <a:pt x="150" y="158"/>
                      <a:pt x="138" y="157"/>
                      <a:pt x="127" y="157"/>
                    </a:cubicBezTo>
                    <a:cubicBezTo>
                      <a:pt x="76" y="157"/>
                      <a:pt x="30" y="186"/>
                      <a:pt x="17" y="225"/>
                    </a:cubicBezTo>
                    <a:cubicBezTo>
                      <a:pt x="1" y="289"/>
                      <a:pt x="17" y="354"/>
                      <a:pt x="81" y="370"/>
                    </a:cubicBezTo>
                    <a:cubicBezTo>
                      <a:pt x="129" y="386"/>
                      <a:pt x="177" y="434"/>
                      <a:pt x="177" y="498"/>
                    </a:cubicBezTo>
                    <a:cubicBezTo>
                      <a:pt x="199" y="489"/>
                      <a:pt x="221" y="485"/>
                      <a:pt x="244" y="485"/>
                    </a:cubicBezTo>
                    <a:cubicBezTo>
                      <a:pt x="307" y="485"/>
                      <a:pt x="371" y="515"/>
                      <a:pt x="418" y="562"/>
                    </a:cubicBezTo>
                    <a:lnTo>
                      <a:pt x="418" y="386"/>
                    </a:lnTo>
                    <a:lnTo>
                      <a:pt x="610" y="370"/>
                    </a:lnTo>
                    <a:cubicBezTo>
                      <a:pt x="610" y="386"/>
                      <a:pt x="610" y="402"/>
                      <a:pt x="642" y="418"/>
                    </a:cubicBezTo>
                    <a:cubicBezTo>
                      <a:pt x="674" y="450"/>
                      <a:pt x="723" y="482"/>
                      <a:pt x="771" y="482"/>
                    </a:cubicBezTo>
                    <a:cubicBezTo>
                      <a:pt x="803" y="482"/>
                      <a:pt x="835" y="434"/>
                      <a:pt x="851" y="402"/>
                    </a:cubicBezTo>
                    <a:cubicBezTo>
                      <a:pt x="851" y="370"/>
                      <a:pt x="835" y="321"/>
                      <a:pt x="819" y="305"/>
                    </a:cubicBezTo>
                    <a:cubicBezTo>
                      <a:pt x="755" y="289"/>
                      <a:pt x="674" y="273"/>
                      <a:pt x="610" y="273"/>
                    </a:cubicBezTo>
                    <a:cubicBezTo>
                      <a:pt x="658" y="241"/>
                      <a:pt x="674" y="209"/>
                      <a:pt x="707" y="209"/>
                    </a:cubicBezTo>
                    <a:cubicBezTo>
                      <a:pt x="867" y="209"/>
                      <a:pt x="883" y="177"/>
                      <a:pt x="851" y="33"/>
                    </a:cubicBezTo>
                    <a:cubicBezTo>
                      <a:pt x="851" y="17"/>
                      <a:pt x="851" y="17"/>
                      <a:pt x="85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52" name="Google Shape;3052;p38"/>
              <p:cNvSpPr/>
              <p:nvPr/>
            </p:nvSpPr>
            <p:spPr>
              <a:xfrm>
                <a:off x="3919500" y="3589628"/>
                <a:ext cx="20223" cy="5882"/>
              </a:xfrm>
              <a:custGeom>
                <a:avLst/>
                <a:gdLst/>
                <a:ahLst/>
                <a:cxnLst/>
                <a:rect l="l" t="t" r="r" b="b"/>
                <a:pathLst>
                  <a:path w="306" h="89" extrusionOk="0">
                    <a:moveTo>
                      <a:pt x="193" y="1"/>
                    </a:moveTo>
                    <a:lnTo>
                      <a:pt x="0" y="17"/>
                    </a:lnTo>
                    <a:lnTo>
                      <a:pt x="17" y="49"/>
                    </a:lnTo>
                    <a:cubicBezTo>
                      <a:pt x="43" y="36"/>
                      <a:pt x="72" y="28"/>
                      <a:pt x="101" y="28"/>
                    </a:cubicBezTo>
                    <a:cubicBezTo>
                      <a:pt x="142" y="28"/>
                      <a:pt x="181" y="43"/>
                      <a:pt x="209" y="81"/>
                    </a:cubicBezTo>
                    <a:cubicBezTo>
                      <a:pt x="214" y="86"/>
                      <a:pt x="223" y="88"/>
                      <a:pt x="234" y="88"/>
                    </a:cubicBezTo>
                    <a:cubicBezTo>
                      <a:pt x="255" y="88"/>
                      <a:pt x="284" y="81"/>
                      <a:pt x="305" y="81"/>
                    </a:cubicBezTo>
                    <a:cubicBezTo>
                      <a:pt x="257" y="65"/>
                      <a:pt x="209" y="33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53" name="Google Shape;3053;p38"/>
              <p:cNvSpPr/>
              <p:nvPr/>
            </p:nvSpPr>
            <p:spPr>
              <a:xfrm>
                <a:off x="3467799" y="3646926"/>
                <a:ext cx="28748" cy="23329"/>
              </a:xfrm>
              <a:custGeom>
                <a:avLst/>
                <a:gdLst/>
                <a:ahLst/>
                <a:cxnLst/>
                <a:rect l="l" t="t" r="r" b="b"/>
                <a:pathLst>
                  <a:path w="435" h="353" extrusionOk="0">
                    <a:moveTo>
                      <a:pt x="306" y="0"/>
                    </a:moveTo>
                    <a:lnTo>
                      <a:pt x="1" y="48"/>
                    </a:lnTo>
                    <a:lnTo>
                      <a:pt x="226" y="209"/>
                    </a:lnTo>
                    <a:cubicBezTo>
                      <a:pt x="193" y="257"/>
                      <a:pt x="161" y="305"/>
                      <a:pt x="193" y="353"/>
                    </a:cubicBezTo>
                    <a:lnTo>
                      <a:pt x="434" y="273"/>
                    </a:lnTo>
                    <a:lnTo>
                      <a:pt x="306" y="160"/>
                    </a:lnTo>
                    <a:cubicBezTo>
                      <a:pt x="338" y="112"/>
                      <a:pt x="338" y="48"/>
                      <a:pt x="30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54" name="Google Shape;3054;p38"/>
              <p:cNvSpPr/>
              <p:nvPr/>
            </p:nvSpPr>
            <p:spPr>
              <a:xfrm>
                <a:off x="3569638" y="3633113"/>
                <a:ext cx="24452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370" h="226" extrusionOk="0">
                    <a:moveTo>
                      <a:pt x="369" y="0"/>
                    </a:moveTo>
                    <a:lnTo>
                      <a:pt x="289" y="17"/>
                    </a:lnTo>
                    <a:cubicBezTo>
                      <a:pt x="273" y="17"/>
                      <a:pt x="257" y="17"/>
                      <a:pt x="241" y="33"/>
                    </a:cubicBezTo>
                    <a:cubicBezTo>
                      <a:pt x="112" y="33"/>
                      <a:pt x="80" y="113"/>
                      <a:pt x="0" y="177"/>
                    </a:cubicBezTo>
                    <a:lnTo>
                      <a:pt x="128" y="225"/>
                    </a:lnTo>
                    <a:lnTo>
                      <a:pt x="305" y="145"/>
                    </a:lnTo>
                    <a:lnTo>
                      <a:pt x="305" y="113"/>
                    </a:lnTo>
                    <a:cubicBezTo>
                      <a:pt x="305" y="65"/>
                      <a:pt x="337" y="33"/>
                      <a:pt x="36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55" name="Google Shape;3055;p38"/>
              <p:cNvSpPr/>
              <p:nvPr/>
            </p:nvSpPr>
            <p:spPr>
              <a:xfrm>
                <a:off x="3693682" y="3665958"/>
                <a:ext cx="16984" cy="25774"/>
              </a:xfrm>
              <a:custGeom>
                <a:avLst/>
                <a:gdLst/>
                <a:ahLst/>
                <a:cxnLst/>
                <a:rect l="l" t="t" r="r" b="b"/>
                <a:pathLst>
                  <a:path w="257" h="390" extrusionOk="0">
                    <a:moveTo>
                      <a:pt x="113" y="1"/>
                    </a:moveTo>
                    <a:cubicBezTo>
                      <a:pt x="48" y="17"/>
                      <a:pt x="0" y="81"/>
                      <a:pt x="16" y="145"/>
                    </a:cubicBezTo>
                    <a:cubicBezTo>
                      <a:pt x="16" y="177"/>
                      <a:pt x="16" y="225"/>
                      <a:pt x="16" y="258"/>
                    </a:cubicBezTo>
                    <a:cubicBezTo>
                      <a:pt x="0" y="322"/>
                      <a:pt x="48" y="370"/>
                      <a:pt x="113" y="386"/>
                    </a:cubicBezTo>
                    <a:cubicBezTo>
                      <a:pt x="121" y="389"/>
                      <a:pt x="130" y="390"/>
                      <a:pt x="138" y="390"/>
                    </a:cubicBezTo>
                    <a:cubicBezTo>
                      <a:pt x="181" y="390"/>
                      <a:pt x="228" y="359"/>
                      <a:pt x="241" y="306"/>
                    </a:cubicBezTo>
                    <a:cubicBezTo>
                      <a:pt x="241" y="241"/>
                      <a:pt x="241" y="177"/>
                      <a:pt x="257" y="113"/>
                    </a:cubicBezTo>
                    <a:cubicBezTo>
                      <a:pt x="241" y="49"/>
                      <a:pt x="177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56" name="Google Shape;3056;p38"/>
              <p:cNvSpPr/>
              <p:nvPr/>
            </p:nvSpPr>
            <p:spPr>
              <a:xfrm>
                <a:off x="3644911" y="3638400"/>
                <a:ext cx="29739" cy="19562"/>
              </a:xfrm>
              <a:custGeom>
                <a:avLst/>
                <a:gdLst/>
                <a:ahLst/>
                <a:cxnLst/>
                <a:rect l="l" t="t" r="r" b="b"/>
                <a:pathLst>
                  <a:path w="450" h="296" extrusionOk="0">
                    <a:moveTo>
                      <a:pt x="353" y="1"/>
                    </a:moveTo>
                    <a:lnTo>
                      <a:pt x="161" y="65"/>
                    </a:lnTo>
                    <a:cubicBezTo>
                      <a:pt x="161" y="193"/>
                      <a:pt x="145" y="209"/>
                      <a:pt x="0" y="257"/>
                    </a:cubicBezTo>
                    <a:cubicBezTo>
                      <a:pt x="32" y="273"/>
                      <a:pt x="64" y="289"/>
                      <a:pt x="113" y="289"/>
                    </a:cubicBezTo>
                    <a:cubicBezTo>
                      <a:pt x="134" y="289"/>
                      <a:pt x="148" y="275"/>
                      <a:pt x="170" y="275"/>
                    </a:cubicBezTo>
                    <a:cubicBezTo>
                      <a:pt x="180" y="275"/>
                      <a:pt x="193" y="279"/>
                      <a:pt x="209" y="289"/>
                    </a:cubicBezTo>
                    <a:cubicBezTo>
                      <a:pt x="226" y="294"/>
                      <a:pt x="243" y="296"/>
                      <a:pt x="260" y="296"/>
                    </a:cubicBezTo>
                    <a:cubicBezTo>
                      <a:pt x="306" y="296"/>
                      <a:pt x="350" y="281"/>
                      <a:pt x="385" y="257"/>
                    </a:cubicBezTo>
                    <a:cubicBezTo>
                      <a:pt x="449" y="225"/>
                      <a:pt x="401" y="161"/>
                      <a:pt x="385" y="97"/>
                    </a:cubicBezTo>
                    <a:cubicBezTo>
                      <a:pt x="369" y="65"/>
                      <a:pt x="353" y="33"/>
                      <a:pt x="35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57" name="Google Shape;3057;p38"/>
              <p:cNvSpPr/>
              <p:nvPr/>
            </p:nvSpPr>
            <p:spPr>
              <a:xfrm>
                <a:off x="3914213" y="3609983"/>
                <a:ext cx="26567" cy="17645"/>
              </a:xfrm>
              <a:custGeom>
                <a:avLst/>
                <a:gdLst/>
                <a:ahLst/>
                <a:cxnLst/>
                <a:rect l="l" t="t" r="r" b="b"/>
                <a:pathLst>
                  <a:path w="402" h="267" extrusionOk="0">
                    <a:moveTo>
                      <a:pt x="260" y="1"/>
                    </a:moveTo>
                    <a:cubicBezTo>
                      <a:pt x="214" y="1"/>
                      <a:pt x="166" y="18"/>
                      <a:pt x="129" y="46"/>
                    </a:cubicBezTo>
                    <a:cubicBezTo>
                      <a:pt x="97" y="94"/>
                      <a:pt x="48" y="126"/>
                      <a:pt x="0" y="174"/>
                    </a:cubicBezTo>
                    <a:cubicBezTo>
                      <a:pt x="12" y="233"/>
                      <a:pt x="68" y="267"/>
                      <a:pt x="123" y="267"/>
                    </a:cubicBezTo>
                    <a:cubicBezTo>
                      <a:pt x="141" y="267"/>
                      <a:pt x="160" y="262"/>
                      <a:pt x="177" y="254"/>
                    </a:cubicBezTo>
                    <a:cubicBezTo>
                      <a:pt x="209" y="222"/>
                      <a:pt x="225" y="222"/>
                      <a:pt x="305" y="190"/>
                    </a:cubicBezTo>
                    <a:cubicBezTo>
                      <a:pt x="369" y="174"/>
                      <a:pt x="401" y="78"/>
                      <a:pt x="353" y="30"/>
                    </a:cubicBezTo>
                    <a:cubicBezTo>
                      <a:pt x="326" y="9"/>
                      <a:pt x="294" y="1"/>
                      <a:pt x="26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58" name="Google Shape;3058;p38"/>
              <p:cNvSpPr/>
              <p:nvPr/>
            </p:nvSpPr>
            <p:spPr>
              <a:xfrm>
                <a:off x="3552654" y="3661729"/>
                <a:ext cx="32912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90" extrusionOk="0">
                    <a:moveTo>
                      <a:pt x="353" y="1"/>
                    </a:moveTo>
                    <a:cubicBezTo>
                      <a:pt x="264" y="52"/>
                      <a:pt x="226" y="173"/>
                      <a:pt x="109" y="173"/>
                    </a:cubicBezTo>
                    <a:cubicBezTo>
                      <a:pt x="79" y="173"/>
                      <a:pt x="44" y="165"/>
                      <a:pt x="0" y="145"/>
                    </a:cubicBezTo>
                    <a:lnTo>
                      <a:pt x="0" y="177"/>
                    </a:lnTo>
                    <a:lnTo>
                      <a:pt x="65" y="289"/>
                    </a:lnTo>
                    <a:cubicBezTo>
                      <a:pt x="132" y="222"/>
                      <a:pt x="159" y="195"/>
                      <a:pt x="198" y="195"/>
                    </a:cubicBezTo>
                    <a:cubicBezTo>
                      <a:pt x="224" y="195"/>
                      <a:pt x="254" y="206"/>
                      <a:pt x="305" y="225"/>
                    </a:cubicBezTo>
                    <a:cubicBezTo>
                      <a:pt x="328" y="237"/>
                      <a:pt x="351" y="242"/>
                      <a:pt x="372" y="242"/>
                    </a:cubicBezTo>
                    <a:cubicBezTo>
                      <a:pt x="411" y="242"/>
                      <a:pt x="445" y="224"/>
                      <a:pt x="466" y="193"/>
                    </a:cubicBezTo>
                    <a:cubicBezTo>
                      <a:pt x="498" y="145"/>
                      <a:pt x="482" y="65"/>
                      <a:pt x="434" y="49"/>
                    </a:cubicBezTo>
                    <a:cubicBezTo>
                      <a:pt x="402" y="33"/>
                      <a:pt x="385" y="17"/>
                      <a:pt x="35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59" name="Google Shape;3059;p38"/>
              <p:cNvSpPr/>
              <p:nvPr/>
            </p:nvSpPr>
            <p:spPr>
              <a:xfrm>
                <a:off x="3763668" y="3617186"/>
                <a:ext cx="18042" cy="19430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94" extrusionOk="0">
                    <a:moveTo>
                      <a:pt x="161" y="1"/>
                    </a:moveTo>
                    <a:cubicBezTo>
                      <a:pt x="96" y="17"/>
                      <a:pt x="48" y="33"/>
                      <a:pt x="0" y="65"/>
                    </a:cubicBezTo>
                    <a:cubicBezTo>
                      <a:pt x="0" y="113"/>
                      <a:pt x="16" y="161"/>
                      <a:pt x="32" y="225"/>
                    </a:cubicBezTo>
                    <a:cubicBezTo>
                      <a:pt x="45" y="265"/>
                      <a:pt x="91" y="294"/>
                      <a:pt x="143" y="294"/>
                    </a:cubicBezTo>
                    <a:cubicBezTo>
                      <a:pt x="154" y="294"/>
                      <a:pt x="165" y="292"/>
                      <a:pt x="177" y="290"/>
                    </a:cubicBezTo>
                    <a:cubicBezTo>
                      <a:pt x="241" y="274"/>
                      <a:pt x="273" y="209"/>
                      <a:pt x="257" y="145"/>
                    </a:cubicBezTo>
                    <a:cubicBezTo>
                      <a:pt x="257" y="113"/>
                      <a:pt x="241" y="65"/>
                      <a:pt x="225" y="33"/>
                    </a:cubicBezTo>
                    <a:cubicBezTo>
                      <a:pt x="209" y="17"/>
                      <a:pt x="193" y="1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60" name="Google Shape;3060;p38"/>
              <p:cNvSpPr/>
              <p:nvPr/>
            </p:nvSpPr>
            <p:spPr>
              <a:xfrm>
                <a:off x="3868613" y="3621152"/>
                <a:ext cx="19165" cy="18042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73" extrusionOk="0">
                    <a:moveTo>
                      <a:pt x="65" y="1"/>
                    </a:moveTo>
                    <a:cubicBezTo>
                      <a:pt x="31" y="1"/>
                      <a:pt x="23" y="42"/>
                      <a:pt x="32" y="101"/>
                    </a:cubicBezTo>
                    <a:cubicBezTo>
                      <a:pt x="0" y="165"/>
                      <a:pt x="32" y="246"/>
                      <a:pt x="97" y="262"/>
                    </a:cubicBezTo>
                    <a:cubicBezTo>
                      <a:pt x="117" y="268"/>
                      <a:pt x="137" y="272"/>
                      <a:pt x="156" y="272"/>
                    </a:cubicBezTo>
                    <a:cubicBezTo>
                      <a:pt x="185" y="272"/>
                      <a:pt x="213" y="264"/>
                      <a:pt x="241" y="246"/>
                    </a:cubicBezTo>
                    <a:cubicBezTo>
                      <a:pt x="289" y="214"/>
                      <a:pt x="289" y="149"/>
                      <a:pt x="241" y="101"/>
                    </a:cubicBezTo>
                    <a:cubicBezTo>
                      <a:pt x="225" y="85"/>
                      <a:pt x="177" y="85"/>
                      <a:pt x="161" y="53"/>
                    </a:cubicBezTo>
                    <a:cubicBezTo>
                      <a:pt x="118" y="16"/>
                      <a:pt x="87" y="1"/>
                      <a:pt x="6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61" name="Google Shape;3061;p38"/>
              <p:cNvSpPr/>
              <p:nvPr/>
            </p:nvSpPr>
            <p:spPr>
              <a:xfrm>
                <a:off x="3713839" y="3661729"/>
                <a:ext cx="21214" cy="22338"/>
              </a:xfrm>
              <a:custGeom>
                <a:avLst/>
                <a:gdLst/>
                <a:ahLst/>
                <a:cxnLst/>
                <a:rect l="l" t="t" r="r" b="b"/>
                <a:pathLst>
                  <a:path w="321" h="338" extrusionOk="0">
                    <a:moveTo>
                      <a:pt x="177" y="1"/>
                    </a:moveTo>
                    <a:cubicBezTo>
                      <a:pt x="144" y="1"/>
                      <a:pt x="96" y="65"/>
                      <a:pt x="80" y="81"/>
                    </a:cubicBezTo>
                    <a:cubicBezTo>
                      <a:pt x="48" y="97"/>
                      <a:pt x="48" y="145"/>
                      <a:pt x="48" y="177"/>
                    </a:cubicBezTo>
                    <a:cubicBezTo>
                      <a:pt x="0" y="241"/>
                      <a:pt x="32" y="289"/>
                      <a:pt x="144" y="338"/>
                    </a:cubicBezTo>
                    <a:cubicBezTo>
                      <a:pt x="128" y="241"/>
                      <a:pt x="144" y="161"/>
                      <a:pt x="257" y="145"/>
                    </a:cubicBezTo>
                    <a:cubicBezTo>
                      <a:pt x="273" y="145"/>
                      <a:pt x="321" y="97"/>
                      <a:pt x="289" y="65"/>
                    </a:cubicBezTo>
                    <a:cubicBezTo>
                      <a:pt x="273" y="33"/>
                      <a:pt x="225" y="1"/>
                      <a:pt x="17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62" name="Google Shape;3062;p38"/>
              <p:cNvSpPr/>
              <p:nvPr/>
            </p:nvSpPr>
            <p:spPr>
              <a:xfrm>
                <a:off x="3611999" y="3638400"/>
                <a:ext cx="21280" cy="18372"/>
              </a:xfrm>
              <a:custGeom>
                <a:avLst/>
                <a:gdLst/>
                <a:ahLst/>
                <a:cxnLst/>
                <a:rect l="l" t="t" r="r" b="b"/>
                <a:pathLst>
                  <a:path w="322" h="278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33" y="49"/>
                      <a:pt x="49" y="97"/>
                      <a:pt x="65" y="161"/>
                    </a:cubicBezTo>
                    <a:cubicBezTo>
                      <a:pt x="65" y="209"/>
                      <a:pt x="113" y="273"/>
                      <a:pt x="177" y="273"/>
                    </a:cubicBezTo>
                    <a:cubicBezTo>
                      <a:pt x="186" y="276"/>
                      <a:pt x="194" y="278"/>
                      <a:pt x="203" y="278"/>
                    </a:cubicBezTo>
                    <a:cubicBezTo>
                      <a:pt x="246" y="278"/>
                      <a:pt x="292" y="246"/>
                      <a:pt x="306" y="193"/>
                    </a:cubicBezTo>
                    <a:cubicBezTo>
                      <a:pt x="322" y="145"/>
                      <a:pt x="290" y="81"/>
                      <a:pt x="225" y="65"/>
                    </a:cubicBezTo>
                    <a:cubicBezTo>
                      <a:pt x="161" y="33"/>
                      <a:pt x="81" y="17"/>
                      <a:pt x="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63" name="Google Shape;3063;p38"/>
              <p:cNvSpPr/>
              <p:nvPr/>
            </p:nvSpPr>
            <p:spPr>
              <a:xfrm>
                <a:off x="3874958" y="3597889"/>
                <a:ext cx="19165" cy="15398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33" extrusionOk="0">
                    <a:moveTo>
                      <a:pt x="134" y="0"/>
                    </a:moveTo>
                    <a:cubicBezTo>
                      <a:pt x="66" y="0"/>
                      <a:pt x="30" y="36"/>
                      <a:pt x="17" y="116"/>
                    </a:cubicBezTo>
                    <a:cubicBezTo>
                      <a:pt x="1" y="148"/>
                      <a:pt x="65" y="197"/>
                      <a:pt x="81" y="229"/>
                    </a:cubicBezTo>
                    <a:cubicBezTo>
                      <a:pt x="100" y="231"/>
                      <a:pt x="118" y="233"/>
                      <a:pt x="134" y="233"/>
                    </a:cubicBezTo>
                    <a:cubicBezTo>
                      <a:pt x="214" y="233"/>
                      <a:pt x="260" y="202"/>
                      <a:pt x="273" y="148"/>
                    </a:cubicBezTo>
                    <a:cubicBezTo>
                      <a:pt x="289" y="84"/>
                      <a:pt x="257" y="36"/>
                      <a:pt x="177" y="4"/>
                    </a:cubicBezTo>
                    <a:cubicBezTo>
                      <a:pt x="161" y="1"/>
                      <a:pt x="147" y="0"/>
                      <a:pt x="13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64" name="Google Shape;3064;p38"/>
              <p:cNvSpPr/>
              <p:nvPr/>
            </p:nvSpPr>
            <p:spPr>
              <a:xfrm>
                <a:off x="3824071" y="3618244"/>
                <a:ext cx="36150" cy="16390"/>
              </a:xfrm>
              <a:custGeom>
                <a:avLst/>
                <a:gdLst/>
                <a:ahLst/>
                <a:cxnLst/>
                <a:rect l="l" t="t" r="r" b="b"/>
                <a:pathLst>
                  <a:path w="547" h="248" extrusionOk="0">
                    <a:moveTo>
                      <a:pt x="81" y="1"/>
                    </a:moveTo>
                    <a:cubicBezTo>
                      <a:pt x="17" y="33"/>
                      <a:pt x="1" y="81"/>
                      <a:pt x="33" y="161"/>
                    </a:cubicBezTo>
                    <a:cubicBezTo>
                      <a:pt x="55" y="150"/>
                      <a:pt x="80" y="145"/>
                      <a:pt x="105" y="145"/>
                    </a:cubicBezTo>
                    <a:cubicBezTo>
                      <a:pt x="150" y="145"/>
                      <a:pt x="194" y="162"/>
                      <a:pt x="225" y="193"/>
                    </a:cubicBezTo>
                    <a:cubicBezTo>
                      <a:pt x="235" y="198"/>
                      <a:pt x="246" y="203"/>
                      <a:pt x="256" y="208"/>
                    </a:cubicBezTo>
                    <a:lnTo>
                      <a:pt x="256" y="208"/>
                    </a:lnTo>
                    <a:cubicBezTo>
                      <a:pt x="225" y="144"/>
                      <a:pt x="209" y="81"/>
                      <a:pt x="177" y="33"/>
                    </a:cubicBezTo>
                    <a:cubicBezTo>
                      <a:pt x="145" y="17"/>
                      <a:pt x="113" y="1"/>
                      <a:pt x="81" y="1"/>
                    </a:cubicBezTo>
                    <a:close/>
                    <a:moveTo>
                      <a:pt x="434" y="65"/>
                    </a:moveTo>
                    <a:lnTo>
                      <a:pt x="258" y="208"/>
                    </a:lnTo>
                    <a:lnTo>
                      <a:pt x="258" y="208"/>
                    </a:lnTo>
                    <a:cubicBezTo>
                      <a:pt x="258" y="208"/>
                      <a:pt x="257" y="208"/>
                      <a:pt x="256" y="208"/>
                    </a:cubicBezTo>
                    <a:lnTo>
                      <a:pt x="256" y="208"/>
                    </a:lnTo>
                    <a:cubicBezTo>
                      <a:pt x="257" y="208"/>
                      <a:pt x="257" y="209"/>
                      <a:pt x="257" y="209"/>
                    </a:cubicBezTo>
                    <a:lnTo>
                      <a:pt x="258" y="208"/>
                    </a:lnTo>
                    <a:lnTo>
                      <a:pt x="258" y="208"/>
                    </a:lnTo>
                    <a:cubicBezTo>
                      <a:pt x="322" y="235"/>
                      <a:pt x="391" y="248"/>
                      <a:pt x="462" y="248"/>
                    </a:cubicBezTo>
                    <a:cubicBezTo>
                      <a:pt x="490" y="248"/>
                      <a:pt x="518" y="246"/>
                      <a:pt x="546" y="242"/>
                    </a:cubicBezTo>
                    <a:cubicBezTo>
                      <a:pt x="434" y="193"/>
                      <a:pt x="434" y="129"/>
                      <a:pt x="434" y="65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65" name="Google Shape;3065;p38"/>
              <p:cNvSpPr/>
              <p:nvPr/>
            </p:nvSpPr>
            <p:spPr>
              <a:xfrm>
                <a:off x="3826186" y="3645339"/>
                <a:ext cx="19165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17" extrusionOk="0">
                    <a:moveTo>
                      <a:pt x="83" y="1"/>
                    </a:moveTo>
                    <a:cubicBezTo>
                      <a:pt x="72" y="1"/>
                      <a:pt x="65" y="3"/>
                      <a:pt x="65" y="8"/>
                    </a:cubicBezTo>
                    <a:cubicBezTo>
                      <a:pt x="33" y="40"/>
                      <a:pt x="1" y="88"/>
                      <a:pt x="1" y="152"/>
                    </a:cubicBezTo>
                    <a:cubicBezTo>
                      <a:pt x="1" y="168"/>
                      <a:pt x="49" y="184"/>
                      <a:pt x="65" y="217"/>
                    </a:cubicBezTo>
                    <a:lnTo>
                      <a:pt x="177" y="217"/>
                    </a:lnTo>
                    <a:cubicBezTo>
                      <a:pt x="225" y="184"/>
                      <a:pt x="257" y="152"/>
                      <a:pt x="273" y="104"/>
                    </a:cubicBezTo>
                    <a:cubicBezTo>
                      <a:pt x="289" y="56"/>
                      <a:pt x="257" y="24"/>
                      <a:pt x="193" y="24"/>
                    </a:cubicBezTo>
                    <a:cubicBezTo>
                      <a:pt x="177" y="24"/>
                      <a:pt x="193" y="24"/>
                      <a:pt x="161" y="8"/>
                    </a:cubicBezTo>
                    <a:cubicBezTo>
                      <a:pt x="140" y="8"/>
                      <a:pt x="104" y="1"/>
                      <a:pt x="8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66" name="Google Shape;3066;p38"/>
              <p:cNvSpPr/>
              <p:nvPr/>
            </p:nvSpPr>
            <p:spPr>
              <a:xfrm>
                <a:off x="3960870" y="3588571"/>
                <a:ext cx="20157" cy="15200"/>
              </a:xfrm>
              <a:custGeom>
                <a:avLst/>
                <a:gdLst/>
                <a:ahLst/>
                <a:cxnLst/>
                <a:rect l="l" t="t" r="r" b="b"/>
                <a:pathLst>
                  <a:path w="305" h="230" extrusionOk="0">
                    <a:moveTo>
                      <a:pt x="194" y="1"/>
                    </a:moveTo>
                    <a:cubicBezTo>
                      <a:pt x="143" y="1"/>
                      <a:pt x="96" y="22"/>
                      <a:pt x="64" y="65"/>
                    </a:cubicBezTo>
                    <a:cubicBezTo>
                      <a:pt x="48" y="81"/>
                      <a:pt x="32" y="113"/>
                      <a:pt x="0" y="145"/>
                    </a:cubicBezTo>
                    <a:cubicBezTo>
                      <a:pt x="32" y="161"/>
                      <a:pt x="64" y="177"/>
                      <a:pt x="80" y="193"/>
                    </a:cubicBezTo>
                    <a:cubicBezTo>
                      <a:pt x="104" y="217"/>
                      <a:pt x="137" y="229"/>
                      <a:pt x="171" y="229"/>
                    </a:cubicBezTo>
                    <a:cubicBezTo>
                      <a:pt x="205" y="229"/>
                      <a:pt x="241" y="217"/>
                      <a:pt x="273" y="193"/>
                    </a:cubicBezTo>
                    <a:cubicBezTo>
                      <a:pt x="305" y="145"/>
                      <a:pt x="305" y="65"/>
                      <a:pt x="273" y="17"/>
                    </a:cubicBezTo>
                    <a:cubicBezTo>
                      <a:pt x="246" y="6"/>
                      <a:pt x="219" y="1"/>
                      <a:pt x="19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67" name="Google Shape;3067;p38"/>
              <p:cNvSpPr/>
              <p:nvPr/>
            </p:nvSpPr>
            <p:spPr>
              <a:xfrm>
                <a:off x="3781643" y="3633774"/>
                <a:ext cx="20223" cy="15332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32" extrusionOk="0">
                    <a:moveTo>
                      <a:pt x="106" y="0"/>
                    </a:moveTo>
                    <a:cubicBezTo>
                      <a:pt x="75" y="0"/>
                      <a:pt x="43" y="12"/>
                      <a:pt x="17" y="39"/>
                    </a:cubicBezTo>
                    <a:cubicBezTo>
                      <a:pt x="1" y="103"/>
                      <a:pt x="17" y="167"/>
                      <a:pt x="65" y="215"/>
                    </a:cubicBezTo>
                    <a:cubicBezTo>
                      <a:pt x="88" y="226"/>
                      <a:pt x="110" y="232"/>
                      <a:pt x="132" y="232"/>
                    </a:cubicBezTo>
                    <a:cubicBezTo>
                      <a:pt x="173" y="232"/>
                      <a:pt x="210" y="214"/>
                      <a:pt x="241" y="183"/>
                    </a:cubicBezTo>
                    <a:cubicBezTo>
                      <a:pt x="258" y="167"/>
                      <a:pt x="290" y="135"/>
                      <a:pt x="306" y="103"/>
                    </a:cubicBezTo>
                    <a:cubicBezTo>
                      <a:pt x="258" y="71"/>
                      <a:pt x="225" y="39"/>
                      <a:pt x="177" y="23"/>
                    </a:cubicBezTo>
                    <a:cubicBezTo>
                      <a:pt x="156" y="8"/>
                      <a:pt x="131" y="0"/>
                      <a:pt x="10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68" name="Google Shape;3068;p38"/>
              <p:cNvSpPr/>
              <p:nvPr/>
            </p:nvSpPr>
            <p:spPr>
              <a:xfrm>
                <a:off x="3673526" y="3654129"/>
                <a:ext cx="19165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16" extrusionOk="0">
                    <a:moveTo>
                      <a:pt x="162" y="0"/>
                    </a:moveTo>
                    <a:cubicBezTo>
                      <a:pt x="93" y="0"/>
                      <a:pt x="30" y="46"/>
                      <a:pt x="16" y="116"/>
                    </a:cubicBezTo>
                    <a:cubicBezTo>
                      <a:pt x="0" y="180"/>
                      <a:pt x="65" y="196"/>
                      <a:pt x="129" y="212"/>
                    </a:cubicBezTo>
                    <a:cubicBezTo>
                      <a:pt x="140" y="215"/>
                      <a:pt x="151" y="216"/>
                      <a:pt x="162" y="216"/>
                    </a:cubicBezTo>
                    <a:cubicBezTo>
                      <a:pt x="214" y="216"/>
                      <a:pt x="260" y="185"/>
                      <a:pt x="273" y="132"/>
                    </a:cubicBezTo>
                    <a:cubicBezTo>
                      <a:pt x="289" y="68"/>
                      <a:pt x="257" y="3"/>
                      <a:pt x="193" y="3"/>
                    </a:cubicBezTo>
                    <a:cubicBezTo>
                      <a:pt x="183" y="1"/>
                      <a:pt x="172" y="0"/>
                      <a:pt x="16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69" name="Google Shape;3069;p38"/>
              <p:cNvSpPr/>
              <p:nvPr/>
            </p:nvSpPr>
            <p:spPr>
              <a:xfrm>
                <a:off x="3587614" y="3673162"/>
                <a:ext cx="18108" cy="14738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3" extrusionOk="0">
                    <a:moveTo>
                      <a:pt x="137" y="0"/>
                    </a:moveTo>
                    <a:cubicBezTo>
                      <a:pt x="124" y="0"/>
                      <a:pt x="111" y="1"/>
                      <a:pt x="97" y="4"/>
                    </a:cubicBezTo>
                    <a:lnTo>
                      <a:pt x="1" y="4"/>
                    </a:lnTo>
                    <a:cubicBezTo>
                      <a:pt x="1" y="36"/>
                      <a:pt x="1" y="84"/>
                      <a:pt x="17" y="132"/>
                    </a:cubicBezTo>
                    <a:cubicBezTo>
                      <a:pt x="29" y="183"/>
                      <a:pt x="81" y="223"/>
                      <a:pt x="134" y="223"/>
                    </a:cubicBezTo>
                    <a:cubicBezTo>
                      <a:pt x="148" y="223"/>
                      <a:pt x="163" y="220"/>
                      <a:pt x="177" y="213"/>
                    </a:cubicBezTo>
                    <a:cubicBezTo>
                      <a:pt x="242" y="213"/>
                      <a:pt x="274" y="149"/>
                      <a:pt x="258" y="84"/>
                    </a:cubicBezTo>
                    <a:cubicBezTo>
                      <a:pt x="244" y="31"/>
                      <a:pt x="198" y="0"/>
                      <a:pt x="13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70" name="Google Shape;3070;p38"/>
              <p:cNvSpPr/>
              <p:nvPr/>
            </p:nvSpPr>
            <p:spPr>
              <a:xfrm>
                <a:off x="3595081" y="3648776"/>
                <a:ext cx="18042" cy="15398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33" extrusionOk="0">
                    <a:moveTo>
                      <a:pt x="82" y="0"/>
                    </a:moveTo>
                    <a:cubicBezTo>
                      <a:pt x="56" y="0"/>
                      <a:pt x="32" y="12"/>
                      <a:pt x="16" y="52"/>
                    </a:cubicBezTo>
                    <a:cubicBezTo>
                      <a:pt x="0" y="116"/>
                      <a:pt x="48" y="197"/>
                      <a:pt x="112" y="229"/>
                    </a:cubicBezTo>
                    <a:cubicBezTo>
                      <a:pt x="121" y="232"/>
                      <a:pt x="130" y="233"/>
                      <a:pt x="139" y="233"/>
                    </a:cubicBezTo>
                    <a:cubicBezTo>
                      <a:pt x="182" y="233"/>
                      <a:pt x="228" y="204"/>
                      <a:pt x="241" y="165"/>
                    </a:cubicBezTo>
                    <a:cubicBezTo>
                      <a:pt x="273" y="84"/>
                      <a:pt x="209" y="20"/>
                      <a:pt x="161" y="20"/>
                    </a:cubicBezTo>
                    <a:cubicBezTo>
                      <a:pt x="137" y="12"/>
                      <a:pt x="108" y="0"/>
                      <a:pt x="8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71" name="Google Shape;3071;p38"/>
              <p:cNvSpPr/>
              <p:nvPr/>
            </p:nvSpPr>
            <p:spPr>
              <a:xfrm>
                <a:off x="3780586" y="3657235"/>
                <a:ext cx="17051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7" extrusionOk="0">
                    <a:moveTo>
                      <a:pt x="123" y="0"/>
                    </a:moveTo>
                    <a:cubicBezTo>
                      <a:pt x="65" y="0"/>
                      <a:pt x="30" y="32"/>
                      <a:pt x="17" y="85"/>
                    </a:cubicBezTo>
                    <a:cubicBezTo>
                      <a:pt x="1" y="149"/>
                      <a:pt x="49" y="213"/>
                      <a:pt x="113" y="213"/>
                    </a:cubicBezTo>
                    <a:cubicBezTo>
                      <a:pt x="124" y="215"/>
                      <a:pt x="134" y="216"/>
                      <a:pt x="144" y="216"/>
                    </a:cubicBezTo>
                    <a:cubicBezTo>
                      <a:pt x="206" y="216"/>
                      <a:pt x="244" y="174"/>
                      <a:pt x="257" y="133"/>
                    </a:cubicBezTo>
                    <a:cubicBezTo>
                      <a:pt x="257" y="85"/>
                      <a:pt x="257" y="4"/>
                      <a:pt x="161" y="4"/>
                    </a:cubicBezTo>
                    <a:cubicBezTo>
                      <a:pt x="147" y="2"/>
                      <a:pt x="135" y="0"/>
                      <a:pt x="12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72" name="Google Shape;3072;p38"/>
              <p:cNvSpPr/>
              <p:nvPr/>
            </p:nvSpPr>
            <p:spPr>
              <a:xfrm>
                <a:off x="3789111" y="3606679"/>
                <a:ext cx="35026" cy="18438"/>
              </a:xfrm>
              <a:custGeom>
                <a:avLst/>
                <a:gdLst/>
                <a:ahLst/>
                <a:cxnLst/>
                <a:rect l="l" t="t" r="r" b="b"/>
                <a:pathLst>
                  <a:path w="530" h="279" extrusionOk="0">
                    <a:moveTo>
                      <a:pt x="353" y="0"/>
                    </a:moveTo>
                    <a:cubicBezTo>
                      <a:pt x="315" y="0"/>
                      <a:pt x="276" y="21"/>
                      <a:pt x="241" y="64"/>
                    </a:cubicBezTo>
                    <a:cubicBezTo>
                      <a:pt x="177" y="144"/>
                      <a:pt x="80" y="176"/>
                      <a:pt x="0" y="176"/>
                    </a:cubicBezTo>
                    <a:cubicBezTo>
                      <a:pt x="69" y="203"/>
                      <a:pt x="91" y="279"/>
                      <a:pt x="157" y="279"/>
                    </a:cubicBezTo>
                    <a:cubicBezTo>
                      <a:pt x="167" y="279"/>
                      <a:pt x="179" y="277"/>
                      <a:pt x="193" y="272"/>
                    </a:cubicBezTo>
                    <a:cubicBezTo>
                      <a:pt x="177" y="176"/>
                      <a:pt x="193" y="112"/>
                      <a:pt x="273" y="96"/>
                    </a:cubicBezTo>
                    <a:cubicBezTo>
                      <a:pt x="284" y="93"/>
                      <a:pt x="296" y="91"/>
                      <a:pt x="308" y="91"/>
                    </a:cubicBezTo>
                    <a:cubicBezTo>
                      <a:pt x="364" y="91"/>
                      <a:pt x="423" y="120"/>
                      <a:pt x="449" y="160"/>
                    </a:cubicBezTo>
                    <a:lnTo>
                      <a:pt x="530" y="144"/>
                    </a:lnTo>
                    <a:cubicBezTo>
                      <a:pt x="514" y="128"/>
                      <a:pt x="497" y="112"/>
                      <a:pt x="481" y="96"/>
                    </a:cubicBezTo>
                    <a:cubicBezTo>
                      <a:pt x="446" y="33"/>
                      <a:pt x="400" y="0"/>
                      <a:pt x="35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73" name="Google Shape;3073;p38"/>
              <p:cNvSpPr/>
              <p:nvPr/>
            </p:nvSpPr>
            <p:spPr>
              <a:xfrm>
                <a:off x="3528268" y="3701777"/>
                <a:ext cx="18108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4" extrusionOk="0">
                    <a:moveTo>
                      <a:pt x="134" y="0"/>
                    </a:moveTo>
                    <a:cubicBezTo>
                      <a:pt x="92" y="0"/>
                      <a:pt x="46" y="29"/>
                      <a:pt x="33" y="68"/>
                    </a:cubicBezTo>
                    <a:cubicBezTo>
                      <a:pt x="0" y="133"/>
                      <a:pt x="33" y="197"/>
                      <a:pt x="97" y="213"/>
                    </a:cubicBezTo>
                    <a:cubicBezTo>
                      <a:pt x="111" y="220"/>
                      <a:pt x="126" y="223"/>
                      <a:pt x="140" y="223"/>
                    </a:cubicBezTo>
                    <a:cubicBezTo>
                      <a:pt x="188" y="223"/>
                      <a:pt x="232" y="186"/>
                      <a:pt x="257" y="149"/>
                    </a:cubicBezTo>
                    <a:cubicBezTo>
                      <a:pt x="273" y="85"/>
                      <a:pt x="225" y="20"/>
                      <a:pt x="161" y="4"/>
                    </a:cubicBezTo>
                    <a:cubicBezTo>
                      <a:pt x="152" y="1"/>
                      <a:pt x="143" y="0"/>
                      <a:pt x="13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74" name="Google Shape;3074;p38"/>
              <p:cNvSpPr/>
              <p:nvPr/>
            </p:nvSpPr>
            <p:spPr>
              <a:xfrm>
                <a:off x="3505997" y="3700786"/>
                <a:ext cx="17051" cy="15266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31" extrusionOk="0">
                    <a:moveTo>
                      <a:pt x="136" y="0"/>
                    </a:moveTo>
                    <a:cubicBezTo>
                      <a:pt x="81" y="0"/>
                      <a:pt x="30" y="44"/>
                      <a:pt x="17" y="100"/>
                    </a:cubicBezTo>
                    <a:cubicBezTo>
                      <a:pt x="1" y="164"/>
                      <a:pt x="33" y="212"/>
                      <a:pt x="113" y="228"/>
                    </a:cubicBezTo>
                    <a:cubicBezTo>
                      <a:pt x="119" y="230"/>
                      <a:pt x="126" y="231"/>
                      <a:pt x="133" y="231"/>
                    </a:cubicBezTo>
                    <a:cubicBezTo>
                      <a:pt x="177" y="231"/>
                      <a:pt x="227" y="189"/>
                      <a:pt x="241" y="148"/>
                    </a:cubicBezTo>
                    <a:cubicBezTo>
                      <a:pt x="257" y="83"/>
                      <a:pt x="225" y="19"/>
                      <a:pt x="161" y="3"/>
                    </a:cubicBezTo>
                    <a:cubicBezTo>
                      <a:pt x="153" y="1"/>
                      <a:pt x="144" y="0"/>
                      <a:pt x="13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75" name="Google Shape;3075;p38"/>
              <p:cNvSpPr/>
              <p:nvPr/>
            </p:nvSpPr>
            <p:spPr>
              <a:xfrm>
                <a:off x="3985256" y="3581367"/>
                <a:ext cx="18042" cy="15002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27" extrusionOk="0">
                    <a:moveTo>
                      <a:pt x="126" y="1"/>
                    </a:moveTo>
                    <a:cubicBezTo>
                      <a:pt x="80" y="1"/>
                      <a:pt x="40" y="31"/>
                      <a:pt x="16" y="78"/>
                    </a:cubicBezTo>
                    <a:cubicBezTo>
                      <a:pt x="0" y="142"/>
                      <a:pt x="32" y="206"/>
                      <a:pt x="112" y="222"/>
                    </a:cubicBezTo>
                    <a:cubicBezTo>
                      <a:pt x="121" y="225"/>
                      <a:pt x="130" y="226"/>
                      <a:pt x="139" y="226"/>
                    </a:cubicBezTo>
                    <a:cubicBezTo>
                      <a:pt x="182" y="226"/>
                      <a:pt x="228" y="197"/>
                      <a:pt x="241" y="158"/>
                    </a:cubicBezTo>
                    <a:cubicBezTo>
                      <a:pt x="273" y="94"/>
                      <a:pt x="241" y="29"/>
                      <a:pt x="177" y="13"/>
                    </a:cubicBezTo>
                    <a:cubicBezTo>
                      <a:pt x="159" y="5"/>
                      <a:pt x="142" y="1"/>
                      <a:pt x="12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76" name="Google Shape;3076;p38"/>
              <p:cNvSpPr/>
              <p:nvPr/>
            </p:nvSpPr>
            <p:spPr>
              <a:xfrm>
                <a:off x="3509169" y="3660936"/>
                <a:ext cx="18108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25" extrusionOk="0">
                    <a:moveTo>
                      <a:pt x="126" y="0"/>
                    </a:moveTo>
                    <a:cubicBezTo>
                      <a:pt x="72" y="0"/>
                      <a:pt x="40" y="30"/>
                      <a:pt x="17" y="77"/>
                    </a:cubicBezTo>
                    <a:cubicBezTo>
                      <a:pt x="1" y="141"/>
                      <a:pt x="49" y="205"/>
                      <a:pt x="113" y="221"/>
                    </a:cubicBezTo>
                    <a:cubicBezTo>
                      <a:pt x="119" y="223"/>
                      <a:pt x="126" y="224"/>
                      <a:pt x="134" y="224"/>
                    </a:cubicBezTo>
                    <a:cubicBezTo>
                      <a:pt x="181" y="224"/>
                      <a:pt x="243" y="183"/>
                      <a:pt x="257" y="141"/>
                    </a:cubicBezTo>
                    <a:cubicBezTo>
                      <a:pt x="273" y="77"/>
                      <a:pt x="241" y="29"/>
                      <a:pt x="193" y="13"/>
                    </a:cubicBezTo>
                    <a:cubicBezTo>
                      <a:pt x="167" y="4"/>
                      <a:pt x="145" y="0"/>
                      <a:pt x="12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77" name="Google Shape;3077;p38"/>
              <p:cNvSpPr/>
              <p:nvPr/>
            </p:nvSpPr>
            <p:spPr>
              <a:xfrm>
                <a:off x="3349107" y="3704553"/>
                <a:ext cx="16984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24" extrusionOk="0">
                    <a:moveTo>
                      <a:pt x="111" y="0"/>
                    </a:moveTo>
                    <a:cubicBezTo>
                      <a:pt x="71" y="0"/>
                      <a:pt x="29" y="41"/>
                      <a:pt x="16" y="91"/>
                    </a:cubicBezTo>
                    <a:cubicBezTo>
                      <a:pt x="0" y="155"/>
                      <a:pt x="32" y="203"/>
                      <a:pt x="96" y="219"/>
                    </a:cubicBezTo>
                    <a:cubicBezTo>
                      <a:pt x="107" y="222"/>
                      <a:pt x="118" y="223"/>
                      <a:pt x="129" y="223"/>
                    </a:cubicBezTo>
                    <a:cubicBezTo>
                      <a:pt x="181" y="223"/>
                      <a:pt x="227" y="192"/>
                      <a:pt x="241" y="139"/>
                    </a:cubicBezTo>
                    <a:cubicBezTo>
                      <a:pt x="257" y="75"/>
                      <a:pt x="209" y="10"/>
                      <a:pt x="144" y="10"/>
                    </a:cubicBezTo>
                    <a:cubicBezTo>
                      <a:pt x="134" y="3"/>
                      <a:pt x="123" y="0"/>
                      <a:pt x="11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78" name="Google Shape;3078;p38"/>
              <p:cNvSpPr/>
              <p:nvPr/>
            </p:nvSpPr>
            <p:spPr>
              <a:xfrm>
                <a:off x="3739282" y="3674484"/>
                <a:ext cx="15927" cy="16786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54" extrusionOk="0">
                    <a:moveTo>
                      <a:pt x="32" y="0"/>
                    </a:moveTo>
                    <a:cubicBezTo>
                      <a:pt x="16" y="32"/>
                      <a:pt x="0" y="80"/>
                      <a:pt x="16" y="112"/>
                    </a:cubicBezTo>
                    <a:cubicBezTo>
                      <a:pt x="16" y="161"/>
                      <a:pt x="32" y="193"/>
                      <a:pt x="64" y="225"/>
                    </a:cubicBezTo>
                    <a:cubicBezTo>
                      <a:pt x="84" y="245"/>
                      <a:pt x="107" y="254"/>
                      <a:pt x="130" y="254"/>
                    </a:cubicBezTo>
                    <a:cubicBezTo>
                      <a:pt x="161" y="254"/>
                      <a:pt x="190" y="237"/>
                      <a:pt x="209" y="209"/>
                    </a:cubicBezTo>
                    <a:cubicBezTo>
                      <a:pt x="225" y="177"/>
                      <a:pt x="241" y="112"/>
                      <a:pt x="225" y="96"/>
                    </a:cubicBezTo>
                    <a:cubicBezTo>
                      <a:pt x="161" y="64"/>
                      <a:pt x="96" y="32"/>
                      <a:pt x="3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79" name="Google Shape;3079;p38"/>
              <p:cNvSpPr/>
              <p:nvPr/>
            </p:nvSpPr>
            <p:spPr>
              <a:xfrm>
                <a:off x="3482668" y="3702835"/>
                <a:ext cx="18108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18" extrusionOk="0">
                    <a:moveTo>
                      <a:pt x="144" y="0"/>
                    </a:moveTo>
                    <a:cubicBezTo>
                      <a:pt x="92" y="0"/>
                      <a:pt x="46" y="31"/>
                      <a:pt x="33" y="85"/>
                    </a:cubicBezTo>
                    <a:cubicBezTo>
                      <a:pt x="1" y="149"/>
                      <a:pt x="49" y="213"/>
                      <a:pt x="113" y="213"/>
                    </a:cubicBezTo>
                    <a:cubicBezTo>
                      <a:pt x="124" y="216"/>
                      <a:pt x="136" y="217"/>
                      <a:pt x="147" y="217"/>
                    </a:cubicBezTo>
                    <a:cubicBezTo>
                      <a:pt x="198" y="217"/>
                      <a:pt x="244" y="188"/>
                      <a:pt x="257" y="149"/>
                    </a:cubicBezTo>
                    <a:cubicBezTo>
                      <a:pt x="273" y="85"/>
                      <a:pt x="241" y="20"/>
                      <a:pt x="177" y="4"/>
                    </a:cubicBezTo>
                    <a:cubicBezTo>
                      <a:pt x="166" y="2"/>
                      <a:pt x="155" y="0"/>
                      <a:pt x="14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80" name="Google Shape;3080;p38"/>
              <p:cNvSpPr/>
              <p:nvPr/>
            </p:nvSpPr>
            <p:spPr>
              <a:xfrm>
                <a:off x="3890884" y="3617583"/>
                <a:ext cx="16984" cy="14804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24" extrusionOk="0">
                    <a:moveTo>
                      <a:pt x="133" y="1"/>
                    </a:moveTo>
                    <a:cubicBezTo>
                      <a:pt x="81" y="1"/>
                      <a:pt x="29" y="41"/>
                      <a:pt x="16" y="91"/>
                    </a:cubicBezTo>
                    <a:cubicBezTo>
                      <a:pt x="0" y="155"/>
                      <a:pt x="48" y="203"/>
                      <a:pt x="113" y="219"/>
                    </a:cubicBezTo>
                    <a:cubicBezTo>
                      <a:pt x="121" y="222"/>
                      <a:pt x="130" y="224"/>
                      <a:pt x="138" y="224"/>
                    </a:cubicBezTo>
                    <a:cubicBezTo>
                      <a:pt x="181" y="224"/>
                      <a:pt x="228" y="192"/>
                      <a:pt x="241" y="139"/>
                    </a:cubicBezTo>
                    <a:cubicBezTo>
                      <a:pt x="257" y="75"/>
                      <a:pt x="225" y="27"/>
                      <a:pt x="177" y="11"/>
                    </a:cubicBezTo>
                    <a:cubicBezTo>
                      <a:pt x="163" y="4"/>
                      <a:pt x="148" y="1"/>
                      <a:pt x="13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81" name="Google Shape;3081;p38"/>
              <p:cNvSpPr/>
              <p:nvPr/>
            </p:nvSpPr>
            <p:spPr>
              <a:xfrm>
                <a:off x="3371379" y="3703297"/>
                <a:ext cx="16984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57" h="217" extrusionOk="0">
                    <a:moveTo>
                      <a:pt x="123" y="1"/>
                    </a:moveTo>
                    <a:cubicBezTo>
                      <a:pt x="74" y="1"/>
                      <a:pt x="28" y="31"/>
                      <a:pt x="16" y="78"/>
                    </a:cubicBezTo>
                    <a:cubicBezTo>
                      <a:pt x="0" y="142"/>
                      <a:pt x="32" y="190"/>
                      <a:pt x="96" y="206"/>
                    </a:cubicBezTo>
                    <a:cubicBezTo>
                      <a:pt x="111" y="213"/>
                      <a:pt x="125" y="216"/>
                      <a:pt x="139" y="216"/>
                    </a:cubicBezTo>
                    <a:cubicBezTo>
                      <a:pt x="187" y="216"/>
                      <a:pt x="228" y="179"/>
                      <a:pt x="241" y="142"/>
                    </a:cubicBezTo>
                    <a:cubicBezTo>
                      <a:pt x="257" y="78"/>
                      <a:pt x="225" y="13"/>
                      <a:pt x="176" y="13"/>
                    </a:cubicBezTo>
                    <a:cubicBezTo>
                      <a:pt x="159" y="5"/>
                      <a:pt x="141" y="1"/>
                      <a:pt x="12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82" name="Google Shape;3082;p38"/>
              <p:cNvSpPr/>
              <p:nvPr/>
            </p:nvSpPr>
            <p:spPr>
              <a:xfrm>
                <a:off x="3605655" y="3685851"/>
                <a:ext cx="18108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18" extrusionOk="0">
                    <a:moveTo>
                      <a:pt x="128" y="1"/>
                    </a:moveTo>
                    <a:cubicBezTo>
                      <a:pt x="76" y="1"/>
                      <a:pt x="30" y="32"/>
                      <a:pt x="17" y="85"/>
                    </a:cubicBezTo>
                    <a:cubicBezTo>
                      <a:pt x="1" y="149"/>
                      <a:pt x="49" y="213"/>
                      <a:pt x="113" y="213"/>
                    </a:cubicBezTo>
                    <a:cubicBezTo>
                      <a:pt x="124" y="216"/>
                      <a:pt x="135" y="217"/>
                      <a:pt x="146" y="217"/>
                    </a:cubicBezTo>
                    <a:cubicBezTo>
                      <a:pt x="198" y="217"/>
                      <a:pt x="244" y="186"/>
                      <a:pt x="257" y="133"/>
                    </a:cubicBezTo>
                    <a:cubicBezTo>
                      <a:pt x="273" y="69"/>
                      <a:pt x="225" y="5"/>
                      <a:pt x="161" y="5"/>
                    </a:cubicBezTo>
                    <a:cubicBezTo>
                      <a:pt x="150" y="2"/>
                      <a:pt x="139" y="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83" name="Google Shape;3083;p38"/>
              <p:cNvSpPr/>
              <p:nvPr/>
            </p:nvSpPr>
            <p:spPr>
              <a:xfrm>
                <a:off x="3393584" y="3702835"/>
                <a:ext cx="18108" cy="14473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19" extrusionOk="0">
                    <a:moveTo>
                      <a:pt x="134" y="0"/>
                    </a:moveTo>
                    <a:cubicBezTo>
                      <a:pt x="88" y="0"/>
                      <a:pt x="30" y="31"/>
                      <a:pt x="17" y="85"/>
                    </a:cubicBezTo>
                    <a:cubicBezTo>
                      <a:pt x="1" y="149"/>
                      <a:pt x="33" y="197"/>
                      <a:pt x="97" y="213"/>
                    </a:cubicBezTo>
                    <a:cubicBezTo>
                      <a:pt x="116" y="217"/>
                      <a:pt x="133" y="219"/>
                      <a:pt x="149" y="219"/>
                    </a:cubicBezTo>
                    <a:cubicBezTo>
                      <a:pt x="199" y="219"/>
                      <a:pt x="233" y="198"/>
                      <a:pt x="258" y="149"/>
                    </a:cubicBezTo>
                    <a:cubicBezTo>
                      <a:pt x="274" y="85"/>
                      <a:pt x="226" y="20"/>
                      <a:pt x="161" y="4"/>
                    </a:cubicBezTo>
                    <a:cubicBezTo>
                      <a:pt x="153" y="2"/>
                      <a:pt x="144" y="0"/>
                      <a:pt x="13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84" name="Google Shape;3084;p38"/>
              <p:cNvSpPr/>
              <p:nvPr/>
            </p:nvSpPr>
            <p:spPr>
              <a:xfrm>
                <a:off x="3496480" y="3677391"/>
                <a:ext cx="18042" cy="14077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13" extrusionOk="0">
                    <a:moveTo>
                      <a:pt x="135" y="0"/>
                    </a:moveTo>
                    <a:cubicBezTo>
                      <a:pt x="92" y="0"/>
                      <a:pt x="46" y="31"/>
                      <a:pt x="32" y="85"/>
                    </a:cubicBezTo>
                    <a:cubicBezTo>
                      <a:pt x="0" y="149"/>
                      <a:pt x="32" y="197"/>
                      <a:pt x="145" y="213"/>
                    </a:cubicBezTo>
                    <a:cubicBezTo>
                      <a:pt x="193" y="213"/>
                      <a:pt x="225" y="181"/>
                      <a:pt x="257" y="149"/>
                    </a:cubicBezTo>
                    <a:cubicBezTo>
                      <a:pt x="273" y="85"/>
                      <a:pt x="241" y="36"/>
                      <a:pt x="161" y="4"/>
                    </a:cubicBezTo>
                    <a:cubicBezTo>
                      <a:pt x="152" y="2"/>
                      <a:pt x="144" y="0"/>
                      <a:pt x="13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85" name="Google Shape;3085;p38"/>
              <p:cNvSpPr/>
              <p:nvPr/>
            </p:nvSpPr>
            <p:spPr>
              <a:xfrm>
                <a:off x="3681985" y="3629545"/>
                <a:ext cx="17051" cy="14209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5" extrusionOk="0">
                    <a:moveTo>
                      <a:pt x="139" y="0"/>
                    </a:moveTo>
                    <a:cubicBezTo>
                      <a:pt x="89" y="0"/>
                      <a:pt x="45" y="36"/>
                      <a:pt x="1" y="103"/>
                    </a:cubicBezTo>
                    <a:cubicBezTo>
                      <a:pt x="17" y="119"/>
                      <a:pt x="49" y="151"/>
                      <a:pt x="81" y="167"/>
                    </a:cubicBezTo>
                    <a:cubicBezTo>
                      <a:pt x="113" y="199"/>
                      <a:pt x="145" y="215"/>
                      <a:pt x="177" y="215"/>
                    </a:cubicBezTo>
                    <a:cubicBezTo>
                      <a:pt x="209" y="199"/>
                      <a:pt x="241" y="167"/>
                      <a:pt x="257" y="135"/>
                    </a:cubicBezTo>
                    <a:cubicBezTo>
                      <a:pt x="257" y="87"/>
                      <a:pt x="241" y="54"/>
                      <a:pt x="209" y="22"/>
                    </a:cubicBezTo>
                    <a:cubicBezTo>
                      <a:pt x="184" y="7"/>
                      <a:pt x="161" y="0"/>
                      <a:pt x="1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86" name="Google Shape;3086;p38"/>
              <p:cNvSpPr/>
              <p:nvPr/>
            </p:nvSpPr>
            <p:spPr>
              <a:xfrm>
                <a:off x="3437069" y="3688230"/>
                <a:ext cx="18108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14" extrusionOk="0">
                    <a:moveTo>
                      <a:pt x="193" y="1"/>
                    </a:moveTo>
                    <a:cubicBezTo>
                      <a:pt x="129" y="1"/>
                      <a:pt x="81" y="33"/>
                      <a:pt x="33" y="81"/>
                    </a:cubicBezTo>
                    <a:cubicBezTo>
                      <a:pt x="1" y="113"/>
                      <a:pt x="49" y="193"/>
                      <a:pt x="113" y="209"/>
                    </a:cubicBezTo>
                    <a:cubicBezTo>
                      <a:pt x="126" y="212"/>
                      <a:pt x="138" y="213"/>
                      <a:pt x="150" y="213"/>
                    </a:cubicBezTo>
                    <a:cubicBezTo>
                      <a:pt x="208" y="213"/>
                      <a:pt x="247" y="178"/>
                      <a:pt x="273" y="97"/>
                    </a:cubicBezTo>
                    <a:cubicBezTo>
                      <a:pt x="257" y="81"/>
                      <a:pt x="225" y="1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87" name="Google Shape;3087;p38"/>
              <p:cNvSpPr/>
              <p:nvPr/>
            </p:nvSpPr>
            <p:spPr>
              <a:xfrm>
                <a:off x="3571753" y="3687172"/>
                <a:ext cx="18042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73" h="198" extrusionOk="0">
                    <a:moveTo>
                      <a:pt x="193" y="1"/>
                    </a:moveTo>
                    <a:cubicBezTo>
                      <a:pt x="129" y="1"/>
                      <a:pt x="80" y="17"/>
                      <a:pt x="32" y="65"/>
                    </a:cubicBezTo>
                    <a:cubicBezTo>
                      <a:pt x="0" y="113"/>
                      <a:pt x="48" y="177"/>
                      <a:pt x="129" y="193"/>
                    </a:cubicBezTo>
                    <a:cubicBezTo>
                      <a:pt x="137" y="196"/>
                      <a:pt x="146" y="197"/>
                      <a:pt x="154" y="197"/>
                    </a:cubicBezTo>
                    <a:cubicBezTo>
                      <a:pt x="197" y="197"/>
                      <a:pt x="244" y="166"/>
                      <a:pt x="257" y="113"/>
                    </a:cubicBezTo>
                    <a:cubicBezTo>
                      <a:pt x="273" y="65"/>
                      <a:pt x="257" y="1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88" name="Google Shape;3088;p38"/>
              <p:cNvSpPr/>
              <p:nvPr/>
            </p:nvSpPr>
            <p:spPr>
              <a:xfrm>
                <a:off x="3801800" y="3649965"/>
                <a:ext cx="17051" cy="14209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5" extrusionOk="0">
                    <a:moveTo>
                      <a:pt x="135" y="1"/>
                    </a:moveTo>
                    <a:cubicBezTo>
                      <a:pt x="133" y="1"/>
                      <a:pt x="131" y="1"/>
                      <a:pt x="129" y="2"/>
                    </a:cubicBezTo>
                    <a:cubicBezTo>
                      <a:pt x="81" y="18"/>
                      <a:pt x="49" y="34"/>
                      <a:pt x="33" y="82"/>
                    </a:cubicBezTo>
                    <a:cubicBezTo>
                      <a:pt x="1" y="147"/>
                      <a:pt x="33" y="195"/>
                      <a:pt x="97" y="211"/>
                    </a:cubicBezTo>
                    <a:cubicBezTo>
                      <a:pt x="108" y="213"/>
                      <a:pt x="119" y="215"/>
                      <a:pt x="130" y="215"/>
                    </a:cubicBezTo>
                    <a:cubicBezTo>
                      <a:pt x="182" y="215"/>
                      <a:pt x="231" y="184"/>
                      <a:pt x="257" y="131"/>
                    </a:cubicBezTo>
                    <a:cubicBezTo>
                      <a:pt x="257" y="115"/>
                      <a:pt x="172" y="1"/>
                      <a:pt x="13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89" name="Google Shape;3089;p38"/>
              <p:cNvSpPr/>
              <p:nvPr/>
            </p:nvSpPr>
            <p:spPr>
              <a:xfrm>
                <a:off x="3651255" y="3697812"/>
                <a:ext cx="18108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7" extrusionOk="0">
                    <a:moveTo>
                      <a:pt x="129" y="0"/>
                    </a:moveTo>
                    <a:cubicBezTo>
                      <a:pt x="81" y="0"/>
                      <a:pt x="49" y="16"/>
                      <a:pt x="33" y="48"/>
                    </a:cubicBezTo>
                    <a:cubicBezTo>
                      <a:pt x="0" y="112"/>
                      <a:pt x="49" y="161"/>
                      <a:pt x="113" y="193"/>
                    </a:cubicBezTo>
                    <a:cubicBezTo>
                      <a:pt x="121" y="195"/>
                      <a:pt x="130" y="197"/>
                      <a:pt x="139" y="197"/>
                    </a:cubicBezTo>
                    <a:cubicBezTo>
                      <a:pt x="182" y="197"/>
                      <a:pt x="231" y="166"/>
                      <a:pt x="257" y="112"/>
                    </a:cubicBezTo>
                    <a:cubicBezTo>
                      <a:pt x="273" y="48"/>
                      <a:pt x="241" y="16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90" name="Google Shape;3090;p38"/>
              <p:cNvSpPr/>
              <p:nvPr/>
            </p:nvSpPr>
            <p:spPr>
              <a:xfrm>
                <a:off x="3410568" y="3686049"/>
                <a:ext cx="14936" cy="15134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29" extrusionOk="0">
                    <a:moveTo>
                      <a:pt x="129" y="0"/>
                    </a:moveTo>
                    <a:cubicBezTo>
                      <a:pt x="78" y="0"/>
                      <a:pt x="27" y="36"/>
                      <a:pt x="17" y="98"/>
                    </a:cubicBezTo>
                    <a:cubicBezTo>
                      <a:pt x="1" y="146"/>
                      <a:pt x="33" y="210"/>
                      <a:pt x="81" y="226"/>
                    </a:cubicBezTo>
                    <a:cubicBezTo>
                      <a:pt x="88" y="228"/>
                      <a:pt x="95" y="229"/>
                      <a:pt x="101" y="229"/>
                    </a:cubicBezTo>
                    <a:cubicBezTo>
                      <a:pt x="152" y="229"/>
                      <a:pt x="177" y="176"/>
                      <a:pt x="177" y="162"/>
                    </a:cubicBezTo>
                    <a:cubicBezTo>
                      <a:pt x="193" y="146"/>
                      <a:pt x="209" y="146"/>
                      <a:pt x="209" y="114"/>
                    </a:cubicBezTo>
                    <a:cubicBezTo>
                      <a:pt x="209" y="82"/>
                      <a:pt x="225" y="50"/>
                      <a:pt x="209" y="34"/>
                    </a:cubicBezTo>
                    <a:cubicBezTo>
                      <a:pt x="186" y="11"/>
                      <a:pt x="158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91" name="Google Shape;3091;p38"/>
              <p:cNvSpPr/>
              <p:nvPr/>
            </p:nvSpPr>
            <p:spPr>
              <a:xfrm>
                <a:off x="3544195" y="3685058"/>
                <a:ext cx="15927" cy="14539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20" extrusionOk="0">
                    <a:moveTo>
                      <a:pt x="112" y="1"/>
                    </a:moveTo>
                    <a:cubicBezTo>
                      <a:pt x="80" y="17"/>
                      <a:pt x="48" y="49"/>
                      <a:pt x="0" y="81"/>
                    </a:cubicBezTo>
                    <a:cubicBezTo>
                      <a:pt x="32" y="129"/>
                      <a:pt x="64" y="161"/>
                      <a:pt x="96" y="209"/>
                    </a:cubicBezTo>
                    <a:cubicBezTo>
                      <a:pt x="111" y="216"/>
                      <a:pt x="123" y="220"/>
                      <a:pt x="133" y="220"/>
                    </a:cubicBezTo>
                    <a:cubicBezTo>
                      <a:pt x="168" y="220"/>
                      <a:pt x="180" y="182"/>
                      <a:pt x="193" y="145"/>
                    </a:cubicBezTo>
                    <a:cubicBezTo>
                      <a:pt x="209" y="129"/>
                      <a:pt x="225" y="129"/>
                      <a:pt x="225" y="113"/>
                    </a:cubicBezTo>
                    <a:cubicBezTo>
                      <a:pt x="225" y="81"/>
                      <a:pt x="241" y="33"/>
                      <a:pt x="225" y="33"/>
                    </a:cubicBezTo>
                    <a:cubicBezTo>
                      <a:pt x="193" y="17"/>
                      <a:pt x="144" y="1"/>
                      <a:pt x="11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92" name="Google Shape;3092;p38"/>
              <p:cNvSpPr/>
              <p:nvPr/>
            </p:nvSpPr>
            <p:spPr>
              <a:xfrm>
                <a:off x="3806029" y="3629082"/>
                <a:ext cx="18108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06" extrusionOk="0">
                    <a:moveTo>
                      <a:pt x="125" y="0"/>
                    </a:moveTo>
                    <a:cubicBezTo>
                      <a:pt x="81" y="0"/>
                      <a:pt x="44" y="27"/>
                      <a:pt x="33" y="61"/>
                    </a:cubicBezTo>
                    <a:cubicBezTo>
                      <a:pt x="1" y="110"/>
                      <a:pt x="17" y="190"/>
                      <a:pt x="81" y="206"/>
                    </a:cubicBezTo>
                    <a:lnTo>
                      <a:pt x="258" y="142"/>
                    </a:lnTo>
                    <a:cubicBezTo>
                      <a:pt x="274" y="94"/>
                      <a:pt x="241" y="29"/>
                      <a:pt x="177" y="13"/>
                    </a:cubicBezTo>
                    <a:cubicBezTo>
                      <a:pt x="159" y="4"/>
                      <a:pt x="141" y="0"/>
                      <a:pt x="12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93" name="Google Shape;3093;p38"/>
              <p:cNvSpPr/>
              <p:nvPr/>
            </p:nvSpPr>
            <p:spPr>
              <a:xfrm>
                <a:off x="3900401" y="3593858"/>
                <a:ext cx="18108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4" extrusionOk="0">
                    <a:moveTo>
                      <a:pt x="161" y="1"/>
                    </a:moveTo>
                    <a:cubicBezTo>
                      <a:pt x="113" y="1"/>
                      <a:pt x="65" y="17"/>
                      <a:pt x="33" y="49"/>
                    </a:cubicBezTo>
                    <a:cubicBezTo>
                      <a:pt x="1" y="97"/>
                      <a:pt x="17" y="177"/>
                      <a:pt x="81" y="193"/>
                    </a:cubicBezTo>
                    <a:cubicBezTo>
                      <a:pt x="129" y="177"/>
                      <a:pt x="161" y="161"/>
                      <a:pt x="209" y="145"/>
                    </a:cubicBezTo>
                    <a:cubicBezTo>
                      <a:pt x="225" y="129"/>
                      <a:pt x="273" y="129"/>
                      <a:pt x="257" y="81"/>
                    </a:cubicBezTo>
                    <a:cubicBezTo>
                      <a:pt x="225" y="49"/>
                      <a:pt x="193" y="1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94" name="Google Shape;3094;p38"/>
              <p:cNvSpPr/>
              <p:nvPr/>
            </p:nvSpPr>
            <p:spPr>
              <a:xfrm>
                <a:off x="3630041" y="3680828"/>
                <a:ext cx="18108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8" extrusionOk="0">
                    <a:moveTo>
                      <a:pt x="129" y="0"/>
                    </a:moveTo>
                    <a:cubicBezTo>
                      <a:pt x="97" y="0"/>
                      <a:pt x="49" y="49"/>
                      <a:pt x="1" y="81"/>
                    </a:cubicBezTo>
                    <a:cubicBezTo>
                      <a:pt x="17" y="113"/>
                      <a:pt x="33" y="161"/>
                      <a:pt x="65" y="193"/>
                    </a:cubicBezTo>
                    <a:cubicBezTo>
                      <a:pt x="65" y="196"/>
                      <a:pt x="67" y="197"/>
                      <a:pt x="70" y="197"/>
                    </a:cubicBezTo>
                    <a:cubicBezTo>
                      <a:pt x="83" y="197"/>
                      <a:pt x="116" y="177"/>
                      <a:pt x="129" y="177"/>
                    </a:cubicBezTo>
                    <a:cubicBezTo>
                      <a:pt x="161" y="161"/>
                      <a:pt x="177" y="161"/>
                      <a:pt x="193" y="161"/>
                    </a:cubicBezTo>
                    <a:cubicBezTo>
                      <a:pt x="257" y="161"/>
                      <a:pt x="273" y="113"/>
                      <a:pt x="241" y="81"/>
                    </a:cubicBezTo>
                    <a:cubicBezTo>
                      <a:pt x="225" y="49"/>
                      <a:pt x="177" y="16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95" name="Google Shape;3095;p38"/>
              <p:cNvSpPr/>
              <p:nvPr/>
            </p:nvSpPr>
            <p:spPr>
              <a:xfrm>
                <a:off x="3472094" y="3677259"/>
                <a:ext cx="13812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18" extrusionOk="0">
                    <a:moveTo>
                      <a:pt x="103" y="0"/>
                    </a:moveTo>
                    <a:cubicBezTo>
                      <a:pt x="89" y="0"/>
                      <a:pt x="76" y="2"/>
                      <a:pt x="64" y="6"/>
                    </a:cubicBezTo>
                    <a:cubicBezTo>
                      <a:pt x="16" y="38"/>
                      <a:pt x="0" y="87"/>
                      <a:pt x="0" y="135"/>
                    </a:cubicBezTo>
                    <a:cubicBezTo>
                      <a:pt x="0" y="176"/>
                      <a:pt x="36" y="218"/>
                      <a:pt x="77" y="218"/>
                    </a:cubicBezTo>
                    <a:cubicBezTo>
                      <a:pt x="83" y="218"/>
                      <a:pt x="90" y="217"/>
                      <a:pt x="96" y="215"/>
                    </a:cubicBezTo>
                    <a:cubicBezTo>
                      <a:pt x="145" y="167"/>
                      <a:pt x="177" y="119"/>
                      <a:pt x="209" y="54"/>
                    </a:cubicBezTo>
                    <a:cubicBezTo>
                      <a:pt x="185" y="18"/>
                      <a:pt x="143" y="0"/>
                      <a:pt x="10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96" name="Google Shape;3096;p38"/>
              <p:cNvSpPr/>
              <p:nvPr/>
            </p:nvSpPr>
            <p:spPr>
              <a:xfrm>
                <a:off x="3849514" y="3603705"/>
                <a:ext cx="12821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25" extrusionOk="0">
                    <a:moveTo>
                      <a:pt x="131" y="0"/>
                    </a:moveTo>
                    <a:cubicBezTo>
                      <a:pt x="117" y="0"/>
                      <a:pt x="105" y="4"/>
                      <a:pt x="97" y="12"/>
                    </a:cubicBezTo>
                    <a:cubicBezTo>
                      <a:pt x="33" y="28"/>
                      <a:pt x="1" y="93"/>
                      <a:pt x="33" y="141"/>
                    </a:cubicBezTo>
                    <a:cubicBezTo>
                      <a:pt x="46" y="194"/>
                      <a:pt x="92" y="225"/>
                      <a:pt x="135" y="225"/>
                    </a:cubicBezTo>
                    <a:cubicBezTo>
                      <a:pt x="144" y="225"/>
                      <a:pt x="153" y="224"/>
                      <a:pt x="161" y="221"/>
                    </a:cubicBezTo>
                    <a:cubicBezTo>
                      <a:pt x="177" y="173"/>
                      <a:pt x="193" y="125"/>
                      <a:pt x="193" y="93"/>
                    </a:cubicBezTo>
                    <a:cubicBezTo>
                      <a:pt x="193" y="60"/>
                      <a:pt x="193" y="28"/>
                      <a:pt x="177" y="12"/>
                    </a:cubicBezTo>
                    <a:cubicBezTo>
                      <a:pt x="161" y="4"/>
                      <a:pt x="145" y="0"/>
                      <a:pt x="13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97" name="Google Shape;3097;p38"/>
              <p:cNvSpPr/>
              <p:nvPr/>
            </p:nvSpPr>
            <p:spPr>
              <a:xfrm>
                <a:off x="3648083" y="3669263"/>
                <a:ext cx="15927" cy="11631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76" extrusionOk="0">
                    <a:moveTo>
                      <a:pt x="145" y="1"/>
                    </a:moveTo>
                    <a:cubicBezTo>
                      <a:pt x="129" y="1"/>
                      <a:pt x="111" y="8"/>
                      <a:pt x="97" y="15"/>
                    </a:cubicBezTo>
                    <a:cubicBezTo>
                      <a:pt x="32" y="31"/>
                      <a:pt x="0" y="95"/>
                      <a:pt x="32" y="143"/>
                    </a:cubicBezTo>
                    <a:lnTo>
                      <a:pt x="241" y="175"/>
                    </a:lnTo>
                    <a:cubicBezTo>
                      <a:pt x="209" y="127"/>
                      <a:pt x="193" y="95"/>
                      <a:pt x="193" y="47"/>
                    </a:cubicBezTo>
                    <a:cubicBezTo>
                      <a:pt x="184" y="12"/>
                      <a:pt x="165" y="1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98" name="Google Shape;3098;p38"/>
              <p:cNvSpPr/>
              <p:nvPr/>
            </p:nvSpPr>
            <p:spPr>
              <a:xfrm>
                <a:off x="3417970" y="3668602"/>
                <a:ext cx="15993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82" extrusionOk="0">
                    <a:moveTo>
                      <a:pt x="83" y="1"/>
                    </a:moveTo>
                    <a:cubicBezTo>
                      <a:pt x="65" y="1"/>
                      <a:pt x="49" y="9"/>
                      <a:pt x="33" y="25"/>
                    </a:cubicBezTo>
                    <a:cubicBezTo>
                      <a:pt x="1" y="73"/>
                      <a:pt x="1" y="137"/>
                      <a:pt x="49" y="169"/>
                    </a:cubicBezTo>
                    <a:cubicBezTo>
                      <a:pt x="57" y="177"/>
                      <a:pt x="65" y="181"/>
                      <a:pt x="73" y="181"/>
                    </a:cubicBezTo>
                    <a:cubicBezTo>
                      <a:pt x="81" y="181"/>
                      <a:pt x="89" y="177"/>
                      <a:pt x="97" y="169"/>
                    </a:cubicBezTo>
                    <a:lnTo>
                      <a:pt x="242" y="89"/>
                    </a:lnTo>
                    <a:cubicBezTo>
                      <a:pt x="209" y="73"/>
                      <a:pt x="177" y="57"/>
                      <a:pt x="145" y="25"/>
                    </a:cubicBezTo>
                    <a:cubicBezTo>
                      <a:pt x="121" y="9"/>
                      <a:pt x="101" y="1"/>
                      <a:pt x="8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099" name="Google Shape;3099;p38"/>
              <p:cNvSpPr/>
              <p:nvPr/>
            </p:nvSpPr>
            <p:spPr>
              <a:xfrm>
                <a:off x="3734986" y="3649503"/>
                <a:ext cx="15993" cy="11235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70" extrusionOk="0">
                    <a:moveTo>
                      <a:pt x="129" y="0"/>
                    </a:moveTo>
                    <a:cubicBezTo>
                      <a:pt x="119" y="0"/>
                      <a:pt x="108" y="4"/>
                      <a:pt x="97" y="9"/>
                    </a:cubicBezTo>
                    <a:cubicBezTo>
                      <a:pt x="33" y="25"/>
                      <a:pt x="1" y="89"/>
                      <a:pt x="17" y="154"/>
                    </a:cubicBezTo>
                    <a:lnTo>
                      <a:pt x="242" y="170"/>
                    </a:lnTo>
                    <a:cubicBezTo>
                      <a:pt x="209" y="138"/>
                      <a:pt x="193" y="89"/>
                      <a:pt x="177" y="57"/>
                    </a:cubicBezTo>
                    <a:cubicBezTo>
                      <a:pt x="167" y="15"/>
                      <a:pt x="149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00" name="Google Shape;3100;p38"/>
              <p:cNvSpPr/>
              <p:nvPr/>
            </p:nvSpPr>
            <p:spPr>
              <a:xfrm>
                <a:off x="3530383" y="3668073"/>
                <a:ext cx="15993" cy="9649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46" extrusionOk="0">
                    <a:moveTo>
                      <a:pt x="145" y="1"/>
                    </a:moveTo>
                    <a:cubicBezTo>
                      <a:pt x="97" y="1"/>
                      <a:pt x="65" y="17"/>
                      <a:pt x="33" y="49"/>
                    </a:cubicBezTo>
                    <a:cubicBezTo>
                      <a:pt x="1" y="65"/>
                      <a:pt x="1" y="113"/>
                      <a:pt x="1" y="145"/>
                    </a:cubicBezTo>
                    <a:lnTo>
                      <a:pt x="17" y="145"/>
                    </a:lnTo>
                    <a:cubicBezTo>
                      <a:pt x="49" y="103"/>
                      <a:pt x="102" y="81"/>
                      <a:pt x="153" y="81"/>
                    </a:cubicBezTo>
                    <a:cubicBezTo>
                      <a:pt x="179" y="81"/>
                      <a:pt x="204" y="86"/>
                      <a:pt x="225" y="97"/>
                    </a:cubicBezTo>
                    <a:lnTo>
                      <a:pt x="241" y="81"/>
                    </a:lnTo>
                    <a:cubicBezTo>
                      <a:pt x="209" y="49"/>
                      <a:pt x="193" y="1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01" name="Google Shape;3101;p38"/>
              <p:cNvSpPr/>
              <p:nvPr/>
            </p:nvSpPr>
            <p:spPr>
              <a:xfrm>
                <a:off x="3630041" y="3658160"/>
                <a:ext cx="14936" cy="1103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67" extrusionOk="0">
                    <a:moveTo>
                      <a:pt x="87" y="0"/>
                    </a:moveTo>
                    <a:cubicBezTo>
                      <a:pt x="75" y="0"/>
                      <a:pt x="62" y="2"/>
                      <a:pt x="49" y="7"/>
                    </a:cubicBezTo>
                    <a:cubicBezTo>
                      <a:pt x="33" y="7"/>
                      <a:pt x="1" y="55"/>
                      <a:pt x="1" y="55"/>
                    </a:cubicBezTo>
                    <a:lnTo>
                      <a:pt x="225" y="167"/>
                    </a:lnTo>
                    <a:cubicBezTo>
                      <a:pt x="209" y="119"/>
                      <a:pt x="209" y="55"/>
                      <a:pt x="177" y="39"/>
                    </a:cubicBezTo>
                    <a:cubicBezTo>
                      <a:pt x="154" y="15"/>
                      <a:pt x="122" y="0"/>
                      <a:pt x="8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02" name="Google Shape;3102;p38"/>
              <p:cNvSpPr/>
              <p:nvPr/>
            </p:nvSpPr>
            <p:spPr>
              <a:xfrm>
                <a:off x="3673526" y="3689287"/>
                <a:ext cx="11697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14" extrusionOk="0">
                    <a:moveTo>
                      <a:pt x="65" y="1"/>
                    </a:moveTo>
                    <a:cubicBezTo>
                      <a:pt x="16" y="33"/>
                      <a:pt x="0" y="81"/>
                      <a:pt x="16" y="145"/>
                    </a:cubicBezTo>
                    <a:cubicBezTo>
                      <a:pt x="43" y="185"/>
                      <a:pt x="91" y="214"/>
                      <a:pt x="143" y="214"/>
                    </a:cubicBezTo>
                    <a:cubicBezTo>
                      <a:pt x="154" y="214"/>
                      <a:pt x="165" y="212"/>
                      <a:pt x="177" y="209"/>
                    </a:cubicBezTo>
                    <a:lnTo>
                      <a:pt x="65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03" name="Google Shape;3103;p38"/>
              <p:cNvSpPr/>
              <p:nvPr/>
            </p:nvSpPr>
            <p:spPr>
              <a:xfrm>
                <a:off x="3943886" y="3602383"/>
                <a:ext cx="13878" cy="13548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05" extrusionOk="0">
                    <a:moveTo>
                      <a:pt x="97" y="0"/>
                    </a:moveTo>
                    <a:lnTo>
                      <a:pt x="97" y="0"/>
                    </a:lnTo>
                    <a:cubicBezTo>
                      <a:pt x="17" y="32"/>
                      <a:pt x="0" y="80"/>
                      <a:pt x="33" y="145"/>
                    </a:cubicBezTo>
                    <a:cubicBezTo>
                      <a:pt x="52" y="183"/>
                      <a:pt x="89" y="205"/>
                      <a:pt x="130" y="205"/>
                    </a:cubicBezTo>
                    <a:cubicBezTo>
                      <a:pt x="156" y="205"/>
                      <a:pt x="184" y="196"/>
                      <a:pt x="209" y="177"/>
                    </a:cubicBezTo>
                    <a:cubicBezTo>
                      <a:pt x="113" y="161"/>
                      <a:pt x="65" y="64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04" name="Google Shape;3104;p38"/>
              <p:cNvSpPr/>
              <p:nvPr/>
            </p:nvSpPr>
            <p:spPr>
              <a:xfrm>
                <a:off x="3848457" y="3638400"/>
                <a:ext cx="12821" cy="13680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07" extrusionOk="0">
                    <a:moveTo>
                      <a:pt x="81" y="1"/>
                    </a:moveTo>
                    <a:cubicBezTo>
                      <a:pt x="33" y="17"/>
                      <a:pt x="1" y="81"/>
                      <a:pt x="49" y="145"/>
                    </a:cubicBezTo>
                    <a:cubicBezTo>
                      <a:pt x="60" y="180"/>
                      <a:pt x="97" y="206"/>
                      <a:pt x="140" y="206"/>
                    </a:cubicBezTo>
                    <a:cubicBezTo>
                      <a:pt x="157" y="206"/>
                      <a:pt x="175" y="202"/>
                      <a:pt x="193" y="193"/>
                    </a:cubicBezTo>
                    <a:lnTo>
                      <a:pt x="8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05" name="Google Shape;3105;p38"/>
              <p:cNvSpPr/>
              <p:nvPr/>
            </p:nvSpPr>
            <p:spPr>
              <a:xfrm>
                <a:off x="3440241" y="3660672"/>
                <a:ext cx="13878" cy="126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92" extrusionOk="0">
                    <a:moveTo>
                      <a:pt x="17" y="1"/>
                    </a:moveTo>
                    <a:lnTo>
                      <a:pt x="1" y="161"/>
                    </a:lnTo>
                    <a:cubicBezTo>
                      <a:pt x="28" y="182"/>
                      <a:pt x="53" y="191"/>
                      <a:pt x="76" y="191"/>
                    </a:cubicBezTo>
                    <a:cubicBezTo>
                      <a:pt x="124" y="191"/>
                      <a:pt x="167" y="156"/>
                      <a:pt x="209" y="113"/>
                    </a:cubicBezTo>
                    <a:lnTo>
                      <a:pt x="209" y="113"/>
                    </a:lnTo>
                    <a:cubicBezTo>
                      <a:pt x="199" y="115"/>
                      <a:pt x="188" y="116"/>
                      <a:pt x="178" y="116"/>
                    </a:cubicBezTo>
                    <a:cubicBezTo>
                      <a:pt x="106" y="116"/>
                      <a:pt x="31" y="70"/>
                      <a:pt x="1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06" name="Google Shape;3106;p38"/>
              <p:cNvSpPr/>
              <p:nvPr/>
            </p:nvSpPr>
            <p:spPr>
              <a:xfrm>
                <a:off x="3669296" y="3673426"/>
                <a:ext cx="13812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96" extrusionOk="0">
                    <a:moveTo>
                      <a:pt x="129" y="0"/>
                    </a:moveTo>
                    <a:lnTo>
                      <a:pt x="0" y="112"/>
                    </a:lnTo>
                    <a:cubicBezTo>
                      <a:pt x="31" y="173"/>
                      <a:pt x="55" y="196"/>
                      <a:pt x="101" y="196"/>
                    </a:cubicBezTo>
                    <a:cubicBezTo>
                      <a:pt x="128" y="196"/>
                      <a:pt x="162" y="188"/>
                      <a:pt x="209" y="177"/>
                    </a:cubicBezTo>
                    <a:cubicBezTo>
                      <a:pt x="129" y="161"/>
                      <a:pt x="96" y="64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07" name="Google Shape;3107;p38"/>
              <p:cNvSpPr/>
              <p:nvPr/>
            </p:nvSpPr>
            <p:spPr>
              <a:xfrm>
                <a:off x="3760430" y="3670188"/>
                <a:ext cx="10706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98" extrusionOk="0">
                    <a:moveTo>
                      <a:pt x="81" y="1"/>
                    </a:moveTo>
                    <a:cubicBezTo>
                      <a:pt x="33" y="17"/>
                      <a:pt x="1" y="81"/>
                      <a:pt x="17" y="129"/>
                    </a:cubicBezTo>
                    <a:cubicBezTo>
                      <a:pt x="43" y="169"/>
                      <a:pt x="81" y="198"/>
                      <a:pt x="129" y="198"/>
                    </a:cubicBezTo>
                    <a:cubicBezTo>
                      <a:pt x="139" y="198"/>
                      <a:pt x="150" y="196"/>
                      <a:pt x="161" y="194"/>
                    </a:cubicBezTo>
                    <a:lnTo>
                      <a:pt x="8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08" name="Google Shape;3108;p38"/>
              <p:cNvSpPr/>
              <p:nvPr/>
            </p:nvSpPr>
            <p:spPr>
              <a:xfrm>
                <a:off x="3762611" y="3638400"/>
                <a:ext cx="10640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94" extrusionOk="0">
                    <a:moveTo>
                      <a:pt x="0" y="1"/>
                    </a:moveTo>
                    <a:cubicBezTo>
                      <a:pt x="0" y="33"/>
                      <a:pt x="0" y="81"/>
                      <a:pt x="16" y="129"/>
                    </a:cubicBezTo>
                    <a:cubicBezTo>
                      <a:pt x="32" y="161"/>
                      <a:pt x="80" y="161"/>
                      <a:pt x="128" y="193"/>
                    </a:cubicBezTo>
                    <a:lnTo>
                      <a:pt x="160" y="161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09" name="Google Shape;3109;p38"/>
              <p:cNvSpPr/>
              <p:nvPr/>
            </p:nvSpPr>
            <p:spPr>
              <a:xfrm>
                <a:off x="3757258" y="3655385"/>
                <a:ext cx="10706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77" extrusionOk="0">
                    <a:moveTo>
                      <a:pt x="97" y="0"/>
                    </a:moveTo>
                    <a:lnTo>
                      <a:pt x="1" y="97"/>
                    </a:lnTo>
                    <a:cubicBezTo>
                      <a:pt x="23" y="151"/>
                      <a:pt x="45" y="176"/>
                      <a:pt x="87" y="176"/>
                    </a:cubicBezTo>
                    <a:cubicBezTo>
                      <a:pt x="107" y="176"/>
                      <a:pt x="131" y="171"/>
                      <a:pt x="161" y="161"/>
                    </a:cubicBezTo>
                    <a:cubicBezTo>
                      <a:pt x="145" y="97"/>
                      <a:pt x="113" y="49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10" name="Google Shape;3110;p38"/>
              <p:cNvSpPr/>
              <p:nvPr/>
            </p:nvSpPr>
            <p:spPr>
              <a:xfrm>
                <a:off x="3703199" y="3648776"/>
                <a:ext cx="10706" cy="8790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33" extrusionOk="0">
                    <a:moveTo>
                      <a:pt x="86" y="0"/>
                    </a:moveTo>
                    <a:cubicBezTo>
                      <a:pt x="67" y="0"/>
                      <a:pt x="41" y="13"/>
                      <a:pt x="1" y="36"/>
                    </a:cubicBezTo>
                    <a:cubicBezTo>
                      <a:pt x="1" y="132"/>
                      <a:pt x="97" y="116"/>
                      <a:pt x="161" y="132"/>
                    </a:cubicBezTo>
                    <a:cubicBezTo>
                      <a:pt x="130" y="40"/>
                      <a:pt x="119" y="0"/>
                      <a:pt x="8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11" name="Google Shape;3111;p38"/>
              <p:cNvSpPr/>
              <p:nvPr/>
            </p:nvSpPr>
            <p:spPr>
              <a:xfrm>
                <a:off x="3451938" y="3672369"/>
                <a:ext cx="11697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61" extrusionOk="0">
                    <a:moveTo>
                      <a:pt x="0" y="0"/>
                    </a:moveTo>
                    <a:cubicBezTo>
                      <a:pt x="0" y="64"/>
                      <a:pt x="0" y="112"/>
                      <a:pt x="32" y="128"/>
                    </a:cubicBezTo>
                    <a:cubicBezTo>
                      <a:pt x="48" y="161"/>
                      <a:pt x="113" y="161"/>
                      <a:pt x="177" y="16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12" name="Google Shape;3112;p38"/>
              <p:cNvSpPr/>
              <p:nvPr/>
            </p:nvSpPr>
            <p:spPr>
              <a:xfrm>
                <a:off x="3384067" y="3582227"/>
                <a:ext cx="56240" cy="56637"/>
              </a:xfrm>
              <a:custGeom>
                <a:avLst/>
                <a:gdLst/>
                <a:ahLst/>
                <a:cxnLst/>
                <a:rect l="l" t="t" r="r" b="b"/>
                <a:pathLst>
                  <a:path w="851" h="857" extrusionOk="0">
                    <a:moveTo>
                      <a:pt x="658" y="0"/>
                    </a:moveTo>
                    <a:lnTo>
                      <a:pt x="658" y="177"/>
                    </a:lnTo>
                    <a:lnTo>
                      <a:pt x="482" y="145"/>
                    </a:lnTo>
                    <a:cubicBezTo>
                      <a:pt x="466" y="113"/>
                      <a:pt x="450" y="65"/>
                      <a:pt x="434" y="16"/>
                    </a:cubicBezTo>
                    <a:cubicBezTo>
                      <a:pt x="337" y="16"/>
                      <a:pt x="273" y="65"/>
                      <a:pt x="273" y="145"/>
                    </a:cubicBezTo>
                    <a:cubicBezTo>
                      <a:pt x="286" y="207"/>
                      <a:pt x="327" y="231"/>
                      <a:pt x="390" y="231"/>
                    </a:cubicBezTo>
                    <a:cubicBezTo>
                      <a:pt x="408" y="231"/>
                      <a:pt x="428" y="229"/>
                      <a:pt x="450" y="225"/>
                    </a:cubicBezTo>
                    <a:lnTo>
                      <a:pt x="450" y="241"/>
                    </a:lnTo>
                    <a:lnTo>
                      <a:pt x="289" y="289"/>
                    </a:lnTo>
                    <a:cubicBezTo>
                      <a:pt x="289" y="321"/>
                      <a:pt x="289" y="353"/>
                      <a:pt x="305" y="401"/>
                    </a:cubicBezTo>
                    <a:lnTo>
                      <a:pt x="193" y="337"/>
                    </a:lnTo>
                    <a:lnTo>
                      <a:pt x="305" y="273"/>
                    </a:lnTo>
                    <a:lnTo>
                      <a:pt x="193" y="193"/>
                    </a:lnTo>
                    <a:lnTo>
                      <a:pt x="1" y="305"/>
                    </a:lnTo>
                    <a:lnTo>
                      <a:pt x="129" y="401"/>
                    </a:lnTo>
                    <a:lnTo>
                      <a:pt x="49" y="498"/>
                    </a:lnTo>
                    <a:cubicBezTo>
                      <a:pt x="81" y="514"/>
                      <a:pt x="113" y="562"/>
                      <a:pt x="145" y="594"/>
                    </a:cubicBezTo>
                    <a:cubicBezTo>
                      <a:pt x="177" y="658"/>
                      <a:pt x="113" y="658"/>
                      <a:pt x="97" y="690"/>
                    </a:cubicBezTo>
                    <a:cubicBezTo>
                      <a:pt x="49" y="722"/>
                      <a:pt x="49" y="787"/>
                      <a:pt x="81" y="819"/>
                    </a:cubicBezTo>
                    <a:cubicBezTo>
                      <a:pt x="98" y="845"/>
                      <a:pt x="126" y="857"/>
                      <a:pt x="155" y="857"/>
                    </a:cubicBezTo>
                    <a:cubicBezTo>
                      <a:pt x="179" y="857"/>
                      <a:pt x="203" y="849"/>
                      <a:pt x="225" y="835"/>
                    </a:cubicBezTo>
                    <a:cubicBezTo>
                      <a:pt x="273" y="803"/>
                      <a:pt x="273" y="722"/>
                      <a:pt x="225" y="690"/>
                    </a:cubicBezTo>
                    <a:cubicBezTo>
                      <a:pt x="209" y="674"/>
                      <a:pt x="193" y="674"/>
                      <a:pt x="161" y="642"/>
                    </a:cubicBezTo>
                    <a:cubicBezTo>
                      <a:pt x="209" y="610"/>
                      <a:pt x="241" y="610"/>
                      <a:pt x="273" y="578"/>
                    </a:cubicBezTo>
                    <a:cubicBezTo>
                      <a:pt x="305" y="530"/>
                      <a:pt x="337" y="482"/>
                      <a:pt x="386" y="466"/>
                    </a:cubicBezTo>
                    <a:cubicBezTo>
                      <a:pt x="466" y="434"/>
                      <a:pt x="514" y="385"/>
                      <a:pt x="498" y="289"/>
                    </a:cubicBezTo>
                    <a:lnTo>
                      <a:pt x="498" y="289"/>
                    </a:lnTo>
                    <a:cubicBezTo>
                      <a:pt x="528" y="299"/>
                      <a:pt x="559" y="329"/>
                      <a:pt x="589" y="329"/>
                    </a:cubicBezTo>
                    <a:cubicBezTo>
                      <a:pt x="607" y="329"/>
                      <a:pt x="625" y="319"/>
                      <a:pt x="642" y="289"/>
                    </a:cubicBezTo>
                    <a:cubicBezTo>
                      <a:pt x="658" y="257"/>
                      <a:pt x="690" y="209"/>
                      <a:pt x="722" y="177"/>
                    </a:cubicBezTo>
                    <a:lnTo>
                      <a:pt x="851" y="129"/>
                    </a:lnTo>
                    <a:cubicBezTo>
                      <a:pt x="803" y="97"/>
                      <a:pt x="771" y="97"/>
                      <a:pt x="739" y="81"/>
                    </a:cubicBezTo>
                    <a:cubicBezTo>
                      <a:pt x="722" y="49"/>
                      <a:pt x="690" y="32"/>
                      <a:pt x="69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13" name="Google Shape;3113;p38"/>
              <p:cNvSpPr/>
              <p:nvPr/>
            </p:nvSpPr>
            <p:spPr>
              <a:xfrm>
                <a:off x="3889827" y="3494926"/>
                <a:ext cx="38199" cy="54720"/>
              </a:xfrm>
              <a:custGeom>
                <a:avLst/>
                <a:gdLst/>
                <a:ahLst/>
                <a:cxnLst/>
                <a:rect l="l" t="t" r="r" b="b"/>
                <a:pathLst>
                  <a:path w="578" h="828" extrusionOk="0">
                    <a:moveTo>
                      <a:pt x="111" y="0"/>
                    </a:moveTo>
                    <a:cubicBezTo>
                      <a:pt x="66" y="0"/>
                      <a:pt x="45" y="21"/>
                      <a:pt x="32" y="70"/>
                    </a:cubicBezTo>
                    <a:cubicBezTo>
                      <a:pt x="4" y="127"/>
                      <a:pt x="39" y="185"/>
                      <a:pt x="104" y="185"/>
                    </a:cubicBezTo>
                    <a:cubicBezTo>
                      <a:pt x="112" y="185"/>
                      <a:pt x="120" y="184"/>
                      <a:pt x="129" y="182"/>
                    </a:cubicBezTo>
                    <a:cubicBezTo>
                      <a:pt x="209" y="182"/>
                      <a:pt x="209" y="246"/>
                      <a:pt x="209" y="295"/>
                    </a:cubicBezTo>
                    <a:cubicBezTo>
                      <a:pt x="225" y="343"/>
                      <a:pt x="193" y="391"/>
                      <a:pt x="145" y="407"/>
                    </a:cubicBezTo>
                    <a:cubicBezTo>
                      <a:pt x="113" y="407"/>
                      <a:pt x="97" y="423"/>
                      <a:pt x="80" y="439"/>
                    </a:cubicBezTo>
                    <a:cubicBezTo>
                      <a:pt x="48" y="487"/>
                      <a:pt x="16" y="519"/>
                      <a:pt x="0" y="567"/>
                    </a:cubicBezTo>
                    <a:cubicBezTo>
                      <a:pt x="32" y="583"/>
                      <a:pt x="64" y="615"/>
                      <a:pt x="97" y="615"/>
                    </a:cubicBezTo>
                    <a:cubicBezTo>
                      <a:pt x="177" y="599"/>
                      <a:pt x="177" y="535"/>
                      <a:pt x="177" y="471"/>
                    </a:cubicBezTo>
                    <a:lnTo>
                      <a:pt x="193" y="471"/>
                    </a:lnTo>
                    <a:cubicBezTo>
                      <a:pt x="209" y="519"/>
                      <a:pt x="225" y="567"/>
                      <a:pt x="225" y="615"/>
                    </a:cubicBezTo>
                    <a:cubicBezTo>
                      <a:pt x="266" y="600"/>
                      <a:pt x="296" y="591"/>
                      <a:pt x="317" y="591"/>
                    </a:cubicBezTo>
                    <a:cubicBezTo>
                      <a:pt x="362" y="591"/>
                      <a:pt x="369" y="630"/>
                      <a:pt x="369" y="728"/>
                    </a:cubicBezTo>
                    <a:cubicBezTo>
                      <a:pt x="369" y="776"/>
                      <a:pt x="417" y="824"/>
                      <a:pt x="466" y="824"/>
                    </a:cubicBezTo>
                    <a:cubicBezTo>
                      <a:pt x="472" y="826"/>
                      <a:pt x="478" y="827"/>
                      <a:pt x="485" y="827"/>
                    </a:cubicBezTo>
                    <a:cubicBezTo>
                      <a:pt x="526" y="827"/>
                      <a:pt x="564" y="786"/>
                      <a:pt x="578" y="744"/>
                    </a:cubicBezTo>
                    <a:cubicBezTo>
                      <a:pt x="578" y="680"/>
                      <a:pt x="546" y="632"/>
                      <a:pt x="482" y="632"/>
                    </a:cubicBezTo>
                    <a:lnTo>
                      <a:pt x="417" y="632"/>
                    </a:lnTo>
                    <a:lnTo>
                      <a:pt x="417" y="535"/>
                    </a:lnTo>
                    <a:lnTo>
                      <a:pt x="466" y="503"/>
                    </a:lnTo>
                    <a:lnTo>
                      <a:pt x="449" y="503"/>
                    </a:lnTo>
                    <a:cubicBezTo>
                      <a:pt x="433" y="455"/>
                      <a:pt x="433" y="407"/>
                      <a:pt x="449" y="359"/>
                    </a:cubicBezTo>
                    <a:cubicBezTo>
                      <a:pt x="482" y="279"/>
                      <a:pt x="498" y="214"/>
                      <a:pt x="401" y="150"/>
                    </a:cubicBezTo>
                    <a:lnTo>
                      <a:pt x="498" y="118"/>
                    </a:lnTo>
                    <a:cubicBezTo>
                      <a:pt x="482" y="110"/>
                      <a:pt x="461" y="106"/>
                      <a:pt x="441" y="106"/>
                    </a:cubicBezTo>
                    <a:cubicBezTo>
                      <a:pt x="421" y="106"/>
                      <a:pt x="401" y="110"/>
                      <a:pt x="385" y="118"/>
                    </a:cubicBezTo>
                    <a:cubicBezTo>
                      <a:pt x="372" y="127"/>
                      <a:pt x="356" y="131"/>
                      <a:pt x="340" y="131"/>
                    </a:cubicBezTo>
                    <a:cubicBezTo>
                      <a:pt x="297" y="131"/>
                      <a:pt x="252" y="105"/>
                      <a:pt x="241" y="70"/>
                    </a:cubicBezTo>
                    <a:cubicBezTo>
                      <a:pt x="225" y="22"/>
                      <a:pt x="193" y="6"/>
                      <a:pt x="161" y="6"/>
                    </a:cubicBezTo>
                    <a:cubicBezTo>
                      <a:pt x="142" y="2"/>
                      <a:pt x="125" y="0"/>
                      <a:pt x="11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14" name="Google Shape;3114;p38"/>
              <p:cNvSpPr/>
              <p:nvPr/>
            </p:nvSpPr>
            <p:spPr>
              <a:xfrm>
                <a:off x="3563228" y="3569208"/>
                <a:ext cx="42494" cy="56439"/>
              </a:xfrm>
              <a:custGeom>
                <a:avLst/>
                <a:gdLst/>
                <a:ahLst/>
                <a:cxnLst/>
                <a:rect l="l" t="t" r="r" b="b"/>
                <a:pathLst>
                  <a:path w="643" h="854" extrusionOk="0">
                    <a:moveTo>
                      <a:pt x="353" y="1"/>
                    </a:moveTo>
                    <a:cubicBezTo>
                      <a:pt x="343" y="1"/>
                      <a:pt x="333" y="2"/>
                      <a:pt x="322" y="5"/>
                    </a:cubicBezTo>
                    <a:cubicBezTo>
                      <a:pt x="274" y="5"/>
                      <a:pt x="242" y="69"/>
                      <a:pt x="258" y="117"/>
                    </a:cubicBezTo>
                    <a:cubicBezTo>
                      <a:pt x="258" y="133"/>
                      <a:pt x="274" y="181"/>
                      <a:pt x="290" y="181"/>
                    </a:cubicBezTo>
                    <a:cubicBezTo>
                      <a:pt x="338" y="181"/>
                      <a:pt x="402" y="197"/>
                      <a:pt x="450" y="197"/>
                    </a:cubicBezTo>
                    <a:lnTo>
                      <a:pt x="290" y="262"/>
                    </a:lnTo>
                    <a:cubicBezTo>
                      <a:pt x="290" y="294"/>
                      <a:pt x="306" y="326"/>
                      <a:pt x="306" y="374"/>
                    </a:cubicBezTo>
                    <a:lnTo>
                      <a:pt x="193" y="326"/>
                    </a:lnTo>
                    <a:lnTo>
                      <a:pt x="290" y="262"/>
                    </a:lnTo>
                    <a:lnTo>
                      <a:pt x="161" y="197"/>
                    </a:lnTo>
                    <a:lnTo>
                      <a:pt x="1" y="310"/>
                    </a:lnTo>
                    <a:lnTo>
                      <a:pt x="129" y="390"/>
                    </a:lnTo>
                    <a:lnTo>
                      <a:pt x="65" y="518"/>
                    </a:lnTo>
                    <a:lnTo>
                      <a:pt x="81" y="518"/>
                    </a:lnTo>
                    <a:cubicBezTo>
                      <a:pt x="113" y="550"/>
                      <a:pt x="145" y="566"/>
                      <a:pt x="177" y="598"/>
                    </a:cubicBezTo>
                    <a:cubicBezTo>
                      <a:pt x="177" y="615"/>
                      <a:pt x="161" y="647"/>
                      <a:pt x="129" y="679"/>
                    </a:cubicBezTo>
                    <a:cubicBezTo>
                      <a:pt x="97" y="711"/>
                      <a:pt x="97" y="775"/>
                      <a:pt x="129" y="823"/>
                    </a:cubicBezTo>
                    <a:cubicBezTo>
                      <a:pt x="147" y="841"/>
                      <a:pt x="174" y="853"/>
                      <a:pt x="203" y="853"/>
                    </a:cubicBezTo>
                    <a:cubicBezTo>
                      <a:pt x="227" y="853"/>
                      <a:pt x="252" y="845"/>
                      <a:pt x="274" y="823"/>
                    </a:cubicBezTo>
                    <a:cubicBezTo>
                      <a:pt x="306" y="791"/>
                      <a:pt x="322" y="727"/>
                      <a:pt x="290" y="695"/>
                    </a:cubicBezTo>
                    <a:cubicBezTo>
                      <a:pt x="258" y="647"/>
                      <a:pt x="258" y="615"/>
                      <a:pt x="225" y="566"/>
                    </a:cubicBezTo>
                    <a:lnTo>
                      <a:pt x="322" y="566"/>
                    </a:lnTo>
                    <a:lnTo>
                      <a:pt x="306" y="550"/>
                    </a:lnTo>
                    <a:cubicBezTo>
                      <a:pt x="338" y="518"/>
                      <a:pt x="354" y="454"/>
                      <a:pt x="402" y="438"/>
                    </a:cubicBezTo>
                    <a:cubicBezTo>
                      <a:pt x="482" y="390"/>
                      <a:pt x="530" y="342"/>
                      <a:pt x="482" y="246"/>
                    </a:cubicBezTo>
                    <a:cubicBezTo>
                      <a:pt x="498" y="246"/>
                      <a:pt x="514" y="246"/>
                      <a:pt x="530" y="262"/>
                    </a:cubicBezTo>
                    <a:cubicBezTo>
                      <a:pt x="541" y="264"/>
                      <a:pt x="552" y="266"/>
                      <a:pt x="562" y="266"/>
                    </a:cubicBezTo>
                    <a:cubicBezTo>
                      <a:pt x="610" y="266"/>
                      <a:pt x="643" y="235"/>
                      <a:pt x="643" y="181"/>
                    </a:cubicBezTo>
                    <a:cubicBezTo>
                      <a:pt x="627" y="165"/>
                      <a:pt x="627" y="133"/>
                      <a:pt x="611" y="117"/>
                    </a:cubicBezTo>
                    <a:lnTo>
                      <a:pt x="450" y="85"/>
                    </a:lnTo>
                    <a:cubicBezTo>
                      <a:pt x="437" y="32"/>
                      <a:pt x="401" y="1"/>
                      <a:pt x="35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15" name="Google Shape;3115;p38"/>
              <p:cNvSpPr/>
              <p:nvPr/>
            </p:nvSpPr>
            <p:spPr>
              <a:xfrm>
                <a:off x="3831473" y="3470871"/>
                <a:ext cx="36150" cy="55514"/>
              </a:xfrm>
              <a:custGeom>
                <a:avLst/>
                <a:gdLst/>
                <a:ahLst/>
                <a:cxnLst/>
                <a:rect l="l" t="t" r="r" b="b"/>
                <a:pathLst>
                  <a:path w="547" h="840" extrusionOk="0">
                    <a:moveTo>
                      <a:pt x="418" y="1"/>
                    </a:moveTo>
                    <a:cubicBezTo>
                      <a:pt x="386" y="1"/>
                      <a:pt x="338" y="1"/>
                      <a:pt x="306" y="17"/>
                    </a:cubicBezTo>
                    <a:cubicBezTo>
                      <a:pt x="290" y="17"/>
                      <a:pt x="290" y="49"/>
                      <a:pt x="274" y="65"/>
                    </a:cubicBezTo>
                    <a:cubicBezTo>
                      <a:pt x="239" y="39"/>
                      <a:pt x="210" y="23"/>
                      <a:pt x="179" y="23"/>
                    </a:cubicBezTo>
                    <a:cubicBezTo>
                      <a:pt x="153" y="23"/>
                      <a:pt x="127" y="35"/>
                      <a:pt x="97" y="65"/>
                    </a:cubicBezTo>
                    <a:cubicBezTo>
                      <a:pt x="65" y="97"/>
                      <a:pt x="65" y="161"/>
                      <a:pt x="97" y="193"/>
                    </a:cubicBezTo>
                    <a:cubicBezTo>
                      <a:pt x="113" y="209"/>
                      <a:pt x="145" y="225"/>
                      <a:pt x="161" y="225"/>
                    </a:cubicBezTo>
                    <a:cubicBezTo>
                      <a:pt x="209" y="193"/>
                      <a:pt x="258" y="177"/>
                      <a:pt x="306" y="145"/>
                    </a:cubicBezTo>
                    <a:lnTo>
                      <a:pt x="306" y="145"/>
                    </a:lnTo>
                    <a:cubicBezTo>
                      <a:pt x="274" y="177"/>
                      <a:pt x="242" y="209"/>
                      <a:pt x="242" y="241"/>
                    </a:cubicBezTo>
                    <a:cubicBezTo>
                      <a:pt x="242" y="290"/>
                      <a:pt x="258" y="338"/>
                      <a:pt x="274" y="370"/>
                    </a:cubicBezTo>
                    <a:lnTo>
                      <a:pt x="177" y="386"/>
                    </a:lnTo>
                    <a:lnTo>
                      <a:pt x="177" y="306"/>
                    </a:lnTo>
                    <a:lnTo>
                      <a:pt x="65" y="290"/>
                    </a:lnTo>
                    <a:cubicBezTo>
                      <a:pt x="49" y="370"/>
                      <a:pt x="33" y="418"/>
                      <a:pt x="1" y="498"/>
                    </a:cubicBezTo>
                    <a:lnTo>
                      <a:pt x="161" y="498"/>
                    </a:lnTo>
                    <a:cubicBezTo>
                      <a:pt x="161" y="530"/>
                      <a:pt x="177" y="578"/>
                      <a:pt x="177" y="627"/>
                    </a:cubicBezTo>
                    <a:cubicBezTo>
                      <a:pt x="193" y="627"/>
                      <a:pt x="225" y="610"/>
                      <a:pt x="258" y="610"/>
                    </a:cubicBezTo>
                    <a:cubicBezTo>
                      <a:pt x="322" y="610"/>
                      <a:pt x="354" y="643"/>
                      <a:pt x="338" y="707"/>
                    </a:cubicBezTo>
                    <a:cubicBezTo>
                      <a:pt x="322" y="771"/>
                      <a:pt x="338" y="819"/>
                      <a:pt x="402" y="835"/>
                    </a:cubicBezTo>
                    <a:cubicBezTo>
                      <a:pt x="410" y="838"/>
                      <a:pt x="419" y="839"/>
                      <a:pt x="427" y="839"/>
                    </a:cubicBezTo>
                    <a:cubicBezTo>
                      <a:pt x="466" y="839"/>
                      <a:pt x="501" y="811"/>
                      <a:pt x="514" y="771"/>
                    </a:cubicBezTo>
                    <a:cubicBezTo>
                      <a:pt x="546" y="723"/>
                      <a:pt x="514" y="675"/>
                      <a:pt x="450" y="643"/>
                    </a:cubicBezTo>
                    <a:cubicBezTo>
                      <a:pt x="402" y="627"/>
                      <a:pt x="370" y="610"/>
                      <a:pt x="338" y="578"/>
                    </a:cubicBezTo>
                    <a:lnTo>
                      <a:pt x="418" y="530"/>
                    </a:lnTo>
                    <a:cubicBezTo>
                      <a:pt x="370" y="482"/>
                      <a:pt x="370" y="402"/>
                      <a:pt x="418" y="354"/>
                    </a:cubicBezTo>
                    <a:cubicBezTo>
                      <a:pt x="466" y="274"/>
                      <a:pt x="450" y="225"/>
                      <a:pt x="370" y="177"/>
                    </a:cubicBezTo>
                    <a:cubicBezTo>
                      <a:pt x="402" y="161"/>
                      <a:pt x="402" y="161"/>
                      <a:pt x="434" y="145"/>
                    </a:cubicBezTo>
                    <a:cubicBezTo>
                      <a:pt x="450" y="129"/>
                      <a:pt x="482" y="113"/>
                      <a:pt x="482" y="81"/>
                    </a:cubicBezTo>
                    <a:cubicBezTo>
                      <a:pt x="466" y="49"/>
                      <a:pt x="434" y="1"/>
                      <a:pt x="4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16" name="Google Shape;3116;p38"/>
              <p:cNvSpPr/>
              <p:nvPr/>
            </p:nvSpPr>
            <p:spPr>
              <a:xfrm>
                <a:off x="3721240" y="3468756"/>
                <a:ext cx="46724" cy="59479"/>
              </a:xfrm>
              <a:custGeom>
                <a:avLst/>
                <a:gdLst/>
                <a:ahLst/>
                <a:cxnLst/>
                <a:rect l="l" t="t" r="r" b="b"/>
                <a:pathLst>
                  <a:path w="707" h="900" extrusionOk="0">
                    <a:moveTo>
                      <a:pt x="385" y="1"/>
                    </a:moveTo>
                    <a:cubicBezTo>
                      <a:pt x="337" y="17"/>
                      <a:pt x="273" y="33"/>
                      <a:pt x="225" y="49"/>
                    </a:cubicBezTo>
                    <a:cubicBezTo>
                      <a:pt x="209" y="33"/>
                      <a:pt x="185" y="25"/>
                      <a:pt x="159" y="25"/>
                    </a:cubicBezTo>
                    <a:cubicBezTo>
                      <a:pt x="133" y="25"/>
                      <a:pt x="105" y="33"/>
                      <a:pt x="81" y="49"/>
                    </a:cubicBezTo>
                    <a:cubicBezTo>
                      <a:pt x="48" y="97"/>
                      <a:pt x="48" y="145"/>
                      <a:pt x="81" y="177"/>
                    </a:cubicBezTo>
                    <a:cubicBezTo>
                      <a:pt x="97" y="193"/>
                      <a:pt x="129" y="209"/>
                      <a:pt x="145" y="209"/>
                    </a:cubicBezTo>
                    <a:cubicBezTo>
                      <a:pt x="209" y="193"/>
                      <a:pt x="257" y="177"/>
                      <a:pt x="289" y="145"/>
                    </a:cubicBezTo>
                    <a:lnTo>
                      <a:pt x="289" y="145"/>
                    </a:lnTo>
                    <a:cubicBezTo>
                      <a:pt x="273" y="193"/>
                      <a:pt x="225" y="209"/>
                      <a:pt x="225" y="257"/>
                    </a:cubicBezTo>
                    <a:cubicBezTo>
                      <a:pt x="241" y="290"/>
                      <a:pt x="241" y="338"/>
                      <a:pt x="257" y="370"/>
                    </a:cubicBezTo>
                    <a:lnTo>
                      <a:pt x="177" y="386"/>
                    </a:lnTo>
                    <a:lnTo>
                      <a:pt x="177" y="306"/>
                    </a:lnTo>
                    <a:lnTo>
                      <a:pt x="0" y="482"/>
                    </a:lnTo>
                    <a:lnTo>
                      <a:pt x="0" y="498"/>
                    </a:lnTo>
                    <a:lnTo>
                      <a:pt x="145" y="498"/>
                    </a:lnTo>
                    <a:lnTo>
                      <a:pt x="177" y="626"/>
                    </a:lnTo>
                    <a:lnTo>
                      <a:pt x="193" y="626"/>
                    </a:lnTo>
                    <a:cubicBezTo>
                      <a:pt x="220" y="619"/>
                      <a:pt x="243" y="615"/>
                      <a:pt x="261" y="615"/>
                    </a:cubicBezTo>
                    <a:cubicBezTo>
                      <a:pt x="318" y="615"/>
                      <a:pt x="333" y="654"/>
                      <a:pt x="321" y="739"/>
                    </a:cubicBezTo>
                    <a:cubicBezTo>
                      <a:pt x="305" y="787"/>
                      <a:pt x="353" y="835"/>
                      <a:pt x="401" y="835"/>
                    </a:cubicBezTo>
                    <a:cubicBezTo>
                      <a:pt x="416" y="792"/>
                      <a:pt x="430" y="736"/>
                      <a:pt x="502" y="736"/>
                    </a:cubicBezTo>
                    <a:cubicBezTo>
                      <a:pt x="510" y="736"/>
                      <a:pt x="519" y="737"/>
                      <a:pt x="530" y="739"/>
                    </a:cubicBezTo>
                    <a:cubicBezTo>
                      <a:pt x="626" y="755"/>
                      <a:pt x="626" y="819"/>
                      <a:pt x="626" y="883"/>
                    </a:cubicBezTo>
                    <a:lnTo>
                      <a:pt x="706" y="899"/>
                    </a:lnTo>
                    <a:lnTo>
                      <a:pt x="706" y="899"/>
                    </a:lnTo>
                    <a:lnTo>
                      <a:pt x="690" y="867"/>
                    </a:lnTo>
                    <a:cubicBezTo>
                      <a:pt x="706" y="835"/>
                      <a:pt x="706" y="803"/>
                      <a:pt x="690" y="787"/>
                    </a:cubicBezTo>
                    <a:cubicBezTo>
                      <a:pt x="664" y="734"/>
                      <a:pt x="638" y="682"/>
                      <a:pt x="577" y="682"/>
                    </a:cubicBezTo>
                    <a:cubicBezTo>
                      <a:pt x="563" y="682"/>
                      <a:pt x="547" y="685"/>
                      <a:pt x="530" y="691"/>
                    </a:cubicBezTo>
                    <a:lnTo>
                      <a:pt x="498" y="691"/>
                    </a:lnTo>
                    <a:lnTo>
                      <a:pt x="369" y="626"/>
                    </a:lnTo>
                    <a:lnTo>
                      <a:pt x="353" y="642"/>
                    </a:lnTo>
                    <a:lnTo>
                      <a:pt x="337" y="562"/>
                    </a:lnTo>
                    <a:lnTo>
                      <a:pt x="401" y="530"/>
                    </a:lnTo>
                    <a:lnTo>
                      <a:pt x="369" y="530"/>
                    </a:lnTo>
                    <a:cubicBezTo>
                      <a:pt x="369" y="466"/>
                      <a:pt x="369" y="418"/>
                      <a:pt x="385" y="354"/>
                    </a:cubicBezTo>
                    <a:cubicBezTo>
                      <a:pt x="434" y="306"/>
                      <a:pt x="417" y="209"/>
                      <a:pt x="353" y="177"/>
                    </a:cubicBezTo>
                    <a:cubicBezTo>
                      <a:pt x="369" y="161"/>
                      <a:pt x="385" y="161"/>
                      <a:pt x="385" y="145"/>
                    </a:cubicBezTo>
                    <a:cubicBezTo>
                      <a:pt x="434" y="145"/>
                      <a:pt x="466" y="129"/>
                      <a:pt x="450" y="81"/>
                    </a:cubicBezTo>
                    <a:cubicBezTo>
                      <a:pt x="450" y="49"/>
                      <a:pt x="401" y="1"/>
                      <a:pt x="38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17" name="Google Shape;3117;p38"/>
              <p:cNvSpPr/>
              <p:nvPr/>
            </p:nvSpPr>
            <p:spPr>
              <a:xfrm>
                <a:off x="3749856" y="3552289"/>
                <a:ext cx="42494" cy="56505"/>
              </a:xfrm>
              <a:custGeom>
                <a:avLst/>
                <a:gdLst/>
                <a:ahLst/>
                <a:cxnLst/>
                <a:rect l="l" t="t" r="r" b="b"/>
                <a:pathLst>
                  <a:path w="643" h="855" extrusionOk="0">
                    <a:moveTo>
                      <a:pt x="362" y="0"/>
                    </a:moveTo>
                    <a:cubicBezTo>
                      <a:pt x="354" y="0"/>
                      <a:pt x="346" y="1"/>
                      <a:pt x="337" y="4"/>
                    </a:cubicBezTo>
                    <a:cubicBezTo>
                      <a:pt x="289" y="20"/>
                      <a:pt x="257" y="68"/>
                      <a:pt x="257" y="116"/>
                    </a:cubicBezTo>
                    <a:cubicBezTo>
                      <a:pt x="273" y="133"/>
                      <a:pt x="289" y="181"/>
                      <a:pt x="305" y="181"/>
                    </a:cubicBezTo>
                    <a:cubicBezTo>
                      <a:pt x="353" y="181"/>
                      <a:pt x="402" y="197"/>
                      <a:pt x="466" y="197"/>
                    </a:cubicBezTo>
                    <a:cubicBezTo>
                      <a:pt x="370" y="229"/>
                      <a:pt x="273" y="245"/>
                      <a:pt x="321" y="373"/>
                    </a:cubicBezTo>
                    <a:lnTo>
                      <a:pt x="225" y="325"/>
                    </a:lnTo>
                    <a:cubicBezTo>
                      <a:pt x="241" y="309"/>
                      <a:pt x="257" y="277"/>
                      <a:pt x="273" y="261"/>
                    </a:cubicBezTo>
                    <a:lnTo>
                      <a:pt x="177" y="197"/>
                    </a:lnTo>
                    <a:lnTo>
                      <a:pt x="1" y="309"/>
                    </a:lnTo>
                    <a:cubicBezTo>
                      <a:pt x="113" y="341"/>
                      <a:pt x="241" y="373"/>
                      <a:pt x="145" y="518"/>
                    </a:cubicBezTo>
                    <a:cubicBezTo>
                      <a:pt x="209" y="614"/>
                      <a:pt x="209" y="614"/>
                      <a:pt x="145" y="678"/>
                    </a:cubicBezTo>
                    <a:cubicBezTo>
                      <a:pt x="97" y="726"/>
                      <a:pt x="97" y="790"/>
                      <a:pt x="145" y="822"/>
                    </a:cubicBezTo>
                    <a:cubicBezTo>
                      <a:pt x="164" y="845"/>
                      <a:pt x="186" y="854"/>
                      <a:pt x="207" y="854"/>
                    </a:cubicBezTo>
                    <a:cubicBezTo>
                      <a:pt x="279" y="854"/>
                      <a:pt x="347" y="752"/>
                      <a:pt x="273" y="678"/>
                    </a:cubicBezTo>
                    <a:cubicBezTo>
                      <a:pt x="257" y="662"/>
                      <a:pt x="225" y="646"/>
                      <a:pt x="209" y="630"/>
                    </a:cubicBezTo>
                    <a:lnTo>
                      <a:pt x="289" y="566"/>
                    </a:lnTo>
                    <a:cubicBezTo>
                      <a:pt x="337" y="518"/>
                      <a:pt x="370" y="453"/>
                      <a:pt x="402" y="421"/>
                    </a:cubicBezTo>
                    <a:cubicBezTo>
                      <a:pt x="482" y="405"/>
                      <a:pt x="514" y="325"/>
                      <a:pt x="498" y="261"/>
                    </a:cubicBezTo>
                    <a:cubicBezTo>
                      <a:pt x="507" y="255"/>
                      <a:pt x="516" y="253"/>
                      <a:pt x="524" y="253"/>
                    </a:cubicBezTo>
                    <a:cubicBezTo>
                      <a:pt x="546" y="253"/>
                      <a:pt x="567" y="266"/>
                      <a:pt x="586" y="266"/>
                    </a:cubicBezTo>
                    <a:cubicBezTo>
                      <a:pt x="601" y="266"/>
                      <a:pt x="615" y="258"/>
                      <a:pt x="626" y="229"/>
                    </a:cubicBezTo>
                    <a:cubicBezTo>
                      <a:pt x="642" y="197"/>
                      <a:pt x="626" y="149"/>
                      <a:pt x="610" y="133"/>
                    </a:cubicBezTo>
                    <a:cubicBezTo>
                      <a:pt x="562" y="100"/>
                      <a:pt x="498" y="84"/>
                      <a:pt x="450" y="84"/>
                    </a:cubicBezTo>
                    <a:cubicBezTo>
                      <a:pt x="436" y="31"/>
                      <a:pt x="401" y="0"/>
                      <a:pt x="36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18" name="Google Shape;3118;p38"/>
              <p:cNvSpPr/>
              <p:nvPr/>
            </p:nvSpPr>
            <p:spPr>
              <a:xfrm>
                <a:off x="3465684" y="3505896"/>
                <a:ext cx="53134" cy="38199"/>
              </a:xfrm>
              <a:custGeom>
                <a:avLst/>
                <a:gdLst/>
                <a:ahLst/>
                <a:cxnLst/>
                <a:rect l="l" t="t" r="r" b="b"/>
                <a:pathLst>
                  <a:path w="804" h="578" extrusionOk="0">
                    <a:moveTo>
                      <a:pt x="482" y="0"/>
                    </a:moveTo>
                    <a:cubicBezTo>
                      <a:pt x="386" y="16"/>
                      <a:pt x="338" y="80"/>
                      <a:pt x="354" y="145"/>
                    </a:cubicBezTo>
                    <a:cubicBezTo>
                      <a:pt x="370" y="177"/>
                      <a:pt x="386" y="209"/>
                      <a:pt x="402" y="209"/>
                    </a:cubicBezTo>
                    <a:lnTo>
                      <a:pt x="546" y="209"/>
                    </a:lnTo>
                    <a:cubicBezTo>
                      <a:pt x="530" y="273"/>
                      <a:pt x="386" y="209"/>
                      <a:pt x="450" y="321"/>
                    </a:cubicBezTo>
                    <a:cubicBezTo>
                      <a:pt x="428" y="308"/>
                      <a:pt x="405" y="302"/>
                      <a:pt x="382" y="302"/>
                    </a:cubicBezTo>
                    <a:cubicBezTo>
                      <a:pt x="322" y="302"/>
                      <a:pt x="265" y="343"/>
                      <a:pt x="242" y="401"/>
                    </a:cubicBezTo>
                    <a:cubicBezTo>
                      <a:pt x="225" y="369"/>
                      <a:pt x="225" y="337"/>
                      <a:pt x="225" y="337"/>
                    </a:cubicBezTo>
                    <a:cubicBezTo>
                      <a:pt x="242" y="289"/>
                      <a:pt x="258" y="257"/>
                      <a:pt x="274" y="225"/>
                    </a:cubicBezTo>
                    <a:cubicBezTo>
                      <a:pt x="225" y="193"/>
                      <a:pt x="177" y="177"/>
                      <a:pt x="129" y="161"/>
                    </a:cubicBezTo>
                    <a:cubicBezTo>
                      <a:pt x="81" y="177"/>
                      <a:pt x="49" y="193"/>
                      <a:pt x="33" y="225"/>
                    </a:cubicBezTo>
                    <a:cubicBezTo>
                      <a:pt x="1" y="273"/>
                      <a:pt x="17" y="321"/>
                      <a:pt x="65" y="353"/>
                    </a:cubicBezTo>
                    <a:cubicBezTo>
                      <a:pt x="97" y="369"/>
                      <a:pt x="129" y="369"/>
                      <a:pt x="161" y="385"/>
                    </a:cubicBezTo>
                    <a:cubicBezTo>
                      <a:pt x="258" y="401"/>
                      <a:pt x="274" y="417"/>
                      <a:pt x="274" y="514"/>
                    </a:cubicBezTo>
                    <a:cubicBezTo>
                      <a:pt x="274" y="546"/>
                      <a:pt x="322" y="578"/>
                      <a:pt x="322" y="578"/>
                    </a:cubicBezTo>
                    <a:cubicBezTo>
                      <a:pt x="370" y="530"/>
                      <a:pt x="418" y="482"/>
                      <a:pt x="466" y="449"/>
                    </a:cubicBezTo>
                    <a:cubicBezTo>
                      <a:pt x="482" y="433"/>
                      <a:pt x="498" y="385"/>
                      <a:pt x="514" y="385"/>
                    </a:cubicBezTo>
                    <a:cubicBezTo>
                      <a:pt x="578" y="369"/>
                      <a:pt x="594" y="337"/>
                      <a:pt x="578" y="273"/>
                    </a:cubicBezTo>
                    <a:lnTo>
                      <a:pt x="578" y="273"/>
                    </a:lnTo>
                    <a:lnTo>
                      <a:pt x="723" y="305"/>
                    </a:lnTo>
                    <a:cubicBezTo>
                      <a:pt x="755" y="241"/>
                      <a:pt x="771" y="177"/>
                      <a:pt x="803" y="113"/>
                    </a:cubicBezTo>
                    <a:lnTo>
                      <a:pt x="578" y="113"/>
                    </a:lnTo>
                    <a:lnTo>
                      <a:pt x="482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19" name="Google Shape;3119;p38"/>
              <p:cNvSpPr/>
              <p:nvPr/>
            </p:nvSpPr>
            <p:spPr>
              <a:xfrm>
                <a:off x="3562170" y="3476224"/>
                <a:ext cx="47781" cy="38199"/>
              </a:xfrm>
              <a:custGeom>
                <a:avLst/>
                <a:gdLst/>
                <a:ahLst/>
                <a:cxnLst/>
                <a:rect l="l" t="t" r="r" b="b"/>
                <a:pathLst>
                  <a:path w="723" h="578" extrusionOk="0">
                    <a:moveTo>
                      <a:pt x="386" y="0"/>
                    </a:moveTo>
                    <a:lnTo>
                      <a:pt x="386" y="144"/>
                    </a:lnTo>
                    <a:lnTo>
                      <a:pt x="225" y="160"/>
                    </a:lnTo>
                    <a:cubicBezTo>
                      <a:pt x="225" y="160"/>
                      <a:pt x="209" y="128"/>
                      <a:pt x="209" y="112"/>
                    </a:cubicBezTo>
                    <a:cubicBezTo>
                      <a:pt x="177" y="80"/>
                      <a:pt x="129" y="64"/>
                      <a:pt x="97" y="48"/>
                    </a:cubicBezTo>
                    <a:cubicBezTo>
                      <a:pt x="65" y="48"/>
                      <a:pt x="33" y="96"/>
                      <a:pt x="17" y="128"/>
                    </a:cubicBezTo>
                    <a:cubicBezTo>
                      <a:pt x="17" y="160"/>
                      <a:pt x="33" y="193"/>
                      <a:pt x="49" y="209"/>
                    </a:cubicBezTo>
                    <a:cubicBezTo>
                      <a:pt x="113" y="225"/>
                      <a:pt x="161" y="241"/>
                      <a:pt x="225" y="257"/>
                    </a:cubicBezTo>
                    <a:cubicBezTo>
                      <a:pt x="193" y="273"/>
                      <a:pt x="161" y="305"/>
                      <a:pt x="145" y="305"/>
                    </a:cubicBezTo>
                    <a:cubicBezTo>
                      <a:pt x="17" y="305"/>
                      <a:pt x="1" y="337"/>
                      <a:pt x="17" y="449"/>
                    </a:cubicBezTo>
                    <a:cubicBezTo>
                      <a:pt x="17" y="465"/>
                      <a:pt x="17" y="481"/>
                      <a:pt x="17" y="497"/>
                    </a:cubicBezTo>
                    <a:cubicBezTo>
                      <a:pt x="33" y="529"/>
                      <a:pt x="33" y="546"/>
                      <a:pt x="49" y="578"/>
                    </a:cubicBezTo>
                    <a:cubicBezTo>
                      <a:pt x="145" y="497"/>
                      <a:pt x="258" y="449"/>
                      <a:pt x="258" y="305"/>
                    </a:cubicBezTo>
                    <a:lnTo>
                      <a:pt x="434" y="401"/>
                    </a:lnTo>
                    <a:cubicBezTo>
                      <a:pt x="370" y="321"/>
                      <a:pt x="370" y="225"/>
                      <a:pt x="434" y="144"/>
                    </a:cubicBezTo>
                    <a:lnTo>
                      <a:pt x="546" y="177"/>
                    </a:lnTo>
                    <a:cubicBezTo>
                      <a:pt x="530" y="193"/>
                      <a:pt x="530" y="225"/>
                      <a:pt x="514" y="241"/>
                    </a:cubicBezTo>
                    <a:cubicBezTo>
                      <a:pt x="498" y="289"/>
                      <a:pt x="530" y="337"/>
                      <a:pt x="578" y="353"/>
                    </a:cubicBezTo>
                    <a:cubicBezTo>
                      <a:pt x="590" y="357"/>
                      <a:pt x="603" y="359"/>
                      <a:pt x="616" y="359"/>
                    </a:cubicBezTo>
                    <a:cubicBezTo>
                      <a:pt x="656" y="359"/>
                      <a:pt x="695" y="341"/>
                      <a:pt x="707" y="305"/>
                    </a:cubicBezTo>
                    <a:cubicBezTo>
                      <a:pt x="723" y="241"/>
                      <a:pt x="723" y="193"/>
                      <a:pt x="659" y="177"/>
                    </a:cubicBezTo>
                    <a:cubicBezTo>
                      <a:pt x="594" y="160"/>
                      <a:pt x="578" y="112"/>
                      <a:pt x="578" y="48"/>
                    </a:cubicBezTo>
                    <a:cubicBezTo>
                      <a:pt x="556" y="57"/>
                      <a:pt x="535" y="61"/>
                      <a:pt x="515" y="61"/>
                    </a:cubicBezTo>
                    <a:cubicBezTo>
                      <a:pt x="464" y="61"/>
                      <a:pt x="421" y="35"/>
                      <a:pt x="38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20" name="Google Shape;3120;p38"/>
              <p:cNvSpPr/>
              <p:nvPr/>
            </p:nvSpPr>
            <p:spPr>
              <a:xfrm>
                <a:off x="3499652" y="3530282"/>
                <a:ext cx="55183" cy="38199"/>
              </a:xfrm>
              <a:custGeom>
                <a:avLst/>
                <a:gdLst/>
                <a:ahLst/>
                <a:cxnLst/>
                <a:rect l="l" t="t" r="r" b="b"/>
                <a:pathLst>
                  <a:path w="835" h="578" extrusionOk="0">
                    <a:moveTo>
                      <a:pt x="578" y="0"/>
                    </a:moveTo>
                    <a:lnTo>
                      <a:pt x="642" y="145"/>
                    </a:lnTo>
                    <a:cubicBezTo>
                      <a:pt x="610" y="209"/>
                      <a:pt x="562" y="289"/>
                      <a:pt x="546" y="321"/>
                    </a:cubicBezTo>
                    <a:cubicBezTo>
                      <a:pt x="530" y="353"/>
                      <a:pt x="498" y="385"/>
                      <a:pt x="482" y="385"/>
                    </a:cubicBezTo>
                    <a:cubicBezTo>
                      <a:pt x="462" y="388"/>
                      <a:pt x="444" y="389"/>
                      <a:pt x="429" y="389"/>
                    </a:cubicBezTo>
                    <a:cubicBezTo>
                      <a:pt x="344" y="389"/>
                      <a:pt x="321" y="349"/>
                      <a:pt x="321" y="241"/>
                    </a:cubicBezTo>
                    <a:cubicBezTo>
                      <a:pt x="321" y="174"/>
                      <a:pt x="288" y="141"/>
                      <a:pt x="239" y="141"/>
                    </a:cubicBezTo>
                    <a:cubicBezTo>
                      <a:pt x="230" y="141"/>
                      <a:pt x="220" y="142"/>
                      <a:pt x="209" y="145"/>
                    </a:cubicBezTo>
                    <a:cubicBezTo>
                      <a:pt x="193" y="209"/>
                      <a:pt x="177" y="273"/>
                      <a:pt x="161" y="321"/>
                    </a:cubicBezTo>
                    <a:lnTo>
                      <a:pt x="145" y="305"/>
                    </a:lnTo>
                    <a:lnTo>
                      <a:pt x="0" y="353"/>
                    </a:lnTo>
                    <a:cubicBezTo>
                      <a:pt x="80" y="417"/>
                      <a:pt x="129" y="482"/>
                      <a:pt x="80" y="562"/>
                    </a:cubicBezTo>
                    <a:lnTo>
                      <a:pt x="177" y="578"/>
                    </a:lnTo>
                    <a:lnTo>
                      <a:pt x="129" y="482"/>
                    </a:lnTo>
                    <a:cubicBezTo>
                      <a:pt x="186" y="412"/>
                      <a:pt x="228" y="359"/>
                      <a:pt x="282" y="359"/>
                    </a:cubicBezTo>
                    <a:cubicBezTo>
                      <a:pt x="303" y="359"/>
                      <a:pt x="326" y="367"/>
                      <a:pt x="353" y="385"/>
                    </a:cubicBezTo>
                    <a:cubicBezTo>
                      <a:pt x="337" y="401"/>
                      <a:pt x="337" y="401"/>
                      <a:pt x="337" y="417"/>
                    </a:cubicBezTo>
                    <a:cubicBezTo>
                      <a:pt x="305" y="482"/>
                      <a:pt x="305" y="530"/>
                      <a:pt x="369" y="562"/>
                    </a:cubicBezTo>
                    <a:cubicBezTo>
                      <a:pt x="386" y="570"/>
                      <a:pt x="402" y="574"/>
                      <a:pt x="417" y="574"/>
                    </a:cubicBezTo>
                    <a:cubicBezTo>
                      <a:pt x="458" y="574"/>
                      <a:pt x="490" y="545"/>
                      <a:pt x="514" y="498"/>
                    </a:cubicBezTo>
                    <a:cubicBezTo>
                      <a:pt x="514" y="482"/>
                      <a:pt x="530" y="482"/>
                      <a:pt x="546" y="466"/>
                    </a:cubicBezTo>
                    <a:lnTo>
                      <a:pt x="786" y="385"/>
                    </a:lnTo>
                    <a:lnTo>
                      <a:pt x="738" y="193"/>
                    </a:lnTo>
                    <a:cubicBezTo>
                      <a:pt x="802" y="177"/>
                      <a:pt x="835" y="113"/>
                      <a:pt x="835" y="64"/>
                    </a:cubicBezTo>
                    <a:lnTo>
                      <a:pt x="835" y="64"/>
                    </a:lnTo>
                    <a:cubicBezTo>
                      <a:pt x="814" y="82"/>
                      <a:pt x="794" y="89"/>
                      <a:pt x="776" y="89"/>
                    </a:cubicBezTo>
                    <a:cubicBezTo>
                      <a:pt x="709" y="89"/>
                      <a:pt x="653" y="0"/>
                      <a:pt x="57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21" name="Google Shape;3121;p38"/>
              <p:cNvSpPr/>
              <p:nvPr/>
            </p:nvSpPr>
            <p:spPr>
              <a:xfrm>
                <a:off x="3409511" y="3518585"/>
                <a:ext cx="47781" cy="39322"/>
              </a:xfrm>
              <a:custGeom>
                <a:avLst/>
                <a:gdLst/>
                <a:ahLst/>
                <a:cxnLst/>
                <a:rect l="l" t="t" r="r" b="b"/>
                <a:pathLst>
                  <a:path w="723" h="595" extrusionOk="0">
                    <a:moveTo>
                      <a:pt x="49" y="1"/>
                    </a:moveTo>
                    <a:lnTo>
                      <a:pt x="49" y="17"/>
                    </a:lnTo>
                    <a:cubicBezTo>
                      <a:pt x="60" y="17"/>
                      <a:pt x="74" y="15"/>
                      <a:pt x="88" y="13"/>
                    </a:cubicBezTo>
                    <a:lnTo>
                      <a:pt x="88" y="13"/>
                    </a:lnTo>
                    <a:cubicBezTo>
                      <a:pt x="140" y="35"/>
                      <a:pt x="164" y="80"/>
                      <a:pt x="177" y="145"/>
                    </a:cubicBezTo>
                    <a:cubicBezTo>
                      <a:pt x="193" y="209"/>
                      <a:pt x="129" y="225"/>
                      <a:pt x="81" y="257"/>
                    </a:cubicBezTo>
                    <a:cubicBezTo>
                      <a:pt x="49" y="290"/>
                      <a:pt x="17" y="322"/>
                      <a:pt x="1" y="370"/>
                    </a:cubicBezTo>
                    <a:cubicBezTo>
                      <a:pt x="1" y="466"/>
                      <a:pt x="129" y="594"/>
                      <a:pt x="241" y="594"/>
                    </a:cubicBezTo>
                    <a:cubicBezTo>
                      <a:pt x="225" y="482"/>
                      <a:pt x="257" y="466"/>
                      <a:pt x="402" y="466"/>
                    </a:cubicBezTo>
                    <a:cubicBezTo>
                      <a:pt x="439" y="404"/>
                      <a:pt x="457" y="380"/>
                      <a:pt x="493" y="380"/>
                    </a:cubicBezTo>
                    <a:cubicBezTo>
                      <a:pt x="504" y="380"/>
                      <a:pt x="516" y="382"/>
                      <a:pt x="530" y="386"/>
                    </a:cubicBezTo>
                    <a:cubicBezTo>
                      <a:pt x="514" y="402"/>
                      <a:pt x="514" y="418"/>
                      <a:pt x="514" y="434"/>
                    </a:cubicBezTo>
                    <a:cubicBezTo>
                      <a:pt x="482" y="482"/>
                      <a:pt x="514" y="546"/>
                      <a:pt x="578" y="562"/>
                    </a:cubicBezTo>
                    <a:cubicBezTo>
                      <a:pt x="587" y="565"/>
                      <a:pt x="596" y="566"/>
                      <a:pt x="605" y="566"/>
                    </a:cubicBezTo>
                    <a:cubicBezTo>
                      <a:pt x="647" y="566"/>
                      <a:pt x="690" y="538"/>
                      <a:pt x="690" y="498"/>
                    </a:cubicBezTo>
                    <a:cubicBezTo>
                      <a:pt x="723" y="434"/>
                      <a:pt x="674" y="370"/>
                      <a:pt x="610" y="370"/>
                    </a:cubicBezTo>
                    <a:cubicBezTo>
                      <a:pt x="546" y="370"/>
                      <a:pt x="530" y="338"/>
                      <a:pt x="546" y="290"/>
                    </a:cubicBezTo>
                    <a:lnTo>
                      <a:pt x="370" y="209"/>
                    </a:lnTo>
                    <a:lnTo>
                      <a:pt x="370" y="370"/>
                    </a:lnTo>
                    <a:cubicBezTo>
                      <a:pt x="337" y="354"/>
                      <a:pt x="305" y="354"/>
                      <a:pt x="273" y="354"/>
                    </a:cubicBezTo>
                    <a:cubicBezTo>
                      <a:pt x="257" y="354"/>
                      <a:pt x="225" y="370"/>
                      <a:pt x="209" y="370"/>
                    </a:cubicBezTo>
                    <a:cubicBezTo>
                      <a:pt x="161" y="274"/>
                      <a:pt x="177" y="241"/>
                      <a:pt x="273" y="177"/>
                    </a:cubicBezTo>
                    <a:cubicBezTo>
                      <a:pt x="321" y="145"/>
                      <a:pt x="321" y="97"/>
                      <a:pt x="305" y="49"/>
                    </a:cubicBezTo>
                    <a:lnTo>
                      <a:pt x="305" y="49"/>
                    </a:lnTo>
                    <a:cubicBezTo>
                      <a:pt x="283" y="60"/>
                      <a:pt x="260" y="66"/>
                      <a:pt x="239" y="66"/>
                    </a:cubicBezTo>
                    <a:cubicBezTo>
                      <a:pt x="200" y="66"/>
                      <a:pt x="166" y="48"/>
                      <a:pt x="145" y="17"/>
                    </a:cubicBezTo>
                    <a:cubicBezTo>
                      <a:pt x="140" y="11"/>
                      <a:pt x="131" y="10"/>
                      <a:pt x="120" y="10"/>
                    </a:cubicBezTo>
                    <a:cubicBezTo>
                      <a:pt x="110" y="10"/>
                      <a:pt x="99" y="11"/>
                      <a:pt x="88" y="13"/>
                    </a:cubicBezTo>
                    <a:lnTo>
                      <a:pt x="88" y="13"/>
                    </a:lnTo>
                    <a:cubicBezTo>
                      <a:pt x="76" y="8"/>
                      <a:pt x="63" y="4"/>
                      <a:pt x="4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22" name="Google Shape;3122;p38"/>
              <p:cNvSpPr/>
              <p:nvPr/>
            </p:nvSpPr>
            <p:spPr>
              <a:xfrm>
                <a:off x="3683042" y="3528498"/>
                <a:ext cx="32978" cy="41040"/>
              </a:xfrm>
              <a:custGeom>
                <a:avLst/>
                <a:gdLst/>
                <a:ahLst/>
                <a:cxnLst/>
                <a:rect l="l" t="t" r="r" b="b"/>
                <a:pathLst>
                  <a:path w="499" h="621" extrusionOk="0">
                    <a:moveTo>
                      <a:pt x="361" y="1"/>
                    </a:moveTo>
                    <a:cubicBezTo>
                      <a:pt x="353" y="1"/>
                      <a:pt x="345" y="4"/>
                      <a:pt x="338" y="11"/>
                    </a:cubicBezTo>
                    <a:cubicBezTo>
                      <a:pt x="290" y="27"/>
                      <a:pt x="241" y="75"/>
                      <a:pt x="241" y="124"/>
                    </a:cubicBezTo>
                    <a:cubicBezTo>
                      <a:pt x="257" y="204"/>
                      <a:pt x="274" y="268"/>
                      <a:pt x="322" y="332"/>
                    </a:cubicBezTo>
                    <a:lnTo>
                      <a:pt x="290" y="396"/>
                    </a:lnTo>
                    <a:cubicBezTo>
                      <a:pt x="244" y="396"/>
                      <a:pt x="198" y="386"/>
                      <a:pt x="155" y="386"/>
                    </a:cubicBezTo>
                    <a:cubicBezTo>
                      <a:pt x="123" y="386"/>
                      <a:pt x="92" y="392"/>
                      <a:pt x="65" y="412"/>
                    </a:cubicBezTo>
                    <a:lnTo>
                      <a:pt x="1" y="460"/>
                    </a:lnTo>
                    <a:cubicBezTo>
                      <a:pt x="17" y="493"/>
                      <a:pt x="33" y="525"/>
                      <a:pt x="65" y="557"/>
                    </a:cubicBezTo>
                    <a:cubicBezTo>
                      <a:pt x="129" y="573"/>
                      <a:pt x="177" y="589"/>
                      <a:pt x="241" y="621"/>
                    </a:cubicBezTo>
                    <a:lnTo>
                      <a:pt x="225" y="605"/>
                    </a:lnTo>
                    <a:cubicBezTo>
                      <a:pt x="193" y="557"/>
                      <a:pt x="177" y="509"/>
                      <a:pt x="225" y="444"/>
                    </a:cubicBezTo>
                    <a:cubicBezTo>
                      <a:pt x="236" y="444"/>
                      <a:pt x="268" y="437"/>
                      <a:pt x="288" y="437"/>
                    </a:cubicBezTo>
                    <a:cubicBezTo>
                      <a:pt x="298" y="437"/>
                      <a:pt x="306" y="439"/>
                      <a:pt x="306" y="444"/>
                    </a:cubicBezTo>
                    <a:cubicBezTo>
                      <a:pt x="332" y="480"/>
                      <a:pt x="364" y="491"/>
                      <a:pt x="400" y="491"/>
                    </a:cubicBezTo>
                    <a:cubicBezTo>
                      <a:pt x="430" y="491"/>
                      <a:pt x="462" y="484"/>
                      <a:pt x="498" y="476"/>
                    </a:cubicBezTo>
                    <a:lnTo>
                      <a:pt x="450" y="268"/>
                    </a:lnTo>
                    <a:cubicBezTo>
                      <a:pt x="498" y="220"/>
                      <a:pt x="434" y="140"/>
                      <a:pt x="418" y="75"/>
                    </a:cubicBezTo>
                    <a:cubicBezTo>
                      <a:pt x="418" y="38"/>
                      <a:pt x="389" y="1"/>
                      <a:pt x="3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23" name="Google Shape;3123;p38"/>
              <p:cNvSpPr/>
              <p:nvPr/>
            </p:nvSpPr>
            <p:spPr>
              <a:xfrm>
                <a:off x="3701084" y="3595973"/>
                <a:ext cx="45666" cy="37207"/>
              </a:xfrm>
              <a:custGeom>
                <a:avLst/>
                <a:gdLst/>
                <a:ahLst/>
                <a:cxnLst/>
                <a:rect l="l" t="t" r="r" b="b"/>
                <a:pathLst>
                  <a:path w="691" h="563" extrusionOk="0">
                    <a:moveTo>
                      <a:pt x="562" y="1"/>
                    </a:moveTo>
                    <a:lnTo>
                      <a:pt x="418" y="49"/>
                    </a:lnTo>
                    <a:cubicBezTo>
                      <a:pt x="402" y="113"/>
                      <a:pt x="386" y="177"/>
                      <a:pt x="337" y="193"/>
                    </a:cubicBezTo>
                    <a:cubicBezTo>
                      <a:pt x="331" y="197"/>
                      <a:pt x="324" y="198"/>
                      <a:pt x="316" y="198"/>
                    </a:cubicBezTo>
                    <a:cubicBezTo>
                      <a:pt x="281" y="198"/>
                      <a:pt x="229" y="174"/>
                      <a:pt x="177" y="161"/>
                    </a:cubicBezTo>
                    <a:cubicBezTo>
                      <a:pt x="134" y="190"/>
                      <a:pt x="129" y="295"/>
                      <a:pt x="38" y="295"/>
                    </a:cubicBezTo>
                    <a:cubicBezTo>
                      <a:pt x="27" y="295"/>
                      <a:pt x="15" y="293"/>
                      <a:pt x="1" y="290"/>
                    </a:cubicBezTo>
                    <a:lnTo>
                      <a:pt x="1" y="322"/>
                    </a:lnTo>
                    <a:lnTo>
                      <a:pt x="113" y="370"/>
                    </a:lnTo>
                    <a:cubicBezTo>
                      <a:pt x="129" y="434"/>
                      <a:pt x="145" y="514"/>
                      <a:pt x="177" y="562"/>
                    </a:cubicBezTo>
                    <a:lnTo>
                      <a:pt x="337" y="530"/>
                    </a:lnTo>
                    <a:cubicBezTo>
                      <a:pt x="337" y="466"/>
                      <a:pt x="321" y="418"/>
                      <a:pt x="305" y="370"/>
                    </a:cubicBezTo>
                    <a:cubicBezTo>
                      <a:pt x="289" y="338"/>
                      <a:pt x="225" y="322"/>
                      <a:pt x="193" y="290"/>
                    </a:cubicBezTo>
                    <a:lnTo>
                      <a:pt x="193" y="290"/>
                    </a:lnTo>
                    <a:cubicBezTo>
                      <a:pt x="211" y="308"/>
                      <a:pt x="236" y="317"/>
                      <a:pt x="262" y="317"/>
                    </a:cubicBezTo>
                    <a:cubicBezTo>
                      <a:pt x="304" y="317"/>
                      <a:pt x="349" y="292"/>
                      <a:pt x="370" y="242"/>
                    </a:cubicBezTo>
                    <a:cubicBezTo>
                      <a:pt x="434" y="145"/>
                      <a:pt x="530" y="177"/>
                      <a:pt x="578" y="161"/>
                    </a:cubicBezTo>
                    <a:lnTo>
                      <a:pt x="690" y="33"/>
                    </a:lnTo>
                    <a:lnTo>
                      <a:pt x="562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24" name="Google Shape;3124;p38"/>
              <p:cNvSpPr/>
              <p:nvPr/>
            </p:nvSpPr>
            <p:spPr>
              <a:xfrm>
                <a:off x="3606713" y="3496314"/>
                <a:ext cx="37207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563" h="547" extrusionOk="0">
                    <a:moveTo>
                      <a:pt x="546" y="1"/>
                    </a:moveTo>
                    <a:lnTo>
                      <a:pt x="370" y="49"/>
                    </a:lnTo>
                    <a:cubicBezTo>
                      <a:pt x="370" y="81"/>
                      <a:pt x="370" y="161"/>
                      <a:pt x="354" y="177"/>
                    </a:cubicBezTo>
                    <a:cubicBezTo>
                      <a:pt x="328" y="196"/>
                      <a:pt x="298" y="205"/>
                      <a:pt x="268" y="205"/>
                    </a:cubicBezTo>
                    <a:cubicBezTo>
                      <a:pt x="221" y="205"/>
                      <a:pt x="174" y="184"/>
                      <a:pt x="145" y="145"/>
                    </a:cubicBezTo>
                    <a:lnTo>
                      <a:pt x="1" y="322"/>
                    </a:lnTo>
                    <a:cubicBezTo>
                      <a:pt x="17" y="354"/>
                      <a:pt x="49" y="386"/>
                      <a:pt x="65" y="418"/>
                    </a:cubicBezTo>
                    <a:cubicBezTo>
                      <a:pt x="97" y="466"/>
                      <a:pt x="97" y="514"/>
                      <a:pt x="129" y="546"/>
                    </a:cubicBezTo>
                    <a:lnTo>
                      <a:pt x="289" y="514"/>
                    </a:lnTo>
                    <a:cubicBezTo>
                      <a:pt x="273" y="450"/>
                      <a:pt x="257" y="386"/>
                      <a:pt x="241" y="290"/>
                    </a:cubicBezTo>
                    <a:lnTo>
                      <a:pt x="241" y="290"/>
                    </a:lnTo>
                    <a:lnTo>
                      <a:pt x="354" y="338"/>
                    </a:lnTo>
                    <a:lnTo>
                      <a:pt x="354" y="322"/>
                    </a:lnTo>
                    <a:cubicBezTo>
                      <a:pt x="322" y="225"/>
                      <a:pt x="354" y="161"/>
                      <a:pt x="466" y="161"/>
                    </a:cubicBezTo>
                    <a:cubicBezTo>
                      <a:pt x="498" y="161"/>
                      <a:pt x="530" y="129"/>
                      <a:pt x="562" y="97"/>
                    </a:cubicBezTo>
                    <a:cubicBezTo>
                      <a:pt x="562" y="65"/>
                      <a:pt x="546" y="17"/>
                      <a:pt x="5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25" name="Google Shape;3125;p38"/>
              <p:cNvSpPr/>
              <p:nvPr/>
            </p:nvSpPr>
            <p:spPr>
              <a:xfrm>
                <a:off x="3788054" y="3510721"/>
                <a:ext cx="36084" cy="30202"/>
              </a:xfrm>
              <a:custGeom>
                <a:avLst/>
                <a:gdLst/>
                <a:ahLst/>
                <a:cxnLst/>
                <a:rect l="l" t="t" r="r" b="b"/>
                <a:pathLst>
                  <a:path w="546" h="457" extrusionOk="0">
                    <a:moveTo>
                      <a:pt x="461" y="1"/>
                    </a:moveTo>
                    <a:cubicBezTo>
                      <a:pt x="452" y="1"/>
                      <a:pt x="443" y="3"/>
                      <a:pt x="433" y="7"/>
                    </a:cubicBezTo>
                    <a:cubicBezTo>
                      <a:pt x="401" y="24"/>
                      <a:pt x="385" y="72"/>
                      <a:pt x="369" y="104"/>
                    </a:cubicBezTo>
                    <a:cubicBezTo>
                      <a:pt x="353" y="136"/>
                      <a:pt x="353" y="152"/>
                      <a:pt x="353" y="184"/>
                    </a:cubicBezTo>
                    <a:lnTo>
                      <a:pt x="273" y="120"/>
                    </a:lnTo>
                    <a:lnTo>
                      <a:pt x="225" y="264"/>
                    </a:lnTo>
                    <a:lnTo>
                      <a:pt x="177" y="232"/>
                    </a:lnTo>
                    <a:lnTo>
                      <a:pt x="0" y="264"/>
                    </a:lnTo>
                    <a:cubicBezTo>
                      <a:pt x="16" y="312"/>
                      <a:pt x="32" y="376"/>
                      <a:pt x="32" y="457"/>
                    </a:cubicBezTo>
                    <a:lnTo>
                      <a:pt x="225" y="312"/>
                    </a:lnTo>
                    <a:lnTo>
                      <a:pt x="257" y="296"/>
                    </a:lnTo>
                    <a:cubicBezTo>
                      <a:pt x="273" y="280"/>
                      <a:pt x="285" y="272"/>
                      <a:pt x="297" y="272"/>
                    </a:cubicBezTo>
                    <a:cubicBezTo>
                      <a:pt x="309" y="272"/>
                      <a:pt x="321" y="280"/>
                      <a:pt x="337" y="296"/>
                    </a:cubicBezTo>
                    <a:cubicBezTo>
                      <a:pt x="385" y="328"/>
                      <a:pt x="433" y="344"/>
                      <a:pt x="481" y="360"/>
                    </a:cubicBezTo>
                    <a:cubicBezTo>
                      <a:pt x="513" y="280"/>
                      <a:pt x="530" y="216"/>
                      <a:pt x="530" y="152"/>
                    </a:cubicBezTo>
                    <a:cubicBezTo>
                      <a:pt x="546" y="104"/>
                      <a:pt x="546" y="72"/>
                      <a:pt x="530" y="24"/>
                    </a:cubicBezTo>
                    <a:cubicBezTo>
                      <a:pt x="507" y="12"/>
                      <a:pt x="484" y="1"/>
                      <a:pt x="4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26" name="Google Shape;3126;p38"/>
              <p:cNvSpPr/>
              <p:nvPr/>
            </p:nvSpPr>
            <p:spPr>
              <a:xfrm>
                <a:off x="3778471" y="3462411"/>
                <a:ext cx="25510" cy="42891"/>
              </a:xfrm>
              <a:custGeom>
                <a:avLst/>
                <a:gdLst/>
                <a:ahLst/>
                <a:cxnLst/>
                <a:rect l="l" t="t" r="r" b="b"/>
                <a:pathLst>
                  <a:path w="386" h="649" extrusionOk="0">
                    <a:moveTo>
                      <a:pt x="241" y="0"/>
                    </a:moveTo>
                    <a:lnTo>
                      <a:pt x="33" y="65"/>
                    </a:lnTo>
                    <a:lnTo>
                      <a:pt x="145" y="177"/>
                    </a:lnTo>
                    <a:cubicBezTo>
                      <a:pt x="113" y="225"/>
                      <a:pt x="113" y="273"/>
                      <a:pt x="145" y="321"/>
                    </a:cubicBezTo>
                    <a:cubicBezTo>
                      <a:pt x="177" y="386"/>
                      <a:pt x="145" y="450"/>
                      <a:pt x="81" y="466"/>
                    </a:cubicBezTo>
                    <a:cubicBezTo>
                      <a:pt x="17" y="498"/>
                      <a:pt x="1" y="594"/>
                      <a:pt x="65" y="626"/>
                    </a:cubicBezTo>
                    <a:cubicBezTo>
                      <a:pt x="85" y="641"/>
                      <a:pt x="108" y="648"/>
                      <a:pt x="130" y="648"/>
                    </a:cubicBezTo>
                    <a:cubicBezTo>
                      <a:pt x="179" y="648"/>
                      <a:pt x="225" y="612"/>
                      <a:pt x="225" y="546"/>
                    </a:cubicBezTo>
                    <a:cubicBezTo>
                      <a:pt x="241" y="450"/>
                      <a:pt x="289" y="337"/>
                      <a:pt x="386" y="289"/>
                    </a:cubicBezTo>
                    <a:lnTo>
                      <a:pt x="225" y="129"/>
                    </a:lnTo>
                    <a:cubicBezTo>
                      <a:pt x="241" y="97"/>
                      <a:pt x="273" y="49"/>
                      <a:pt x="24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27" name="Google Shape;3127;p38"/>
              <p:cNvSpPr/>
              <p:nvPr/>
            </p:nvSpPr>
            <p:spPr>
              <a:xfrm>
                <a:off x="3663943" y="3513232"/>
                <a:ext cx="25576" cy="37538"/>
              </a:xfrm>
              <a:custGeom>
                <a:avLst/>
                <a:gdLst/>
                <a:ahLst/>
                <a:cxnLst/>
                <a:rect l="l" t="t" r="r" b="b"/>
                <a:pathLst>
                  <a:path w="387" h="568" extrusionOk="0">
                    <a:moveTo>
                      <a:pt x="162" y="0"/>
                    </a:moveTo>
                    <a:cubicBezTo>
                      <a:pt x="133" y="0"/>
                      <a:pt x="101" y="14"/>
                      <a:pt x="81" y="34"/>
                    </a:cubicBezTo>
                    <a:cubicBezTo>
                      <a:pt x="33" y="98"/>
                      <a:pt x="65" y="178"/>
                      <a:pt x="145" y="258"/>
                    </a:cubicBezTo>
                    <a:cubicBezTo>
                      <a:pt x="145" y="322"/>
                      <a:pt x="113" y="371"/>
                      <a:pt x="49" y="419"/>
                    </a:cubicBezTo>
                    <a:cubicBezTo>
                      <a:pt x="1" y="451"/>
                      <a:pt x="17" y="515"/>
                      <a:pt x="81" y="547"/>
                    </a:cubicBezTo>
                    <a:cubicBezTo>
                      <a:pt x="112" y="559"/>
                      <a:pt x="139" y="567"/>
                      <a:pt x="160" y="567"/>
                    </a:cubicBezTo>
                    <a:cubicBezTo>
                      <a:pt x="194" y="567"/>
                      <a:pt x="216" y="548"/>
                      <a:pt x="226" y="499"/>
                    </a:cubicBezTo>
                    <a:cubicBezTo>
                      <a:pt x="242" y="483"/>
                      <a:pt x="274" y="467"/>
                      <a:pt x="290" y="451"/>
                    </a:cubicBezTo>
                    <a:cubicBezTo>
                      <a:pt x="370" y="419"/>
                      <a:pt x="386" y="371"/>
                      <a:pt x="322" y="306"/>
                    </a:cubicBezTo>
                    <a:cubicBezTo>
                      <a:pt x="290" y="274"/>
                      <a:pt x="258" y="242"/>
                      <a:pt x="210" y="226"/>
                    </a:cubicBezTo>
                    <a:cubicBezTo>
                      <a:pt x="274" y="98"/>
                      <a:pt x="274" y="66"/>
                      <a:pt x="210" y="18"/>
                    </a:cubicBezTo>
                    <a:cubicBezTo>
                      <a:pt x="197" y="5"/>
                      <a:pt x="180" y="0"/>
                      <a:pt x="16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28" name="Google Shape;3128;p38"/>
              <p:cNvSpPr/>
              <p:nvPr/>
            </p:nvSpPr>
            <p:spPr>
              <a:xfrm>
                <a:off x="3812440" y="3568414"/>
                <a:ext cx="35026" cy="36150"/>
              </a:xfrm>
              <a:custGeom>
                <a:avLst/>
                <a:gdLst/>
                <a:ahLst/>
                <a:cxnLst/>
                <a:rect l="l" t="t" r="r" b="b"/>
                <a:pathLst>
                  <a:path w="530" h="547" extrusionOk="0">
                    <a:moveTo>
                      <a:pt x="513" y="1"/>
                    </a:moveTo>
                    <a:lnTo>
                      <a:pt x="337" y="49"/>
                    </a:lnTo>
                    <a:lnTo>
                      <a:pt x="353" y="49"/>
                    </a:lnTo>
                    <a:cubicBezTo>
                      <a:pt x="337" y="97"/>
                      <a:pt x="321" y="161"/>
                      <a:pt x="273" y="177"/>
                    </a:cubicBezTo>
                    <a:cubicBezTo>
                      <a:pt x="266" y="181"/>
                      <a:pt x="259" y="182"/>
                      <a:pt x="250" y="182"/>
                    </a:cubicBezTo>
                    <a:cubicBezTo>
                      <a:pt x="215" y="182"/>
                      <a:pt x="164" y="161"/>
                      <a:pt x="112" y="161"/>
                    </a:cubicBezTo>
                    <a:cubicBezTo>
                      <a:pt x="112" y="193"/>
                      <a:pt x="128" y="241"/>
                      <a:pt x="128" y="290"/>
                    </a:cubicBezTo>
                    <a:cubicBezTo>
                      <a:pt x="0" y="338"/>
                      <a:pt x="32" y="386"/>
                      <a:pt x="96" y="546"/>
                    </a:cubicBezTo>
                    <a:lnTo>
                      <a:pt x="257" y="514"/>
                    </a:lnTo>
                    <a:cubicBezTo>
                      <a:pt x="241" y="434"/>
                      <a:pt x="225" y="370"/>
                      <a:pt x="209" y="290"/>
                    </a:cubicBezTo>
                    <a:lnTo>
                      <a:pt x="209" y="290"/>
                    </a:lnTo>
                    <a:lnTo>
                      <a:pt x="305" y="306"/>
                    </a:lnTo>
                    <a:cubicBezTo>
                      <a:pt x="321" y="177"/>
                      <a:pt x="321" y="177"/>
                      <a:pt x="449" y="161"/>
                    </a:cubicBezTo>
                    <a:cubicBezTo>
                      <a:pt x="481" y="145"/>
                      <a:pt x="513" y="113"/>
                      <a:pt x="530" y="81"/>
                    </a:cubicBezTo>
                    <a:cubicBezTo>
                      <a:pt x="530" y="65"/>
                      <a:pt x="513" y="17"/>
                      <a:pt x="5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29" name="Google Shape;3129;p38"/>
              <p:cNvSpPr/>
              <p:nvPr/>
            </p:nvSpPr>
            <p:spPr>
              <a:xfrm>
                <a:off x="3521924" y="3570529"/>
                <a:ext cx="33969" cy="34035"/>
              </a:xfrm>
              <a:custGeom>
                <a:avLst/>
                <a:gdLst/>
                <a:ahLst/>
                <a:cxnLst/>
                <a:rect l="l" t="t" r="r" b="b"/>
                <a:pathLst>
                  <a:path w="514" h="515" extrusionOk="0">
                    <a:moveTo>
                      <a:pt x="138" y="0"/>
                    </a:moveTo>
                    <a:cubicBezTo>
                      <a:pt x="103" y="0"/>
                      <a:pt x="69" y="18"/>
                      <a:pt x="48" y="49"/>
                    </a:cubicBezTo>
                    <a:cubicBezTo>
                      <a:pt x="16" y="113"/>
                      <a:pt x="48" y="161"/>
                      <a:pt x="161" y="209"/>
                    </a:cubicBezTo>
                    <a:cubicBezTo>
                      <a:pt x="145" y="322"/>
                      <a:pt x="80" y="322"/>
                      <a:pt x="0" y="322"/>
                    </a:cubicBezTo>
                    <a:cubicBezTo>
                      <a:pt x="25" y="372"/>
                      <a:pt x="55" y="396"/>
                      <a:pt x="87" y="396"/>
                    </a:cubicBezTo>
                    <a:cubicBezTo>
                      <a:pt x="115" y="396"/>
                      <a:pt x="146" y="376"/>
                      <a:pt x="177" y="338"/>
                    </a:cubicBezTo>
                    <a:cubicBezTo>
                      <a:pt x="185" y="322"/>
                      <a:pt x="201" y="314"/>
                      <a:pt x="215" y="314"/>
                    </a:cubicBezTo>
                    <a:cubicBezTo>
                      <a:pt x="229" y="314"/>
                      <a:pt x="241" y="322"/>
                      <a:pt x="241" y="338"/>
                    </a:cubicBezTo>
                    <a:cubicBezTo>
                      <a:pt x="261" y="399"/>
                      <a:pt x="294" y="421"/>
                      <a:pt x="336" y="421"/>
                    </a:cubicBezTo>
                    <a:cubicBezTo>
                      <a:pt x="361" y="421"/>
                      <a:pt x="388" y="414"/>
                      <a:pt x="417" y="402"/>
                    </a:cubicBezTo>
                    <a:cubicBezTo>
                      <a:pt x="433" y="514"/>
                      <a:pt x="433" y="514"/>
                      <a:pt x="514" y="514"/>
                    </a:cubicBezTo>
                    <a:cubicBezTo>
                      <a:pt x="449" y="466"/>
                      <a:pt x="433" y="386"/>
                      <a:pt x="449" y="306"/>
                    </a:cubicBezTo>
                    <a:cubicBezTo>
                      <a:pt x="449" y="260"/>
                      <a:pt x="400" y="222"/>
                      <a:pt x="348" y="222"/>
                    </a:cubicBezTo>
                    <a:cubicBezTo>
                      <a:pt x="328" y="222"/>
                      <a:pt x="307" y="228"/>
                      <a:pt x="289" y="242"/>
                    </a:cubicBezTo>
                    <a:cubicBezTo>
                      <a:pt x="267" y="258"/>
                      <a:pt x="250" y="265"/>
                      <a:pt x="237" y="265"/>
                    </a:cubicBezTo>
                    <a:cubicBezTo>
                      <a:pt x="212" y="265"/>
                      <a:pt x="198" y="241"/>
                      <a:pt x="177" y="209"/>
                    </a:cubicBezTo>
                    <a:cubicBezTo>
                      <a:pt x="257" y="113"/>
                      <a:pt x="257" y="65"/>
                      <a:pt x="193" y="17"/>
                    </a:cubicBezTo>
                    <a:cubicBezTo>
                      <a:pt x="176" y="6"/>
                      <a:pt x="157" y="0"/>
                      <a:pt x="13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30" name="Google Shape;3130;p38"/>
              <p:cNvSpPr/>
              <p:nvPr/>
            </p:nvSpPr>
            <p:spPr>
              <a:xfrm>
                <a:off x="3574925" y="3513298"/>
                <a:ext cx="29739" cy="32912"/>
              </a:xfrm>
              <a:custGeom>
                <a:avLst/>
                <a:gdLst/>
                <a:ahLst/>
                <a:cxnLst/>
                <a:rect l="l" t="t" r="r" b="b"/>
                <a:pathLst>
                  <a:path w="450" h="498" extrusionOk="0">
                    <a:moveTo>
                      <a:pt x="193" y="1"/>
                    </a:moveTo>
                    <a:cubicBezTo>
                      <a:pt x="177" y="65"/>
                      <a:pt x="161" y="113"/>
                      <a:pt x="145" y="177"/>
                    </a:cubicBezTo>
                    <a:lnTo>
                      <a:pt x="193" y="209"/>
                    </a:lnTo>
                    <a:cubicBezTo>
                      <a:pt x="177" y="209"/>
                      <a:pt x="177" y="225"/>
                      <a:pt x="177" y="225"/>
                    </a:cubicBezTo>
                    <a:lnTo>
                      <a:pt x="81" y="177"/>
                    </a:lnTo>
                    <a:lnTo>
                      <a:pt x="81" y="177"/>
                    </a:lnTo>
                    <a:cubicBezTo>
                      <a:pt x="161" y="289"/>
                      <a:pt x="145" y="337"/>
                      <a:pt x="0" y="402"/>
                    </a:cubicBezTo>
                    <a:lnTo>
                      <a:pt x="0" y="498"/>
                    </a:lnTo>
                    <a:cubicBezTo>
                      <a:pt x="65" y="450"/>
                      <a:pt x="97" y="386"/>
                      <a:pt x="161" y="370"/>
                    </a:cubicBezTo>
                    <a:cubicBezTo>
                      <a:pt x="225" y="370"/>
                      <a:pt x="289" y="386"/>
                      <a:pt x="353" y="402"/>
                    </a:cubicBezTo>
                    <a:cubicBezTo>
                      <a:pt x="337" y="337"/>
                      <a:pt x="385" y="273"/>
                      <a:pt x="450" y="257"/>
                    </a:cubicBezTo>
                    <a:cubicBezTo>
                      <a:pt x="442" y="241"/>
                      <a:pt x="430" y="236"/>
                      <a:pt x="416" y="236"/>
                    </a:cubicBezTo>
                    <a:cubicBezTo>
                      <a:pt x="393" y="236"/>
                      <a:pt x="365" y="250"/>
                      <a:pt x="343" y="250"/>
                    </a:cubicBezTo>
                    <a:cubicBezTo>
                      <a:pt x="325" y="250"/>
                      <a:pt x="311" y="241"/>
                      <a:pt x="305" y="209"/>
                    </a:cubicBezTo>
                    <a:cubicBezTo>
                      <a:pt x="289" y="129"/>
                      <a:pt x="337" y="65"/>
                      <a:pt x="401" y="49"/>
                    </a:cubicBezTo>
                    <a:cubicBezTo>
                      <a:pt x="369" y="49"/>
                      <a:pt x="321" y="49"/>
                      <a:pt x="289" y="33"/>
                    </a:cubicBezTo>
                    <a:cubicBezTo>
                      <a:pt x="241" y="33"/>
                      <a:pt x="209" y="17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31" name="Google Shape;3131;p38"/>
              <p:cNvSpPr/>
              <p:nvPr/>
            </p:nvSpPr>
            <p:spPr>
              <a:xfrm>
                <a:off x="3798628" y="3552554"/>
                <a:ext cx="31854" cy="23395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54" extrusionOk="0">
                    <a:moveTo>
                      <a:pt x="386" y="0"/>
                    </a:moveTo>
                    <a:cubicBezTo>
                      <a:pt x="370" y="0"/>
                      <a:pt x="321" y="48"/>
                      <a:pt x="289" y="80"/>
                    </a:cubicBezTo>
                    <a:cubicBezTo>
                      <a:pt x="257" y="96"/>
                      <a:pt x="241" y="129"/>
                      <a:pt x="225" y="145"/>
                    </a:cubicBezTo>
                    <a:cubicBezTo>
                      <a:pt x="180" y="109"/>
                      <a:pt x="145" y="88"/>
                      <a:pt x="115" y="88"/>
                    </a:cubicBezTo>
                    <a:cubicBezTo>
                      <a:pt x="91" y="88"/>
                      <a:pt x="70" y="100"/>
                      <a:pt x="49" y="129"/>
                    </a:cubicBezTo>
                    <a:cubicBezTo>
                      <a:pt x="1" y="177"/>
                      <a:pt x="17" y="241"/>
                      <a:pt x="97" y="305"/>
                    </a:cubicBezTo>
                    <a:lnTo>
                      <a:pt x="65" y="353"/>
                    </a:lnTo>
                    <a:lnTo>
                      <a:pt x="225" y="305"/>
                    </a:lnTo>
                    <a:cubicBezTo>
                      <a:pt x="225" y="273"/>
                      <a:pt x="225" y="241"/>
                      <a:pt x="225" y="193"/>
                    </a:cubicBezTo>
                    <a:cubicBezTo>
                      <a:pt x="251" y="180"/>
                      <a:pt x="276" y="175"/>
                      <a:pt x="301" y="175"/>
                    </a:cubicBezTo>
                    <a:cubicBezTo>
                      <a:pt x="365" y="175"/>
                      <a:pt x="423" y="209"/>
                      <a:pt x="482" y="209"/>
                    </a:cubicBezTo>
                    <a:cubicBezTo>
                      <a:pt x="482" y="177"/>
                      <a:pt x="482" y="145"/>
                      <a:pt x="482" y="112"/>
                    </a:cubicBezTo>
                    <a:cubicBezTo>
                      <a:pt x="450" y="64"/>
                      <a:pt x="418" y="16"/>
                      <a:pt x="38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32" name="Google Shape;3132;p38"/>
              <p:cNvSpPr/>
              <p:nvPr/>
            </p:nvSpPr>
            <p:spPr>
              <a:xfrm>
                <a:off x="3621582" y="3595973"/>
                <a:ext cx="24452" cy="25510"/>
              </a:xfrm>
              <a:custGeom>
                <a:avLst/>
                <a:gdLst/>
                <a:ahLst/>
                <a:cxnLst/>
                <a:rect l="l" t="t" r="r" b="b"/>
                <a:pathLst>
                  <a:path w="370" h="386" extrusionOk="0">
                    <a:moveTo>
                      <a:pt x="177" y="1"/>
                    </a:moveTo>
                    <a:lnTo>
                      <a:pt x="177" y="1"/>
                    </a:lnTo>
                    <a:cubicBezTo>
                      <a:pt x="145" y="49"/>
                      <a:pt x="177" y="97"/>
                      <a:pt x="209" y="145"/>
                    </a:cubicBezTo>
                    <a:lnTo>
                      <a:pt x="161" y="145"/>
                    </a:lnTo>
                    <a:cubicBezTo>
                      <a:pt x="145" y="113"/>
                      <a:pt x="145" y="97"/>
                      <a:pt x="145" y="81"/>
                    </a:cubicBezTo>
                    <a:lnTo>
                      <a:pt x="0" y="145"/>
                    </a:lnTo>
                    <a:lnTo>
                      <a:pt x="97" y="210"/>
                    </a:lnTo>
                    <a:lnTo>
                      <a:pt x="161" y="386"/>
                    </a:lnTo>
                    <a:lnTo>
                      <a:pt x="321" y="354"/>
                    </a:lnTo>
                    <a:cubicBezTo>
                      <a:pt x="305" y="290"/>
                      <a:pt x="289" y="210"/>
                      <a:pt x="273" y="145"/>
                    </a:cubicBezTo>
                    <a:cubicBezTo>
                      <a:pt x="305" y="129"/>
                      <a:pt x="321" y="129"/>
                      <a:pt x="353" y="113"/>
                    </a:cubicBezTo>
                    <a:cubicBezTo>
                      <a:pt x="369" y="97"/>
                      <a:pt x="369" y="81"/>
                      <a:pt x="369" y="65"/>
                    </a:cubicBezTo>
                    <a:cubicBezTo>
                      <a:pt x="369" y="49"/>
                      <a:pt x="353" y="33"/>
                      <a:pt x="337" y="33"/>
                    </a:cubicBezTo>
                    <a:cubicBezTo>
                      <a:pt x="289" y="33"/>
                      <a:pt x="241" y="17"/>
                      <a:pt x="17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33" name="Google Shape;3133;p38"/>
              <p:cNvSpPr/>
              <p:nvPr/>
            </p:nvSpPr>
            <p:spPr>
              <a:xfrm>
                <a:off x="3357567" y="3580112"/>
                <a:ext cx="27625" cy="27889"/>
              </a:xfrm>
              <a:custGeom>
                <a:avLst/>
                <a:gdLst/>
                <a:ahLst/>
                <a:cxnLst/>
                <a:rect l="l" t="t" r="r" b="b"/>
                <a:pathLst>
                  <a:path w="418" h="422" extrusionOk="0">
                    <a:moveTo>
                      <a:pt x="193" y="0"/>
                    </a:moveTo>
                    <a:cubicBezTo>
                      <a:pt x="129" y="16"/>
                      <a:pt x="145" y="81"/>
                      <a:pt x="161" y="145"/>
                    </a:cubicBezTo>
                    <a:cubicBezTo>
                      <a:pt x="177" y="193"/>
                      <a:pt x="161" y="225"/>
                      <a:pt x="97" y="225"/>
                    </a:cubicBezTo>
                    <a:cubicBezTo>
                      <a:pt x="49" y="241"/>
                      <a:pt x="0" y="305"/>
                      <a:pt x="16" y="353"/>
                    </a:cubicBezTo>
                    <a:cubicBezTo>
                      <a:pt x="30" y="393"/>
                      <a:pt x="75" y="422"/>
                      <a:pt x="118" y="422"/>
                    </a:cubicBezTo>
                    <a:cubicBezTo>
                      <a:pt x="127" y="422"/>
                      <a:pt x="136" y="420"/>
                      <a:pt x="145" y="417"/>
                    </a:cubicBezTo>
                    <a:cubicBezTo>
                      <a:pt x="209" y="401"/>
                      <a:pt x="225" y="353"/>
                      <a:pt x="209" y="305"/>
                    </a:cubicBezTo>
                    <a:cubicBezTo>
                      <a:pt x="209" y="241"/>
                      <a:pt x="209" y="193"/>
                      <a:pt x="273" y="177"/>
                    </a:cubicBezTo>
                    <a:cubicBezTo>
                      <a:pt x="337" y="145"/>
                      <a:pt x="385" y="129"/>
                      <a:pt x="418" y="97"/>
                    </a:cubicBezTo>
                    <a:cubicBezTo>
                      <a:pt x="402" y="64"/>
                      <a:pt x="385" y="48"/>
                      <a:pt x="353" y="32"/>
                    </a:cubicBezTo>
                    <a:cubicBezTo>
                      <a:pt x="305" y="16"/>
                      <a:pt x="241" y="0"/>
                      <a:pt x="19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34" name="Google Shape;3134;p38"/>
              <p:cNvSpPr/>
              <p:nvPr/>
            </p:nvSpPr>
            <p:spPr>
              <a:xfrm>
                <a:off x="3433896" y="3584341"/>
                <a:ext cx="30797" cy="24452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70" extrusionOk="0">
                    <a:moveTo>
                      <a:pt x="241" y="0"/>
                    </a:moveTo>
                    <a:cubicBezTo>
                      <a:pt x="257" y="65"/>
                      <a:pt x="305" y="113"/>
                      <a:pt x="289" y="145"/>
                    </a:cubicBezTo>
                    <a:cubicBezTo>
                      <a:pt x="289" y="177"/>
                      <a:pt x="305" y="257"/>
                      <a:pt x="225" y="257"/>
                    </a:cubicBezTo>
                    <a:cubicBezTo>
                      <a:pt x="225" y="257"/>
                      <a:pt x="225" y="241"/>
                      <a:pt x="209" y="241"/>
                    </a:cubicBezTo>
                    <a:cubicBezTo>
                      <a:pt x="197" y="194"/>
                      <a:pt x="168" y="164"/>
                      <a:pt x="129" y="164"/>
                    </a:cubicBezTo>
                    <a:cubicBezTo>
                      <a:pt x="114" y="164"/>
                      <a:pt x="98" y="168"/>
                      <a:pt x="81" y="177"/>
                    </a:cubicBezTo>
                    <a:cubicBezTo>
                      <a:pt x="33" y="193"/>
                      <a:pt x="1" y="241"/>
                      <a:pt x="17" y="289"/>
                    </a:cubicBezTo>
                    <a:cubicBezTo>
                      <a:pt x="28" y="336"/>
                      <a:pt x="66" y="366"/>
                      <a:pt x="110" y="366"/>
                    </a:cubicBezTo>
                    <a:cubicBezTo>
                      <a:pt x="127" y="366"/>
                      <a:pt x="144" y="362"/>
                      <a:pt x="161" y="353"/>
                    </a:cubicBezTo>
                    <a:cubicBezTo>
                      <a:pt x="177" y="353"/>
                      <a:pt x="193" y="369"/>
                      <a:pt x="209" y="369"/>
                    </a:cubicBezTo>
                    <a:cubicBezTo>
                      <a:pt x="219" y="308"/>
                      <a:pt x="229" y="286"/>
                      <a:pt x="264" y="286"/>
                    </a:cubicBezTo>
                    <a:cubicBezTo>
                      <a:pt x="284" y="286"/>
                      <a:pt x="312" y="294"/>
                      <a:pt x="354" y="305"/>
                    </a:cubicBezTo>
                    <a:cubicBezTo>
                      <a:pt x="386" y="305"/>
                      <a:pt x="434" y="289"/>
                      <a:pt x="466" y="273"/>
                    </a:cubicBezTo>
                    <a:lnTo>
                      <a:pt x="466" y="193"/>
                    </a:lnTo>
                    <a:cubicBezTo>
                      <a:pt x="418" y="81"/>
                      <a:pt x="289" y="97"/>
                      <a:pt x="24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35" name="Google Shape;3135;p38"/>
              <p:cNvSpPr/>
              <p:nvPr/>
            </p:nvSpPr>
            <p:spPr>
              <a:xfrm>
                <a:off x="3497538" y="3623597"/>
                <a:ext cx="30797" cy="15266"/>
              </a:xfrm>
              <a:custGeom>
                <a:avLst/>
                <a:gdLst/>
                <a:ahLst/>
                <a:cxnLst/>
                <a:rect l="l" t="t" r="r" b="b"/>
                <a:pathLst>
                  <a:path w="466" h="231" extrusionOk="0">
                    <a:moveTo>
                      <a:pt x="112" y="0"/>
                    </a:moveTo>
                    <a:cubicBezTo>
                      <a:pt x="112" y="0"/>
                      <a:pt x="80" y="16"/>
                      <a:pt x="80" y="32"/>
                    </a:cubicBezTo>
                    <a:cubicBezTo>
                      <a:pt x="48" y="64"/>
                      <a:pt x="32" y="96"/>
                      <a:pt x="16" y="144"/>
                    </a:cubicBezTo>
                    <a:cubicBezTo>
                      <a:pt x="0" y="161"/>
                      <a:pt x="32" y="209"/>
                      <a:pt x="64" y="225"/>
                    </a:cubicBezTo>
                    <a:cubicBezTo>
                      <a:pt x="77" y="229"/>
                      <a:pt x="90" y="231"/>
                      <a:pt x="103" y="231"/>
                    </a:cubicBezTo>
                    <a:cubicBezTo>
                      <a:pt x="137" y="231"/>
                      <a:pt x="169" y="216"/>
                      <a:pt x="193" y="193"/>
                    </a:cubicBezTo>
                    <a:cubicBezTo>
                      <a:pt x="209" y="177"/>
                      <a:pt x="225" y="161"/>
                      <a:pt x="257" y="161"/>
                    </a:cubicBezTo>
                    <a:cubicBezTo>
                      <a:pt x="321" y="177"/>
                      <a:pt x="369" y="193"/>
                      <a:pt x="449" y="209"/>
                    </a:cubicBezTo>
                    <a:cubicBezTo>
                      <a:pt x="417" y="128"/>
                      <a:pt x="465" y="32"/>
                      <a:pt x="353" y="16"/>
                    </a:cubicBezTo>
                    <a:cubicBezTo>
                      <a:pt x="345" y="14"/>
                      <a:pt x="337" y="14"/>
                      <a:pt x="330" y="14"/>
                    </a:cubicBezTo>
                    <a:cubicBezTo>
                      <a:pt x="266" y="14"/>
                      <a:pt x="239" y="73"/>
                      <a:pt x="225" y="144"/>
                    </a:cubicBezTo>
                    <a:lnTo>
                      <a:pt x="209" y="128"/>
                    </a:lnTo>
                    <a:cubicBezTo>
                      <a:pt x="209" y="96"/>
                      <a:pt x="193" y="64"/>
                      <a:pt x="193" y="32"/>
                    </a:cubicBezTo>
                    <a:cubicBezTo>
                      <a:pt x="161" y="16"/>
                      <a:pt x="145" y="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36" name="Google Shape;3136;p38"/>
              <p:cNvSpPr/>
              <p:nvPr/>
            </p:nvSpPr>
            <p:spPr>
              <a:xfrm>
                <a:off x="3520866" y="3508011"/>
                <a:ext cx="31854" cy="17447"/>
              </a:xfrm>
              <a:custGeom>
                <a:avLst/>
                <a:gdLst/>
                <a:ahLst/>
                <a:cxnLst/>
                <a:rect l="l" t="t" r="r" b="b"/>
                <a:pathLst>
                  <a:path w="482" h="264" extrusionOk="0">
                    <a:moveTo>
                      <a:pt x="353" y="0"/>
                    </a:moveTo>
                    <a:cubicBezTo>
                      <a:pt x="321" y="0"/>
                      <a:pt x="305" y="32"/>
                      <a:pt x="289" y="48"/>
                    </a:cubicBezTo>
                    <a:cubicBezTo>
                      <a:pt x="259" y="98"/>
                      <a:pt x="248" y="117"/>
                      <a:pt x="225" y="117"/>
                    </a:cubicBezTo>
                    <a:cubicBezTo>
                      <a:pt x="211" y="117"/>
                      <a:pt x="192" y="109"/>
                      <a:pt x="161" y="97"/>
                    </a:cubicBezTo>
                    <a:cubicBezTo>
                      <a:pt x="142" y="84"/>
                      <a:pt x="124" y="79"/>
                      <a:pt x="106" y="79"/>
                    </a:cubicBezTo>
                    <a:cubicBezTo>
                      <a:pt x="78" y="79"/>
                      <a:pt x="52" y="93"/>
                      <a:pt x="32" y="113"/>
                    </a:cubicBezTo>
                    <a:cubicBezTo>
                      <a:pt x="0" y="161"/>
                      <a:pt x="0" y="209"/>
                      <a:pt x="32" y="241"/>
                    </a:cubicBezTo>
                    <a:cubicBezTo>
                      <a:pt x="66" y="252"/>
                      <a:pt x="92" y="264"/>
                      <a:pt x="122" y="264"/>
                    </a:cubicBezTo>
                    <a:cubicBezTo>
                      <a:pt x="134" y="264"/>
                      <a:pt x="146" y="262"/>
                      <a:pt x="161" y="257"/>
                    </a:cubicBezTo>
                    <a:cubicBezTo>
                      <a:pt x="193" y="257"/>
                      <a:pt x="209" y="209"/>
                      <a:pt x="241" y="193"/>
                    </a:cubicBezTo>
                    <a:cubicBezTo>
                      <a:pt x="257" y="177"/>
                      <a:pt x="289" y="161"/>
                      <a:pt x="305" y="161"/>
                    </a:cubicBezTo>
                    <a:cubicBezTo>
                      <a:pt x="346" y="173"/>
                      <a:pt x="372" y="180"/>
                      <a:pt x="392" y="180"/>
                    </a:cubicBezTo>
                    <a:cubicBezTo>
                      <a:pt x="426" y="180"/>
                      <a:pt x="441" y="158"/>
                      <a:pt x="481" y="97"/>
                    </a:cubicBezTo>
                    <a:cubicBezTo>
                      <a:pt x="465" y="81"/>
                      <a:pt x="449" y="65"/>
                      <a:pt x="433" y="48"/>
                    </a:cubicBezTo>
                    <a:cubicBezTo>
                      <a:pt x="417" y="16"/>
                      <a:pt x="385" y="0"/>
                      <a:pt x="35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37" name="Google Shape;3137;p38"/>
              <p:cNvSpPr/>
              <p:nvPr/>
            </p:nvSpPr>
            <p:spPr>
              <a:xfrm>
                <a:off x="3524038" y="3600268"/>
                <a:ext cx="26567" cy="29739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50" extrusionOk="0">
                    <a:moveTo>
                      <a:pt x="97" y="0"/>
                    </a:moveTo>
                    <a:cubicBezTo>
                      <a:pt x="64" y="16"/>
                      <a:pt x="32" y="48"/>
                      <a:pt x="16" y="80"/>
                    </a:cubicBezTo>
                    <a:cubicBezTo>
                      <a:pt x="0" y="145"/>
                      <a:pt x="32" y="209"/>
                      <a:pt x="129" y="225"/>
                    </a:cubicBezTo>
                    <a:cubicBezTo>
                      <a:pt x="225" y="257"/>
                      <a:pt x="241" y="289"/>
                      <a:pt x="225" y="385"/>
                    </a:cubicBezTo>
                    <a:cubicBezTo>
                      <a:pt x="225" y="401"/>
                      <a:pt x="225" y="433"/>
                      <a:pt x="225" y="449"/>
                    </a:cubicBezTo>
                    <a:lnTo>
                      <a:pt x="401" y="417"/>
                    </a:lnTo>
                    <a:cubicBezTo>
                      <a:pt x="401" y="337"/>
                      <a:pt x="385" y="321"/>
                      <a:pt x="321" y="305"/>
                    </a:cubicBezTo>
                    <a:cubicBezTo>
                      <a:pt x="241" y="305"/>
                      <a:pt x="193" y="225"/>
                      <a:pt x="241" y="161"/>
                    </a:cubicBezTo>
                    <a:cubicBezTo>
                      <a:pt x="241" y="145"/>
                      <a:pt x="257" y="128"/>
                      <a:pt x="273" y="112"/>
                    </a:cubicBezTo>
                    <a:cubicBezTo>
                      <a:pt x="241" y="96"/>
                      <a:pt x="225" y="64"/>
                      <a:pt x="193" y="48"/>
                    </a:cubicBezTo>
                    <a:cubicBezTo>
                      <a:pt x="161" y="32"/>
                      <a:pt x="129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38" name="Google Shape;3138;p38"/>
              <p:cNvSpPr/>
              <p:nvPr/>
            </p:nvSpPr>
            <p:spPr>
              <a:xfrm>
                <a:off x="3446651" y="3615072"/>
                <a:ext cx="18042" cy="27625"/>
              </a:xfrm>
              <a:custGeom>
                <a:avLst/>
                <a:gdLst/>
                <a:ahLst/>
                <a:cxnLst/>
                <a:rect l="l" t="t" r="r" b="b"/>
                <a:pathLst>
                  <a:path w="273" h="418" extrusionOk="0">
                    <a:moveTo>
                      <a:pt x="96" y="1"/>
                    </a:moveTo>
                    <a:cubicBezTo>
                      <a:pt x="96" y="81"/>
                      <a:pt x="64" y="161"/>
                      <a:pt x="0" y="225"/>
                    </a:cubicBezTo>
                    <a:cubicBezTo>
                      <a:pt x="16" y="290"/>
                      <a:pt x="32" y="354"/>
                      <a:pt x="32" y="418"/>
                    </a:cubicBezTo>
                    <a:lnTo>
                      <a:pt x="193" y="402"/>
                    </a:lnTo>
                    <a:cubicBezTo>
                      <a:pt x="177" y="338"/>
                      <a:pt x="177" y="290"/>
                      <a:pt x="193" y="225"/>
                    </a:cubicBezTo>
                    <a:cubicBezTo>
                      <a:pt x="209" y="177"/>
                      <a:pt x="241" y="129"/>
                      <a:pt x="273" y="97"/>
                    </a:cubicBezTo>
                    <a:cubicBezTo>
                      <a:pt x="241" y="81"/>
                      <a:pt x="209" y="81"/>
                      <a:pt x="177" y="65"/>
                    </a:cubicBezTo>
                    <a:cubicBezTo>
                      <a:pt x="144" y="49"/>
                      <a:pt x="112" y="17"/>
                      <a:pt x="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39" name="Google Shape;3139;p38"/>
              <p:cNvSpPr/>
              <p:nvPr/>
            </p:nvSpPr>
            <p:spPr>
              <a:xfrm>
                <a:off x="3654427" y="3586390"/>
                <a:ext cx="31854" cy="32978"/>
              </a:xfrm>
              <a:custGeom>
                <a:avLst/>
                <a:gdLst/>
                <a:ahLst/>
                <a:cxnLst/>
                <a:rect l="l" t="t" r="r" b="b"/>
                <a:pathLst>
                  <a:path w="482" h="499" extrusionOk="0">
                    <a:moveTo>
                      <a:pt x="370" y="0"/>
                    </a:moveTo>
                    <a:cubicBezTo>
                      <a:pt x="341" y="0"/>
                      <a:pt x="309" y="14"/>
                      <a:pt x="289" y="34"/>
                    </a:cubicBezTo>
                    <a:cubicBezTo>
                      <a:pt x="329" y="154"/>
                      <a:pt x="303" y="218"/>
                      <a:pt x="210" y="218"/>
                    </a:cubicBezTo>
                    <a:cubicBezTo>
                      <a:pt x="191" y="218"/>
                      <a:pt x="169" y="216"/>
                      <a:pt x="145" y="210"/>
                    </a:cubicBezTo>
                    <a:lnTo>
                      <a:pt x="145" y="210"/>
                    </a:lnTo>
                    <a:cubicBezTo>
                      <a:pt x="172" y="316"/>
                      <a:pt x="143" y="379"/>
                      <a:pt x="60" y="379"/>
                    </a:cubicBezTo>
                    <a:cubicBezTo>
                      <a:pt x="42" y="379"/>
                      <a:pt x="23" y="376"/>
                      <a:pt x="1" y="371"/>
                    </a:cubicBezTo>
                    <a:lnTo>
                      <a:pt x="1" y="371"/>
                    </a:lnTo>
                    <a:lnTo>
                      <a:pt x="49" y="499"/>
                    </a:lnTo>
                    <a:lnTo>
                      <a:pt x="113" y="483"/>
                    </a:lnTo>
                    <a:cubicBezTo>
                      <a:pt x="161" y="419"/>
                      <a:pt x="193" y="371"/>
                      <a:pt x="241" y="338"/>
                    </a:cubicBezTo>
                    <a:cubicBezTo>
                      <a:pt x="321" y="306"/>
                      <a:pt x="354" y="258"/>
                      <a:pt x="321" y="162"/>
                    </a:cubicBezTo>
                    <a:cubicBezTo>
                      <a:pt x="326" y="160"/>
                      <a:pt x="331" y="160"/>
                      <a:pt x="336" y="160"/>
                    </a:cubicBezTo>
                    <a:cubicBezTo>
                      <a:pt x="362" y="160"/>
                      <a:pt x="391" y="178"/>
                      <a:pt x="416" y="178"/>
                    </a:cubicBezTo>
                    <a:cubicBezTo>
                      <a:pt x="436" y="178"/>
                      <a:pt x="453" y="168"/>
                      <a:pt x="466" y="130"/>
                    </a:cubicBezTo>
                    <a:cubicBezTo>
                      <a:pt x="482" y="98"/>
                      <a:pt x="466" y="34"/>
                      <a:pt x="418" y="18"/>
                    </a:cubicBezTo>
                    <a:cubicBezTo>
                      <a:pt x="405" y="5"/>
                      <a:pt x="389" y="0"/>
                      <a:pt x="37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40" name="Google Shape;3140;p38"/>
              <p:cNvSpPr/>
              <p:nvPr/>
            </p:nvSpPr>
            <p:spPr>
              <a:xfrm>
                <a:off x="3553711" y="3634832"/>
                <a:ext cx="18108" cy="26964"/>
              </a:xfrm>
              <a:custGeom>
                <a:avLst/>
                <a:gdLst/>
                <a:ahLst/>
                <a:cxnLst/>
                <a:rect l="l" t="t" r="r" b="b"/>
                <a:pathLst>
                  <a:path w="274" h="408" extrusionOk="0">
                    <a:moveTo>
                      <a:pt x="197" y="0"/>
                    </a:moveTo>
                    <a:cubicBezTo>
                      <a:pt x="150" y="0"/>
                      <a:pt x="124" y="36"/>
                      <a:pt x="113" y="103"/>
                    </a:cubicBezTo>
                    <a:cubicBezTo>
                      <a:pt x="113" y="119"/>
                      <a:pt x="97" y="135"/>
                      <a:pt x="81" y="151"/>
                    </a:cubicBezTo>
                    <a:cubicBezTo>
                      <a:pt x="0" y="215"/>
                      <a:pt x="0" y="327"/>
                      <a:pt x="81" y="392"/>
                    </a:cubicBezTo>
                    <a:cubicBezTo>
                      <a:pt x="97" y="402"/>
                      <a:pt x="116" y="408"/>
                      <a:pt x="136" y="408"/>
                    </a:cubicBezTo>
                    <a:cubicBezTo>
                      <a:pt x="175" y="408"/>
                      <a:pt x="214" y="386"/>
                      <a:pt x="225" y="343"/>
                    </a:cubicBezTo>
                    <a:cubicBezTo>
                      <a:pt x="225" y="311"/>
                      <a:pt x="225" y="279"/>
                      <a:pt x="225" y="247"/>
                    </a:cubicBezTo>
                    <a:cubicBezTo>
                      <a:pt x="209" y="167"/>
                      <a:pt x="161" y="87"/>
                      <a:pt x="273" y="23"/>
                    </a:cubicBezTo>
                    <a:cubicBezTo>
                      <a:pt x="243" y="8"/>
                      <a:pt x="218" y="0"/>
                      <a:pt x="1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41" name="Google Shape;3141;p38"/>
              <p:cNvSpPr/>
              <p:nvPr/>
            </p:nvSpPr>
            <p:spPr>
              <a:xfrm>
                <a:off x="3323664" y="3576940"/>
                <a:ext cx="15927" cy="30797"/>
              </a:xfrm>
              <a:custGeom>
                <a:avLst/>
                <a:gdLst/>
                <a:ahLst/>
                <a:cxnLst/>
                <a:rect l="l" t="t" r="r" b="b"/>
                <a:pathLst>
                  <a:path w="241" h="466" extrusionOk="0">
                    <a:moveTo>
                      <a:pt x="128" y="0"/>
                    </a:moveTo>
                    <a:cubicBezTo>
                      <a:pt x="96" y="64"/>
                      <a:pt x="64" y="96"/>
                      <a:pt x="64" y="145"/>
                    </a:cubicBezTo>
                    <a:cubicBezTo>
                      <a:pt x="64" y="177"/>
                      <a:pt x="112" y="209"/>
                      <a:pt x="160" y="241"/>
                    </a:cubicBezTo>
                    <a:lnTo>
                      <a:pt x="0" y="401"/>
                    </a:lnTo>
                    <a:cubicBezTo>
                      <a:pt x="16" y="417"/>
                      <a:pt x="48" y="465"/>
                      <a:pt x="80" y="465"/>
                    </a:cubicBezTo>
                    <a:cubicBezTo>
                      <a:pt x="144" y="465"/>
                      <a:pt x="209" y="433"/>
                      <a:pt x="241" y="385"/>
                    </a:cubicBezTo>
                    <a:cubicBezTo>
                      <a:pt x="177" y="321"/>
                      <a:pt x="177" y="225"/>
                      <a:pt x="225" y="161"/>
                    </a:cubicBezTo>
                    <a:cubicBezTo>
                      <a:pt x="241" y="129"/>
                      <a:pt x="241" y="96"/>
                      <a:pt x="225" y="64"/>
                    </a:cubicBezTo>
                    <a:cubicBezTo>
                      <a:pt x="209" y="32"/>
                      <a:pt x="160" y="16"/>
                      <a:pt x="12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42" name="Google Shape;3142;p38"/>
              <p:cNvSpPr/>
              <p:nvPr/>
            </p:nvSpPr>
            <p:spPr>
              <a:xfrm>
                <a:off x="3952345" y="3486797"/>
                <a:ext cx="23395" cy="26567"/>
              </a:xfrm>
              <a:custGeom>
                <a:avLst/>
                <a:gdLst/>
                <a:ahLst/>
                <a:cxnLst/>
                <a:rect l="l" t="t" r="r" b="b"/>
                <a:pathLst>
                  <a:path w="354" h="402" extrusionOk="0">
                    <a:moveTo>
                      <a:pt x="209" y="0"/>
                    </a:moveTo>
                    <a:lnTo>
                      <a:pt x="1" y="65"/>
                    </a:lnTo>
                    <a:lnTo>
                      <a:pt x="113" y="177"/>
                    </a:lnTo>
                    <a:cubicBezTo>
                      <a:pt x="65" y="273"/>
                      <a:pt x="97" y="337"/>
                      <a:pt x="241" y="402"/>
                    </a:cubicBezTo>
                    <a:lnTo>
                      <a:pt x="354" y="289"/>
                    </a:lnTo>
                    <a:lnTo>
                      <a:pt x="193" y="129"/>
                    </a:lnTo>
                    <a:cubicBezTo>
                      <a:pt x="193" y="97"/>
                      <a:pt x="209" y="49"/>
                      <a:pt x="2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43" name="Google Shape;3143;p38"/>
              <p:cNvSpPr/>
              <p:nvPr/>
            </p:nvSpPr>
            <p:spPr>
              <a:xfrm>
                <a:off x="3685157" y="3480453"/>
                <a:ext cx="35092" cy="21280"/>
              </a:xfrm>
              <a:custGeom>
                <a:avLst/>
                <a:gdLst/>
                <a:ahLst/>
                <a:cxnLst/>
                <a:rect l="l" t="t" r="r" b="b"/>
                <a:pathLst>
                  <a:path w="531" h="322" extrusionOk="0">
                    <a:moveTo>
                      <a:pt x="418" y="0"/>
                    </a:moveTo>
                    <a:lnTo>
                      <a:pt x="274" y="64"/>
                    </a:lnTo>
                    <a:lnTo>
                      <a:pt x="274" y="96"/>
                    </a:lnTo>
                    <a:cubicBezTo>
                      <a:pt x="274" y="158"/>
                      <a:pt x="218" y="209"/>
                      <a:pt x="163" y="209"/>
                    </a:cubicBezTo>
                    <a:cubicBezTo>
                      <a:pt x="146" y="209"/>
                      <a:pt x="128" y="204"/>
                      <a:pt x="113" y="193"/>
                    </a:cubicBezTo>
                    <a:lnTo>
                      <a:pt x="1" y="113"/>
                    </a:lnTo>
                    <a:lnTo>
                      <a:pt x="1" y="113"/>
                    </a:lnTo>
                    <a:cubicBezTo>
                      <a:pt x="17" y="257"/>
                      <a:pt x="81" y="321"/>
                      <a:pt x="242" y="321"/>
                    </a:cubicBezTo>
                    <a:cubicBezTo>
                      <a:pt x="242" y="225"/>
                      <a:pt x="274" y="177"/>
                      <a:pt x="322" y="177"/>
                    </a:cubicBezTo>
                    <a:cubicBezTo>
                      <a:pt x="434" y="177"/>
                      <a:pt x="466" y="96"/>
                      <a:pt x="530" y="48"/>
                    </a:cubicBezTo>
                    <a:lnTo>
                      <a:pt x="418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44" name="Google Shape;3144;p38"/>
              <p:cNvSpPr/>
              <p:nvPr/>
            </p:nvSpPr>
            <p:spPr>
              <a:xfrm>
                <a:off x="3397879" y="3547795"/>
                <a:ext cx="28682" cy="32383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90" extrusionOk="0">
                    <a:moveTo>
                      <a:pt x="44" y="0"/>
                    </a:moveTo>
                    <a:cubicBezTo>
                      <a:pt x="32" y="0"/>
                      <a:pt x="19" y="3"/>
                      <a:pt x="0" y="8"/>
                    </a:cubicBezTo>
                    <a:cubicBezTo>
                      <a:pt x="80" y="88"/>
                      <a:pt x="80" y="201"/>
                      <a:pt x="0" y="233"/>
                    </a:cubicBezTo>
                    <a:cubicBezTo>
                      <a:pt x="64" y="265"/>
                      <a:pt x="80" y="345"/>
                      <a:pt x="48" y="409"/>
                    </a:cubicBezTo>
                    <a:cubicBezTo>
                      <a:pt x="80" y="377"/>
                      <a:pt x="128" y="345"/>
                      <a:pt x="177" y="313"/>
                    </a:cubicBezTo>
                    <a:lnTo>
                      <a:pt x="225" y="313"/>
                    </a:lnTo>
                    <a:cubicBezTo>
                      <a:pt x="241" y="345"/>
                      <a:pt x="257" y="393"/>
                      <a:pt x="273" y="425"/>
                    </a:cubicBezTo>
                    <a:cubicBezTo>
                      <a:pt x="273" y="489"/>
                      <a:pt x="305" y="489"/>
                      <a:pt x="337" y="489"/>
                    </a:cubicBezTo>
                    <a:cubicBezTo>
                      <a:pt x="401" y="473"/>
                      <a:pt x="433" y="409"/>
                      <a:pt x="401" y="361"/>
                    </a:cubicBezTo>
                    <a:lnTo>
                      <a:pt x="337" y="361"/>
                    </a:lnTo>
                    <a:cubicBezTo>
                      <a:pt x="321" y="361"/>
                      <a:pt x="289" y="345"/>
                      <a:pt x="273" y="329"/>
                    </a:cubicBezTo>
                    <a:cubicBezTo>
                      <a:pt x="257" y="329"/>
                      <a:pt x="257" y="297"/>
                      <a:pt x="225" y="281"/>
                    </a:cubicBezTo>
                    <a:cubicBezTo>
                      <a:pt x="112" y="217"/>
                      <a:pt x="112" y="201"/>
                      <a:pt x="177" y="88"/>
                    </a:cubicBezTo>
                    <a:cubicBezTo>
                      <a:pt x="97" y="20"/>
                      <a:pt x="74" y="0"/>
                      <a:pt x="4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45" name="Google Shape;3145;p38"/>
              <p:cNvSpPr/>
              <p:nvPr/>
            </p:nvSpPr>
            <p:spPr>
              <a:xfrm>
                <a:off x="3502825" y="3579517"/>
                <a:ext cx="17051" cy="28219"/>
              </a:xfrm>
              <a:custGeom>
                <a:avLst/>
                <a:gdLst/>
                <a:ahLst/>
                <a:cxnLst/>
                <a:rect l="l" t="t" r="r" b="b"/>
                <a:pathLst>
                  <a:path w="258" h="427" extrusionOk="0">
                    <a:moveTo>
                      <a:pt x="172" y="0"/>
                    </a:moveTo>
                    <a:cubicBezTo>
                      <a:pt x="129" y="0"/>
                      <a:pt x="89" y="42"/>
                      <a:pt x="45" y="42"/>
                    </a:cubicBezTo>
                    <a:cubicBezTo>
                      <a:pt x="31" y="42"/>
                      <a:pt x="16" y="38"/>
                      <a:pt x="0" y="25"/>
                    </a:cubicBezTo>
                    <a:lnTo>
                      <a:pt x="0" y="25"/>
                    </a:lnTo>
                    <a:cubicBezTo>
                      <a:pt x="0" y="106"/>
                      <a:pt x="16" y="170"/>
                      <a:pt x="113" y="170"/>
                    </a:cubicBezTo>
                    <a:cubicBezTo>
                      <a:pt x="81" y="218"/>
                      <a:pt x="49" y="250"/>
                      <a:pt x="0" y="282"/>
                    </a:cubicBezTo>
                    <a:cubicBezTo>
                      <a:pt x="32" y="346"/>
                      <a:pt x="81" y="346"/>
                      <a:pt x="129" y="346"/>
                    </a:cubicBezTo>
                    <a:lnTo>
                      <a:pt x="193" y="426"/>
                    </a:lnTo>
                    <a:cubicBezTo>
                      <a:pt x="225" y="346"/>
                      <a:pt x="241" y="298"/>
                      <a:pt x="257" y="234"/>
                    </a:cubicBezTo>
                    <a:cubicBezTo>
                      <a:pt x="129" y="170"/>
                      <a:pt x="129" y="106"/>
                      <a:pt x="225" y="25"/>
                    </a:cubicBezTo>
                    <a:cubicBezTo>
                      <a:pt x="207" y="7"/>
                      <a:pt x="189" y="0"/>
                      <a:pt x="17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46" name="Google Shape;3146;p38"/>
              <p:cNvSpPr/>
              <p:nvPr/>
            </p:nvSpPr>
            <p:spPr>
              <a:xfrm>
                <a:off x="3429667" y="3652543"/>
                <a:ext cx="24452" cy="17513"/>
              </a:xfrm>
              <a:custGeom>
                <a:avLst/>
                <a:gdLst/>
                <a:ahLst/>
                <a:cxnLst/>
                <a:rect l="l" t="t" r="r" b="b"/>
                <a:pathLst>
                  <a:path w="370" h="265" extrusionOk="0">
                    <a:moveTo>
                      <a:pt x="106" y="1"/>
                    </a:moveTo>
                    <a:cubicBezTo>
                      <a:pt x="93" y="1"/>
                      <a:pt x="79" y="4"/>
                      <a:pt x="65" y="11"/>
                    </a:cubicBezTo>
                    <a:cubicBezTo>
                      <a:pt x="16" y="27"/>
                      <a:pt x="0" y="75"/>
                      <a:pt x="16" y="124"/>
                    </a:cubicBezTo>
                    <a:cubicBezTo>
                      <a:pt x="39" y="179"/>
                      <a:pt x="76" y="196"/>
                      <a:pt x="118" y="196"/>
                    </a:cubicBezTo>
                    <a:cubicBezTo>
                      <a:pt x="137" y="196"/>
                      <a:pt x="157" y="193"/>
                      <a:pt x="177" y="188"/>
                    </a:cubicBezTo>
                    <a:cubicBezTo>
                      <a:pt x="200" y="235"/>
                      <a:pt x="232" y="265"/>
                      <a:pt x="273" y="265"/>
                    </a:cubicBezTo>
                    <a:cubicBezTo>
                      <a:pt x="288" y="265"/>
                      <a:pt x="304" y="261"/>
                      <a:pt x="321" y="252"/>
                    </a:cubicBezTo>
                    <a:cubicBezTo>
                      <a:pt x="353" y="220"/>
                      <a:pt x="369" y="188"/>
                      <a:pt x="369" y="156"/>
                    </a:cubicBezTo>
                    <a:cubicBezTo>
                      <a:pt x="369" y="108"/>
                      <a:pt x="257" y="75"/>
                      <a:pt x="209" y="75"/>
                    </a:cubicBezTo>
                    <a:cubicBezTo>
                      <a:pt x="184" y="38"/>
                      <a:pt x="150" y="1"/>
                      <a:pt x="10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47" name="Google Shape;3147;p38"/>
              <p:cNvSpPr/>
              <p:nvPr/>
            </p:nvSpPr>
            <p:spPr>
              <a:xfrm>
                <a:off x="3588671" y="3542773"/>
                <a:ext cx="29805" cy="20685"/>
              </a:xfrm>
              <a:custGeom>
                <a:avLst/>
                <a:gdLst/>
                <a:ahLst/>
                <a:cxnLst/>
                <a:rect l="l" t="t" r="r" b="b"/>
                <a:pathLst>
                  <a:path w="451" h="313" extrusionOk="0">
                    <a:moveTo>
                      <a:pt x="348" y="1"/>
                    </a:moveTo>
                    <a:cubicBezTo>
                      <a:pt x="304" y="1"/>
                      <a:pt x="253" y="36"/>
                      <a:pt x="226" y="36"/>
                    </a:cubicBezTo>
                    <a:cubicBezTo>
                      <a:pt x="193" y="100"/>
                      <a:pt x="177" y="148"/>
                      <a:pt x="145" y="180"/>
                    </a:cubicBezTo>
                    <a:cubicBezTo>
                      <a:pt x="135" y="186"/>
                      <a:pt x="120" y="187"/>
                      <a:pt x="104" y="187"/>
                    </a:cubicBezTo>
                    <a:cubicBezTo>
                      <a:pt x="72" y="187"/>
                      <a:pt x="33" y="180"/>
                      <a:pt x="1" y="180"/>
                    </a:cubicBezTo>
                    <a:lnTo>
                      <a:pt x="65" y="309"/>
                    </a:lnTo>
                    <a:cubicBezTo>
                      <a:pt x="74" y="311"/>
                      <a:pt x="82" y="313"/>
                      <a:pt x="90" y="313"/>
                    </a:cubicBezTo>
                    <a:cubicBezTo>
                      <a:pt x="129" y="313"/>
                      <a:pt x="164" y="284"/>
                      <a:pt x="177" y="244"/>
                    </a:cubicBezTo>
                    <a:cubicBezTo>
                      <a:pt x="177" y="244"/>
                      <a:pt x="193" y="212"/>
                      <a:pt x="209" y="212"/>
                    </a:cubicBezTo>
                    <a:cubicBezTo>
                      <a:pt x="274" y="196"/>
                      <a:pt x="338" y="164"/>
                      <a:pt x="402" y="148"/>
                    </a:cubicBezTo>
                    <a:cubicBezTo>
                      <a:pt x="450" y="100"/>
                      <a:pt x="434" y="36"/>
                      <a:pt x="370" y="4"/>
                    </a:cubicBezTo>
                    <a:cubicBezTo>
                      <a:pt x="363" y="1"/>
                      <a:pt x="356" y="1"/>
                      <a:pt x="34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48" name="Google Shape;3148;p38"/>
              <p:cNvSpPr/>
              <p:nvPr/>
            </p:nvSpPr>
            <p:spPr>
              <a:xfrm>
                <a:off x="3604598" y="3438818"/>
                <a:ext cx="13878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210" h="342" extrusionOk="0">
                    <a:moveTo>
                      <a:pt x="104" y="0"/>
                    </a:moveTo>
                    <a:cubicBezTo>
                      <a:pt x="65" y="0"/>
                      <a:pt x="30" y="29"/>
                      <a:pt x="17" y="69"/>
                    </a:cubicBezTo>
                    <a:cubicBezTo>
                      <a:pt x="17" y="133"/>
                      <a:pt x="1" y="181"/>
                      <a:pt x="1" y="245"/>
                    </a:cubicBezTo>
                    <a:cubicBezTo>
                      <a:pt x="1" y="293"/>
                      <a:pt x="49" y="341"/>
                      <a:pt x="113" y="341"/>
                    </a:cubicBezTo>
                    <a:cubicBezTo>
                      <a:pt x="161" y="325"/>
                      <a:pt x="209" y="277"/>
                      <a:pt x="209" y="213"/>
                    </a:cubicBezTo>
                    <a:cubicBezTo>
                      <a:pt x="193" y="181"/>
                      <a:pt x="193" y="149"/>
                      <a:pt x="209" y="117"/>
                    </a:cubicBezTo>
                    <a:cubicBezTo>
                      <a:pt x="209" y="69"/>
                      <a:pt x="177" y="5"/>
                      <a:pt x="129" y="5"/>
                    </a:cubicBezTo>
                    <a:cubicBezTo>
                      <a:pt x="120" y="2"/>
                      <a:pt x="112" y="0"/>
                      <a:pt x="1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49" name="Google Shape;3149;p38"/>
              <p:cNvSpPr/>
              <p:nvPr/>
            </p:nvSpPr>
            <p:spPr>
              <a:xfrm>
                <a:off x="3589728" y="3601326"/>
                <a:ext cx="23395" cy="29739"/>
              </a:xfrm>
              <a:custGeom>
                <a:avLst/>
                <a:gdLst/>
                <a:ahLst/>
                <a:cxnLst/>
                <a:rect l="l" t="t" r="r" b="b"/>
                <a:pathLst>
                  <a:path w="354" h="450" extrusionOk="0">
                    <a:moveTo>
                      <a:pt x="306" y="0"/>
                    </a:moveTo>
                    <a:lnTo>
                      <a:pt x="210" y="16"/>
                    </a:lnTo>
                    <a:cubicBezTo>
                      <a:pt x="242" y="80"/>
                      <a:pt x="226" y="161"/>
                      <a:pt x="161" y="193"/>
                    </a:cubicBezTo>
                    <a:cubicBezTo>
                      <a:pt x="113" y="209"/>
                      <a:pt x="65" y="225"/>
                      <a:pt x="1" y="241"/>
                    </a:cubicBezTo>
                    <a:cubicBezTo>
                      <a:pt x="113" y="305"/>
                      <a:pt x="129" y="321"/>
                      <a:pt x="113" y="449"/>
                    </a:cubicBezTo>
                    <a:lnTo>
                      <a:pt x="177" y="449"/>
                    </a:lnTo>
                    <a:cubicBezTo>
                      <a:pt x="193" y="369"/>
                      <a:pt x="210" y="289"/>
                      <a:pt x="226" y="225"/>
                    </a:cubicBezTo>
                    <a:cubicBezTo>
                      <a:pt x="258" y="209"/>
                      <a:pt x="306" y="193"/>
                      <a:pt x="322" y="161"/>
                    </a:cubicBezTo>
                    <a:cubicBezTo>
                      <a:pt x="354" y="112"/>
                      <a:pt x="354" y="48"/>
                      <a:pt x="30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50" name="Google Shape;3150;p38"/>
              <p:cNvSpPr/>
              <p:nvPr/>
            </p:nvSpPr>
            <p:spPr>
              <a:xfrm>
                <a:off x="3857973" y="3536627"/>
                <a:ext cx="26633" cy="29012"/>
              </a:xfrm>
              <a:custGeom>
                <a:avLst/>
                <a:gdLst/>
                <a:ahLst/>
                <a:cxnLst/>
                <a:rect l="l" t="t" r="r" b="b"/>
                <a:pathLst>
                  <a:path w="403" h="439" extrusionOk="0">
                    <a:moveTo>
                      <a:pt x="113" y="1"/>
                    </a:moveTo>
                    <a:cubicBezTo>
                      <a:pt x="65" y="17"/>
                      <a:pt x="33" y="49"/>
                      <a:pt x="17" y="81"/>
                    </a:cubicBezTo>
                    <a:cubicBezTo>
                      <a:pt x="1" y="145"/>
                      <a:pt x="65" y="129"/>
                      <a:pt x="81" y="145"/>
                    </a:cubicBezTo>
                    <a:cubicBezTo>
                      <a:pt x="145" y="161"/>
                      <a:pt x="161" y="241"/>
                      <a:pt x="113" y="289"/>
                    </a:cubicBezTo>
                    <a:cubicBezTo>
                      <a:pt x="97" y="321"/>
                      <a:pt x="65" y="337"/>
                      <a:pt x="49" y="353"/>
                    </a:cubicBezTo>
                    <a:lnTo>
                      <a:pt x="129" y="386"/>
                    </a:lnTo>
                    <a:lnTo>
                      <a:pt x="210" y="418"/>
                    </a:lnTo>
                    <a:cubicBezTo>
                      <a:pt x="235" y="418"/>
                      <a:pt x="271" y="438"/>
                      <a:pt x="301" y="438"/>
                    </a:cubicBezTo>
                    <a:cubicBezTo>
                      <a:pt x="308" y="438"/>
                      <a:pt x="315" y="437"/>
                      <a:pt x="322" y="434"/>
                    </a:cubicBezTo>
                    <a:cubicBezTo>
                      <a:pt x="338" y="434"/>
                      <a:pt x="370" y="386"/>
                      <a:pt x="402" y="370"/>
                    </a:cubicBezTo>
                    <a:cubicBezTo>
                      <a:pt x="242" y="305"/>
                      <a:pt x="129" y="16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51" name="Google Shape;3151;p38"/>
              <p:cNvSpPr/>
              <p:nvPr/>
            </p:nvSpPr>
            <p:spPr>
              <a:xfrm>
                <a:off x="3634271" y="3469747"/>
                <a:ext cx="24452" cy="17117"/>
              </a:xfrm>
              <a:custGeom>
                <a:avLst/>
                <a:gdLst/>
                <a:ahLst/>
                <a:cxnLst/>
                <a:rect l="l" t="t" r="r" b="b"/>
                <a:pathLst>
                  <a:path w="370" h="259" extrusionOk="0">
                    <a:moveTo>
                      <a:pt x="134" y="0"/>
                    </a:moveTo>
                    <a:cubicBezTo>
                      <a:pt x="101" y="0"/>
                      <a:pt x="69" y="14"/>
                      <a:pt x="49" y="34"/>
                    </a:cubicBezTo>
                    <a:cubicBezTo>
                      <a:pt x="1" y="66"/>
                      <a:pt x="33" y="114"/>
                      <a:pt x="49" y="162"/>
                    </a:cubicBezTo>
                    <a:cubicBezTo>
                      <a:pt x="49" y="194"/>
                      <a:pt x="65" y="226"/>
                      <a:pt x="65" y="258"/>
                    </a:cubicBezTo>
                    <a:lnTo>
                      <a:pt x="225" y="194"/>
                    </a:lnTo>
                    <a:cubicBezTo>
                      <a:pt x="225" y="82"/>
                      <a:pt x="241" y="66"/>
                      <a:pt x="370" y="34"/>
                    </a:cubicBezTo>
                    <a:cubicBezTo>
                      <a:pt x="338" y="18"/>
                      <a:pt x="306" y="18"/>
                      <a:pt x="274" y="18"/>
                    </a:cubicBezTo>
                    <a:cubicBezTo>
                      <a:pt x="252" y="18"/>
                      <a:pt x="238" y="25"/>
                      <a:pt x="221" y="25"/>
                    </a:cubicBezTo>
                    <a:cubicBezTo>
                      <a:pt x="213" y="25"/>
                      <a:pt x="204" y="23"/>
                      <a:pt x="193" y="18"/>
                    </a:cubicBezTo>
                    <a:cubicBezTo>
                      <a:pt x="175" y="6"/>
                      <a:pt x="154" y="0"/>
                      <a:pt x="13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52" name="Google Shape;3152;p38"/>
              <p:cNvSpPr/>
              <p:nvPr/>
            </p:nvSpPr>
            <p:spPr>
              <a:xfrm>
                <a:off x="3760430" y="3501667"/>
                <a:ext cx="24452" cy="20157"/>
              </a:xfrm>
              <a:custGeom>
                <a:avLst/>
                <a:gdLst/>
                <a:ahLst/>
                <a:cxnLst/>
                <a:rect l="l" t="t" r="r" b="b"/>
                <a:pathLst>
                  <a:path w="370" h="305" extrusionOk="0">
                    <a:moveTo>
                      <a:pt x="81" y="0"/>
                    </a:moveTo>
                    <a:cubicBezTo>
                      <a:pt x="1" y="0"/>
                      <a:pt x="17" y="64"/>
                      <a:pt x="1" y="112"/>
                    </a:cubicBezTo>
                    <a:cubicBezTo>
                      <a:pt x="24" y="109"/>
                      <a:pt x="43" y="107"/>
                      <a:pt x="59" y="107"/>
                    </a:cubicBezTo>
                    <a:cubicBezTo>
                      <a:pt x="121" y="107"/>
                      <a:pt x="139" y="136"/>
                      <a:pt x="177" y="225"/>
                    </a:cubicBezTo>
                    <a:cubicBezTo>
                      <a:pt x="177" y="257"/>
                      <a:pt x="258" y="289"/>
                      <a:pt x="306" y="305"/>
                    </a:cubicBezTo>
                    <a:cubicBezTo>
                      <a:pt x="306" y="305"/>
                      <a:pt x="354" y="273"/>
                      <a:pt x="354" y="209"/>
                    </a:cubicBezTo>
                    <a:cubicBezTo>
                      <a:pt x="370" y="144"/>
                      <a:pt x="306" y="112"/>
                      <a:pt x="242" y="112"/>
                    </a:cubicBezTo>
                    <a:cubicBezTo>
                      <a:pt x="210" y="128"/>
                      <a:pt x="193" y="144"/>
                      <a:pt x="161" y="144"/>
                    </a:cubicBezTo>
                    <a:cubicBezTo>
                      <a:pt x="161" y="64"/>
                      <a:pt x="161" y="0"/>
                      <a:pt x="8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53" name="Google Shape;3153;p38"/>
              <p:cNvSpPr/>
              <p:nvPr/>
            </p:nvSpPr>
            <p:spPr>
              <a:xfrm>
                <a:off x="3742454" y="3617781"/>
                <a:ext cx="15927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241" h="342" extrusionOk="0">
                    <a:moveTo>
                      <a:pt x="165" y="1"/>
                    </a:moveTo>
                    <a:cubicBezTo>
                      <a:pt x="152" y="1"/>
                      <a:pt x="139" y="3"/>
                      <a:pt x="129" y="8"/>
                    </a:cubicBezTo>
                    <a:cubicBezTo>
                      <a:pt x="113" y="40"/>
                      <a:pt x="80" y="72"/>
                      <a:pt x="64" y="120"/>
                    </a:cubicBezTo>
                    <a:lnTo>
                      <a:pt x="80" y="136"/>
                    </a:lnTo>
                    <a:cubicBezTo>
                      <a:pt x="64" y="136"/>
                      <a:pt x="32" y="136"/>
                      <a:pt x="32" y="152"/>
                    </a:cubicBezTo>
                    <a:cubicBezTo>
                      <a:pt x="16" y="184"/>
                      <a:pt x="0" y="232"/>
                      <a:pt x="0" y="281"/>
                    </a:cubicBezTo>
                    <a:cubicBezTo>
                      <a:pt x="0" y="315"/>
                      <a:pt x="34" y="342"/>
                      <a:pt x="70" y="342"/>
                    </a:cubicBezTo>
                    <a:cubicBezTo>
                      <a:pt x="84" y="342"/>
                      <a:pt x="99" y="338"/>
                      <a:pt x="113" y="329"/>
                    </a:cubicBezTo>
                    <a:cubicBezTo>
                      <a:pt x="161" y="329"/>
                      <a:pt x="193" y="281"/>
                      <a:pt x="193" y="232"/>
                    </a:cubicBezTo>
                    <a:cubicBezTo>
                      <a:pt x="193" y="216"/>
                      <a:pt x="193" y="200"/>
                      <a:pt x="193" y="184"/>
                    </a:cubicBezTo>
                    <a:cubicBezTo>
                      <a:pt x="161" y="120"/>
                      <a:pt x="177" y="40"/>
                      <a:pt x="241" y="8"/>
                    </a:cubicBezTo>
                    <a:cubicBezTo>
                      <a:pt x="219" y="8"/>
                      <a:pt x="191" y="1"/>
                      <a:pt x="16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54" name="Google Shape;3154;p38"/>
              <p:cNvSpPr/>
              <p:nvPr/>
            </p:nvSpPr>
            <p:spPr>
              <a:xfrm>
                <a:off x="3917385" y="3559955"/>
                <a:ext cx="15993" cy="2498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378" extrusionOk="0">
                    <a:moveTo>
                      <a:pt x="145" y="0"/>
                    </a:moveTo>
                    <a:lnTo>
                      <a:pt x="145" y="0"/>
                    </a:lnTo>
                    <a:cubicBezTo>
                      <a:pt x="32" y="17"/>
                      <a:pt x="0" y="81"/>
                      <a:pt x="81" y="193"/>
                    </a:cubicBezTo>
                    <a:cubicBezTo>
                      <a:pt x="81" y="193"/>
                      <a:pt x="65" y="209"/>
                      <a:pt x="65" y="209"/>
                    </a:cubicBezTo>
                    <a:cubicBezTo>
                      <a:pt x="32" y="241"/>
                      <a:pt x="32" y="321"/>
                      <a:pt x="81" y="353"/>
                    </a:cubicBezTo>
                    <a:cubicBezTo>
                      <a:pt x="97" y="369"/>
                      <a:pt x="117" y="377"/>
                      <a:pt x="139" y="377"/>
                    </a:cubicBezTo>
                    <a:cubicBezTo>
                      <a:pt x="161" y="377"/>
                      <a:pt x="185" y="369"/>
                      <a:pt x="209" y="353"/>
                    </a:cubicBezTo>
                    <a:cubicBezTo>
                      <a:pt x="241" y="305"/>
                      <a:pt x="241" y="241"/>
                      <a:pt x="209" y="193"/>
                    </a:cubicBezTo>
                    <a:cubicBezTo>
                      <a:pt x="145" y="145"/>
                      <a:pt x="97" y="81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55" name="Google Shape;3155;p38"/>
              <p:cNvSpPr/>
              <p:nvPr/>
            </p:nvSpPr>
            <p:spPr>
              <a:xfrm>
                <a:off x="3498595" y="3665628"/>
                <a:ext cx="16984" cy="22932"/>
              </a:xfrm>
              <a:custGeom>
                <a:avLst/>
                <a:gdLst/>
                <a:ahLst/>
                <a:cxnLst/>
                <a:rect l="l" t="t" r="r" b="b"/>
                <a:pathLst>
                  <a:path w="257" h="347" extrusionOk="0">
                    <a:moveTo>
                      <a:pt x="175" y="1"/>
                    </a:moveTo>
                    <a:cubicBezTo>
                      <a:pt x="121" y="1"/>
                      <a:pt x="96" y="43"/>
                      <a:pt x="96" y="134"/>
                    </a:cubicBezTo>
                    <a:lnTo>
                      <a:pt x="80" y="150"/>
                    </a:lnTo>
                    <a:cubicBezTo>
                      <a:pt x="16" y="182"/>
                      <a:pt x="0" y="214"/>
                      <a:pt x="16" y="279"/>
                    </a:cubicBezTo>
                    <a:cubicBezTo>
                      <a:pt x="29" y="318"/>
                      <a:pt x="64" y="347"/>
                      <a:pt x="103" y="347"/>
                    </a:cubicBezTo>
                    <a:cubicBezTo>
                      <a:pt x="112" y="347"/>
                      <a:pt x="120" y="346"/>
                      <a:pt x="129" y="343"/>
                    </a:cubicBezTo>
                    <a:cubicBezTo>
                      <a:pt x="193" y="327"/>
                      <a:pt x="209" y="295"/>
                      <a:pt x="193" y="214"/>
                    </a:cubicBezTo>
                    <a:cubicBezTo>
                      <a:pt x="193" y="134"/>
                      <a:pt x="177" y="70"/>
                      <a:pt x="257" y="22"/>
                    </a:cubicBezTo>
                    <a:cubicBezTo>
                      <a:pt x="224" y="8"/>
                      <a:pt x="197" y="1"/>
                      <a:pt x="17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56" name="Google Shape;3156;p38"/>
              <p:cNvSpPr/>
              <p:nvPr/>
            </p:nvSpPr>
            <p:spPr>
              <a:xfrm>
                <a:off x="3367083" y="3647586"/>
                <a:ext cx="20223" cy="21611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27" extrusionOk="0">
                    <a:moveTo>
                      <a:pt x="214" y="0"/>
                    </a:moveTo>
                    <a:cubicBezTo>
                      <a:pt x="159" y="0"/>
                      <a:pt x="140" y="40"/>
                      <a:pt x="129" y="118"/>
                    </a:cubicBezTo>
                    <a:lnTo>
                      <a:pt x="113" y="134"/>
                    </a:lnTo>
                    <a:cubicBezTo>
                      <a:pt x="49" y="134"/>
                      <a:pt x="1" y="199"/>
                      <a:pt x="33" y="247"/>
                    </a:cubicBezTo>
                    <a:cubicBezTo>
                      <a:pt x="33" y="295"/>
                      <a:pt x="81" y="327"/>
                      <a:pt x="129" y="327"/>
                    </a:cubicBezTo>
                    <a:cubicBezTo>
                      <a:pt x="193" y="311"/>
                      <a:pt x="225" y="263"/>
                      <a:pt x="209" y="215"/>
                    </a:cubicBezTo>
                    <a:cubicBezTo>
                      <a:pt x="209" y="134"/>
                      <a:pt x="209" y="54"/>
                      <a:pt x="306" y="22"/>
                    </a:cubicBezTo>
                    <a:cubicBezTo>
                      <a:pt x="267" y="8"/>
                      <a:pt x="237" y="0"/>
                      <a:pt x="21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57" name="Google Shape;3157;p38"/>
              <p:cNvSpPr/>
              <p:nvPr/>
            </p:nvSpPr>
            <p:spPr>
              <a:xfrm>
                <a:off x="3412683" y="3490630"/>
                <a:ext cx="22338" cy="15464"/>
              </a:xfrm>
              <a:custGeom>
                <a:avLst/>
                <a:gdLst/>
                <a:ahLst/>
                <a:cxnLst/>
                <a:rect l="l" t="t" r="r" b="b"/>
                <a:pathLst>
                  <a:path w="338" h="234" extrusionOk="0">
                    <a:moveTo>
                      <a:pt x="257" y="0"/>
                    </a:moveTo>
                    <a:cubicBezTo>
                      <a:pt x="236" y="0"/>
                      <a:pt x="214" y="7"/>
                      <a:pt x="193" y="23"/>
                    </a:cubicBezTo>
                    <a:cubicBezTo>
                      <a:pt x="161" y="39"/>
                      <a:pt x="145" y="39"/>
                      <a:pt x="81" y="55"/>
                    </a:cubicBezTo>
                    <a:cubicBezTo>
                      <a:pt x="33" y="71"/>
                      <a:pt x="1" y="167"/>
                      <a:pt x="33" y="199"/>
                    </a:cubicBezTo>
                    <a:cubicBezTo>
                      <a:pt x="63" y="222"/>
                      <a:pt x="96" y="233"/>
                      <a:pt x="129" y="233"/>
                    </a:cubicBezTo>
                    <a:cubicBezTo>
                      <a:pt x="168" y="233"/>
                      <a:pt x="207" y="218"/>
                      <a:pt x="241" y="183"/>
                    </a:cubicBezTo>
                    <a:cubicBezTo>
                      <a:pt x="257" y="151"/>
                      <a:pt x="289" y="135"/>
                      <a:pt x="338" y="87"/>
                    </a:cubicBezTo>
                    <a:cubicBezTo>
                      <a:pt x="338" y="32"/>
                      <a:pt x="301" y="0"/>
                      <a:pt x="25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58" name="Google Shape;3158;p38"/>
              <p:cNvSpPr/>
              <p:nvPr/>
            </p:nvSpPr>
            <p:spPr>
              <a:xfrm>
                <a:off x="3634271" y="3646066"/>
                <a:ext cx="18108" cy="22073"/>
              </a:xfrm>
              <a:custGeom>
                <a:avLst/>
                <a:gdLst/>
                <a:ahLst/>
                <a:cxnLst/>
                <a:rect l="l" t="t" r="r" b="b"/>
                <a:pathLst>
                  <a:path w="274" h="334" extrusionOk="0">
                    <a:moveTo>
                      <a:pt x="201" y="1"/>
                    </a:moveTo>
                    <a:cubicBezTo>
                      <a:pt x="146" y="1"/>
                      <a:pt x="125" y="34"/>
                      <a:pt x="113" y="93"/>
                    </a:cubicBezTo>
                    <a:cubicBezTo>
                      <a:pt x="113" y="109"/>
                      <a:pt x="97" y="141"/>
                      <a:pt x="81" y="157"/>
                    </a:cubicBezTo>
                    <a:cubicBezTo>
                      <a:pt x="33" y="190"/>
                      <a:pt x="1" y="238"/>
                      <a:pt x="33" y="286"/>
                    </a:cubicBezTo>
                    <a:cubicBezTo>
                      <a:pt x="49" y="318"/>
                      <a:pt x="97" y="334"/>
                      <a:pt x="145" y="334"/>
                    </a:cubicBezTo>
                    <a:cubicBezTo>
                      <a:pt x="209" y="334"/>
                      <a:pt x="225" y="270"/>
                      <a:pt x="209" y="222"/>
                    </a:cubicBezTo>
                    <a:lnTo>
                      <a:pt x="209" y="190"/>
                    </a:lnTo>
                    <a:cubicBezTo>
                      <a:pt x="177" y="125"/>
                      <a:pt x="209" y="45"/>
                      <a:pt x="274" y="13"/>
                    </a:cubicBezTo>
                    <a:cubicBezTo>
                      <a:pt x="245" y="5"/>
                      <a:pt x="221" y="1"/>
                      <a:pt x="20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59" name="Google Shape;3159;p38"/>
              <p:cNvSpPr/>
              <p:nvPr/>
            </p:nvSpPr>
            <p:spPr>
              <a:xfrm>
                <a:off x="3419027" y="3610842"/>
                <a:ext cx="20223" cy="24452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70" extrusionOk="0">
                    <a:moveTo>
                      <a:pt x="306" y="1"/>
                    </a:moveTo>
                    <a:lnTo>
                      <a:pt x="161" y="17"/>
                    </a:lnTo>
                    <a:cubicBezTo>
                      <a:pt x="145" y="81"/>
                      <a:pt x="145" y="145"/>
                      <a:pt x="65" y="145"/>
                    </a:cubicBezTo>
                    <a:cubicBezTo>
                      <a:pt x="49" y="177"/>
                      <a:pt x="65" y="225"/>
                      <a:pt x="49" y="241"/>
                    </a:cubicBezTo>
                    <a:cubicBezTo>
                      <a:pt x="17" y="273"/>
                      <a:pt x="1" y="321"/>
                      <a:pt x="17" y="370"/>
                    </a:cubicBezTo>
                    <a:lnTo>
                      <a:pt x="193" y="370"/>
                    </a:lnTo>
                    <a:cubicBezTo>
                      <a:pt x="177" y="289"/>
                      <a:pt x="161" y="225"/>
                      <a:pt x="161" y="145"/>
                    </a:cubicBezTo>
                    <a:cubicBezTo>
                      <a:pt x="242" y="145"/>
                      <a:pt x="258" y="65"/>
                      <a:pt x="30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60" name="Google Shape;3160;p38"/>
              <p:cNvSpPr/>
              <p:nvPr/>
            </p:nvSpPr>
            <p:spPr>
              <a:xfrm>
                <a:off x="3892999" y="3473977"/>
                <a:ext cx="21280" cy="17117"/>
              </a:xfrm>
              <a:custGeom>
                <a:avLst/>
                <a:gdLst/>
                <a:ahLst/>
                <a:cxnLst/>
                <a:rect l="l" t="t" r="r" b="b"/>
                <a:pathLst>
                  <a:path w="322" h="259" extrusionOk="0">
                    <a:moveTo>
                      <a:pt x="150" y="0"/>
                    </a:moveTo>
                    <a:cubicBezTo>
                      <a:pt x="143" y="0"/>
                      <a:pt x="136" y="1"/>
                      <a:pt x="129" y="2"/>
                    </a:cubicBezTo>
                    <a:lnTo>
                      <a:pt x="0" y="146"/>
                    </a:lnTo>
                    <a:lnTo>
                      <a:pt x="209" y="259"/>
                    </a:lnTo>
                    <a:cubicBezTo>
                      <a:pt x="257" y="211"/>
                      <a:pt x="289" y="178"/>
                      <a:pt x="321" y="130"/>
                    </a:cubicBezTo>
                    <a:cubicBezTo>
                      <a:pt x="276" y="100"/>
                      <a:pt x="245" y="0"/>
                      <a:pt x="15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61" name="Google Shape;3161;p38"/>
              <p:cNvSpPr/>
              <p:nvPr/>
            </p:nvSpPr>
            <p:spPr>
              <a:xfrm>
                <a:off x="3719126" y="3523674"/>
                <a:ext cx="14870" cy="20421"/>
              </a:xfrm>
              <a:custGeom>
                <a:avLst/>
                <a:gdLst/>
                <a:ahLst/>
                <a:cxnLst/>
                <a:rect l="l" t="t" r="r" b="b"/>
                <a:pathLst>
                  <a:path w="225" h="309" extrusionOk="0">
                    <a:moveTo>
                      <a:pt x="199" y="1"/>
                    </a:moveTo>
                    <a:cubicBezTo>
                      <a:pt x="148" y="1"/>
                      <a:pt x="110" y="40"/>
                      <a:pt x="97" y="68"/>
                    </a:cubicBezTo>
                    <a:cubicBezTo>
                      <a:pt x="97" y="84"/>
                      <a:pt x="64" y="100"/>
                      <a:pt x="48" y="132"/>
                    </a:cubicBezTo>
                    <a:cubicBezTo>
                      <a:pt x="32" y="180"/>
                      <a:pt x="0" y="213"/>
                      <a:pt x="0" y="245"/>
                    </a:cubicBezTo>
                    <a:cubicBezTo>
                      <a:pt x="16" y="277"/>
                      <a:pt x="48" y="309"/>
                      <a:pt x="80" y="309"/>
                    </a:cubicBezTo>
                    <a:cubicBezTo>
                      <a:pt x="129" y="309"/>
                      <a:pt x="161" y="309"/>
                      <a:pt x="209" y="293"/>
                    </a:cubicBezTo>
                    <a:cubicBezTo>
                      <a:pt x="177" y="84"/>
                      <a:pt x="177" y="84"/>
                      <a:pt x="225" y="4"/>
                    </a:cubicBezTo>
                    <a:cubicBezTo>
                      <a:pt x="216" y="2"/>
                      <a:pt x="208" y="1"/>
                      <a:pt x="19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62" name="Google Shape;3162;p38"/>
              <p:cNvSpPr/>
              <p:nvPr/>
            </p:nvSpPr>
            <p:spPr>
              <a:xfrm>
                <a:off x="3332123" y="3556783"/>
                <a:ext cx="19165" cy="17051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58" extrusionOk="0">
                    <a:moveTo>
                      <a:pt x="129" y="0"/>
                    </a:moveTo>
                    <a:lnTo>
                      <a:pt x="0" y="129"/>
                    </a:lnTo>
                    <a:cubicBezTo>
                      <a:pt x="49" y="193"/>
                      <a:pt x="113" y="225"/>
                      <a:pt x="193" y="257"/>
                    </a:cubicBezTo>
                    <a:cubicBezTo>
                      <a:pt x="209" y="257"/>
                      <a:pt x="257" y="225"/>
                      <a:pt x="273" y="193"/>
                    </a:cubicBezTo>
                    <a:cubicBezTo>
                      <a:pt x="289" y="177"/>
                      <a:pt x="289" y="129"/>
                      <a:pt x="273" y="97"/>
                    </a:cubicBezTo>
                    <a:cubicBezTo>
                      <a:pt x="225" y="65"/>
                      <a:pt x="177" y="32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63" name="Google Shape;3163;p38"/>
              <p:cNvSpPr/>
              <p:nvPr/>
            </p:nvSpPr>
            <p:spPr>
              <a:xfrm>
                <a:off x="3707428" y="3451838"/>
                <a:ext cx="27625" cy="16984"/>
              </a:xfrm>
              <a:custGeom>
                <a:avLst/>
                <a:gdLst/>
                <a:ahLst/>
                <a:cxnLst/>
                <a:rect l="l" t="t" r="r" b="b"/>
                <a:pathLst>
                  <a:path w="418" h="257" extrusionOk="0">
                    <a:moveTo>
                      <a:pt x="370" y="0"/>
                    </a:moveTo>
                    <a:cubicBezTo>
                      <a:pt x="313" y="56"/>
                      <a:pt x="285" y="80"/>
                      <a:pt x="251" y="80"/>
                    </a:cubicBezTo>
                    <a:cubicBezTo>
                      <a:pt x="227" y="80"/>
                      <a:pt x="201" y="68"/>
                      <a:pt x="161" y="48"/>
                    </a:cubicBezTo>
                    <a:cubicBezTo>
                      <a:pt x="144" y="37"/>
                      <a:pt x="127" y="31"/>
                      <a:pt x="111" y="31"/>
                    </a:cubicBezTo>
                    <a:cubicBezTo>
                      <a:pt x="81" y="31"/>
                      <a:pt x="54" y="49"/>
                      <a:pt x="33" y="80"/>
                    </a:cubicBezTo>
                    <a:cubicBezTo>
                      <a:pt x="1" y="128"/>
                      <a:pt x="17" y="177"/>
                      <a:pt x="49" y="209"/>
                    </a:cubicBezTo>
                    <a:cubicBezTo>
                      <a:pt x="81" y="225"/>
                      <a:pt x="97" y="241"/>
                      <a:pt x="129" y="257"/>
                    </a:cubicBezTo>
                    <a:cubicBezTo>
                      <a:pt x="194" y="218"/>
                      <a:pt x="238" y="106"/>
                      <a:pt x="336" y="106"/>
                    </a:cubicBezTo>
                    <a:cubicBezTo>
                      <a:pt x="360" y="106"/>
                      <a:pt x="387" y="113"/>
                      <a:pt x="418" y="128"/>
                    </a:cubicBezTo>
                    <a:lnTo>
                      <a:pt x="418" y="112"/>
                    </a:lnTo>
                    <a:cubicBezTo>
                      <a:pt x="402" y="80"/>
                      <a:pt x="386" y="48"/>
                      <a:pt x="37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64" name="Google Shape;3164;p38"/>
              <p:cNvSpPr/>
              <p:nvPr/>
            </p:nvSpPr>
            <p:spPr>
              <a:xfrm>
                <a:off x="3546310" y="3485938"/>
                <a:ext cx="13812" cy="16852"/>
              </a:xfrm>
              <a:custGeom>
                <a:avLst/>
                <a:gdLst/>
                <a:ahLst/>
                <a:cxnLst/>
                <a:rect l="l" t="t" r="r" b="b"/>
                <a:pathLst>
                  <a:path w="209" h="255" extrusionOk="0">
                    <a:moveTo>
                      <a:pt x="102" y="1"/>
                    </a:moveTo>
                    <a:cubicBezTo>
                      <a:pt x="90" y="1"/>
                      <a:pt x="77" y="5"/>
                      <a:pt x="64" y="13"/>
                    </a:cubicBezTo>
                    <a:cubicBezTo>
                      <a:pt x="0" y="30"/>
                      <a:pt x="0" y="62"/>
                      <a:pt x="0" y="126"/>
                    </a:cubicBezTo>
                    <a:cubicBezTo>
                      <a:pt x="0" y="158"/>
                      <a:pt x="0" y="190"/>
                      <a:pt x="16" y="222"/>
                    </a:cubicBezTo>
                    <a:cubicBezTo>
                      <a:pt x="16" y="254"/>
                      <a:pt x="48" y="254"/>
                      <a:pt x="64" y="254"/>
                    </a:cubicBezTo>
                    <a:cubicBezTo>
                      <a:pt x="112" y="238"/>
                      <a:pt x="161" y="222"/>
                      <a:pt x="209" y="206"/>
                    </a:cubicBezTo>
                    <a:cubicBezTo>
                      <a:pt x="193" y="158"/>
                      <a:pt x="193" y="126"/>
                      <a:pt x="177" y="78"/>
                    </a:cubicBezTo>
                    <a:cubicBezTo>
                      <a:pt x="165" y="31"/>
                      <a:pt x="136" y="1"/>
                      <a:pt x="10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65" name="Google Shape;3165;p38"/>
              <p:cNvSpPr/>
              <p:nvPr/>
            </p:nvSpPr>
            <p:spPr>
              <a:xfrm>
                <a:off x="3683042" y="3606613"/>
                <a:ext cx="14936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90" extrusionOk="0">
                    <a:moveTo>
                      <a:pt x="177" y="0"/>
                    </a:moveTo>
                    <a:cubicBezTo>
                      <a:pt x="161" y="0"/>
                      <a:pt x="161" y="0"/>
                      <a:pt x="129" y="32"/>
                    </a:cubicBezTo>
                    <a:cubicBezTo>
                      <a:pt x="81" y="65"/>
                      <a:pt x="33" y="65"/>
                      <a:pt x="33" y="113"/>
                    </a:cubicBezTo>
                    <a:cubicBezTo>
                      <a:pt x="17" y="177"/>
                      <a:pt x="17" y="225"/>
                      <a:pt x="1" y="289"/>
                    </a:cubicBezTo>
                    <a:lnTo>
                      <a:pt x="97" y="289"/>
                    </a:lnTo>
                    <a:cubicBezTo>
                      <a:pt x="177" y="241"/>
                      <a:pt x="225" y="145"/>
                      <a:pt x="209" y="49"/>
                    </a:cubicBezTo>
                    <a:cubicBezTo>
                      <a:pt x="193" y="16"/>
                      <a:pt x="193" y="0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66" name="Google Shape;3166;p38"/>
              <p:cNvSpPr/>
              <p:nvPr/>
            </p:nvSpPr>
            <p:spPr>
              <a:xfrm>
                <a:off x="3710601" y="3559691"/>
                <a:ext cx="20223" cy="19430"/>
              </a:xfrm>
              <a:custGeom>
                <a:avLst/>
                <a:gdLst/>
                <a:ahLst/>
                <a:cxnLst/>
                <a:rect l="l" t="t" r="r" b="b"/>
                <a:pathLst>
                  <a:path w="306" h="294" extrusionOk="0">
                    <a:moveTo>
                      <a:pt x="193" y="0"/>
                    </a:moveTo>
                    <a:cubicBezTo>
                      <a:pt x="183" y="0"/>
                      <a:pt x="172" y="2"/>
                      <a:pt x="161" y="4"/>
                    </a:cubicBezTo>
                    <a:cubicBezTo>
                      <a:pt x="113" y="21"/>
                      <a:pt x="81" y="101"/>
                      <a:pt x="113" y="149"/>
                    </a:cubicBezTo>
                    <a:cubicBezTo>
                      <a:pt x="145" y="213"/>
                      <a:pt x="113" y="229"/>
                      <a:pt x="81" y="245"/>
                    </a:cubicBezTo>
                    <a:cubicBezTo>
                      <a:pt x="49" y="261"/>
                      <a:pt x="17" y="261"/>
                      <a:pt x="1" y="277"/>
                    </a:cubicBezTo>
                    <a:cubicBezTo>
                      <a:pt x="24" y="289"/>
                      <a:pt x="44" y="294"/>
                      <a:pt x="63" y="294"/>
                    </a:cubicBezTo>
                    <a:cubicBezTo>
                      <a:pt x="97" y="294"/>
                      <a:pt x="125" y="276"/>
                      <a:pt x="145" y="245"/>
                    </a:cubicBezTo>
                    <a:cubicBezTo>
                      <a:pt x="161" y="229"/>
                      <a:pt x="177" y="197"/>
                      <a:pt x="193" y="197"/>
                    </a:cubicBezTo>
                    <a:cubicBezTo>
                      <a:pt x="226" y="213"/>
                      <a:pt x="274" y="229"/>
                      <a:pt x="306" y="245"/>
                    </a:cubicBezTo>
                    <a:cubicBezTo>
                      <a:pt x="306" y="197"/>
                      <a:pt x="306" y="149"/>
                      <a:pt x="306" y="101"/>
                    </a:cubicBezTo>
                    <a:cubicBezTo>
                      <a:pt x="292" y="34"/>
                      <a:pt x="246" y="0"/>
                      <a:pt x="19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67" name="Google Shape;3167;p38"/>
              <p:cNvSpPr/>
              <p:nvPr/>
            </p:nvSpPr>
            <p:spPr>
              <a:xfrm>
                <a:off x="3461454" y="3572380"/>
                <a:ext cx="13878" cy="17315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62" extrusionOk="0">
                    <a:moveTo>
                      <a:pt x="115" y="1"/>
                    </a:moveTo>
                    <a:cubicBezTo>
                      <a:pt x="69" y="1"/>
                      <a:pt x="17" y="24"/>
                      <a:pt x="17" y="37"/>
                    </a:cubicBezTo>
                    <a:cubicBezTo>
                      <a:pt x="1" y="101"/>
                      <a:pt x="1" y="181"/>
                      <a:pt x="17" y="262"/>
                    </a:cubicBezTo>
                    <a:lnTo>
                      <a:pt x="161" y="198"/>
                    </a:lnTo>
                    <a:cubicBezTo>
                      <a:pt x="161" y="181"/>
                      <a:pt x="177" y="181"/>
                      <a:pt x="193" y="117"/>
                    </a:cubicBezTo>
                    <a:cubicBezTo>
                      <a:pt x="209" y="69"/>
                      <a:pt x="177" y="5"/>
                      <a:pt x="145" y="5"/>
                    </a:cubicBezTo>
                    <a:cubicBezTo>
                      <a:pt x="136" y="2"/>
                      <a:pt x="126" y="1"/>
                      <a:pt x="11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68" name="Google Shape;3168;p38"/>
              <p:cNvSpPr/>
              <p:nvPr/>
            </p:nvSpPr>
            <p:spPr>
              <a:xfrm>
                <a:off x="3549482" y="3606613"/>
                <a:ext cx="18108" cy="18108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74" extrusionOk="0">
                    <a:moveTo>
                      <a:pt x="177" y="0"/>
                    </a:moveTo>
                    <a:lnTo>
                      <a:pt x="177" y="0"/>
                    </a:lnTo>
                    <a:cubicBezTo>
                      <a:pt x="129" y="32"/>
                      <a:pt x="97" y="65"/>
                      <a:pt x="48" y="97"/>
                    </a:cubicBezTo>
                    <a:cubicBezTo>
                      <a:pt x="32" y="129"/>
                      <a:pt x="16" y="161"/>
                      <a:pt x="0" y="193"/>
                    </a:cubicBezTo>
                    <a:cubicBezTo>
                      <a:pt x="16" y="225"/>
                      <a:pt x="32" y="257"/>
                      <a:pt x="64" y="273"/>
                    </a:cubicBezTo>
                    <a:cubicBezTo>
                      <a:pt x="97" y="273"/>
                      <a:pt x="145" y="273"/>
                      <a:pt x="177" y="257"/>
                    </a:cubicBezTo>
                    <a:cubicBezTo>
                      <a:pt x="209" y="225"/>
                      <a:pt x="241" y="193"/>
                      <a:pt x="273" y="161"/>
                    </a:cubicBezTo>
                    <a:cubicBezTo>
                      <a:pt x="161" y="161"/>
                      <a:pt x="225" y="32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69" name="Google Shape;3169;p38"/>
              <p:cNvSpPr/>
              <p:nvPr/>
            </p:nvSpPr>
            <p:spPr>
              <a:xfrm>
                <a:off x="3681985" y="3500279"/>
                <a:ext cx="15993" cy="17315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62" extrusionOk="0">
                    <a:moveTo>
                      <a:pt x="123" y="1"/>
                    </a:moveTo>
                    <a:cubicBezTo>
                      <a:pt x="114" y="1"/>
                      <a:pt x="105" y="2"/>
                      <a:pt x="97" y="5"/>
                    </a:cubicBezTo>
                    <a:cubicBezTo>
                      <a:pt x="33" y="21"/>
                      <a:pt x="1" y="85"/>
                      <a:pt x="33" y="133"/>
                    </a:cubicBezTo>
                    <a:cubicBezTo>
                      <a:pt x="33" y="182"/>
                      <a:pt x="49" y="214"/>
                      <a:pt x="81" y="262"/>
                    </a:cubicBezTo>
                    <a:lnTo>
                      <a:pt x="241" y="230"/>
                    </a:lnTo>
                    <a:cubicBezTo>
                      <a:pt x="225" y="182"/>
                      <a:pt x="225" y="133"/>
                      <a:pt x="209" y="85"/>
                    </a:cubicBezTo>
                    <a:cubicBezTo>
                      <a:pt x="209" y="32"/>
                      <a:pt x="165" y="1"/>
                      <a:pt x="12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70" name="Google Shape;3170;p38"/>
              <p:cNvSpPr/>
              <p:nvPr/>
            </p:nvSpPr>
            <p:spPr>
              <a:xfrm>
                <a:off x="3632156" y="3548522"/>
                <a:ext cx="19165" cy="19562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96" extrusionOk="0">
                    <a:moveTo>
                      <a:pt x="172" y="0"/>
                    </a:moveTo>
                    <a:cubicBezTo>
                      <a:pt x="157" y="0"/>
                      <a:pt x="142" y="4"/>
                      <a:pt x="129" y="13"/>
                    </a:cubicBezTo>
                    <a:cubicBezTo>
                      <a:pt x="81" y="29"/>
                      <a:pt x="65" y="77"/>
                      <a:pt x="81" y="125"/>
                    </a:cubicBezTo>
                    <a:cubicBezTo>
                      <a:pt x="129" y="222"/>
                      <a:pt x="81" y="238"/>
                      <a:pt x="1" y="270"/>
                    </a:cubicBezTo>
                    <a:cubicBezTo>
                      <a:pt x="30" y="279"/>
                      <a:pt x="59" y="295"/>
                      <a:pt x="85" y="295"/>
                    </a:cubicBezTo>
                    <a:cubicBezTo>
                      <a:pt x="101" y="295"/>
                      <a:pt x="116" y="289"/>
                      <a:pt x="129" y="270"/>
                    </a:cubicBezTo>
                    <a:cubicBezTo>
                      <a:pt x="161" y="238"/>
                      <a:pt x="193" y="206"/>
                      <a:pt x="225" y="190"/>
                    </a:cubicBezTo>
                    <a:cubicBezTo>
                      <a:pt x="273" y="157"/>
                      <a:pt x="289" y="109"/>
                      <a:pt x="257" y="61"/>
                    </a:cubicBezTo>
                    <a:cubicBezTo>
                      <a:pt x="246" y="26"/>
                      <a:pt x="209" y="0"/>
                      <a:pt x="17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71" name="Google Shape;3171;p38"/>
              <p:cNvSpPr/>
              <p:nvPr/>
            </p:nvSpPr>
            <p:spPr>
              <a:xfrm>
                <a:off x="3356509" y="3553611"/>
                <a:ext cx="13812" cy="24452"/>
              </a:xfrm>
              <a:custGeom>
                <a:avLst/>
                <a:gdLst/>
                <a:ahLst/>
                <a:cxnLst/>
                <a:rect l="l" t="t" r="r" b="b"/>
                <a:pathLst>
                  <a:path w="209" h="370" extrusionOk="0">
                    <a:moveTo>
                      <a:pt x="209" y="0"/>
                    </a:moveTo>
                    <a:lnTo>
                      <a:pt x="161" y="80"/>
                    </a:lnTo>
                    <a:cubicBezTo>
                      <a:pt x="150" y="80"/>
                      <a:pt x="139" y="66"/>
                      <a:pt x="124" y="66"/>
                    </a:cubicBezTo>
                    <a:cubicBezTo>
                      <a:pt x="116" y="66"/>
                      <a:pt x="107" y="70"/>
                      <a:pt x="97" y="80"/>
                    </a:cubicBezTo>
                    <a:cubicBezTo>
                      <a:pt x="65" y="96"/>
                      <a:pt x="16" y="129"/>
                      <a:pt x="16" y="145"/>
                    </a:cubicBezTo>
                    <a:cubicBezTo>
                      <a:pt x="0" y="193"/>
                      <a:pt x="32" y="225"/>
                      <a:pt x="65" y="257"/>
                    </a:cubicBezTo>
                    <a:cubicBezTo>
                      <a:pt x="129" y="273"/>
                      <a:pt x="129" y="321"/>
                      <a:pt x="129" y="369"/>
                    </a:cubicBezTo>
                    <a:cubicBezTo>
                      <a:pt x="161" y="305"/>
                      <a:pt x="209" y="241"/>
                      <a:pt x="209" y="177"/>
                    </a:cubicBezTo>
                    <a:lnTo>
                      <a:pt x="20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72" name="Google Shape;3172;p38"/>
              <p:cNvSpPr/>
              <p:nvPr/>
            </p:nvSpPr>
            <p:spPr>
              <a:xfrm>
                <a:off x="3835768" y="3520700"/>
                <a:ext cx="14870" cy="15663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37" extrusionOk="0">
                    <a:moveTo>
                      <a:pt x="96" y="1"/>
                    </a:moveTo>
                    <a:cubicBezTo>
                      <a:pt x="64" y="1"/>
                      <a:pt x="0" y="33"/>
                      <a:pt x="0" y="49"/>
                    </a:cubicBezTo>
                    <a:cubicBezTo>
                      <a:pt x="0" y="113"/>
                      <a:pt x="16" y="177"/>
                      <a:pt x="64" y="225"/>
                    </a:cubicBezTo>
                    <a:cubicBezTo>
                      <a:pt x="68" y="233"/>
                      <a:pt x="76" y="237"/>
                      <a:pt x="87" y="237"/>
                    </a:cubicBezTo>
                    <a:cubicBezTo>
                      <a:pt x="118" y="237"/>
                      <a:pt x="173" y="209"/>
                      <a:pt x="209" y="209"/>
                    </a:cubicBezTo>
                    <a:cubicBezTo>
                      <a:pt x="225" y="129"/>
                      <a:pt x="177" y="33"/>
                      <a:pt x="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73" name="Google Shape;3173;p38"/>
              <p:cNvSpPr/>
              <p:nvPr/>
            </p:nvSpPr>
            <p:spPr>
              <a:xfrm>
                <a:off x="3457225" y="3481510"/>
                <a:ext cx="15993" cy="1586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40" extrusionOk="0">
                    <a:moveTo>
                      <a:pt x="161" y="0"/>
                    </a:moveTo>
                    <a:cubicBezTo>
                      <a:pt x="129" y="0"/>
                      <a:pt x="81" y="0"/>
                      <a:pt x="49" y="16"/>
                    </a:cubicBezTo>
                    <a:cubicBezTo>
                      <a:pt x="1" y="48"/>
                      <a:pt x="1" y="113"/>
                      <a:pt x="33" y="145"/>
                    </a:cubicBezTo>
                    <a:cubicBezTo>
                      <a:pt x="49" y="161"/>
                      <a:pt x="97" y="177"/>
                      <a:pt x="113" y="193"/>
                    </a:cubicBezTo>
                    <a:cubicBezTo>
                      <a:pt x="145" y="225"/>
                      <a:pt x="170" y="239"/>
                      <a:pt x="186" y="239"/>
                    </a:cubicBezTo>
                    <a:cubicBezTo>
                      <a:pt x="211" y="239"/>
                      <a:pt x="219" y="209"/>
                      <a:pt x="209" y="161"/>
                    </a:cubicBezTo>
                    <a:cubicBezTo>
                      <a:pt x="241" y="97"/>
                      <a:pt x="225" y="32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74" name="Google Shape;3174;p38"/>
              <p:cNvSpPr/>
              <p:nvPr/>
            </p:nvSpPr>
            <p:spPr>
              <a:xfrm>
                <a:off x="3657599" y="3496314"/>
                <a:ext cx="17051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7" extrusionOk="0">
                    <a:moveTo>
                      <a:pt x="187" y="0"/>
                    </a:moveTo>
                    <a:cubicBezTo>
                      <a:pt x="156" y="0"/>
                      <a:pt x="110" y="12"/>
                      <a:pt x="33" y="33"/>
                    </a:cubicBezTo>
                    <a:cubicBezTo>
                      <a:pt x="33" y="97"/>
                      <a:pt x="17" y="145"/>
                      <a:pt x="1" y="209"/>
                    </a:cubicBezTo>
                    <a:cubicBezTo>
                      <a:pt x="33" y="209"/>
                      <a:pt x="58" y="217"/>
                      <a:pt x="76" y="217"/>
                    </a:cubicBezTo>
                    <a:cubicBezTo>
                      <a:pt x="85" y="217"/>
                      <a:pt x="92" y="215"/>
                      <a:pt x="97" y="209"/>
                    </a:cubicBezTo>
                    <a:cubicBezTo>
                      <a:pt x="161" y="161"/>
                      <a:pt x="209" y="113"/>
                      <a:pt x="257" y="65"/>
                    </a:cubicBezTo>
                    <a:cubicBezTo>
                      <a:pt x="239" y="20"/>
                      <a:pt x="226" y="0"/>
                      <a:pt x="18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75" name="Google Shape;3175;p38"/>
              <p:cNvSpPr/>
              <p:nvPr/>
            </p:nvSpPr>
            <p:spPr>
              <a:xfrm>
                <a:off x="3867556" y="3459239"/>
                <a:ext cx="17051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258" h="196" extrusionOk="0">
                    <a:moveTo>
                      <a:pt x="113" y="0"/>
                    </a:moveTo>
                    <a:cubicBezTo>
                      <a:pt x="48" y="0"/>
                      <a:pt x="0" y="48"/>
                      <a:pt x="16" y="97"/>
                    </a:cubicBezTo>
                    <a:cubicBezTo>
                      <a:pt x="2" y="152"/>
                      <a:pt x="49" y="196"/>
                      <a:pt x="93" y="196"/>
                    </a:cubicBezTo>
                    <a:cubicBezTo>
                      <a:pt x="100" y="196"/>
                      <a:pt x="106" y="195"/>
                      <a:pt x="113" y="193"/>
                    </a:cubicBezTo>
                    <a:cubicBezTo>
                      <a:pt x="161" y="177"/>
                      <a:pt x="209" y="161"/>
                      <a:pt x="257" y="145"/>
                    </a:cubicBezTo>
                    <a:lnTo>
                      <a:pt x="209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76" name="Google Shape;3176;p38"/>
              <p:cNvSpPr/>
              <p:nvPr/>
            </p:nvSpPr>
            <p:spPr>
              <a:xfrm>
                <a:off x="3583384" y="3445427"/>
                <a:ext cx="18108" cy="1916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290" extrusionOk="0">
                    <a:moveTo>
                      <a:pt x="161" y="1"/>
                    </a:moveTo>
                    <a:lnTo>
                      <a:pt x="161" y="1"/>
                    </a:lnTo>
                    <a:cubicBezTo>
                      <a:pt x="177" y="97"/>
                      <a:pt x="161" y="145"/>
                      <a:pt x="49" y="161"/>
                    </a:cubicBezTo>
                    <a:cubicBezTo>
                      <a:pt x="33" y="161"/>
                      <a:pt x="1" y="193"/>
                      <a:pt x="33" y="225"/>
                    </a:cubicBezTo>
                    <a:cubicBezTo>
                      <a:pt x="49" y="257"/>
                      <a:pt x="81" y="290"/>
                      <a:pt x="113" y="290"/>
                    </a:cubicBezTo>
                    <a:cubicBezTo>
                      <a:pt x="145" y="290"/>
                      <a:pt x="193" y="241"/>
                      <a:pt x="209" y="225"/>
                    </a:cubicBezTo>
                    <a:cubicBezTo>
                      <a:pt x="225" y="209"/>
                      <a:pt x="225" y="161"/>
                      <a:pt x="241" y="145"/>
                    </a:cubicBezTo>
                    <a:cubicBezTo>
                      <a:pt x="273" y="81"/>
                      <a:pt x="241" y="33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77" name="Google Shape;3177;p38"/>
              <p:cNvSpPr/>
              <p:nvPr/>
            </p:nvSpPr>
            <p:spPr>
              <a:xfrm>
                <a:off x="3824071" y="3531076"/>
                <a:ext cx="13878" cy="16191"/>
              </a:xfrm>
              <a:custGeom>
                <a:avLst/>
                <a:gdLst/>
                <a:ahLst/>
                <a:cxnLst/>
                <a:rect l="l" t="t" r="r" b="b"/>
                <a:pathLst>
                  <a:path w="210" h="245" extrusionOk="0">
                    <a:moveTo>
                      <a:pt x="106" y="0"/>
                    </a:moveTo>
                    <a:cubicBezTo>
                      <a:pt x="98" y="0"/>
                      <a:pt x="89" y="1"/>
                      <a:pt x="81" y="4"/>
                    </a:cubicBezTo>
                    <a:cubicBezTo>
                      <a:pt x="49" y="20"/>
                      <a:pt x="17" y="52"/>
                      <a:pt x="1" y="101"/>
                    </a:cubicBezTo>
                    <a:cubicBezTo>
                      <a:pt x="17" y="133"/>
                      <a:pt x="33" y="165"/>
                      <a:pt x="65" y="197"/>
                    </a:cubicBezTo>
                    <a:cubicBezTo>
                      <a:pt x="113" y="213"/>
                      <a:pt x="161" y="229"/>
                      <a:pt x="209" y="245"/>
                    </a:cubicBezTo>
                    <a:cubicBezTo>
                      <a:pt x="209" y="181"/>
                      <a:pt x="193" y="133"/>
                      <a:pt x="193" y="68"/>
                    </a:cubicBezTo>
                    <a:cubicBezTo>
                      <a:pt x="180" y="29"/>
                      <a:pt x="145" y="0"/>
                      <a:pt x="10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78" name="Google Shape;3178;p38"/>
              <p:cNvSpPr/>
              <p:nvPr/>
            </p:nvSpPr>
            <p:spPr>
              <a:xfrm>
                <a:off x="3667182" y="3471664"/>
                <a:ext cx="18042" cy="16258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46" extrusionOk="0">
                    <a:moveTo>
                      <a:pt x="103" y="1"/>
                    </a:moveTo>
                    <a:cubicBezTo>
                      <a:pt x="64" y="1"/>
                      <a:pt x="29" y="29"/>
                      <a:pt x="16" y="69"/>
                    </a:cubicBezTo>
                    <a:cubicBezTo>
                      <a:pt x="0" y="117"/>
                      <a:pt x="32" y="181"/>
                      <a:pt x="80" y="197"/>
                    </a:cubicBezTo>
                    <a:cubicBezTo>
                      <a:pt x="145" y="213"/>
                      <a:pt x="209" y="229"/>
                      <a:pt x="273" y="246"/>
                    </a:cubicBezTo>
                    <a:cubicBezTo>
                      <a:pt x="241" y="197"/>
                      <a:pt x="225" y="165"/>
                      <a:pt x="209" y="117"/>
                    </a:cubicBezTo>
                    <a:cubicBezTo>
                      <a:pt x="209" y="53"/>
                      <a:pt x="193" y="21"/>
                      <a:pt x="128" y="5"/>
                    </a:cubicBezTo>
                    <a:cubicBezTo>
                      <a:pt x="120" y="2"/>
                      <a:pt x="111" y="1"/>
                      <a:pt x="1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79" name="Google Shape;3179;p38"/>
              <p:cNvSpPr/>
              <p:nvPr/>
            </p:nvSpPr>
            <p:spPr>
              <a:xfrm>
                <a:off x="3450881" y="3504443"/>
                <a:ext cx="15927" cy="14011"/>
              </a:xfrm>
              <a:custGeom>
                <a:avLst/>
                <a:gdLst/>
                <a:ahLst/>
                <a:cxnLst/>
                <a:rect l="l" t="t" r="r" b="b"/>
                <a:pathLst>
                  <a:path w="241" h="212" extrusionOk="0">
                    <a:moveTo>
                      <a:pt x="123" y="0"/>
                    </a:moveTo>
                    <a:cubicBezTo>
                      <a:pt x="69" y="0"/>
                      <a:pt x="29" y="21"/>
                      <a:pt x="16" y="70"/>
                    </a:cubicBezTo>
                    <a:cubicBezTo>
                      <a:pt x="0" y="135"/>
                      <a:pt x="32" y="199"/>
                      <a:pt x="97" y="199"/>
                    </a:cubicBezTo>
                    <a:cubicBezTo>
                      <a:pt x="117" y="207"/>
                      <a:pt x="136" y="211"/>
                      <a:pt x="152" y="211"/>
                    </a:cubicBezTo>
                    <a:cubicBezTo>
                      <a:pt x="199" y="211"/>
                      <a:pt x="229" y="178"/>
                      <a:pt x="241" y="119"/>
                    </a:cubicBezTo>
                    <a:cubicBezTo>
                      <a:pt x="241" y="86"/>
                      <a:pt x="193" y="38"/>
                      <a:pt x="177" y="6"/>
                    </a:cubicBezTo>
                    <a:cubicBezTo>
                      <a:pt x="158" y="2"/>
                      <a:pt x="140" y="0"/>
                      <a:pt x="12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80" name="Google Shape;3180;p38"/>
              <p:cNvSpPr/>
              <p:nvPr/>
            </p:nvSpPr>
            <p:spPr>
              <a:xfrm>
                <a:off x="3479496" y="3485740"/>
                <a:ext cx="30797" cy="14936"/>
              </a:xfrm>
              <a:custGeom>
                <a:avLst/>
                <a:gdLst/>
                <a:ahLst/>
                <a:cxnLst/>
                <a:rect l="l" t="t" r="r" b="b"/>
                <a:pathLst>
                  <a:path w="466" h="226" extrusionOk="0">
                    <a:moveTo>
                      <a:pt x="96" y="0"/>
                    </a:moveTo>
                    <a:cubicBezTo>
                      <a:pt x="65" y="0"/>
                      <a:pt x="33" y="6"/>
                      <a:pt x="0" y="16"/>
                    </a:cubicBezTo>
                    <a:cubicBezTo>
                      <a:pt x="81" y="33"/>
                      <a:pt x="113" y="97"/>
                      <a:pt x="97" y="161"/>
                    </a:cubicBezTo>
                    <a:lnTo>
                      <a:pt x="241" y="49"/>
                    </a:lnTo>
                    <a:cubicBezTo>
                      <a:pt x="257" y="97"/>
                      <a:pt x="289" y="145"/>
                      <a:pt x="321" y="209"/>
                    </a:cubicBezTo>
                    <a:cubicBezTo>
                      <a:pt x="337" y="225"/>
                      <a:pt x="353" y="225"/>
                      <a:pt x="385" y="225"/>
                    </a:cubicBezTo>
                    <a:cubicBezTo>
                      <a:pt x="450" y="209"/>
                      <a:pt x="466" y="161"/>
                      <a:pt x="434" y="97"/>
                    </a:cubicBezTo>
                    <a:lnTo>
                      <a:pt x="434" y="97"/>
                    </a:lnTo>
                    <a:cubicBezTo>
                      <a:pt x="416" y="101"/>
                      <a:pt x="400" y="103"/>
                      <a:pt x="385" y="103"/>
                    </a:cubicBezTo>
                    <a:cubicBezTo>
                      <a:pt x="344" y="103"/>
                      <a:pt x="308" y="88"/>
                      <a:pt x="273" y="65"/>
                    </a:cubicBezTo>
                    <a:cubicBezTo>
                      <a:pt x="220" y="22"/>
                      <a:pt x="159" y="0"/>
                      <a:pt x="9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81" name="Google Shape;3181;p38"/>
              <p:cNvSpPr/>
              <p:nvPr/>
            </p:nvSpPr>
            <p:spPr>
              <a:xfrm>
                <a:off x="3613057" y="3577204"/>
                <a:ext cx="19165" cy="12226"/>
              </a:xfrm>
              <a:custGeom>
                <a:avLst/>
                <a:gdLst/>
                <a:ahLst/>
                <a:cxnLst/>
                <a:rect l="l" t="t" r="r" b="b"/>
                <a:pathLst>
                  <a:path w="290" h="185" extrusionOk="0">
                    <a:moveTo>
                      <a:pt x="97" y="0"/>
                    </a:moveTo>
                    <a:cubicBezTo>
                      <a:pt x="77" y="0"/>
                      <a:pt x="57" y="4"/>
                      <a:pt x="33" y="12"/>
                    </a:cubicBezTo>
                    <a:cubicBezTo>
                      <a:pt x="17" y="44"/>
                      <a:pt x="1" y="76"/>
                      <a:pt x="17" y="125"/>
                    </a:cubicBezTo>
                    <a:cubicBezTo>
                      <a:pt x="33" y="157"/>
                      <a:pt x="81" y="173"/>
                      <a:pt x="113" y="173"/>
                    </a:cubicBezTo>
                    <a:cubicBezTo>
                      <a:pt x="129" y="181"/>
                      <a:pt x="145" y="185"/>
                      <a:pt x="161" y="185"/>
                    </a:cubicBezTo>
                    <a:cubicBezTo>
                      <a:pt x="177" y="185"/>
                      <a:pt x="193" y="181"/>
                      <a:pt x="209" y="173"/>
                    </a:cubicBezTo>
                    <a:cubicBezTo>
                      <a:pt x="196" y="133"/>
                      <a:pt x="216" y="82"/>
                      <a:pt x="250" y="57"/>
                    </a:cubicBezTo>
                    <a:lnTo>
                      <a:pt x="250" y="57"/>
                    </a:lnTo>
                    <a:cubicBezTo>
                      <a:pt x="263" y="59"/>
                      <a:pt x="276" y="60"/>
                      <a:pt x="290" y="60"/>
                    </a:cubicBezTo>
                    <a:lnTo>
                      <a:pt x="274" y="44"/>
                    </a:lnTo>
                    <a:cubicBezTo>
                      <a:pt x="265" y="47"/>
                      <a:pt x="257" y="51"/>
                      <a:pt x="250" y="57"/>
                    </a:cubicBezTo>
                    <a:lnTo>
                      <a:pt x="250" y="57"/>
                    </a:lnTo>
                    <a:cubicBezTo>
                      <a:pt x="216" y="50"/>
                      <a:pt x="185" y="35"/>
                      <a:pt x="161" y="12"/>
                    </a:cubicBezTo>
                    <a:cubicBezTo>
                      <a:pt x="137" y="4"/>
                      <a:pt x="117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82" name="Google Shape;3182;p38"/>
              <p:cNvSpPr/>
              <p:nvPr/>
            </p:nvSpPr>
            <p:spPr>
              <a:xfrm>
                <a:off x="3492185" y="3464064"/>
                <a:ext cx="17051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01" extrusionOk="0">
                    <a:moveTo>
                      <a:pt x="125" y="1"/>
                    </a:moveTo>
                    <a:cubicBezTo>
                      <a:pt x="116" y="1"/>
                      <a:pt x="107" y="3"/>
                      <a:pt x="97" y="8"/>
                    </a:cubicBezTo>
                    <a:cubicBezTo>
                      <a:pt x="65" y="40"/>
                      <a:pt x="33" y="56"/>
                      <a:pt x="17" y="104"/>
                    </a:cubicBezTo>
                    <a:cubicBezTo>
                      <a:pt x="1" y="152"/>
                      <a:pt x="33" y="168"/>
                      <a:pt x="81" y="168"/>
                    </a:cubicBezTo>
                    <a:cubicBezTo>
                      <a:pt x="89" y="176"/>
                      <a:pt x="89" y="176"/>
                      <a:pt x="91" y="176"/>
                    </a:cubicBezTo>
                    <a:cubicBezTo>
                      <a:pt x="93" y="176"/>
                      <a:pt x="97" y="176"/>
                      <a:pt x="113" y="184"/>
                    </a:cubicBezTo>
                    <a:cubicBezTo>
                      <a:pt x="145" y="200"/>
                      <a:pt x="193" y="200"/>
                      <a:pt x="193" y="200"/>
                    </a:cubicBezTo>
                    <a:cubicBezTo>
                      <a:pt x="226" y="168"/>
                      <a:pt x="242" y="120"/>
                      <a:pt x="242" y="72"/>
                    </a:cubicBezTo>
                    <a:cubicBezTo>
                      <a:pt x="258" y="56"/>
                      <a:pt x="210" y="40"/>
                      <a:pt x="193" y="24"/>
                    </a:cubicBezTo>
                    <a:cubicBezTo>
                      <a:pt x="171" y="12"/>
                      <a:pt x="148" y="1"/>
                      <a:pt x="12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83" name="Google Shape;3183;p38"/>
              <p:cNvSpPr/>
              <p:nvPr/>
            </p:nvSpPr>
            <p:spPr>
              <a:xfrm>
                <a:off x="3374551" y="3536429"/>
                <a:ext cx="18042" cy="11565"/>
              </a:xfrm>
              <a:custGeom>
                <a:avLst/>
                <a:gdLst/>
                <a:ahLst/>
                <a:cxnLst/>
                <a:rect l="l" t="t" r="r" b="b"/>
                <a:pathLst>
                  <a:path w="273" h="175" extrusionOk="0">
                    <a:moveTo>
                      <a:pt x="121" y="1"/>
                    </a:moveTo>
                    <a:cubicBezTo>
                      <a:pt x="113" y="1"/>
                      <a:pt x="105" y="2"/>
                      <a:pt x="96" y="4"/>
                    </a:cubicBezTo>
                    <a:cubicBezTo>
                      <a:pt x="64" y="4"/>
                      <a:pt x="0" y="4"/>
                      <a:pt x="0" y="52"/>
                    </a:cubicBezTo>
                    <a:cubicBezTo>
                      <a:pt x="0" y="84"/>
                      <a:pt x="0" y="116"/>
                      <a:pt x="32" y="148"/>
                    </a:cubicBezTo>
                    <a:cubicBezTo>
                      <a:pt x="51" y="167"/>
                      <a:pt x="70" y="174"/>
                      <a:pt x="92" y="174"/>
                    </a:cubicBezTo>
                    <a:cubicBezTo>
                      <a:pt x="107" y="174"/>
                      <a:pt x="125" y="171"/>
                      <a:pt x="145" y="164"/>
                    </a:cubicBezTo>
                    <a:cubicBezTo>
                      <a:pt x="193" y="132"/>
                      <a:pt x="241" y="100"/>
                      <a:pt x="273" y="68"/>
                    </a:cubicBezTo>
                    <a:cubicBezTo>
                      <a:pt x="216" y="53"/>
                      <a:pt x="184" y="1"/>
                      <a:pt x="12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84" name="Google Shape;3184;p38"/>
              <p:cNvSpPr/>
              <p:nvPr/>
            </p:nvSpPr>
            <p:spPr>
              <a:xfrm>
                <a:off x="3376930" y="3510655"/>
                <a:ext cx="18835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85" h="194" extrusionOk="0">
                    <a:moveTo>
                      <a:pt x="127" y="0"/>
                    </a:moveTo>
                    <a:cubicBezTo>
                      <a:pt x="100" y="0"/>
                      <a:pt x="76" y="8"/>
                      <a:pt x="60" y="25"/>
                    </a:cubicBezTo>
                    <a:cubicBezTo>
                      <a:pt x="1" y="96"/>
                      <a:pt x="91" y="194"/>
                      <a:pt x="162" y="194"/>
                    </a:cubicBezTo>
                    <a:cubicBezTo>
                      <a:pt x="186" y="194"/>
                      <a:pt x="208" y="182"/>
                      <a:pt x="221" y="153"/>
                    </a:cubicBezTo>
                    <a:cubicBezTo>
                      <a:pt x="237" y="137"/>
                      <a:pt x="253" y="105"/>
                      <a:pt x="285" y="89"/>
                    </a:cubicBezTo>
                    <a:cubicBezTo>
                      <a:pt x="253" y="73"/>
                      <a:pt x="237" y="57"/>
                      <a:pt x="205" y="25"/>
                    </a:cubicBezTo>
                    <a:cubicBezTo>
                      <a:pt x="181" y="8"/>
                      <a:pt x="153" y="0"/>
                      <a:pt x="12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85" name="Google Shape;3185;p38"/>
              <p:cNvSpPr/>
              <p:nvPr/>
            </p:nvSpPr>
            <p:spPr>
              <a:xfrm>
                <a:off x="3448766" y="3557841"/>
                <a:ext cx="18042" cy="13218"/>
              </a:xfrm>
              <a:custGeom>
                <a:avLst/>
                <a:gdLst/>
                <a:ahLst/>
                <a:cxnLst/>
                <a:rect l="l" t="t" r="r" b="b"/>
                <a:pathLst>
                  <a:path w="273" h="200" extrusionOk="0">
                    <a:moveTo>
                      <a:pt x="96" y="0"/>
                    </a:moveTo>
                    <a:cubicBezTo>
                      <a:pt x="80" y="0"/>
                      <a:pt x="32" y="16"/>
                      <a:pt x="16" y="49"/>
                    </a:cubicBezTo>
                    <a:cubicBezTo>
                      <a:pt x="0" y="81"/>
                      <a:pt x="0" y="129"/>
                      <a:pt x="16" y="177"/>
                    </a:cubicBezTo>
                    <a:cubicBezTo>
                      <a:pt x="39" y="188"/>
                      <a:pt x="70" y="200"/>
                      <a:pt x="97" y="200"/>
                    </a:cubicBezTo>
                    <a:cubicBezTo>
                      <a:pt x="108" y="200"/>
                      <a:pt x="119" y="198"/>
                      <a:pt x="129" y="193"/>
                    </a:cubicBezTo>
                    <a:cubicBezTo>
                      <a:pt x="177" y="177"/>
                      <a:pt x="209" y="145"/>
                      <a:pt x="225" y="113"/>
                    </a:cubicBezTo>
                    <a:cubicBezTo>
                      <a:pt x="225" y="113"/>
                      <a:pt x="273" y="97"/>
                      <a:pt x="225" y="65"/>
                    </a:cubicBezTo>
                    <a:cubicBezTo>
                      <a:pt x="193" y="49"/>
                      <a:pt x="161" y="32"/>
                      <a:pt x="9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86" name="Google Shape;3186;p38"/>
              <p:cNvSpPr/>
              <p:nvPr/>
            </p:nvSpPr>
            <p:spPr>
              <a:xfrm>
                <a:off x="3528268" y="3474043"/>
                <a:ext cx="17051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6" extrusionOk="0">
                    <a:moveTo>
                      <a:pt x="143" y="0"/>
                    </a:moveTo>
                    <a:cubicBezTo>
                      <a:pt x="113" y="0"/>
                      <a:pt x="85" y="18"/>
                      <a:pt x="65" y="49"/>
                    </a:cubicBezTo>
                    <a:cubicBezTo>
                      <a:pt x="33" y="65"/>
                      <a:pt x="16" y="97"/>
                      <a:pt x="0" y="113"/>
                    </a:cubicBezTo>
                    <a:cubicBezTo>
                      <a:pt x="33" y="145"/>
                      <a:pt x="65" y="177"/>
                      <a:pt x="113" y="193"/>
                    </a:cubicBezTo>
                    <a:cubicBezTo>
                      <a:pt x="127" y="208"/>
                      <a:pt x="145" y="216"/>
                      <a:pt x="163" y="216"/>
                    </a:cubicBezTo>
                    <a:cubicBezTo>
                      <a:pt x="185" y="216"/>
                      <a:pt x="207" y="204"/>
                      <a:pt x="225" y="177"/>
                    </a:cubicBezTo>
                    <a:cubicBezTo>
                      <a:pt x="257" y="129"/>
                      <a:pt x="241" y="65"/>
                      <a:pt x="193" y="17"/>
                    </a:cubicBezTo>
                    <a:cubicBezTo>
                      <a:pt x="176" y="6"/>
                      <a:pt x="159" y="0"/>
                      <a:pt x="14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87" name="Google Shape;3187;p38"/>
              <p:cNvSpPr/>
              <p:nvPr/>
            </p:nvSpPr>
            <p:spPr>
              <a:xfrm>
                <a:off x="3730757" y="3552554"/>
                <a:ext cx="19165" cy="10838"/>
              </a:xfrm>
              <a:custGeom>
                <a:avLst/>
                <a:gdLst/>
                <a:ahLst/>
                <a:cxnLst/>
                <a:rect l="l" t="t" r="r" b="b"/>
                <a:pathLst>
                  <a:path w="290" h="164" extrusionOk="0">
                    <a:moveTo>
                      <a:pt x="113" y="0"/>
                    </a:moveTo>
                    <a:cubicBezTo>
                      <a:pt x="49" y="0"/>
                      <a:pt x="1" y="32"/>
                      <a:pt x="1" y="80"/>
                    </a:cubicBezTo>
                    <a:cubicBezTo>
                      <a:pt x="1" y="122"/>
                      <a:pt x="25" y="164"/>
                      <a:pt x="73" y="164"/>
                    </a:cubicBezTo>
                    <a:cubicBezTo>
                      <a:pt x="80" y="164"/>
                      <a:pt x="88" y="163"/>
                      <a:pt x="97" y="161"/>
                    </a:cubicBezTo>
                    <a:cubicBezTo>
                      <a:pt x="161" y="145"/>
                      <a:pt x="225" y="112"/>
                      <a:pt x="290" y="80"/>
                    </a:cubicBezTo>
                    <a:cubicBezTo>
                      <a:pt x="241" y="32"/>
                      <a:pt x="177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88" name="Google Shape;3188;p38"/>
              <p:cNvSpPr/>
              <p:nvPr/>
            </p:nvSpPr>
            <p:spPr>
              <a:xfrm>
                <a:off x="3615172" y="3631858"/>
                <a:ext cx="17051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6" extrusionOk="0">
                    <a:moveTo>
                      <a:pt x="129" y="0"/>
                    </a:moveTo>
                    <a:cubicBezTo>
                      <a:pt x="89" y="0"/>
                      <a:pt x="17" y="42"/>
                      <a:pt x="17" y="84"/>
                    </a:cubicBezTo>
                    <a:cubicBezTo>
                      <a:pt x="1" y="132"/>
                      <a:pt x="33" y="196"/>
                      <a:pt x="81" y="212"/>
                    </a:cubicBezTo>
                    <a:cubicBezTo>
                      <a:pt x="90" y="214"/>
                      <a:pt x="98" y="215"/>
                      <a:pt x="107" y="215"/>
                    </a:cubicBezTo>
                    <a:cubicBezTo>
                      <a:pt x="165" y="215"/>
                      <a:pt x="228" y="171"/>
                      <a:pt x="242" y="116"/>
                    </a:cubicBezTo>
                    <a:cubicBezTo>
                      <a:pt x="258" y="52"/>
                      <a:pt x="194" y="19"/>
                      <a:pt x="145" y="3"/>
                    </a:cubicBezTo>
                    <a:cubicBezTo>
                      <a:pt x="141" y="1"/>
                      <a:pt x="136" y="0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89" name="Google Shape;3189;p38"/>
              <p:cNvSpPr/>
              <p:nvPr/>
            </p:nvSpPr>
            <p:spPr>
              <a:xfrm>
                <a:off x="3528268" y="3636880"/>
                <a:ext cx="14936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17" extrusionOk="0">
                    <a:moveTo>
                      <a:pt x="80" y="1"/>
                    </a:moveTo>
                    <a:cubicBezTo>
                      <a:pt x="69" y="1"/>
                      <a:pt x="58" y="3"/>
                      <a:pt x="49" y="8"/>
                    </a:cubicBezTo>
                    <a:cubicBezTo>
                      <a:pt x="0" y="24"/>
                      <a:pt x="0" y="88"/>
                      <a:pt x="0" y="136"/>
                    </a:cubicBezTo>
                    <a:cubicBezTo>
                      <a:pt x="33" y="216"/>
                      <a:pt x="129" y="168"/>
                      <a:pt x="193" y="216"/>
                    </a:cubicBezTo>
                    <a:cubicBezTo>
                      <a:pt x="225" y="152"/>
                      <a:pt x="209" y="72"/>
                      <a:pt x="161" y="24"/>
                    </a:cubicBezTo>
                    <a:cubicBezTo>
                      <a:pt x="138" y="12"/>
                      <a:pt x="107" y="1"/>
                      <a:pt x="8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90" name="Google Shape;3190;p38"/>
              <p:cNvSpPr/>
              <p:nvPr/>
            </p:nvSpPr>
            <p:spPr>
              <a:xfrm>
                <a:off x="3302450" y="3578856"/>
                <a:ext cx="14870" cy="16125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44" extrusionOk="0">
                    <a:moveTo>
                      <a:pt x="109" y="0"/>
                    </a:moveTo>
                    <a:cubicBezTo>
                      <a:pt x="79" y="0"/>
                      <a:pt x="53" y="22"/>
                      <a:pt x="32" y="83"/>
                    </a:cubicBezTo>
                    <a:cubicBezTo>
                      <a:pt x="0" y="180"/>
                      <a:pt x="0" y="212"/>
                      <a:pt x="80" y="244"/>
                    </a:cubicBezTo>
                    <a:cubicBezTo>
                      <a:pt x="112" y="212"/>
                      <a:pt x="145" y="180"/>
                      <a:pt x="161" y="164"/>
                    </a:cubicBezTo>
                    <a:cubicBezTo>
                      <a:pt x="193" y="148"/>
                      <a:pt x="225" y="116"/>
                      <a:pt x="225" y="100"/>
                    </a:cubicBezTo>
                    <a:cubicBezTo>
                      <a:pt x="209" y="67"/>
                      <a:pt x="193" y="35"/>
                      <a:pt x="161" y="19"/>
                    </a:cubicBezTo>
                    <a:cubicBezTo>
                      <a:pt x="143" y="8"/>
                      <a:pt x="125" y="0"/>
                      <a:pt x="1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91" name="Google Shape;3191;p38"/>
              <p:cNvSpPr/>
              <p:nvPr/>
            </p:nvSpPr>
            <p:spPr>
              <a:xfrm>
                <a:off x="3861212" y="3586324"/>
                <a:ext cx="14870" cy="16125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44" extrusionOk="0">
                    <a:moveTo>
                      <a:pt x="105" y="0"/>
                    </a:moveTo>
                    <a:cubicBezTo>
                      <a:pt x="35" y="0"/>
                      <a:pt x="47" y="71"/>
                      <a:pt x="32" y="115"/>
                    </a:cubicBezTo>
                    <a:cubicBezTo>
                      <a:pt x="0" y="179"/>
                      <a:pt x="48" y="211"/>
                      <a:pt x="96" y="243"/>
                    </a:cubicBezTo>
                    <a:cubicBezTo>
                      <a:pt x="144" y="243"/>
                      <a:pt x="209" y="227"/>
                      <a:pt x="225" y="163"/>
                    </a:cubicBezTo>
                    <a:cubicBezTo>
                      <a:pt x="225" y="115"/>
                      <a:pt x="177" y="3"/>
                      <a:pt x="128" y="3"/>
                    </a:cubicBezTo>
                    <a:cubicBezTo>
                      <a:pt x="120" y="1"/>
                      <a:pt x="112" y="0"/>
                      <a:pt x="10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92" name="Google Shape;3192;p38"/>
              <p:cNvSpPr/>
              <p:nvPr/>
            </p:nvSpPr>
            <p:spPr>
              <a:xfrm>
                <a:off x="3313024" y="3628686"/>
                <a:ext cx="15993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25" extrusionOk="0">
                    <a:moveTo>
                      <a:pt x="149" y="1"/>
                    </a:moveTo>
                    <a:cubicBezTo>
                      <a:pt x="109" y="1"/>
                      <a:pt x="31" y="57"/>
                      <a:pt x="17" y="100"/>
                    </a:cubicBezTo>
                    <a:cubicBezTo>
                      <a:pt x="1" y="148"/>
                      <a:pt x="17" y="196"/>
                      <a:pt x="65" y="212"/>
                    </a:cubicBezTo>
                    <a:cubicBezTo>
                      <a:pt x="83" y="221"/>
                      <a:pt x="101" y="225"/>
                      <a:pt x="117" y="225"/>
                    </a:cubicBezTo>
                    <a:cubicBezTo>
                      <a:pt x="160" y="225"/>
                      <a:pt x="193" y="198"/>
                      <a:pt x="193" y="164"/>
                    </a:cubicBezTo>
                    <a:cubicBezTo>
                      <a:pt x="193" y="116"/>
                      <a:pt x="241" y="35"/>
                      <a:pt x="161" y="3"/>
                    </a:cubicBezTo>
                    <a:cubicBezTo>
                      <a:pt x="158" y="2"/>
                      <a:pt x="153" y="1"/>
                      <a:pt x="14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93" name="Google Shape;3193;p38"/>
              <p:cNvSpPr/>
              <p:nvPr/>
            </p:nvSpPr>
            <p:spPr>
              <a:xfrm>
                <a:off x="3374551" y="3554867"/>
                <a:ext cx="14870" cy="13614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6" extrusionOk="0">
                    <a:moveTo>
                      <a:pt x="104" y="1"/>
                    </a:moveTo>
                    <a:cubicBezTo>
                      <a:pt x="65" y="1"/>
                      <a:pt x="28" y="30"/>
                      <a:pt x="16" y="77"/>
                    </a:cubicBezTo>
                    <a:cubicBezTo>
                      <a:pt x="0" y="142"/>
                      <a:pt x="48" y="206"/>
                      <a:pt x="112" y="206"/>
                    </a:cubicBezTo>
                    <a:cubicBezTo>
                      <a:pt x="128" y="206"/>
                      <a:pt x="177" y="158"/>
                      <a:pt x="209" y="126"/>
                    </a:cubicBezTo>
                    <a:cubicBezTo>
                      <a:pt x="225" y="77"/>
                      <a:pt x="193" y="13"/>
                      <a:pt x="145" y="13"/>
                    </a:cubicBezTo>
                    <a:cubicBezTo>
                      <a:pt x="132" y="5"/>
                      <a:pt x="118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94" name="Google Shape;3194;p38"/>
              <p:cNvSpPr/>
              <p:nvPr/>
            </p:nvSpPr>
            <p:spPr>
              <a:xfrm>
                <a:off x="3619467" y="3460495"/>
                <a:ext cx="15927" cy="12557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90" extrusionOk="0">
                    <a:moveTo>
                      <a:pt x="104" y="1"/>
                    </a:moveTo>
                    <a:cubicBezTo>
                      <a:pt x="65" y="1"/>
                      <a:pt x="28" y="31"/>
                      <a:pt x="16" y="78"/>
                    </a:cubicBezTo>
                    <a:cubicBezTo>
                      <a:pt x="0" y="110"/>
                      <a:pt x="32" y="158"/>
                      <a:pt x="80" y="190"/>
                    </a:cubicBezTo>
                    <a:cubicBezTo>
                      <a:pt x="145" y="190"/>
                      <a:pt x="209" y="158"/>
                      <a:pt x="225" y="94"/>
                    </a:cubicBezTo>
                    <a:cubicBezTo>
                      <a:pt x="241" y="13"/>
                      <a:pt x="177" y="13"/>
                      <a:pt x="145" y="13"/>
                    </a:cubicBezTo>
                    <a:cubicBezTo>
                      <a:pt x="132" y="5"/>
                      <a:pt x="118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95" name="Google Shape;3195;p38"/>
              <p:cNvSpPr/>
              <p:nvPr/>
            </p:nvSpPr>
            <p:spPr>
              <a:xfrm>
                <a:off x="3873900" y="3483163"/>
                <a:ext cx="14936" cy="1962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97" extrusionOk="0">
                    <a:moveTo>
                      <a:pt x="176" y="1"/>
                    </a:moveTo>
                    <a:cubicBezTo>
                      <a:pt x="84" y="1"/>
                      <a:pt x="42" y="78"/>
                      <a:pt x="1" y="120"/>
                    </a:cubicBezTo>
                    <a:lnTo>
                      <a:pt x="81" y="296"/>
                    </a:lnTo>
                    <a:cubicBezTo>
                      <a:pt x="113" y="264"/>
                      <a:pt x="145" y="232"/>
                      <a:pt x="161" y="200"/>
                    </a:cubicBezTo>
                    <a:cubicBezTo>
                      <a:pt x="161" y="168"/>
                      <a:pt x="145" y="120"/>
                      <a:pt x="129" y="88"/>
                    </a:cubicBezTo>
                    <a:lnTo>
                      <a:pt x="129" y="88"/>
                    </a:lnTo>
                    <a:lnTo>
                      <a:pt x="177" y="104"/>
                    </a:lnTo>
                    <a:lnTo>
                      <a:pt x="225" y="7"/>
                    </a:lnTo>
                    <a:cubicBezTo>
                      <a:pt x="207" y="3"/>
                      <a:pt x="191" y="1"/>
                      <a:pt x="17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96" name="Google Shape;3196;p38"/>
              <p:cNvSpPr/>
              <p:nvPr/>
            </p:nvSpPr>
            <p:spPr>
              <a:xfrm>
                <a:off x="3709543" y="3580905"/>
                <a:ext cx="14936" cy="1440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18" extrusionOk="0">
                    <a:moveTo>
                      <a:pt x="105" y="0"/>
                    </a:moveTo>
                    <a:cubicBezTo>
                      <a:pt x="66" y="0"/>
                      <a:pt x="30" y="31"/>
                      <a:pt x="17" y="85"/>
                    </a:cubicBezTo>
                    <a:cubicBezTo>
                      <a:pt x="1" y="133"/>
                      <a:pt x="33" y="181"/>
                      <a:pt x="97" y="197"/>
                    </a:cubicBezTo>
                    <a:cubicBezTo>
                      <a:pt x="125" y="197"/>
                      <a:pt x="152" y="218"/>
                      <a:pt x="177" y="218"/>
                    </a:cubicBezTo>
                    <a:cubicBezTo>
                      <a:pt x="195" y="218"/>
                      <a:pt x="212" y="206"/>
                      <a:pt x="225" y="165"/>
                    </a:cubicBezTo>
                    <a:cubicBezTo>
                      <a:pt x="225" y="117"/>
                      <a:pt x="177" y="4"/>
                      <a:pt x="129" y="4"/>
                    </a:cubicBezTo>
                    <a:cubicBezTo>
                      <a:pt x="121" y="2"/>
                      <a:pt x="113" y="0"/>
                      <a:pt x="10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97" name="Google Shape;3197;p38"/>
              <p:cNvSpPr/>
              <p:nvPr/>
            </p:nvSpPr>
            <p:spPr>
              <a:xfrm>
                <a:off x="3691568" y="3444105"/>
                <a:ext cx="14870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14" extrusionOk="0">
                    <a:moveTo>
                      <a:pt x="106" y="1"/>
                    </a:moveTo>
                    <a:cubicBezTo>
                      <a:pt x="97" y="1"/>
                      <a:pt x="89" y="2"/>
                      <a:pt x="80" y="5"/>
                    </a:cubicBezTo>
                    <a:cubicBezTo>
                      <a:pt x="32" y="21"/>
                      <a:pt x="0" y="69"/>
                      <a:pt x="16" y="117"/>
                    </a:cubicBezTo>
                    <a:cubicBezTo>
                      <a:pt x="16" y="170"/>
                      <a:pt x="60" y="201"/>
                      <a:pt x="112" y="201"/>
                    </a:cubicBezTo>
                    <a:cubicBezTo>
                      <a:pt x="122" y="201"/>
                      <a:pt x="134" y="200"/>
                      <a:pt x="145" y="197"/>
                    </a:cubicBezTo>
                    <a:cubicBezTo>
                      <a:pt x="177" y="197"/>
                      <a:pt x="193" y="197"/>
                      <a:pt x="225" y="213"/>
                    </a:cubicBezTo>
                    <a:cubicBezTo>
                      <a:pt x="225" y="165"/>
                      <a:pt x="209" y="133"/>
                      <a:pt x="209" y="85"/>
                    </a:cubicBezTo>
                    <a:cubicBezTo>
                      <a:pt x="195" y="32"/>
                      <a:pt x="149" y="1"/>
                      <a:pt x="10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98" name="Google Shape;3198;p38"/>
              <p:cNvSpPr/>
              <p:nvPr/>
            </p:nvSpPr>
            <p:spPr>
              <a:xfrm>
                <a:off x="3685157" y="3465319"/>
                <a:ext cx="14936" cy="1321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0" extrusionOk="0">
                    <a:moveTo>
                      <a:pt x="104" y="0"/>
                    </a:moveTo>
                    <a:cubicBezTo>
                      <a:pt x="70" y="0"/>
                      <a:pt x="46" y="27"/>
                      <a:pt x="33" y="53"/>
                    </a:cubicBezTo>
                    <a:cubicBezTo>
                      <a:pt x="1" y="133"/>
                      <a:pt x="49" y="181"/>
                      <a:pt x="97" y="197"/>
                    </a:cubicBezTo>
                    <a:cubicBezTo>
                      <a:pt x="110" y="197"/>
                      <a:pt x="128" y="200"/>
                      <a:pt x="146" y="200"/>
                    </a:cubicBezTo>
                    <a:cubicBezTo>
                      <a:pt x="173" y="200"/>
                      <a:pt x="200" y="194"/>
                      <a:pt x="209" y="165"/>
                    </a:cubicBezTo>
                    <a:cubicBezTo>
                      <a:pt x="225" y="133"/>
                      <a:pt x="177" y="5"/>
                      <a:pt x="129" y="5"/>
                    </a:cubicBezTo>
                    <a:cubicBezTo>
                      <a:pt x="120" y="2"/>
                      <a:pt x="112" y="0"/>
                      <a:pt x="1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199" name="Google Shape;3199;p38"/>
              <p:cNvSpPr/>
              <p:nvPr/>
            </p:nvSpPr>
            <p:spPr>
              <a:xfrm>
                <a:off x="3736044" y="3525722"/>
                <a:ext cx="14936" cy="13746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8" extrusionOk="0">
                    <a:moveTo>
                      <a:pt x="103" y="1"/>
                    </a:moveTo>
                    <a:cubicBezTo>
                      <a:pt x="60" y="1"/>
                      <a:pt x="17" y="30"/>
                      <a:pt x="17" y="69"/>
                    </a:cubicBezTo>
                    <a:cubicBezTo>
                      <a:pt x="1" y="133"/>
                      <a:pt x="33" y="182"/>
                      <a:pt x="97" y="198"/>
                    </a:cubicBezTo>
                    <a:cubicBezTo>
                      <a:pt x="112" y="205"/>
                      <a:pt x="124" y="208"/>
                      <a:pt x="134" y="208"/>
                    </a:cubicBezTo>
                    <a:cubicBezTo>
                      <a:pt x="169" y="208"/>
                      <a:pt x="181" y="171"/>
                      <a:pt x="193" y="133"/>
                    </a:cubicBezTo>
                    <a:cubicBezTo>
                      <a:pt x="226" y="69"/>
                      <a:pt x="193" y="21"/>
                      <a:pt x="129" y="5"/>
                    </a:cubicBezTo>
                    <a:cubicBezTo>
                      <a:pt x="121" y="2"/>
                      <a:pt x="112" y="1"/>
                      <a:pt x="1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00" name="Google Shape;3200;p38"/>
              <p:cNvSpPr/>
              <p:nvPr/>
            </p:nvSpPr>
            <p:spPr>
              <a:xfrm>
                <a:off x="3730757" y="3569208"/>
                <a:ext cx="17976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272" h="196" extrusionOk="0">
                    <a:moveTo>
                      <a:pt x="131" y="1"/>
                    </a:moveTo>
                    <a:cubicBezTo>
                      <a:pt x="105" y="1"/>
                      <a:pt x="81" y="13"/>
                      <a:pt x="65" y="37"/>
                    </a:cubicBezTo>
                    <a:lnTo>
                      <a:pt x="1" y="101"/>
                    </a:lnTo>
                    <a:lnTo>
                      <a:pt x="17" y="101"/>
                    </a:lnTo>
                    <a:lnTo>
                      <a:pt x="65" y="165"/>
                    </a:lnTo>
                    <a:cubicBezTo>
                      <a:pt x="79" y="187"/>
                      <a:pt x="98" y="195"/>
                      <a:pt x="118" y="195"/>
                    </a:cubicBezTo>
                    <a:cubicBezTo>
                      <a:pt x="188" y="195"/>
                      <a:pt x="272" y="87"/>
                      <a:pt x="209" y="37"/>
                    </a:cubicBezTo>
                    <a:cubicBezTo>
                      <a:pt x="185" y="13"/>
                      <a:pt x="157" y="1"/>
                      <a:pt x="13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01" name="Google Shape;3201;p38"/>
              <p:cNvSpPr/>
              <p:nvPr/>
            </p:nvSpPr>
            <p:spPr>
              <a:xfrm>
                <a:off x="3651255" y="3558501"/>
                <a:ext cx="14936" cy="1315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9" extrusionOk="0">
                    <a:moveTo>
                      <a:pt x="132" y="0"/>
                    </a:moveTo>
                    <a:cubicBezTo>
                      <a:pt x="104" y="0"/>
                      <a:pt x="72" y="15"/>
                      <a:pt x="49" y="39"/>
                    </a:cubicBezTo>
                    <a:cubicBezTo>
                      <a:pt x="0" y="103"/>
                      <a:pt x="49" y="151"/>
                      <a:pt x="81" y="199"/>
                    </a:cubicBezTo>
                    <a:cubicBezTo>
                      <a:pt x="145" y="199"/>
                      <a:pt x="225" y="199"/>
                      <a:pt x="225" y="119"/>
                    </a:cubicBezTo>
                    <a:cubicBezTo>
                      <a:pt x="225" y="71"/>
                      <a:pt x="193" y="39"/>
                      <a:pt x="161" y="6"/>
                    </a:cubicBezTo>
                    <a:cubicBezTo>
                      <a:pt x="152" y="2"/>
                      <a:pt x="143" y="0"/>
                      <a:pt x="13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02" name="Google Shape;3202;p38"/>
              <p:cNvSpPr/>
              <p:nvPr/>
            </p:nvSpPr>
            <p:spPr>
              <a:xfrm>
                <a:off x="3531440" y="3454151"/>
                <a:ext cx="14936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1" extrusionOk="0">
                    <a:moveTo>
                      <a:pt x="91" y="1"/>
                    </a:moveTo>
                    <a:cubicBezTo>
                      <a:pt x="57" y="1"/>
                      <a:pt x="28" y="30"/>
                      <a:pt x="17" y="77"/>
                    </a:cubicBezTo>
                    <a:cubicBezTo>
                      <a:pt x="17" y="125"/>
                      <a:pt x="1" y="190"/>
                      <a:pt x="97" y="190"/>
                    </a:cubicBezTo>
                    <a:cubicBezTo>
                      <a:pt x="108" y="197"/>
                      <a:pt x="119" y="200"/>
                      <a:pt x="131" y="200"/>
                    </a:cubicBezTo>
                    <a:cubicBezTo>
                      <a:pt x="171" y="200"/>
                      <a:pt x="209" y="163"/>
                      <a:pt x="209" y="125"/>
                    </a:cubicBezTo>
                    <a:cubicBezTo>
                      <a:pt x="225" y="61"/>
                      <a:pt x="193" y="13"/>
                      <a:pt x="129" y="13"/>
                    </a:cubicBezTo>
                    <a:cubicBezTo>
                      <a:pt x="116" y="5"/>
                      <a:pt x="103" y="1"/>
                      <a:pt x="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03" name="Google Shape;3203;p38"/>
              <p:cNvSpPr/>
              <p:nvPr/>
            </p:nvSpPr>
            <p:spPr>
              <a:xfrm>
                <a:off x="3510226" y="3495917"/>
                <a:ext cx="28682" cy="16456"/>
              </a:xfrm>
              <a:custGeom>
                <a:avLst/>
                <a:gdLst/>
                <a:ahLst/>
                <a:cxnLst/>
                <a:rect l="l" t="t" r="r" b="b"/>
                <a:pathLst>
                  <a:path w="434" h="249" extrusionOk="0">
                    <a:moveTo>
                      <a:pt x="304" y="0"/>
                    </a:moveTo>
                    <a:cubicBezTo>
                      <a:pt x="295" y="0"/>
                      <a:pt x="285" y="2"/>
                      <a:pt x="273" y="7"/>
                    </a:cubicBezTo>
                    <a:cubicBezTo>
                      <a:pt x="273" y="87"/>
                      <a:pt x="273" y="135"/>
                      <a:pt x="209" y="167"/>
                    </a:cubicBezTo>
                    <a:cubicBezTo>
                      <a:pt x="198" y="170"/>
                      <a:pt x="187" y="171"/>
                      <a:pt x="177" y="171"/>
                    </a:cubicBezTo>
                    <a:cubicBezTo>
                      <a:pt x="129" y="171"/>
                      <a:pt x="91" y="143"/>
                      <a:pt x="65" y="103"/>
                    </a:cubicBezTo>
                    <a:lnTo>
                      <a:pt x="1" y="103"/>
                    </a:lnTo>
                    <a:cubicBezTo>
                      <a:pt x="17" y="119"/>
                      <a:pt x="17" y="135"/>
                      <a:pt x="33" y="167"/>
                    </a:cubicBezTo>
                    <a:cubicBezTo>
                      <a:pt x="59" y="219"/>
                      <a:pt x="94" y="248"/>
                      <a:pt x="134" y="248"/>
                    </a:cubicBezTo>
                    <a:cubicBezTo>
                      <a:pt x="168" y="248"/>
                      <a:pt x="205" y="227"/>
                      <a:pt x="241" y="183"/>
                    </a:cubicBezTo>
                    <a:cubicBezTo>
                      <a:pt x="281" y="130"/>
                      <a:pt x="332" y="99"/>
                      <a:pt x="394" y="99"/>
                    </a:cubicBezTo>
                    <a:cubicBezTo>
                      <a:pt x="407" y="99"/>
                      <a:pt x="420" y="100"/>
                      <a:pt x="434" y="103"/>
                    </a:cubicBezTo>
                    <a:cubicBezTo>
                      <a:pt x="379" y="76"/>
                      <a:pt x="359" y="0"/>
                      <a:pt x="3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04" name="Google Shape;3204;p38"/>
              <p:cNvSpPr/>
              <p:nvPr/>
            </p:nvSpPr>
            <p:spPr>
              <a:xfrm>
                <a:off x="3428610" y="3559955"/>
                <a:ext cx="12755" cy="15993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42" extrusionOk="0">
                    <a:moveTo>
                      <a:pt x="161" y="0"/>
                    </a:moveTo>
                    <a:lnTo>
                      <a:pt x="65" y="49"/>
                    </a:lnTo>
                    <a:cubicBezTo>
                      <a:pt x="32" y="49"/>
                      <a:pt x="0" y="65"/>
                      <a:pt x="0" y="81"/>
                    </a:cubicBezTo>
                    <a:cubicBezTo>
                      <a:pt x="0" y="113"/>
                      <a:pt x="16" y="145"/>
                      <a:pt x="32" y="177"/>
                    </a:cubicBezTo>
                    <a:cubicBezTo>
                      <a:pt x="81" y="193"/>
                      <a:pt x="145" y="225"/>
                      <a:pt x="193" y="241"/>
                    </a:cubicBezTo>
                    <a:lnTo>
                      <a:pt x="16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05" name="Google Shape;3205;p38"/>
              <p:cNvSpPr/>
              <p:nvPr/>
            </p:nvSpPr>
            <p:spPr>
              <a:xfrm>
                <a:off x="3802262" y="3615865"/>
                <a:ext cx="14473" cy="11962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81" extrusionOk="0">
                    <a:moveTo>
                      <a:pt x="97" y="1"/>
                    </a:moveTo>
                    <a:cubicBezTo>
                      <a:pt x="58" y="1"/>
                      <a:pt x="23" y="29"/>
                      <a:pt x="10" y="69"/>
                    </a:cubicBezTo>
                    <a:cubicBezTo>
                      <a:pt x="0" y="137"/>
                      <a:pt x="54" y="181"/>
                      <a:pt x="110" y="181"/>
                    </a:cubicBezTo>
                    <a:cubicBezTo>
                      <a:pt x="146" y="181"/>
                      <a:pt x="183" y="162"/>
                      <a:pt x="202" y="117"/>
                    </a:cubicBezTo>
                    <a:cubicBezTo>
                      <a:pt x="218" y="69"/>
                      <a:pt x="186" y="5"/>
                      <a:pt x="122" y="5"/>
                    </a:cubicBezTo>
                    <a:cubicBezTo>
                      <a:pt x="113" y="2"/>
                      <a:pt x="105" y="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06" name="Google Shape;3206;p38"/>
              <p:cNvSpPr/>
              <p:nvPr/>
            </p:nvSpPr>
            <p:spPr>
              <a:xfrm>
                <a:off x="3366026" y="3623266"/>
                <a:ext cx="1493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2" extrusionOk="0">
                    <a:moveTo>
                      <a:pt x="118" y="1"/>
                    </a:moveTo>
                    <a:cubicBezTo>
                      <a:pt x="76" y="1"/>
                      <a:pt x="30" y="30"/>
                      <a:pt x="17" y="69"/>
                    </a:cubicBezTo>
                    <a:cubicBezTo>
                      <a:pt x="1" y="133"/>
                      <a:pt x="33" y="182"/>
                      <a:pt x="81" y="198"/>
                    </a:cubicBezTo>
                    <a:cubicBezTo>
                      <a:pt x="92" y="200"/>
                      <a:pt x="103" y="202"/>
                      <a:pt x="114" y="202"/>
                    </a:cubicBezTo>
                    <a:cubicBezTo>
                      <a:pt x="161" y="202"/>
                      <a:pt x="196" y="173"/>
                      <a:pt x="209" y="133"/>
                    </a:cubicBezTo>
                    <a:cubicBezTo>
                      <a:pt x="225" y="85"/>
                      <a:pt x="193" y="21"/>
                      <a:pt x="145" y="5"/>
                    </a:cubicBezTo>
                    <a:cubicBezTo>
                      <a:pt x="137" y="2"/>
                      <a:pt x="128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07" name="Google Shape;3207;p38"/>
              <p:cNvSpPr/>
              <p:nvPr/>
            </p:nvSpPr>
            <p:spPr>
              <a:xfrm>
                <a:off x="3691568" y="3630272"/>
                <a:ext cx="15795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78" extrusionOk="0">
                    <a:moveTo>
                      <a:pt x="97" y="0"/>
                    </a:moveTo>
                    <a:cubicBezTo>
                      <a:pt x="58" y="0"/>
                      <a:pt x="22" y="17"/>
                      <a:pt x="16" y="60"/>
                    </a:cubicBezTo>
                    <a:cubicBezTo>
                      <a:pt x="0" y="108"/>
                      <a:pt x="32" y="156"/>
                      <a:pt x="80" y="172"/>
                    </a:cubicBezTo>
                    <a:cubicBezTo>
                      <a:pt x="92" y="176"/>
                      <a:pt x="104" y="178"/>
                      <a:pt x="116" y="178"/>
                    </a:cubicBezTo>
                    <a:cubicBezTo>
                      <a:pt x="156" y="178"/>
                      <a:pt x="196" y="157"/>
                      <a:pt x="209" y="108"/>
                    </a:cubicBezTo>
                    <a:cubicBezTo>
                      <a:pt x="239" y="48"/>
                      <a:pt x="163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08" name="Google Shape;3208;p38"/>
              <p:cNvSpPr/>
              <p:nvPr/>
            </p:nvSpPr>
            <p:spPr>
              <a:xfrm>
                <a:off x="3427552" y="3636946"/>
                <a:ext cx="14870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96" extrusionOk="0">
                    <a:moveTo>
                      <a:pt x="109" y="1"/>
                    </a:moveTo>
                    <a:cubicBezTo>
                      <a:pt x="69" y="1"/>
                      <a:pt x="29" y="22"/>
                      <a:pt x="16" y="71"/>
                    </a:cubicBezTo>
                    <a:cubicBezTo>
                      <a:pt x="0" y="119"/>
                      <a:pt x="32" y="183"/>
                      <a:pt x="81" y="183"/>
                    </a:cubicBezTo>
                    <a:cubicBezTo>
                      <a:pt x="93" y="192"/>
                      <a:pt x="107" y="196"/>
                      <a:pt x="121" y="196"/>
                    </a:cubicBezTo>
                    <a:cubicBezTo>
                      <a:pt x="160" y="196"/>
                      <a:pt x="197" y="166"/>
                      <a:pt x="209" y="119"/>
                    </a:cubicBezTo>
                    <a:cubicBezTo>
                      <a:pt x="225" y="71"/>
                      <a:pt x="193" y="23"/>
                      <a:pt x="145" y="7"/>
                    </a:cubicBezTo>
                    <a:cubicBezTo>
                      <a:pt x="133" y="3"/>
                      <a:pt x="121" y="1"/>
                      <a:pt x="1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09" name="Google Shape;3209;p38"/>
              <p:cNvSpPr/>
              <p:nvPr/>
            </p:nvSpPr>
            <p:spPr>
              <a:xfrm>
                <a:off x="3475267" y="3583020"/>
                <a:ext cx="14870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97" extrusionOk="0">
                    <a:moveTo>
                      <a:pt x="118" y="0"/>
                    </a:moveTo>
                    <a:cubicBezTo>
                      <a:pt x="75" y="0"/>
                      <a:pt x="30" y="29"/>
                      <a:pt x="16" y="69"/>
                    </a:cubicBezTo>
                    <a:cubicBezTo>
                      <a:pt x="0" y="117"/>
                      <a:pt x="32" y="181"/>
                      <a:pt x="80" y="197"/>
                    </a:cubicBezTo>
                    <a:cubicBezTo>
                      <a:pt x="145" y="197"/>
                      <a:pt x="193" y="181"/>
                      <a:pt x="209" y="133"/>
                    </a:cubicBezTo>
                    <a:cubicBezTo>
                      <a:pt x="225" y="69"/>
                      <a:pt x="193" y="20"/>
                      <a:pt x="145" y="4"/>
                    </a:cubicBezTo>
                    <a:cubicBezTo>
                      <a:pt x="136" y="2"/>
                      <a:pt x="127" y="0"/>
                      <a:pt x="1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10" name="Google Shape;3210;p38"/>
              <p:cNvSpPr/>
              <p:nvPr/>
            </p:nvSpPr>
            <p:spPr>
              <a:xfrm>
                <a:off x="3838940" y="3540592"/>
                <a:ext cx="14870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2" extrusionOk="0">
                    <a:moveTo>
                      <a:pt x="104" y="1"/>
                    </a:moveTo>
                    <a:cubicBezTo>
                      <a:pt x="65" y="1"/>
                      <a:pt x="29" y="32"/>
                      <a:pt x="16" y="85"/>
                    </a:cubicBezTo>
                    <a:cubicBezTo>
                      <a:pt x="0" y="133"/>
                      <a:pt x="32" y="181"/>
                      <a:pt x="80" y="197"/>
                    </a:cubicBezTo>
                    <a:cubicBezTo>
                      <a:pt x="91" y="200"/>
                      <a:pt x="102" y="201"/>
                      <a:pt x="112" y="201"/>
                    </a:cubicBezTo>
                    <a:cubicBezTo>
                      <a:pt x="160" y="201"/>
                      <a:pt x="195" y="170"/>
                      <a:pt x="209" y="117"/>
                    </a:cubicBezTo>
                    <a:cubicBezTo>
                      <a:pt x="225" y="69"/>
                      <a:pt x="193" y="21"/>
                      <a:pt x="129" y="5"/>
                    </a:cubicBezTo>
                    <a:cubicBezTo>
                      <a:pt x="120" y="2"/>
                      <a:pt x="112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11" name="Google Shape;3211;p38"/>
              <p:cNvSpPr/>
              <p:nvPr/>
            </p:nvSpPr>
            <p:spPr>
              <a:xfrm>
                <a:off x="3327894" y="3630734"/>
                <a:ext cx="14870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2" extrusionOk="0">
                    <a:moveTo>
                      <a:pt x="118" y="0"/>
                    </a:moveTo>
                    <a:cubicBezTo>
                      <a:pt x="75" y="0"/>
                      <a:pt x="29" y="29"/>
                      <a:pt x="16" y="69"/>
                    </a:cubicBezTo>
                    <a:cubicBezTo>
                      <a:pt x="0" y="117"/>
                      <a:pt x="32" y="181"/>
                      <a:pt x="80" y="197"/>
                    </a:cubicBezTo>
                    <a:cubicBezTo>
                      <a:pt x="89" y="200"/>
                      <a:pt x="98" y="201"/>
                      <a:pt x="107" y="201"/>
                    </a:cubicBezTo>
                    <a:cubicBezTo>
                      <a:pt x="150" y="201"/>
                      <a:pt x="196" y="172"/>
                      <a:pt x="209" y="133"/>
                    </a:cubicBezTo>
                    <a:cubicBezTo>
                      <a:pt x="225" y="69"/>
                      <a:pt x="193" y="20"/>
                      <a:pt x="145" y="4"/>
                    </a:cubicBezTo>
                    <a:cubicBezTo>
                      <a:pt x="136" y="2"/>
                      <a:pt x="127" y="0"/>
                      <a:pt x="11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12" name="Google Shape;3212;p38"/>
              <p:cNvSpPr/>
              <p:nvPr/>
            </p:nvSpPr>
            <p:spPr>
              <a:xfrm>
                <a:off x="3741397" y="3419719"/>
                <a:ext cx="14870" cy="13482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4" extrusionOk="0">
                    <a:moveTo>
                      <a:pt x="113" y="1"/>
                    </a:moveTo>
                    <a:cubicBezTo>
                      <a:pt x="65" y="1"/>
                      <a:pt x="30" y="32"/>
                      <a:pt x="16" y="85"/>
                    </a:cubicBezTo>
                    <a:cubicBezTo>
                      <a:pt x="0" y="133"/>
                      <a:pt x="16" y="181"/>
                      <a:pt x="80" y="197"/>
                    </a:cubicBezTo>
                    <a:cubicBezTo>
                      <a:pt x="92" y="201"/>
                      <a:pt x="104" y="203"/>
                      <a:pt x="116" y="203"/>
                    </a:cubicBezTo>
                    <a:cubicBezTo>
                      <a:pt x="151" y="203"/>
                      <a:pt x="181" y="185"/>
                      <a:pt x="193" y="149"/>
                    </a:cubicBezTo>
                    <a:cubicBezTo>
                      <a:pt x="225" y="101"/>
                      <a:pt x="193" y="37"/>
                      <a:pt x="145" y="5"/>
                    </a:cubicBezTo>
                    <a:cubicBezTo>
                      <a:pt x="134" y="2"/>
                      <a:pt x="123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13" name="Google Shape;3213;p38"/>
              <p:cNvSpPr/>
              <p:nvPr/>
            </p:nvSpPr>
            <p:spPr>
              <a:xfrm>
                <a:off x="3759372" y="3421834"/>
                <a:ext cx="16324" cy="12491"/>
              </a:xfrm>
              <a:custGeom>
                <a:avLst/>
                <a:gdLst/>
                <a:ahLst/>
                <a:cxnLst/>
                <a:rect l="l" t="t" r="r" b="b"/>
                <a:pathLst>
                  <a:path w="247" h="189" extrusionOk="0">
                    <a:moveTo>
                      <a:pt x="113" y="1"/>
                    </a:moveTo>
                    <a:cubicBezTo>
                      <a:pt x="65" y="1"/>
                      <a:pt x="30" y="29"/>
                      <a:pt x="17" y="69"/>
                    </a:cubicBezTo>
                    <a:cubicBezTo>
                      <a:pt x="1" y="117"/>
                      <a:pt x="33" y="165"/>
                      <a:pt x="97" y="181"/>
                    </a:cubicBezTo>
                    <a:cubicBezTo>
                      <a:pt x="106" y="186"/>
                      <a:pt x="115" y="188"/>
                      <a:pt x="124" y="188"/>
                    </a:cubicBezTo>
                    <a:cubicBezTo>
                      <a:pt x="204" y="188"/>
                      <a:pt x="247" y="5"/>
                      <a:pt x="145" y="5"/>
                    </a:cubicBezTo>
                    <a:cubicBezTo>
                      <a:pt x="134" y="2"/>
                      <a:pt x="123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14" name="Google Shape;3214;p38"/>
              <p:cNvSpPr/>
              <p:nvPr/>
            </p:nvSpPr>
            <p:spPr>
              <a:xfrm>
                <a:off x="3692625" y="3587249"/>
                <a:ext cx="14870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2" extrusionOk="0">
                    <a:moveTo>
                      <a:pt x="112" y="0"/>
                    </a:moveTo>
                    <a:cubicBezTo>
                      <a:pt x="64" y="0"/>
                      <a:pt x="29" y="29"/>
                      <a:pt x="16" y="69"/>
                    </a:cubicBezTo>
                    <a:cubicBezTo>
                      <a:pt x="0" y="117"/>
                      <a:pt x="32" y="181"/>
                      <a:pt x="80" y="197"/>
                    </a:cubicBezTo>
                    <a:cubicBezTo>
                      <a:pt x="89" y="200"/>
                      <a:pt x="98" y="201"/>
                      <a:pt x="107" y="201"/>
                    </a:cubicBezTo>
                    <a:cubicBezTo>
                      <a:pt x="150" y="201"/>
                      <a:pt x="196" y="173"/>
                      <a:pt x="209" y="133"/>
                    </a:cubicBezTo>
                    <a:cubicBezTo>
                      <a:pt x="225" y="85"/>
                      <a:pt x="193" y="21"/>
                      <a:pt x="145" y="5"/>
                    </a:cubicBezTo>
                    <a:cubicBezTo>
                      <a:pt x="133" y="2"/>
                      <a:pt x="122" y="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15" name="Google Shape;3215;p38"/>
              <p:cNvSpPr/>
              <p:nvPr/>
            </p:nvSpPr>
            <p:spPr>
              <a:xfrm>
                <a:off x="3360739" y="3516669"/>
                <a:ext cx="14936" cy="1348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4" extrusionOk="0">
                    <a:moveTo>
                      <a:pt x="102" y="1"/>
                    </a:moveTo>
                    <a:cubicBezTo>
                      <a:pt x="65" y="1"/>
                      <a:pt x="28" y="27"/>
                      <a:pt x="17" y="62"/>
                    </a:cubicBezTo>
                    <a:cubicBezTo>
                      <a:pt x="1" y="110"/>
                      <a:pt x="33" y="174"/>
                      <a:pt x="81" y="190"/>
                    </a:cubicBezTo>
                    <a:cubicBezTo>
                      <a:pt x="94" y="199"/>
                      <a:pt x="109" y="203"/>
                      <a:pt x="123" y="203"/>
                    </a:cubicBezTo>
                    <a:cubicBezTo>
                      <a:pt x="161" y="203"/>
                      <a:pt x="198" y="177"/>
                      <a:pt x="209" y="142"/>
                    </a:cubicBezTo>
                    <a:cubicBezTo>
                      <a:pt x="225" y="78"/>
                      <a:pt x="193" y="30"/>
                      <a:pt x="145" y="14"/>
                    </a:cubicBezTo>
                    <a:cubicBezTo>
                      <a:pt x="132" y="5"/>
                      <a:pt x="117" y="1"/>
                      <a:pt x="10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16" name="Google Shape;3216;p38"/>
              <p:cNvSpPr/>
              <p:nvPr/>
            </p:nvSpPr>
            <p:spPr>
              <a:xfrm>
                <a:off x="3756200" y="3457323"/>
                <a:ext cx="13878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96" extrusionOk="0">
                    <a:moveTo>
                      <a:pt x="89" y="1"/>
                    </a:moveTo>
                    <a:cubicBezTo>
                      <a:pt x="51" y="1"/>
                      <a:pt x="17" y="30"/>
                      <a:pt x="17" y="77"/>
                    </a:cubicBezTo>
                    <a:cubicBezTo>
                      <a:pt x="1" y="126"/>
                      <a:pt x="17" y="174"/>
                      <a:pt x="65" y="190"/>
                    </a:cubicBezTo>
                    <a:cubicBezTo>
                      <a:pt x="80" y="194"/>
                      <a:pt x="94" y="196"/>
                      <a:pt x="108" y="196"/>
                    </a:cubicBezTo>
                    <a:cubicBezTo>
                      <a:pt x="150" y="196"/>
                      <a:pt x="181" y="175"/>
                      <a:pt x="193" y="126"/>
                    </a:cubicBezTo>
                    <a:cubicBezTo>
                      <a:pt x="209" y="77"/>
                      <a:pt x="193" y="13"/>
                      <a:pt x="129" y="13"/>
                    </a:cubicBezTo>
                    <a:cubicBezTo>
                      <a:pt x="116" y="5"/>
                      <a:pt x="102" y="1"/>
                      <a:pt x="8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17" name="Google Shape;3217;p38"/>
              <p:cNvSpPr/>
              <p:nvPr/>
            </p:nvSpPr>
            <p:spPr>
              <a:xfrm>
                <a:off x="3963117" y="3526978"/>
                <a:ext cx="15729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38" h="201" extrusionOk="0">
                    <a:moveTo>
                      <a:pt x="117" y="1"/>
                    </a:moveTo>
                    <a:cubicBezTo>
                      <a:pt x="82" y="1"/>
                      <a:pt x="48" y="20"/>
                      <a:pt x="30" y="66"/>
                    </a:cubicBezTo>
                    <a:cubicBezTo>
                      <a:pt x="1" y="146"/>
                      <a:pt x="63" y="200"/>
                      <a:pt x="122" y="200"/>
                    </a:cubicBezTo>
                    <a:cubicBezTo>
                      <a:pt x="159" y="200"/>
                      <a:pt x="195" y="179"/>
                      <a:pt x="207" y="130"/>
                    </a:cubicBezTo>
                    <a:cubicBezTo>
                      <a:pt x="237" y="59"/>
                      <a:pt x="177" y="1"/>
                      <a:pt x="11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18" name="Google Shape;3218;p38"/>
              <p:cNvSpPr/>
              <p:nvPr/>
            </p:nvSpPr>
            <p:spPr>
              <a:xfrm>
                <a:off x="3797570" y="3600467"/>
                <a:ext cx="15993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96" extrusionOk="0">
                    <a:moveTo>
                      <a:pt x="111" y="0"/>
                    </a:moveTo>
                    <a:cubicBezTo>
                      <a:pt x="72" y="0"/>
                      <a:pt x="44" y="27"/>
                      <a:pt x="33" y="61"/>
                    </a:cubicBezTo>
                    <a:cubicBezTo>
                      <a:pt x="0" y="109"/>
                      <a:pt x="33" y="174"/>
                      <a:pt x="81" y="190"/>
                    </a:cubicBezTo>
                    <a:cubicBezTo>
                      <a:pt x="93" y="194"/>
                      <a:pt x="106" y="196"/>
                      <a:pt x="119" y="196"/>
                    </a:cubicBezTo>
                    <a:cubicBezTo>
                      <a:pt x="158" y="196"/>
                      <a:pt x="197" y="178"/>
                      <a:pt x="209" y="142"/>
                    </a:cubicBezTo>
                    <a:cubicBezTo>
                      <a:pt x="241" y="77"/>
                      <a:pt x="209" y="13"/>
                      <a:pt x="161" y="13"/>
                    </a:cubicBezTo>
                    <a:cubicBezTo>
                      <a:pt x="143" y="4"/>
                      <a:pt x="126" y="0"/>
                      <a:pt x="11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19" name="Google Shape;3219;p38"/>
              <p:cNvSpPr/>
              <p:nvPr/>
            </p:nvSpPr>
            <p:spPr>
              <a:xfrm>
                <a:off x="3889827" y="3421834"/>
                <a:ext cx="14870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202" extrusionOk="0">
                    <a:moveTo>
                      <a:pt x="103" y="1"/>
                    </a:moveTo>
                    <a:cubicBezTo>
                      <a:pt x="64" y="1"/>
                      <a:pt x="29" y="29"/>
                      <a:pt x="16" y="69"/>
                    </a:cubicBezTo>
                    <a:cubicBezTo>
                      <a:pt x="0" y="133"/>
                      <a:pt x="32" y="181"/>
                      <a:pt x="80" y="197"/>
                    </a:cubicBezTo>
                    <a:cubicBezTo>
                      <a:pt x="89" y="200"/>
                      <a:pt x="98" y="202"/>
                      <a:pt x="107" y="202"/>
                    </a:cubicBezTo>
                    <a:cubicBezTo>
                      <a:pt x="150" y="202"/>
                      <a:pt x="196" y="173"/>
                      <a:pt x="209" y="133"/>
                    </a:cubicBezTo>
                    <a:cubicBezTo>
                      <a:pt x="225" y="69"/>
                      <a:pt x="193" y="21"/>
                      <a:pt x="129" y="5"/>
                    </a:cubicBezTo>
                    <a:cubicBezTo>
                      <a:pt x="120" y="2"/>
                      <a:pt x="112" y="1"/>
                      <a:pt x="1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20" name="Google Shape;3220;p38"/>
              <p:cNvSpPr/>
              <p:nvPr/>
            </p:nvSpPr>
            <p:spPr>
              <a:xfrm>
                <a:off x="3610942" y="3617980"/>
                <a:ext cx="17447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64" h="201" extrusionOk="0">
                    <a:moveTo>
                      <a:pt x="119" y="1"/>
                    </a:moveTo>
                    <a:cubicBezTo>
                      <a:pt x="76" y="1"/>
                      <a:pt x="33" y="29"/>
                      <a:pt x="33" y="69"/>
                    </a:cubicBezTo>
                    <a:cubicBezTo>
                      <a:pt x="1" y="117"/>
                      <a:pt x="33" y="181"/>
                      <a:pt x="81" y="197"/>
                    </a:cubicBezTo>
                    <a:cubicBezTo>
                      <a:pt x="91" y="200"/>
                      <a:pt x="100" y="201"/>
                      <a:pt x="109" y="201"/>
                    </a:cubicBezTo>
                    <a:cubicBezTo>
                      <a:pt x="218" y="201"/>
                      <a:pt x="264" y="34"/>
                      <a:pt x="145" y="5"/>
                    </a:cubicBezTo>
                    <a:cubicBezTo>
                      <a:pt x="137" y="2"/>
                      <a:pt x="128" y="1"/>
                      <a:pt x="1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21" name="Google Shape;3221;p38"/>
              <p:cNvSpPr/>
              <p:nvPr/>
            </p:nvSpPr>
            <p:spPr>
              <a:xfrm>
                <a:off x="3950230" y="3517131"/>
                <a:ext cx="15795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239" h="196" extrusionOk="0">
                    <a:moveTo>
                      <a:pt x="120" y="0"/>
                    </a:moveTo>
                    <a:cubicBezTo>
                      <a:pt x="82" y="0"/>
                      <a:pt x="45" y="21"/>
                      <a:pt x="33" y="71"/>
                    </a:cubicBezTo>
                    <a:cubicBezTo>
                      <a:pt x="1" y="119"/>
                      <a:pt x="33" y="167"/>
                      <a:pt x="81" y="183"/>
                    </a:cubicBezTo>
                    <a:cubicBezTo>
                      <a:pt x="98" y="192"/>
                      <a:pt x="114" y="196"/>
                      <a:pt x="129" y="196"/>
                    </a:cubicBezTo>
                    <a:cubicBezTo>
                      <a:pt x="169" y="196"/>
                      <a:pt x="198" y="166"/>
                      <a:pt x="209" y="119"/>
                    </a:cubicBezTo>
                    <a:cubicBezTo>
                      <a:pt x="239" y="51"/>
                      <a:pt x="179" y="0"/>
                      <a:pt x="12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22" name="Google Shape;3222;p38"/>
              <p:cNvSpPr/>
              <p:nvPr/>
            </p:nvSpPr>
            <p:spPr>
              <a:xfrm>
                <a:off x="3873900" y="3578790"/>
                <a:ext cx="17117" cy="13482"/>
              </a:xfrm>
              <a:custGeom>
                <a:avLst/>
                <a:gdLst/>
                <a:ahLst/>
                <a:cxnLst/>
                <a:rect l="l" t="t" r="r" b="b"/>
                <a:pathLst>
                  <a:path w="259" h="204" extrusionOk="0">
                    <a:moveTo>
                      <a:pt x="104" y="0"/>
                    </a:moveTo>
                    <a:cubicBezTo>
                      <a:pt x="65" y="0"/>
                      <a:pt x="30" y="29"/>
                      <a:pt x="17" y="68"/>
                    </a:cubicBezTo>
                    <a:cubicBezTo>
                      <a:pt x="1" y="117"/>
                      <a:pt x="17" y="165"/>
                      <a:pt x="81" y="197"/>
                    </a:cubicBezTo>
                    <a:cubicBezTo>
                      <a:pt x="94" y="202"/>
                      <a:pt x="106" y="204"/>
                      <a:pt x="118" y="204"/>
                    </a:cubicBezTo>
                    <a:cubicBezTo>
                      <a:pt x="220" y="204"/>
                      <a:pt x="259" y="33"/>
                      <a:pt x="129" y="4"/>
                    </a:cubicBezTo>
                    <a:cubicBezTo>
                      <a:pt x="120" y="1"/>
                      <a:pt x="112" y="0"/>
                      <a:pt x="1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23" name="Google Shape;3223;p38"/>
              <p:cNvSpPr/>
              <p:nvPr/>
            </p:nvSpPr>
            <p:spPr>
              <a:xfrm>
                <a:off x="3932189" y="3446485"/>
                <a:ext cx="13878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97" extrusionOk="0">
                    <a:moveTo>
                      <a:pt x="113" y="1"/>
                    </a:moveTo>
                    <a:cubicBezTo>
                      <a:pt x="65" y="1"/>
                      <a:pt x="17" y="33"/>
                      <a:pt x="17" y="81"/>
                    </a:cubicBezTo>
                    <a:cubicBezTo>
                      <a:pt x="1" y="129"/>
                      <a:pt x="33" y="193"/>
                      <a:pt x="97" y="193"/>
                    </a:cubicBezTo>
                    <a:cubicBezTo>
                      <a:pt x="104" y="195"/>
                      <a:pt x="110" y="196"/>
                      <a:pt x="116" y="196"/>
                    </a:cubicBezTo>
                    <a:cubicBezTo>
                      <a:pt x="157" y="196"/>
                      <a:pt x="194" y="155"/>
                      <a:pt x="194" y="113"/>
                    </a:cubicBezTo>
                    <a:cubicBezTo>
                      <a:pt x="210" y="65"/>
                      <a:pt x="177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24" name="Google Shape;3224;p38"/>
              <p:cNvSpPr/>
              <p:nvPr/>
            </p:nvSpPr>
            <p:spPr>
              <a:xfrm>
                <a:off x="3567523" y="3437629"/>
                <a:ext cx="12755" cy="15332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32" extrusionOk="0">
                    <a:moveTo>
                      <a:pt x="89" y="0"/>
                    </a:moveTo>
                    <a:cubicBezTo>
                      <a:pt x="64" y="0"/>
                      <a:pt x="41" y="12"/>
                      <a:pt x="32" y="39"/>
                    </a:cubicBezTo>
                    <a:cubicBezTo>
                      <a:pt x="16" y="71"/>
                      <a:pt x="0" y="135"/>
                      <a:pt x="16" y="135"/>
                    </a:cubicBezTo>
                    <a:cubicBezTo>
                      <a:pt x="64" y="167"/>
                      <a:pt x="128" y="199"/>
                      <a:pt x="177" y="231"/>
                    </a:cubicBezTo>
                    <a:cubicBezTo>
                      <a:pt x="193" y="199"/>
                      <a:pt x="193" y="167"/>
                      <a:pt x="193" y="119"/>
                    </a:cubicBezTo>
                    <a:cubicBezTo>
                      <a:pt x="177" y="87"/>
                      <a:pt x="177" y="55"/>
                      <a:pt x="144" y="23"/>
                    </a:cubicBezTo>
                    <a:cubicBezTo>
                      <a:pt x="130" y="8"/>
                      <a:pt x="109" y="0"/>
                      <a:pt x="8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25" name="Google Shape;3225;p38"/>
              <p:cNvSpPr/>
              <p:nvPr/>
            </p:nvSpPr>
            <p:spPr>
              <a:xfrm>
                <a:off x="3695797" y="3644480"/>
                <a:ext cx="14870" cy="12424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88" extrusionOk="0">
                    <a:moveTo>
                      <a:pt x="103" y="1"/>
                    </a:moveTo>
                    <a:cubicBezTo>
                      <a:pt x="64" y="1"/>
                      <a:pt x="30" y="30"/>
                      <a:pt x="16" y="69"/>
                    </a:cubicBezTo>
                    <a:cubicBezTo>
                      <a:pt x="0" y="117"/>
                      <a:pt x="32" y="181"/>
                      <a:pt x="81" y="181"/>
                    </a:cubicBezTo>
                    <a:cubicBezTo>
                      <a:pt x="92" y="185"/>
                      <a:pt x="104" y="187"/>
                      <a:pt x="116" y="187"/>
                    </a:cubicBezTo>
                    <a:cubicBezTo>
                      <a:pt x="156" y="187"/>
                      <a:pt x="197" y="166"/>
                      <a:pt x="209" y="117"/>
                    </a:cubicBezTo>
                    <a:cubicBezTo>
                      <a:pt x="225" y="69"/>
                      <a:pt x="193" y="21"/>
                      <a:pt x="129" y="5"/>
                    </a:cubicBezTo>
                    <a:cubicBezTo>
                      <a:pt x="120" y="2"/>
                      <a:pt x="112" y="1"/>
                      <a:pt x="1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26" name="Google Shape;3226;p38"/>
              <p:cNvSpPr/>
              <p:nvPr/>
            </p:nvSpPr>
            <p:spPr>
              <a:xfrm>
                <a:off x="3778471" y="3420777"/>
                <a:ext cx="1493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2" extrusionOk="0">
                    <a:moveTo>
                      <a:pt x="113" y="1"/>
                    </a:moveTo>
                    <a:cubicBezTo>
                      <a:pt x="65" y="1"/>
                      <a:pt x="30" y="29"/>
                      <a:pt x="17" y="69"/>
                    </a:cubicBezTo>
                    <a:cubicBezTo>
                      <a:pt x="1" y="117"/>
                      <a:pt x="33" y="181"/>
                      <a:pt x="81" y="197"/>
                    </a:cubicBezTo>
                    <a:cubicBezTo>
                      <a:pt x="89" y="200"/>
                      <a:pt x="98" y="201"/>
                      <a:pt x="108" y="201"/>
                    </a:cubicBezTo>
                    <a:cubicBezTo>
                      <a:pt x="150" y="201"/>
                      <a:pt x="196" y="173"/>
                      <a:pt x="209" y="133"/>
                    </a:cubicBezTo>
                    <a:cubicBezTo>
                      <a:pt x="225" y="85"/>
                      <a:pt x="193" y="21"/>
                      <a:pt x="145" y="5"/>
                    </a:cubicBezTo>
                    <a:cubicBezTo>
                      <a:pt x="134" y="2"/>
                      <a:pt x="123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27" name="Google Shape;3227;p38"/>
              <p:cNvSpPr/>
              <p:nvPr/>
            </p:nvSpPr>
            <p:spPr>
              <a:xfrm>
                <a:off x="3437663" y="3486533"/>
                <a:ext cx="17513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65" h="202" extrusionOk="0">
                    <a:moveTo>
                      <a:pt x="141" y="1"/>
                    </a:moveTo>
                    <a:cubicBezTo>
                      <a:pt x="46" y="1"/>
                      <a:pt x="1" y="153"/>
                      <a:pt x="104" y="197"/>
                    </a:cubicBezTo>
                    <a:cubicBezTo>
                      <a:pt x="115" y="200"/>
                      <a:pt x="126" y="201"/>
                      <a:pt x="137" y="201"/>
                    </a:cubicBezTo>
                    <a:cubicBezTo>
                      <a:pt x="185" y="201"/>
                      <a:pt x="222" y="172"/>
                      <a:pt x="248" y="133"/>
                    </a:cubicBezTo>
                    <a:cubicBezTo>
                      <a:pt x="264" y="69"/>
                      <a:pt x="232" y="21"/>
                      <a:pt x="168" y="4"/>
                    </a:cubicBezTo>
                    <a:cubicBezTo>
                      <a:pt x="159" y="2"/>
                      <a:pt x="150" y="1"/>
                      <a:pt x="14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28" name="Google Shape;3228;p38"/>
              <p:cNvSpPr/>
              <p:nvPr/>
            </p:nvSpPr>
            <p:spPr>
              <a:xfrm>
                <a:off x="3341640" y="3645273"/>
                <a:ext cx="15068" cy="12557"/>
              </a:xfrm>
              <a:custGeom>
                <a:avLst/>
                <a:gdLst/>
                <a:ahLst/>
                <a:cxnLst/>
                <a:rect l="l" t="t" r="r" b="b"/>
                <a:pathLst>
                  <a:path w="228" h="190" extrusionOk="0">
                    <a:moveTo>
                      <a:pt x="109" y="1"/>
                    </a:moveTo>
                    <a:cubicBezTo>
                      <a:pt x="66" y="1"/>
                      <a:pt x="24" y="27"/>
                      <a:pt x="17" y="89"/>
                    </a:cubicBezTo>
                    <a:cubicBezTo>
                      <a:pt x="1" y="137"/>
                      <a:pt x="33" y="185"/>
                      <a:pt x="97" y="185"/>
                    </a:cubicBezTo>
                    <a:cubicBezTo>
                      <a:pt x="106" y="188"/>
                      <a:pt x="114" y="190"/>
                      <a:pt x="122" y="190"/>
                    </a:cubicBezTo>
                    <a:cubicBezTo>
                      <a:pt x="161" y="190"/>
                      <a:pt x="196" y="161"/>
                      <a:pt x="209" y="121"/>
                    </a:cubicBezTo>
                    <a:cubicBezTo>
                      <a:pt x="228" y="48"/>
                      <a:pt x="167" y="1"/>
                      <a:pt x="1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29" name="Google Shape;3229;p38"/>
              <p:cNvSpPr/>
              <p:nvPr/>
            </p:nvSpPr>
            <p:spPr>
              <a:xfrm>
                <a:off x="3950230" y="3444568"/>
                <a:ext cx="14936" cy="13019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7" extrusionOk="0">
                    <a:moveTo>
                      <a:pt x="105" y="1"/>
                    </a:moveTo>
                    <a:cubicBezTo>
                      <a:pt x="73" y="1"/>
                      <a:pt x="44" y="27"/>
                      <a:pt x="33" y="62"/>
                    </a:cubicBezTo>
                    <a:cubicBezTo>
                      <a:pt x="1" y="110"/>
                      <a:pt x="33" y="174"/>
                      <a:pt x="97" y="190"/>
                    </a:cubicBezTo>
                    <a:cubicBezTo>
                      <a:pt x="105" y="194"/>
                      <a:pt x="115" y="196"/>
                      <a:pt x="126" y="196"/>
                    </a:cubicBezTo>
                    <a:cubicBezTo>
                      <a:pt x="158" y="196"/>
                      <a:pt x="197" y="178"/>
                      <a:pt x="209" y="142"/>
                    </a:cubicBezTo>
                    <a:cubicBezTo>
                      <a:pt x="225" y="94"/>
                      <a:pt x="209" y="30"/>
                      <a:pt x="145" y="14"/>
                    </a:cubicBezTo>
                    <a:cubicBezTo>
                      <a:pt x="132" y="5"/>
                      <a:pt x="118" y="1"/>
                      <a:pt x="10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30" name="Google Shape;3230;p38"/>
              <p:cNvSpPr/>
              <p:nvPr/>
            </p:nvSpPr>
            <p:spPr>
              <a:xfrm>
                <a:off x="3898418" y="3547994"/>
                <a:ext cx="15134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229" h="129" extrusionOk="0">
                    <a:moveTo>
                      <a:pt x="100" y="1"/>
                    </a:moveTo>
                    <a:cubicBezTo>
                      <a:pt x="58" y="1"/>
                      <a:pt x="15" y="30"/>
                      <a:pt x="15" y="69"/>
                    </a:cubicBezTo>
                    <a:cubicBezTo>
                      <a:pt x="0" y="112"/>
                      <a:pt x="17" y="128"/>
                      <a:pt x="44" y="128"/>
                    </a:cubicBezTo>
                    <a:cubicBezTo>
                      <a:pt x="108" y="128"/>
                      <a:pt x="228" y="39"/>
                      <a:pt x="127" y="5"/>
                    </a:cubicBezTo>
                    <a:cubicBezTo>
                      <a:pt x="118" y="2"/>
                      <a:pt x="109" y="1"/>
                      <a:pt x="10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31" name="Google Shape;3231;p38"/>
              <p:cNvSpPr/>
              <p:nvPr/>
            </p:nvSpPr>
            <p:spPr>
              <a:xfrm>
                <a:off x="3294983" y="3596237"/>
                <a:ext cx="14936" cy="12953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6" extrusionOk="0">
                    <a:moveTo>
                      <a:pt x="96" y="0"/>
                    </a:moveTo>
                    <a:cubicBezTo>
                      <a:pt x="57" y="0"/>
                      <a:pt x="28" y="26"/>
                      <a:pt x="17" y="61"/>
                    </a:cubicBezTo>
                    <a:cubicBezTo>
                      <a:pt x="1" y="125"/>
                      <a:pt x="33" y="173"/>
                      <a:pt x="81" y="189"/>
                    </a:cubicBezTo>
                    <a:cubicBezTo>
                      <a:pt x="92" y="193"/>
                      <a:pt x="104" y="195"/>
                      <a:pt x="115" y="195"/>
                    </a:cubicBezTo>
                    <a:cubicBezTo>
                      <a:pt x="150" y="195"/>
                      <a:pt x="181" y="174"/>
                      <a:pt x="193" y="125"/>
                    </a:cubicBezTo>
                    <a:cubicBezTo>
                      <a:pt x="225" y="77"/>
                      <a:pt x="193" y="13"/>
                      <a:pt x="145" y="13"/>
                    </a:cubicBezTo>
                    <a:cubicBezTo>
                      <a:pt x="127" y="4"/>
                      <a:pt x="111" y="0"/>
                      <a:pt x="9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32" name="Google Shape;3232;p38"/>
              <p:cNvSpPr/>
              <p:nvPr/>
            </p:nvSpPr>
            <p:spPr>
              <a:xfrm>
                <a:off x="3606713" y="3647652"/>
                <a:ext cx="1493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2" extrusionOk="0">
                    <a:moveTo>
                      <a:pt x="103" y="1"/>
                    </a:moveTo>
                    <a:cubicBezTo>
                      <a:pt x="61" y="1"/>
                      <a:pt x="17" y="32"/>
                      <a:pt x="17" y="85"/>
                    </a:cubicBezTo>
                    <a:cubicBezTo>
                      <a:pt x="1" y="133"/>
                      <a:pt x="33" y="182"/>
                      <a:pt x="81" y="198"/>
                    </a:cubicBezTo>
                    <a:cubicBezTo>
                      <a:pt x="89" y="200"/>
                      <a:pt x="98" y="202"/>
                      <a:pt x="108" y="202"/>
                    </a:cubicBezTo>
                    <a:cubicBezTo>
                      <a:pt x="150" y="202"/>
                      <a:pt x="196" y="173"/>
                      <a:pt x="209" y="133"/>
                    </a:cubicBezTo>
                    <a:cubicBezTo>
                      <a:pt x="225" y="85"/>
                      <a:pt x="193" y="21"/>
                      <a:pt x="129" y="5"/>
                    </a:cubicBezTo>
                    <a:cubicBezTo>
                      <a:pt x="121" y="2"/>
                      <a:pt x="112" y="1"/>
                      <a:pt x="1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33" name="Google Shape;3233;p38"/>
              <p:cNvSpPr/>
              <p:nvPr/>
            </p:nvSpPr>
            <p:spPr>
              <a:xfrm>
                <a:off x="3493242" y="3642828"/>
                <a:ext cx="14936" cy="1348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4" extrusionOk="0">
                    <a:moveTo>
                      <a:pt x="103" y="1"/>
                    </a:moveTo>
                    <a:cubicBezTo>
                      <a:pt x="65" y="1"/>
                      <a:pt x="29" y="27"/>
                      <a:pt x="17" y="62"/>
                    </a:cubicBezTo>
                    <a:cubicBezTo>
                      <a:pt x="1" y="110"/>
                      <a:pt x="17" y="174"/>
                      <a:pt x="81" y="190"/>
                    </a:cubicBezTo>
                    <a:cubicBezTo>
                      <a:pt x="95" y="199"/>
                      <a:pt x="109" y="203"/>
                      <a:pt x="124" y="203"/>
                    </a:cubicBezTo>
                    <a:cubicBezTo>
                      <a:pt x="160" y="203"/>
                      <a:pt x="194" y="177"/>
                      <a:pt x="194" y="142"/>
                    </a:cubicBezTo>
                    <a:cubicBezTo>
                      <a:pt x="226" y="78"/>
                      <a:pt x="194" y="30"/>
                      <a:pt x="145" y="14"/>
                    </a:cubicBezTo>
                    <a:cubicBezTo>
                      <a:pt x="132" y="5"/>
                      <a:pt x="117" y="1"/>
                      <a:pt x="1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34" name="Google Shape;3234;p38"/>
              <p:cNvSpPr/>
              <p:nvPr/>
            </p:nvSpPr>
            <p:spPr>
              <a:xfrm>
                <a:off x="3621582" y="3536825"/>
                <a:ext cx="14870" cy="12887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95" extrusionOk="0">
                    <a:moveTo>
                      <a:pt x="91" y="1"/>
                    </a:moveTo>
                    <a:cubicBezTo>
                      <a:pt x="57" y="1"/>
                      <a:pt x="28" y="31"/>
                      <a:pt x="16" y="78"/>
                    </a:cubicBezTo>
                    <a:cubicBezTo>
                      <a:pt x="0" y="126"/>
                      <a:pt x="32" y="174"/>
                      <a:pt x="80" y="190"/>
                    </a:cubicBezTo>
                    <a:cubicBezTo>
                      <a:pt x="92" y="193"/>
                      <a:pt x="103" y="194"/>
                      <a:pt x="113" y="194"/>
                    </a:cubicBezTo>
                    <a:cubicBezTo>
                      <a:pt x="161" y="194"/>
                      <a:pt x="196" y="165"/>
                      <a:pt x="209" y="126"/>
                    </a:cubicBezTo>
                    <a:cubicBezTo>
                      <a:pt x="225" y="62"/>
                      <a:pt x="193" y="14"/>
                      <a:pt x="129" y="14"/>
                    </a:cubicBezTo>
                    <a:cubicBezTo>
                      <a:pt x="116" y="5"/>
                      <a:pt x="103" y="1"/>
                      <a:pt x="9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35" name="Google Shape;3235;p38"/>
              <p:cNvSpPr/>
              <p:nvPr/>
            </p:nvSpPr>
            <p:spPr>
              <a:xfrm>
                <a:off x="3791226" y="3502394"/>
                <a:ext cx="17447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64" h="202" extrusionOk="0">
                    <a:moveTo>
                      <a:pt x="118" y="1"/>
                    </a:moveTo>
                    <a:cubicBezTo>
                      <a:pt x="76" y="1"/>
                      <a:pt x="32" y="30"/>
                      <a:pt x="32" y="69"/>
                    </a:cubicBezTo>
                    <a:cubicBezTo>
                      <a:pt x="0" y="117"/>
                      <a:pt x="32" y="182"/>
                      <a:pt x="96" y="198"/>
                    </a:cubicBezTo>
                    <a:cubicBezTo>
                      <a:pt x="106" y="200"/>
                      <a:pt x="116" y="201"/>
                      <a:pt x="124" y="201"/>
                    </a:cubicBezTo>
                    <a:cubicBezTo>
                      <a:pt x="231" y="201"/>
                      <a:pt x="263" y="35"/>
                      <a:pt x="145" y="5"/>
                    </a:cubicBezTo>
                    <a:cubicBezTo>
                      <a:pt x="136" y="2"/>
                      <a:pt x="127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36" name="Google Shape;3236;p38"/>
              <p:cNvSpPr/>
              <p:nvPr/>
            </p:nvSpPr>
            <p:spPr>
              <a:xfrm>
                <a:off x="3870728" y="3422825"/>
                <a:ext cx="15795" cy="13416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03" extrusionOk="0">
                    <a:moveTo>
                      <a:pt x="113" y="0"/>
                    </a:moveTo>
                    <a:cubicBezTo>
                      <a:pt x="74" y="0"/>
                      <a:pt x="35" y="21"/>
                      <a:pt x="17" y="70"/>
                    </a:cubicBezTo>
                    <a:cubicBezTo>
                      <a:pt x="0" y="118"/>
                      <a:pt x="33" y="182"/>
                      <a:pt x="81" y="198"/>
                    </a:cubicBezTo>
                    <a:cubicBezTo>
                      <a:pt x="89" y="201"/>
                      <a:pt x="98" y="203"/>
                      <a:pt x="107" y="203"/>
                    </a:cubicBezTo>
                    <a:cubicBezTo>
                      <a:pt x="150" y="203"/>
                      <a:pt x="196" y="174"/>
                      <a:pt x="209" y="134"/>
                    </a:cubicBezTo>
                    <a:cubicBezTo>
                      <a:pt x="239" y="55"/>
                      <a:pt x="177" y="0"/>
                      <a:pt x="11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37" name="Google Shape;3237;p38"/>
              <p:cNvSpPr/>
              <p:nvPr/>
            </p:nvSpPr>
            <p:spPr>
              <a:xfrm>
                <a:off x="3676698" y="3432474"/>
                <a:ext cx="14936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1" extrusionOk="0">
                    <a:moveTo>
                      <a:pt x="112" y="0"/>
                    </a:moveTo>
                    <a:cubicBezTo>
                      <a:pt x="65" y="0"/>
                      <a:pt x="30" y="29"/>
                      <a:pt x="17" y="68"/>
                    </a:cubicBezTo>
                    <a:cubicBezTo>
                      <a:pt x="1" y="133"/>
                      <a:pt x="33" y="181"/>
                      <a:pt x="81" y="197"/>
                    </a:cubicBezTo>
                    <a:cubicBezTo>
                      <a:pt x="92" y="200"/>
                      <a:pt x="103" y="201"/>
                      <a:pt x="113" y="201"/>
                    </a:cubicBezTo>
                    <a:cubicBezTo>
                      <a:pt x="161" y="201"/>
                      <a:pt x="196" y="172"/>
                      <a:pt x="209" y="133"/>
                    </a:cubicBezTo>
                    <a:cubicBezTo>
                      <a:pt x="225" y="68"/>
                      <a:pt x="193" y="20"/>
                      <a:pt x="145" y="4"/>
                    </a:cubicBezTo>
                    <a:cubicBezTo>
                      <a:pt x="134" y="1"/>
                      <a:pt x="123" y="0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38" name="Google Shape;3238;p38"/>
              <p:cNvSpPr/>
              <p:nvPr/>
            </p:nvSpPr>
            <p:spPr>
              <a:xfrm>
                <a:off x="3927959" y="3481709"/>
                <a:ext cx="14936" cy="13416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3" extrusionOk="0">
                    <a:moveTo>
                      <a:pt x="103" y="0"/>
                    </a:moveTo>
                    <a:cubicBezTo>
                      <a:pt x="65" y="0"/>
                      <a:pt x="28" y="27"/>
                      <a:pt x="17" y="61"/>
                    </a:cubicBezTo>
                    <a:cubicBezTo>
                      <a:pt x="1" y="110"/>
                      <a:pt x="33" y="174"/>
                      <a:pt x="81" y="190"/>
                    </a:cubicBezTo>
                    <a:cubicBezTo>
                      <a:pt x="94" y="198"/>
                      <a:pt x="108" y="202"/>
                      <a:pt x="122" y="202"/>
                    </a:cubicBezTo>
                    <a:cubicBezTo>
                      <a:pt x="160" y="202"/>
                      <a:pt x="198" y="173"/>
                      <a:pt x="209" y="126"/>
                    </a:cubicBezTo>
                    <a:cubicBezTo>
                      <a:pt x="225" y="77"/>
                      <a:pt x="193" y="13"/>
                      <a:pt x="145" y="13"/>
                    </a:cubicBezTo>
                    <a:cubicBezTo>
                      <a:pt x="132" y="4"/>
                      <a:pt x="117" y="0"/>
                      <a:pt x="10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39" name="Google Shape;3239;p38"/>
              <p:cNvSpPr/>
              <p:nvPr/>
            </p:nvSpPr>
            <p:spPr>
              <a:xfrm>
                <a:off x="3469980" y="3667743"/>
                <a:ext cx="14870" cy="12491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89" extrusionOk="0">
                    <a:moveTo>
                      <a:pt x="109" y="0"/>
                    </a:moveTo>
                    <a:cubicBezTo>
                      <a:pt x="70" y="0"/>
                      <a:pt x="32" y="21"/>
                      <a:pt x="32" y="70"/>
                    </a:cubicBezTo>
                    <a:cubicBezTo>
                      <a:pt x="0" y="118"/>
                      <a:pt x="32" y="166"/>
                      <a:pt x="96" y="182"/>
                    </a:cubicBezTo>
                    <a:cubicBezTo>
                      <a:pt x="108" y="186"/>
                      <a:pt x="119" y="188"/>
                      <a:pt x="130" y="188"/>
                    </a:cubicBezTo>
                    <a:cubicBezTo>
                      <a:pt x="165" y="188"/>
                      <a:pt x="196" y="167"/>
                      <a:pt x="209" y="118"/>
                    </a:cubicBezTo>
                    <a:cubicBezTo>
                      <a:pt x="225" y="70"/>
                      <a:pt x="193" y="6"/>
                      <a:pt x="144" y="6"/>
                    </a:cubicBezTo>
                    <a:cubicBezTo>
                      <a:pt x="133" y="2"/>
                      <a:pt x="121" y="0"/>
                      <a:pt x="1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40" name="Google Shape;3240;p38"/>
              <p:cNvSpPr/>
              <p:nvPr/>
            </p:nvSpPr>
            <p:spPr>
              <a:xfrm>
                <a:off x="3852686" y="3422099"/>
                <a:ext cx="15464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234" h="198" extrusionOk="0">
                    <a:moveTo>
                      <a:pt x="145" y="1"/>
                    </a:moveTo>
                    <a:cubicBezTo>
                      <a:pt x="81" y="1"/>
                      <a:pt x="33" y="17"/>
                      <a:pt x="17" y="65"/>
                    </a:cubicBezTo>
                    <a:cubicBezTo>
                      <a:pt x="1" y="113"/>
                      <a:pt x="17" y="177"/>
                      <a:pt x="81" y="193"/>
                    </a:cubicBezTo>
                    <a:cubicBezTo>
                      <a:pt x="90" y="196"/>
                      <a:pt x="99" y="197"/>
                      <a:pt x="107" y="197"/>
                    </a:cubicBezTo>
                    <a:cubicBezTo>
                      <a:pt x="200" y="197"/>
                      <a:pt x="233" y="45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41" name="Google Shape;3241;p38"/>
              <p:cNvSpPr/>
              <p:nvPr/>
            </p:nvSpPr>
            <p:spPr>
              <a:xfrm>
                <a:off x="3558998" y="3663579"/>
                <a:ext cx="14936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4" extrusionOk="0">
                    <a:moveTo>
                      <a:pt x="118" y="1"/>
                    </a:moveTo>
                    <a:cubicBezTo>
                      <a:pt x="76" y="1"/>
                      <a:pt x="30" y="29"/>
                      <a:pt x="17" y="69"/>
                    </a:cubicBezTo>
                    <a:cubicBezTo>
                      <a:pt x="1" y="133"/>
                      <a:pt x="33" y="181"/>
                      <a:pt x="97" y="181"/>
                    </a:cubicBezTo>
                    <a:cubicBezTo>
                      <a:pt x="110" y="190"/>
                      <a:pt x="124" y="194"/>
                      <a:pt x="138" y="194"/>
                    </a:cubicBezTo>
                    <a:cubicBezTo>
                      <a:pt x="175" y="194"/>
                      <a:pt x="209" y="164"/>
                      <a:pt x="209" y="117"/>
                    </a:cubicBezTo>
                    <a:cubicBezTo>
                      <a:pt x="225" y="69"/>
                      <a:pt x="193" y="21"/>
                      <a:pt x="145" y="5"/>
                    </a:cubicBezTo>
                    <a:cubicBezTo>
                      <a:pt x="137" y="2"/>
                      <a:pt x="128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42" name="Google Shape;3242;p38"/>
              <p:cNvSpPr/>
              <p:nvPr/>
            </p:nvSpPr>
            <p:spPr>
              <a:xfrm>
                <a:off x="3342499" y="3609520"/>
                <a:ext cx="14077" cy="12424"/>
              </a:xfrm>
              <a:custGeom>
                <a:avLst/>
                <a:gdLst/>
                <a:ahLst/>
                <a:cxnLst/>
                <a:rect l="l" t="t" r="r" b="b"/>
                <a:pathLst>
                  <a:path w="213" h="188" extrusionOk="0">
                    <a:moveTo>
                      <a:pt x="107" y="0"/>
                    </a:moveTo>
                    <a:cubicBezTo>
                      <a:pt x="68" y="0"/>
                      <a:pt x="33" y="29"/>
                      <a:pt x="20" y="69"/>
                    </a:cubicBezTo>
                    <a:cubicBezTo>
                      <a:pt x="0" y="137"/>
                      <a:pt x="58" y="188"/>
                      <a:pt x="114" y="188"/>
                    </a:cubicBezTo>
                    <a:cubicBezTo>
                      <a:pt x="149" y="188"/>
                      <a:pt x="184" y="167"/>
                      <a:pt x="196" y="117"/>
                    </a:cubicBezTo>
                    <a:cubicBezTo>
                      <a:pt x="212" y="69"/>
                      <a:pt x="196" y="5"/>
                      <a:pt x="132" y="5"/>
                    </a:cubicBezTo>
                    <a:cubicBezTo>
                      <a:pt x="124" y="2"/>
                      <a:pt x="115" y="0"/>
                      <a:pt x="10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43" name="Google Shape;3243;p38"/>
              <p:cNvSpPr/>
              <p:nvPr/>
            </p:nvSpPr>
            <p:spPr>
              <a:xfrm>
                <a:off x="3342697" y="3520964"/>
                <a:ext cx="14936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4" extrusionOk="0">
                    <a:moveTo>
                      <a:pt x="104" y="0"/>
                    </a:moveTo>
                    <a:cubicBezTo>
                      <a:pt x="66" y="0"/>
                      <a:pt x="29" y="30"/>
                      <a:pt x="17" y="77"/>
                    </a:cubicBezTo>
                    <a:cubicBezTo>
                      <a:pt x="1" y="125"/>
                      <a:pt x="33" y="173"/>
                      <a:pt x="81" y="189"/>
                    </a:cubicBezTo>
                    <a:cubicBezTo>
                      <a:pt x="90" y="192"/>
                      <a:pt x="99" y="194"/>
                      <a:pt x="108" y="194"/>
                    </a:cubicBezTo>
                    <a:cubicBezTo>
                      <a:pt x="150" y="194"/>
                      <a:pt x="196" y="165"/>
                      <a:pt x="209" y="125"/>
                    </a:cubicBezTo>
                    <a:cubicBezTo>
                      <a:pt x="225" y="77"/>
                      <a:pt x="193" y="13"/>
                      <a:pt x="145" y="13"/>
                    </a:cubicBezTo>
                    <a:cubicBezTo>
                      <a:pt x="132" y="4"/>
                      <a:pt x="118" y="0"/>
                      <a:pt x="10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44" name="Google Shape;3244;p38"/>
              <p:cNvSpPr/>
              <p:nvPr/>
            </p:nvSpPr>
            <p:spPr>
              <a:xfrm>
                <a:off x="3289696" y="3616922"/>
                <a:ext cx="14936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226" h="202" extrusionOk="0">
                    <a:moveTo>
                      <a:pt x="114" y="1"/>
                    </a:moveTo>
                    <a:cubicBezTo>
                      <a:pt x="65" y="1"/>
                      <a:pt x="30" y="32"/>
                      <a:pt x="17" y="85"/>
                    </a:cubicBezTo>
                    <a:cubicBezTo>
                      <a:pt x="1" y="133"/>
                      <a:pt x="33" y="181"/>
                      <a:pt x="81" y="197"/>
                    </a:cubicBezTo>
                    <a:cubicBezTo>
                      <a:pt x="89" y="200"/>
                      <a:pt x="98" y="202"/>
                      <a:pt x="108" y="202"/>
                    </a:cubicBezTo>
                    <a:cubicBezTo>
                      <a:pt x="150" y="202"/>
                      <a:pt x="196" y="173"/>
                      <a:pt x="209" y="133"/>
                    </a:cubicBezTo>
                    <a:cubicBezTo>
                      <a:pt x="225" y="85"/>
                      <a:pt x="193" y="21"/>
                      <a:pt x="145" y="5"/>
                    </a:cubicBezTo>
                    <a:cubicBezTo>
                      <a:pt x="134" y="2"/>
                      <a:pt x="123" y="1"/>
                      <a:pt x="11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45" name="Google Shape;3245;p38"/>
              <p:cNvSpPr/>
              <p:nvPr/>
            </p:nvSpPr>
            <p:spPr>
              <a:xfrm>
                <a:off x="3304962" y="3561674"/>
                <a:ext cx="14473" cy="12094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83" extrusionOk="0">
                    <a:moveTo>
                      <a:pt x="103" y="1"/>
                    </a:moveTo>
                    <a:cubicBezTo>
                      <a:pt x="63" y="1"/>
                      <a:pt x="23" y="22"/>
                      <a:pt x="10" y="71"/>
                    </a:cubicBezTo>
                    <a:cubicBezTo>
                      <a:pt x="1" y="138"/>
                      <a:pt x="55" y="183"/>
                      <a:pt x="110" y="183"/>
                    </a:cubicBezTo>
                    <a:cubicBezTo>
                      <a:pt x="147" y="183"/>
                      <a:pt x="184" y="163"/>
                      <a:pt x="203" y="119"/>
                    </a:cubicBezTo>
                    <a:cubicBezTo>
                      <a:pt x="219" y="71"/>
                      <a:pt x="187" y="23"/>
                      <a:pt x="139" y="7"/>
                    </a:cubicBezTo>
                    <a:cubicBezTo>
                      <a:pt x="127" y="3"/>
                      <a:pt x="115" y="1"/>
                      <a:pt x="10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46" name="Google Shape;3246;p38"/>
              <p:cNvSpPr/>
              <p:nvPr/>
            </p:nvSpPr>
            <p:spPr>
              <a:xfrm>
                <a:off x="3890488" y="3580905"/>
                <a:ext cx="18835" cy="13284"/>
              </a:xfrm>
              <a:custGeom>
                <a:avLst/>
                <a:gdLst/>
                <a:ahLst/>
                <a:cxnLst/>
                <a:rect l="l" t="t" r="r" b="b"/>
                <a:pathLst>
                  <a:path w="285" h="201" extrusionOk="0">
                    <a:moveTo>
                      <a:pt x="140" y="0"/>
                    </a:moveTo>
                    <a:cubicBezTo>
                      <a:pt x="45" y="0"/>
                      <a:pt x="1" y="153"/>
                      <a:pt x="119" y="197"/>
                    </a:cubicBezTo>
                    <a:cubicBezTo>
                      <a:pt x="128" y="200"/>
                      <a:pt x="137" y="201"/>
                      <a:pt x="145" y="201"/>
                    </a:cubicBezTo>
                    <a:cubicBezTo>
                      <a:pt x="240" y="201"/>
                      <a:pt x="284" y="49"/>
                      <a:pt x="167" y="4"/>
                    </a:cubicBezTo>
                    <a:cubicBezTo>
                      <a:pt x="157" y="2"/>
                      <a:pt x="149" y="0"/>
                      <a:pt x="14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47" name="Google Shape;3247;p38"/>
              <p:cNvSpPr/>
              <p:nvPr/>
            </p:nvSpPr>
            <p:spPr>
              <a:xfrm>
                <a:off x="3649140" y="3536627"/>
                <a:ext cx="12755" cy="15993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42" extrusionOk="0">
                    <a:moveTo>
                      <a:pt x="193" y="1"/>
                    </a:moveTo>
                    <a:lnTo>
                      <a:pt x="0" y="65"/>
                    </a:lnTo>
                    <a:cubicBezTo>
                      <a:pt x="32" y="177"/>
                      <a:pt x="97" y="241"/>
                      <a:pt x="161" y="241"/>
                    </a:cubicBezTo>
                    <a:cubicBezTo>
                      <a:pt x="177" y="161"/>
                      <a:pt x="193" y="81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48" name="Google Shape;3248;p38"/>
              <p:cNvSpPr/>
              <p:nvPr/>
            </p:nvSpPr>
            <p:spPr>
              <a:xfrm>
                <a:off x="3554769" y="3522815"/>
                <a:ext cx="15993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42" h="182" extrusionOk="0">
                    <a:moveTo>
                      <a:pt x="193" y="1"/>
                    </a:moveTo>
                    <a:lnTo>
                      <a:pt x="33" y="33"/>
                    </a:lnTo>
                    <a:cubicBezTo>
                      <a:pt x="17" y="81"/>
                      <a:pt x="1" y="129"/>
                      <a:pt x="1" y="177"/>
                    </a:cubicBezTo>
                    <a:cubicBezTo>
                      <a:pt x="14" y="180"/>
                      <a:pt x="29" y="182"/>
                      <a:pt x="43" y="182"/>
                    </a:cubicBezTo>
                    <a:cubicBezTo>
                      <a:pt x="113" y="182"/>
                      <a:pt x="188" y="150"/>
                      <a:pt x="241" y="97"/>
                    </a:cubicBezTo>
                    <a:cubicBezTo>
                      <a:pt x="225" y="65"/>
                      <a:pt x="209" y="17"/>
                      <a:pt x="1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49" name="Google Shape;3249;p38"/>
              <p:cNvSpPr/>
              <p:nvPr/>
            </p:nvSpPr>
            <p:spPr>
              <a:xfrm>
                <a:off x="3631098" y="3569868"/>
                <a:ext cx="11764" cy="12689"/>
              </a:xfrm>
              <a:custGeom>
                <a:avLst/>
                <a:gdLst/>
                <a:ahLst/>
                <a:cxnLst/>
                <a:rect l="l" t="t" r="r" b="b"/>
                <a:pathLst>
                  <a:path w="178" h="192" extrusionOk="0">
                    <a:moveTo>
                      <a:pt x="72" y="1"/>
                    </a:moveTo>
                    <a:cubicBezTo>
                      <a:pt x="40" y="1"/>
                      <a:pt x="1" y="41"/>
                      <a:pt x="1" y="91"/>
                    </a:cubicBezTo>
                    <a:cubicBezTo>
                      <a:pt x="1" y="107"/>
                      <a:pt x="1" y="139"/>
                      <a:pt x="17" y="155"/>
                    </a:cubicBezTo>
                    <a:lnTo>
                      <a:pt x="1" y="155"/>
                    </a:lnTo>
                    <a:cubicBezTo>
                      <a:pt x="17" y="171"/>
                      <a:pt x="49" y="187"/>
                      <a:pt x="65" y="187"/>
                    </a:cubicBezTo>
                    <a:cubicBezTo>
                      <a:pt x="73" y="190"/>
                      <a:pt x="82" y="192"/>
                      <a:pt x="91" y="192"/>
                    </a:cubicBezTo>
                    <a:cubicBezTo>
                      <a:pt x="134" y="192"/>
                      <a:pt x="177" y="163"/>
                      <a:pt x="177" y="123"/>
                    </a:cubicBezTo>
                    <a:cubicBezTo>
                      <a:pt x="177" y="75"/>
                      <a:pt x="145" y="27"/>
                      <a:pt x="97" y="11"/>
                    </a:cubicBezTo>
                    <a:cubicBezTo>
                      <a:pt x="90" y="4"/>
                      <a:pt x="81" y="1"/>
                      <a:pt x="7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50" name="Google Shape;3250;p38"/>
              <p:cNvSpPr/>
              <p:nvPr/>
            </p:nvSpPr>
            <p:spPr>
              <a:xfrm>
                <a:off x="3466741" y="3608727"/>
                <a:ext cx="15993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0" extrusionOk="0">
                    <a:moveTo>
                      <a:pt x="193" y="0"/>
                    </a:moveTo>
                    <a:lnTo>
                      <a:pt x="17" y="49"/>
                    </a:lnTo>
                    <a:cubicBezTo>
                      <a:pt x="1" y="129"/>
                      <a:pt x="49" y="177"/>
                      <a:pt x="209" y="209"/>
                    </a:cubicBezTo>
                    <a:cubicBezTo>
                      <a:pt x="209" y="145"/>
                      <a:pt x="242" y="65"/>
                      <a:pt x="19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51" name="Google Shape;3251;p38"/>
              <p:cNvSpPr/>
              <p:nvPr/>
            </p:nvSpPr>
            <p:spPr>
              <a:xfrm>
                <a:off x="3310909" y="3543764"/>
                <a:ext cx="14936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2" extrusionOk="0">
                    <a:moveTo>
                      <a:pt x="118" y="1"/>
                    </a:moveTo>
                    <a:cubicBezTo>
                      <a:pt x="76" y="1"/>
                      <a:pt x="30" y="29"/>
                      <a:pt x="17" y="69"/>
                    </a:cubicBezTo>
                    <a:cubicBezTo>
                      <a:pt x="1" y="117"/>
                      <a:pt x="33" y="181"/>
                      <a:pt x="81" y="181"/>
                    </a:cubicBezTo>
                    <a:cubicBezTo>
                      <a:pt x="129" y="181"/>
                      <a:pt x="177" y="149"/>
                      <a:pt x="209" y="117"/>
                    </a:cubicBezTo>
                    <a:cubicBezTo>
                      <a:pt x="225" y="69"/>
                      <a:pt x="193" y="21"/>
                      <a:pt x="145" y="5"/>
                    </a:cubicBezTo>
                    <a:cubicBezTo>
                      <a:pt x="136" y="2"/>
                      <a:pt x="127" y="1"/>
                      <a:pt x="11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52" name="Google Shape;3252;p38"/>
              <p:cNvSpPr/>
              <p:nvPr/>
            </p:nvSpPr>
            <p:spPr>
              <a:xfrm>
                <a:off x="3459340" y="3537288"/>
                <a:ext cx="12821" cy="13482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04" extrusionOk="0">
                    <a:moveTo>
                      <a:pt x="93" y="1"/>
                    </a:moveTo>
                    <a:cubicBezTo>
                      <a:pt x="59" y="1"/>
                      <a:pt x="29" y="19"/>
                      <a:pt x="17" y="55"/>
                    </a:cubicBezTo>
                    <a:cubicBezTo>
                      <a:pt x="1" y="119"/>
                      <a:pt x="33" y="183"/>
                      <a:pt x="81" y="199"/>
                    </a:cubicBezTo>
                    <a:cubicBezTo>
                      <a:pt x="92" y="202"/>
                      <a:pt x="103" y="203"/>
                      <a:pt x="113" y="203"/>
                    </a:cubicBezTo>
                    <a:cubicBezTo>
                      <a:pt x="161" y="203"/>
                      <a:pt x="193" y="175"/>
                      <a:pt x="193" y="135"/>
                    </a:cubicBezTo>
                    <a:cubicBezTo>
                      <a:pt x="193" y="87"/>
                      <a:pt x="177" y="39"/>
                      <a:pt x="129" y="7"/>
                    </a:cubicBezTo>
                    <a:cubicBezTo>
                      <a:pt x="117" y="3"/>
                      <a:pt x="105" y="1"/>
                      <a:pt x="9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53" name="Google Shape;3253;p38"/>
              <p:cNvSpPr/>
              <p:nvPr/>
            </p:nvSpPr>
            <p:spPr>
              <a:xfrm>
                <a:off x="3648083" y="3584341"/>
                <a:ext cx="18108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274" h="193" extrusionOk="0">
                    <a:moveTo>
                      <a:pt x="161" y="0"/>
                    </a:moveTo>
                    <a:lnTo>
                      <a:pt x="0" y="65"/>
                    </a:lnTo>
                    <a:cubicBezTo>
                      <a:pt x="0" y="145"/>
                      <a:pt x="32" y="177"/>
                      <a:pt x="161" y="193"/>
                    </a:cubicBezTo>
                    <a:cubicBezTo>
                      <a:pt x="177" y="177"/>
                      <a:pt x="177" y="145"/>
                      <a:pt x="193" y="129"/>
                    </a:cubicBezTo>
                    <a:cubicBezTo>
                      <a:pt x="207" y="100"/>
                      <a:pt x="234" y="72"/>
                      <a:pt x="262" y="44"/>
                    </a:cubicBezTo>
                    <a:lnTo>
                      <a:pt x="262" y="44"/>
                    </a:lnTo>
                    <a:lnTo>
                      <a:pt x="273" y="49"/>
                    </a:lnTo>
                    <a:lnTo>
                      <a:pt x="273" y="33"/>
                    </a:lnTo>
                    <a:cubicBezTo>
                      <a:pt x="269" y="36"/>
                      <a:pt x="266" y="40"/>
                      <a:pt x="262" y="44"/>
                    </a:cubicBezTo>
                    <a:lnTo>
                      <a:pt x="262" y="44"/>
                    </a:lnTo>
                    <a:lnTo>
                      <a:pt x="16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54" name="Google Shape;3254;p38"/>
              <p:cNvSpPr/>
              <p:nvPr/>
            </p:nvSpPr>
            <p:spPr>
              <a:xfrm>
                <a:off x="3878130" y="3445229"/>
                <a:ext cx="14936" cy="12226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5" extrusionOk="0">
                    <a:moveTo>
                      <a:pt x="99" y="1"/>
                    </a:moveTo>
                    <a:cubicBezTo>
                      <a:pt x="72" y="1"/>
                      <a:pt x="44" y="36"/>
                      <a:pt x="17" y="36"/>
                    </a:cubicBezTo>
                    <a:cubicBezTo>
                      <a:pt x="1" y="100"/>
                      <a:pt x="33" y="164"/>
                      <a:pt x="81" y="180"/>
                    </a:cubicBezTo>
                    <a:cubicBezTo>
                      <a:pt x="90" y="183"/>
                      <a:pt x="99" y="184"/>
                      <a:pt x="108" y="184"/>
                    </a:cubicBezTo>
                    <a:cubicBezTo>
                      <a:pt x="150" y="184"/>
                      <a:pt x="193" y="156"/>
                      <a:pt x="193" y="116"/>
                    </a:cubicBezTo>
                    <a:cubicBezTo>
                      <a:pt x="225" y="52"/>
                      <a:pt x="193" y="20"/>
                      <a:pt x="113" y="4"/>
                    </a:cubicBezTo>
                    <a:cubicBezTo>
                      <a:pt x="108" y="1"/>
                      <a:pt x="104" y="1"/>
                      <a:pt x="9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55" name="Google Shape;3255;p38"/>
              <p:cNvSpPr/>
              <p:nvPr/>
            </p:nvSpPr>
            <p:spPr>
              <a:xfrm>
                <a:off x="3938599" y="3467698"/>
                <a:ext cx="14870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82" extrusionOk="0">
                    <a:moveTo>
                      <a:pt x="113" y="1"/>
                    </a:moveTo>
                    <a:cubicBezTo>
                      <a:pt x="80" y="1"/>
                      <a:pt x="48" y="33"/>
                      <a:pt x="32" y="33"/>
                    </a:cubicBezTo>
                    <a:cubicBezTo>
                      <a:pt x="0" y="113"/>
                      <a:pt x="32" y="161"/>
                      <a:pt x="80" y="177"/>
                    </a:cubicBezTo>
                    <a:cubicBezTo>
                      <a:pt x="92" y="180"/>
                      <a:pt x="103" y="181"/>
                      <a:pt x="113" y="181"/>
                    </a:cubicBezTo>
                    <a:cubicBezTo>
                      <a:pt x="161" y="181"/>
                      <a:pt x="196" y="153"/>
                      <a:pt x="209" y="113"/>
                    </a:cubicBezTo>
                    <a:cubicBezTo>
                      <a:pt x="225" y="65"/>
                      <a:pt x="193" y="17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56" name="Google Shape;3256;p38"/>
              <p:cNvSpPr/>
              <p:nvPr/>
            </p:nvSpPr>
            <p:spPr>
              <a:xfrm>
                <a:off x="3766840" y="3443312"/>
                <a:ext cx="14870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25" h="182" extrusionOk="0">
                    <a:moveTo>
                      <a:pt x="113" y="1"/>
                    </a:moveTo>
                    <a:cubicBezTo>
                      <a:pt x="64" y="1"/>
                      <a:pt x="32" y="33"/>
                      <a:pt x="16" y="65"/>
                    </a:cubicBezTo>
                    <a:cubicBezTo>
                      <a:pt x="0" y="113"/>
                      <a:pt x="16" y="161"/>
                      <a:pt x="80" y="177"/>
                    </a:cubicBezTo>
                    <a:cubicBezTo>
                      <a:pt x="89" y="180"/>
                      <a:pt x="98" y="181"/>
                      <a:pt x="107" y="181"/>
                    </a:cubicBezTo>
                    <a:cubicBezTo>
                      <a:pt x="150" y="181"/>
                      <a:pt x="196" y="153"/>
                      <a:pt x="209" y="113"/>
                    </a:cubicBezTo>
                    <a:cubicBezTo>
                      <a:pt x="225" y="49"/>
                      <a:pt x="193" y="17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57" name="Google Shape;3257;p38"/>
              <p:cNvSpPr/>
              <p:nvPr/>
            </p:nvSpPr>
            <p:spPr>
              <a:xfrm>
                <a:off x="3613057" y="3481510"/>
                <a:ext cx="13878" cy="12755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93" extrusionOk="0">
                    <a:moveTo>
                      <a:pt x="81" y="0"/>
                    </a:moveTo>
                    <a:cubicBezTo>
                      <a:pt x="49" y="16"/>
                      <a:pt x="17" y="32"/>
                      <a:pt x="1" y="80"/>
                    </a:cubicBezTo>
                    <a:cubicBezTo>
                      <a:pt x="1" y="113"/>
                      <a:pt x="17" y="145"/>
                      <a:pt x="49" y="177"/>
                    </a:cubicBezTo>
                    <a:cubicBezTo>
                      <a:pt x="69" y="187"/>
                      <a:pt x="88" y="192"/>
                      <a:pt x="106" y="192"/>
                    </a:cubicBezTo>
                    <a:cubicBezTo>
                      <a:pt x="144" y="192"/>
                      <a:pt x="177" y="167"/>
                      <a:pt x="209" y="113"/>
                    </a:cubicBezTo>
                    <a:cubicBezTo>
                      <a:pt x="193" y="80"/>
                      <a:pt x="177" y="64"/>
                      <a:pt x="161" y="48"/>
                    </a:cubicBezTo>
                    <a:cubicBezTo>
                      <a:pt x="129" y="16"/>
                      <a:pt x="97" y="0"/>
                      <a:pt x="8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58" name="Google Shape;3258;p38"/>
              <p:cNvSpPr/>
              <p:nvPr/>
            </p:nvSpPr>
            <p:spPr>
              <a:xfrm>
                <a:off x="3815612" y="3435514"/>
                <a:ext cx="15927" cy="12094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83" extrusionOk="0">
                    <a:moveTo>
                      <a:pt x="104" y="1"/>
                    </a:moveTo>
                    <a:cubicBezTo>
                      <a:pt x="60" y="1"/>
                      <a:pt x="25" y="24"/>
                      <a:pt x="0" y="87"/>
                    </a:cubicBezTo>
                    <a:cubicBezTo>
                      <a:pt x="16" y="119"/>
                      <a:pt x="64" y="183"/>
                      <a:pt x="64" y="183"/>
                    </a:cubicBezTo>
                    <a:cubicBezTo>
                      <a:pt x="113" y="167"/>
                      <a:pt x="161" y="151"/>
                      <a:pt x="209" y="119"/>
                    </a:cubicBezTo>
                    <a:cubicBezTo>
                      <a:pt x="241" y="71"/>
                      <a:pt x="193" y="22"/>
                      <a:pt x="145" y="6"/>
                    </a:cubicBezTo>
                    <a:cubicBezTo>
                      <a:pt x="130" y="3"/>
                      <a:pt x="117" y="1"/>
                      <a:pt x="10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59" name="Google Shape;3259;p38"/>
              <p:cNvSpPr/>
              <p:nvPr/>
            </p:nvSpPr>
            <p:spPr>
              <a:xfrm>
                <a:off x="3705314" y="3433532"/>
                <a:ext cx="14936" cy="1196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1" extrusionOk="0">
                    <a:moveTo>
                      <a:pt x="97" y="0"/>
                    </a:moveTo>
                    <a:cubicBezTo>
                      <a:pt x="49" y="0"/>
                      <a:pt x="17" y="29"/>
                      <a:pt x="17" y="68"/>
                    </a:cubicBezTo>
                    <a:cubicBezTo>
                      <a:pt x="1" y="117"/>
                      <a:pt x="17" y="181"/>
                      <a:pt x="65" y="181"/>
                    </a:cubicBezTo>
                    <a:cubicBezTo>
                      <a:pt x="113" y="181"/>
                      <a:pt x="161" y="165"/>
                      <a:pt x="193" y="117"/>
                    </a:cubicBezTo>
                    <a:cubicBezTo>
                      <a:pt x="225" y="85"/>
                      <a:pt x="177" y="20"/>
                      <a:pt x="129" y="4"/>
                    </a:cubicBezTo>
                    <a:cubicBezTo>
                      <a:pt x="118" y="1"/>
                      <a:pt x="107" y="0"/>
                      <a:pt x="9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60" name="Google Shape;3260;p38"/>
              <p:cNvSpPr/>
              <p:nvPr/>
            </p:nvSpPr>
            <p:spPr>
              <a:xfrm>
                <a:off x="3514456" y="3460495"/>
                <a:ext cx="14936" cy="12689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92" extrusionOk="0">
                    <a:moveTo>
                      <a:pt x="95" y="1"/>
                    </a:moveTo>
                    <a:cubicBezTo>
                      <a:pt x="55" y="1"/>
                      <a:pt x="24" y="27"/>
                      <a:pt x="1" y="62"/>
                    </a:cubicBezTo>
                    <a:cubicBezTo>
                      <a:pt x="1" y="92"/>
                      <a:pt x="71" y="191"/>
                      <a:pt x="106" y="191"/>
                    </a:cubicBezTo>
                    <a:cubicBezTo>
                      <a:pt x="109" y="191"/>
                      <a:pt x="111" y="191"/>
                      <a:pt x="113" y="190"/>
                    </a:cubicBezTo>
                    <a:cubicBezTo>
                      <a:pt x="145" y="174"/>
                      <a:pt x="177" y="158"/>
                      <a:pt x="193" y="126"/>
                    </a:cubicBezTo>
                    <a:cubicBezTo>
                      <a:pt x="225" y="78"/>
                      <a:pt x="193" y="29"/>
                      <a:pt x="145" y="13"/>
                    </a:cubicBezTo>
                    <a:cubicBezTo>
                      <a:pt x="127" y="4"/>
                      <a:pt x="111" y="1"/>
                      <a:pt x="9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61" name="Google Shape;3261;p38"/>
              <p:cNvSpPr/>
              <p:nvPr/>
            </p:nvSpPr>
            <p:spPr>
              <a:xfrm>
                <a:off x="3639558" y="3422297"/>
                <a:ext cx="13878" cy="11565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75" extrusionOk="0">
                    <a:moveTo>
                      <a:pt x="90" y="1"/>
                    </a:moveTo>
                    <a:cubicBezTo>
                      <a:pt x="57" y="1"/>
                      <a:pt x="29" y="27"/>
                      <a:pt x="17" y="62"/>
                    </a:cubicBezTo>
                    <a:cubicBezTo>
                      <a:pt x="1" y="126"/>
                      <a:pt x="17" y="158"/>
                      <a:pt x="113" y="174"/>
                    </a:cubicBezTo>
                    <a:cubicBezTo>
                      <a:pt x="145" y="174"/>
                      <a:pt x="177" y="158"/>
                      <a:pt x="194" y="126"/>
                    </a:cubicBezTo>
                    <a:cubicBezTo>
                      <a:pt x="210" y="78"/>
                      <a:pt x="194" y="30"/>
                      <a:pt x="129" y="14"/>
                    </a:cubicBezTo>
                    <a:cubicBezTo>
                      <a:pt x="116" y="5"/>
                      <a:pt x="102" y="1"/>
                      <a:pt x="9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62" name="Google Shape;3262;p38"/>
              <p:cNvSpPr/>
              <p:nvPr/>
            </p:nvSpPr>
            <p:spPr>
              <a:xfrm>
                <a:off x="3901458" y="3445427"/>
                <a:ext cx="15993" cy="13218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00" extrusionOk="0">
                    <a:moveTo>
                      <a:pt x="97" y="1"/>
                    </a:moveTo>
                    <a:lnTo>
                      <a:pt x="1" y="145"/>
                    </a:lnTo>
                    <a:cubicBezTo>
                      <a:pt x="13" y="181"/>
                      <a:pt x="52" y="199"/>
                      <a:pt x="91" y="199"/>
                    </a:cubicBezTo>
                    <a:cubicBezTo>
                      <a:pt x="104" y="199"/>
                      <a:pt x="117" y="197"/>
                      <a:pt x="129" y="193"/>
                    </a:cubicBezTo>
                    <a:cubicBezTo>
                      <a:pt x="161" y="161"/>
                      <a:pt x="209" y="145"/>
                      <a:pt x="241" y="129"/>
                    </a:cubicBezTo>
                    <a:cubicBezTo>
                      <a:pt x="193" y="97"/>
                      <a:pt x="177" y="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63" name="Google Shape;3263;p38"/>
              <p:cNvSpPr/>
              <p:nvPr/>
            </p:nvSpPr>
            <p:spPr>
              <a:xfrm>
                <a:off x="3839998" y="3436770"/>
                <a:ext cx="12755" cy="13151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99" extrusionOk="0">
                    <a:moveTo>
                      <a:pt x="113" y="1"/>
                    </a:moveTo>
                    <a:cubicBezTo>
                      <a:pt x="74" y="1"/>
                      <a:pt x="48" y="52"/>
                      <a:pt x="48" y="52"/>
                    </a:cubicBezTo>
                    <a:cubicBezTo>
                      <a:pt x="48" y="68"/>
                      <a:pt x="16" y="68"/>
                      <a:pt x="16" y="100"/>
                    </a:cubicBezTo>
                    <a:cubicBezTo>
                      <a:pt x="16" y="116"/>
                      <a:pt x="0" y="148"/>
                      <a:pt x="16" y="164"/>
                    </a:cubicBezTo>
                    <a:cubicBezTo>
                      <a:pt x="40" y="187"/>
                      <a:pt x="66" y="198"/>
                      <a:pt x="89" y="198"/>
                    </a:cubicBezTo>
                    <a:cubicBezTo>
                      <a:pt x="131" y="198"/>
                      <a:pt x="167" y="167"/>
                      <a:pt x="177" y="116"/>
                    </a:cubicBezTo>
                    <a:cubicBezTo>
                      <a:pt x="193" y="68"/>
                      <a:pt x="177" y="19"/>
                      <a:pt x="129" y="3"/>
                    </a:cubicBezTo>
                    <a:cubicBezTo>
                      <a:pt x="123" y="2"/>
                      <a:pt x="118" y="1"/>
                      <a:pt x="113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64" name="Google Shape;3264;p38"/>
              <p:cNvSpPr/>
              <p:nvPr/>
            </p:nvSpPr>
            <p:spPr>
              <a:xfrm>
                <a:off x="3729700" y="3434919"/>
                <a:ext cx="12821" cy="12689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92" extrusionOk="0">
                    <a:moveTo>
                      <a:pt x="83" y="0"/>
                    </a:moveTo>
                    <a:cubicBezTo>
                      <a:pt x="52" y="0"/>
                      <a:pt x="33" y="51"/>
                      <a:pt x="33" y="64"/>
                    </a:cubicBezTo>
                    <a:cubicBezTo>
                      <a:pt x="17" y="80"/>
                      <a:pt x="1" y="80"/>
                      <a:pt x="1" y="96"/>
                    </a:cubicBezTo>
                    <a:lnTo>
                      <a:pt x="1" y="160"/>
                    </a:lnTo>
                    <a:cubicBezTo>
                      <a:pt x="33" y="176"/>
                      <a:pt x="65" y="192"/>
                      <a:pt x="97" y="192"/>
                    </a:cubicBezTo>
                    <a:cubicBezTo>
                      <a:pt x="129" y="192"/>
                      <a:pt x="145" y="160"/>
                      <a:pt x="193" y="128"/>
                    </a:cubicBezTo>
                    <a:cubicBezTo>
                      <a:pt x="161" y="80"/>
                      <a:pt x="145" y="47"/>
                      <a:pt x="113" y="15"/>
                    </a:cubicBezTo>
                    <a:cubicBezTo>
                      <a:pt x="102" y="5"/>
                      <a:pt x="92" y="0"/>
                      <a:pt x="83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65" name="Google Shape;3265;p38"/>
              <p:cNvSpPr/>
              <p:nvPr/>
            </p:nvSpPr>
            <p:spPr>
              <a:xfrm>
                <a:off x="3510226" y="3479396"/>
                <a:ext cx="14936" cy="12094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83" extrusionOk="0">
                    <a:moveTo>
                      <a:pt x="161" y="0"/>
                    </a:moveTo>
                    <a:lnTo>
                      <a:pt x="17" y="48"/>
                    </a:lnTo>
                    <a:cubicBezTo>
                      <a:pt x="1" y="96"/>
                      <a:pt x="17" y="161"/>
                      <a:pt x="81" y="177"/>
                    </a:cubicBezTo>
                    <a:cubicBezTo>
                      <a:pt x="93" y="181"/>
                      <a:pt x="105" y="183"/>
                      <a:pt x="117" y="183"/>
                    </a:cubicBezTo>
                    <a:cubicBezTo>
                      <a:pt x="151" y="183"/>
                      <a:pt x="181" y="165"/>
                      <a:pt x="193" y="129"/>
                    </a:cubicBezTo>
                    <a:cubicBezTo>
                      <a:pt x="225" y="80"/>
                      <a:pt x="209" y="16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66" name="Google Shape;3266;p38"/>
              <p:cNvSpPr/>
              <p:nvPr/>
            </p:nvSpPr>
            <p:spPr>
              <a:xfrm>
                <a:off x="3514456" y="3644414"/>
                <a:ext cx="13878" cy="11037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67" extrusionOk="0">
                    <a:moveTo>
                      <a:pt x="168" y="1"/>
                    </a:moveTo>
                    <a:cubicBezTo>
                      <a:pt x="143" y="1"/>
                      <a:pt x="119" y="22"/>
                      <a:pt x="65" y="22"/>
                    </a:cubicBezTo>
                    <a:cubicBezTo>
                      <a:pt x="1" y="22"/>
                      <a:pt x="1" y="70"/>
                      <a:pt x="17" y="118"/>
                    </a:cubicBezTo>
                    <a:cubicBezTo>
                      <a:pt x="33" y="150"/>
                      <a:pt x="81" y="166"/>
                      <a:pt x="113" y="166"/>
                    </a:cubicBezTo>
                    <a:cubicBezTo>
                      <a:pt x="145" y="166"/>
                      <a:pt x="193" y="102"/>
                      <a:pt x="209" y="86"/>
                    </a:cubicBezTo>
                    <a:cubicBezTo>
                      <a:pt x="209" y="70"/>
                      <a:pt x="209" y="38"/>
                      <a:pt x="209" y="22"/>
                    </a:cubicBezTo>
                    <a:cubicBezTo>
                      <a:pt x="193" y="6"/>
                      <a:pt x="181" y="1"/>
                      <a:pt x="16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67" name="Google Shape;3267;p38"/>
              <p:cNvSpPr/>
              <p:nvPr/>
            </p:nvSpPr>
            <p:spPr>
              <a:xfrm>
                <a:off x="3430724" y="3509069"/>
                <a:ext cx="14936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77" extrusionOk="0">
                    <a:moveTo>
                      <a:pt x="177" y="0"/>
                    </a:moveTo>
                    <a:cubicBezTo>
                      <a:pt x="129" y="16"/>
                      <a:pt x="97" y="32"/>
                      <a:pt x="65" y="49"/>
                    </a:cubicBezTo>
                    <a:cubicBezTo>
                      <a:pt x="49" y="65"/>
                      <a:pt x="0" y="65"/>
                      <a:pt x="16" y="97"/>
                    </a:cubicBezTo>
                    <a:cubicBezTo>
                      <a:pt x="49" y="129"/>
                      <a:pt x="65" y="177"/>
                      <a:pt x="97" y="177"/>
                    </a:cubicBezTo>
                    <a:cubicBezTo>
                      <a:pt x="145" y="177"/>
                      <a:pt x="177" y="161"/>
                      <a:pt x="209" y="129"/>
                    </a:cubicBezTo>
                    <a:cubicBezTo>
                      <a:pt x="225" y="97"/>
                      <a:pt x="225" y="32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68" name="Google Shape;3268;p38"/>
              <p:cNvSpPr/>
              <p:nvPr/>
            </p:nvSpPr>
            <p:spPr>
              <a:xfrm>
                <a:off x="3603540" y="3561013"/>
                <a:ext cx="21280" cy="15993"/>
              </a:xfrm>
              <a:custGeom>
                <a:avLst/>
                <a:gdLst/>
                <a:ahLst/>
                <a:cxnLst/>
                <a:rect l="l" t="t" r="r" b="b"/>
                <a:pathLst>
                  <a:path w="322" h="242" extrusionOk="0">
                    <a:moveTo>
                      <a:pt x="273" y="1"/>
                    </a:moveTo>
                    <a:lnTo>
                      <a:pt x="273" y="33"/>
                    </a:lnTo>
                    <a:cubicBezTo>
                      <a:pt x="225" y="65"/>
                      <a:pt x="193" y="113"/>
                      <a:pt x="161" y="129"/>
                    </a:cubicBezTo>
                    <a:cubicBezTo>
                      <a:pt x="113" y="129"/>
                      <a:pt x="65" y="81"/>
                      <a:pt x="1" y="65"/>
                    </a:cubicBezTo>
                    <a:lnTo>
                      <a:pt x="1" y="129"/>
                    </a:lnTo>
                    <a:lnTo>
                      <a:pt x="1" y="241"/>
                    </a:lnTo>
                    <a:lnTo>
                      <a:pt x="17" y="241"/>
                    </a:lnTo>
                    <a:lnTo>
                      <a:pt x="113" y="209"/>
                    </a:lnTo>
                    <a:cubicBezTo>
                      <a:pt x="145" y="193"/>
                      <a:pt x="177" y="177"/>
                      <a:pt x="209" y="161"/>
                    </a:cubicBezTo>
                    <a:cubicBezTo>
                      <a:pt x="257" y="129"/>
                      <a:pt x="289" y="81"/>
                      <a:pt x="321" y="49"/>
                    </a:cubicBezTo>
                    <a:lnTo>
                      <a:pt x="273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69" name="Google Shape;3269;p38"/>
              <p:cNvSpPr/>
              <p:nvPr/>
            </p:nvSpPr>
            <p:spPr>
              <a:xfrm>
                <a:off x="3656542" y="3438025"/>
                <a:ext cx="14936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77" extrusionOk="0">
                    <a:moveTo>
                      <a:pt x="177" y="0"/>
                    </a:moveTo>
                    <a:cubicBezTo>
                      <a:pt x="177" y="0"/>
                      <a:pt x="129" y="17"/>
                      <a:pt x="113" y="17"/>
                    </a:cubicBezTo>
                    <a:cubicBezTo>
                      <a:pt x="97" y="17"/>
                      <a:pt x="81" y="33"/>
                      <a:pt x="65" y="33"/>
                    </a:cubicBezTo>
                    <a:cubicBezTo>
                      <a:pt x="17" y="33"/>
                      <a:pt x="1" y="65"/>
                      <a:pt x="17" y="97"/>
                    </a:cubicBezTo>
                    <a:cubicBezTo>
                      <a:pt x="49" y="129"/>
                      <a:pt x="81" y="161"/>
                      <a:pt x="113" y="177"/>
                    </a:cubicBezTo>
                    <a:cubicBezTo>
                      <a:pt x="145" y="177"/>
                      <a:pt x="177" y="145"/>
                      <a:pt x="225" y="113"/>
                    </a:cubicBezTo>
                    <a:cubicBezTo>
                      <a:pt x="209" y="81"/>
                      <a:pt x="193" y="33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70" name="Google Shape;3270;p38"/>
              <p:cNvSpPr/>
              <p:nvPr/>
            </p:nvSpPr>
            <p:spPr>
              <a:xfrm>
                <a:off x="3892999" y="3460297"/>
                <a:ext cx="17051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09" extrusionOk="0">
                    <a:moveTo>
                      <a:pt x="193" y="0"/>
                    </a:moveTo>
                    <a:cubicBezTo>
                      <a:pt x="113" y="113"/>
                      <a:pt x="113" y="113"/>
                      <a:pt x="0" y="113"/>
                    </a:cubicBezTo>
                    <a:cubicBezTo>
                      <a:pt x="0" y="193"/>
                      <a:pt x="49" y="209"/>
                      <a:pt x="129" y="209"/>
                    </a:cubicBezTo>
                    <a:lnTo>
                      <a:pt x="257" y="161"/>
                    </a:lnTo>
                    <a:lnTo>
                      <a:pt x="193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71" name="Google Shape;3271;p38"/>
              <p:cNvSpPr/>
              <p:nvPr/>
            </p:nvSpPr>
            <p:spPr>
              <a:xfrm>
                <a:off x="3477381" y="3552554"/>
                <a:ext cx="15927" cy="10904"/>
              </a:xfrm>
              <a:custGeom>
                <a:avLst/>
                <a:gdLst/>
                <a:ahLst/>
                <a:cxnLst/>
                <a:rect l="l" t="t" r="r" b="b"/>
                <a:pathLst>
                  <a:path w="241" h="165" extrusionOk="0">
                    <a:moveTo>
                      <a:pt x="161" y="0"/>
                    </a:moveTo>
                    <a:lnTo>
                      <a:pt x="0" y="64"/>
                    </a:lnTo>
                    <a:cubicBezTo>
                      <a:pt x="0" y="112"/>
                      <a:pt x="16" y="145"/>
                      <a:pt x="81" y="161"/>
                    </a:cubicBezTo>
                    <a:cubicBezTo>
                      <a:pt x="89" y="163"/>
                      <a:pt x="98" y="165"/>
                      <a:pt x="107" y="165"/>
                    </a:cubicBezTo>
                    <a:cubicBezTo>
                      <a:pt x="150" y="165"/>
                      <a:pt x="196" y="136"/>
                      <a:pt x="209" y="96"/>
                    </a:cubicBezTo>
                    <a:cubicBezTo>
                      <a:pt x="241" y="32"/>
                      <a:pt x="193" y="16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72" name="Google Shape;3272;p38"/>
              <p:cNvSpPr/>
              <p:nvPr/>
            </p:nvSpPr>
            <p:spPr>
              <a:xfrm>
                <a:off x="3334238" y="3539204"/>
                <a:ext cx="12755" cy="12358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87" extrusionOk="0">
                    <a:moveTo>
                      <a:pt x="87" y="0"/>
                    </a:moveTo>
                    <a:cubicBezTo>
                      <a:pt x="62" y="0"/>
                      <a:pt x="49" y="11"/>
                      <a:pt x="49" y="42"/>
                    </a:cubicBezTo>
                    <a:cubicBezTo>
                      <a:pt x="49" y="74"/>
                      <a:pt x="49" y="106"/>
                      <a:pt x="33" y="122"/>
                    </a:cubicBezTo>
                    <a:cubicBezTo>
                      <a:pt x="17" y="138"/>
                      <a:pt x="0" y="154"/>
                      <a:pt x="33" y="170"/>
                    </a:cubicBezTo>
                    <a:cubicBezTo>
                      <a:pt x="65" y="186"/>
                      <a:pt x="113" y="186"/>
                      <a:pt x="129" y="186"/>
                    </a:cubicBezTo>
                    <a:cubicBezTo>
                      <a:pt x="161" y="154"/>
                      <a:pt x="193" y="122"/>
                      <a:pt x="193" y="90"/>
                    </a:cubicBezTo>
                    <a:cubicBezTo>
                      <a:pt x="193" y="58"/>
                      <a:pt x="161" y="26"/>
                      <a:pt x="145" y="10"/>
                    </a:cubicBezTo>
                    <a:cubicBezTo>
                      <a:pt x="121" y="4"/>
                      <a:pt x="102" y="0"/>
                      <a:pt x="8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73" name="Google Shape;3273;p38"/>
              <p:cNvSpPr/>
              <p:nvPr/>
            </p:nvSpPr>
            <p:spPr>
              <a:xfrm>
                <a:off x="3457225" y="3654790"/>
                <a:ext cx="12821" cy="13350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02" extrusionOk="0">
                    <a:moveTo>
                      <a:pt x="114" y="1"/>
                    </a:moveTo>
                    <a:cubicBezTo>
                      <a:pt x="80" y="1"/>
                      <a:pt x="78" y="45"/>
                      <a:pt x="65" y="58"/>
                    </a:cubicBezTo>
                    <a:cubicBezTo>
                      <a:pt x="65" y="74"/>
                      <a:pt x="49" y="74"/>
                      <a:pt x="49" y="90"/>
                    </a:cubicBezTo>
                    <a:cubicBezTo>
                      <a:pt x="1" y="122"/>
                      <a:pt x="1" y="170"/>
                      <a:pt x="81" y="202"/>
                    </a:cubicBezTo>
                    <a:cubicBezTo>
                      <a:pt x="97" y="202"/>
                      <a:pt x="113" y="202"/>
                      <a:pt x="129" y="186"/>
                    </a:cubicBezTo>
                    <a:cubicBezTo>
                      <a:pt x="161" y="170"/>
                      <a:pt x="177" y="138"/>
                      <a:pt x="193" y="106"/>
                    </a:cubicBezTo>
                    <a:cubicBezTo>
                      <a:pt x="193" y="58"/>
                      <a:pt x="161" y="25"/>
                      <a:pt x="145" y="9"/>
                    </a:cubicBezTo>
                    <a:cubicBezTo>
                      <a:pt x="132" y="3"/>
                      <a:pt x="122" y="1"/>
                      <a:pt x="114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74" name="Google Shape;3274;p38"/>
              <p:cNvSpPr/>
              <p:nvPr/>
            </p:nvSpPr>
            <p:spPr>
              <a:xfrm>
                <a:off x="3651255" y="3624654"/>
                <a:ext cx="13878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77" extrusionOk="0">
                    <a:moveTo>
                      <a:pt x="145" y="0"/>
                    </a:moveTo>
                    <a:lnTo>
                      <a:pt x="0" y="96"/>
                    </a:lnTo>
                    <a:cubicBezTo>
                      <a:pt x="0" y="145"/>
                      <a:pt x="49" y="177"/>
                      <a:pt x="97" y="177"/>
                    </a:cubicBezTo>
                    <a:cubicBezTo>
                      <a:pt x="129" y="161"/>
                      <a:pt x="177" y="145"/>
                      <a:pt x="193" y="112"/>
                    </a:cubicBezTo>
                    <a:cubicBezTo>
                      <a:pt x="209" y="64"/>
                      <a:pt x="193" y="0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75" name="Google Shape;3275;p38"/>
              <p:cNvSpPr/>
              <p:nvPr/>
            </p:nvSpPr>
            <p:spPr>
              <a:xfrm>
                <a:off x="3564285" y="3562731"/>
                <a:ext cx="13878" cy="12160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84" extrusionOk="0">
                    <a:moveTo>
                      <a:pt x="126" y="1"/>
                    </a:moveTo>
                    <a:cubicBezTo>
                      <a:pt x="115" y="1"/>
                      <a:pt x="105" y="3"/>
                      <a:pt x="97" y="7"/>
                    </a:cubicBezTo>
                    <a:lnTo>
                      <a:pt x="113" y="23"/>
                    </a:lnTo>
                    <a:lnTo>
                      <a:pt x="1" y="167"/>
                    </a:lnTo>
                    <a:cubicBezTo>
                      <a:pt x="33" y="183"/>
                      <a:pt x="49" y="183"/>
                      <a:pt x="81" y="183"/>
                    </a:cubicBezTo>
                    <a:cubicBezTo>
                      <a:pt x="113" y="183"/>
                      <a:pt x="161" y="183"/>
                      <a:pt x="193" y="167"/>
                    </a:cubicBezTo>
                    <a:cubicBezTo>
                      <a:pt x="209" y="135"/>
                      <a:pt x="209" y="87"/>
                      <a:pt x="209" y="55"/>
                    </a:cubicBezTo>
                    <a:cubicBezTo>
                      <a:pt x="197" y="19"/>
                      <a:pt x="158" y="1"/>
                      <a:pt x="12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76" name="Google Shape;3276;p38"/>
              <p:cNvSpPr/>
              <p:nvPr/>
            </p:nvSpPr>
            <p:spPr>
              <a:xfrm>
                <a:off x="3790169" y="3443312"/>
                <a:ext cx="11697" cy="13218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00" extrusionOk="0">
                    <a:moveTo>
                      <a:pt x="96" y="1"/>
                    </a:moveTo>
                    <a:lnTo>
                      <a:pt x="0" y="145"/>
                    </a:lnTo>
                    <a:cubicBezTo>
                      <a:pt x="12" y="181"/>
                      <a:pt x="51" y="199"/>
                      <a:pt x="90" y="199"/>
                    </a:cubicBezTo>
                    <a:cubicBezTo>
                      <a:pt x="103" y="199"/>
                      <a:pt x="116" y="197"/>
                      <a:pt x="129" y="193"/>
                    </a:cubicBezTo>
                    <a:cubicBezTo>
                      <a:pt x="161" y="161"/>
                      <a:pt x="177" y="129"/>
                      <a:pt x="177" y="81"/>
                    </a:cubicBezTo>
                    <a:cubicBezTo>
                      <a:pt x="177" y="33"/>
                      <a:pt x="145" y="1"/>
                      <a:pt x="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77" name="Google Shape;3277;p38"/>
              <p:cNvSpPr/>
              <p:nvPr/>
            </p:nvSpPr>
            <p:spPr>
              <a:xfrm>
                <a:off x="3385125" y="3574825"/>
                <a:ext cx="17051" cy="13548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05" extrusionOk="0">
                    <a:moveTo>
                      <a:pt x="145" y="0"/>
                    </a:moveTo>
                    <a:cubicBezTo>
                      <a:pt x="130" y="105"/>
                      <a:pt x="101" y="168"/>
                      <a:pt x="32" y="176"/>
                    </a:cubicBezTo>
                    <a:lnTo>
                      <a:pt x="32" y="176"/>
                    </a:lnTo>
                    <a:cubicBezTo>
                      <a:pt x="22" y="171"/>
                      <a:pt x="11" y="166"/>
                      <a:pt x="1" y="161"/>
                    </a:cubicBezTo>
                    <a:lnTo>
                      <a:pt x="1" y="161"/>
                    </a:lnTo>
                    <a:lnTo>
                      <a:pt x="17" y="177"/>
                    </a:lnTo>
                    <a:cubicBezTo>
                      <a:pt x="22" y="177"/>
                      <a:pt x="27" y="176"/>
                      <a:pt x="32" y="176"/>
                    </a:cubicBezTo>
                    <a:lnTo>
                      <a:pt x="32" y="176"/>
                    </a:lnTo>
                    <a:cubicBezTo>
                      <a:pt x="54" y="185"/>
                      <a:pt x="75" y="193"/>
                      <a:pt x="97" y="193"/>
                    </a:cubicBezTo>
                    <a:cubicBezTo>
                      <a:pt x="113" y="201"/>
                      <a:pt x="133" y="205"/>
                      <a:pt x="153" y="205"/>
                    </a:cubicBezTo>
                    <a:cubicBezTo>
                      <a:pt x="173" y="205"/>
                      <a:pt x="193" y="201"/>
                      <a:pt x="209" y="193"/>
                    </a:cubicBezTo>
                    <a:cubicBezTo>
                      <a:pt x="241" y="161"/>
                      <a:pt x="257" y="128"/>
                      <a:pt x="241" y="96"/>
                    </a:cubicBezTo>
                    <a:cubicBezTo>
                      <a:pt x="225" y="64"/>
                      <a:pt x="193" y="48"/>
                      <a:pt x="1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78" name="Google Shape;3278;p38"/>
              <p:cNvSpPr/>
              <p:nvPr/>
            </p:nvSpPr>
            <p:spPr>
              <a:xfrm>
                <a:off x="3396822" y="3529886"/>
                <a:ext cx="11697" cy="14209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15" extrusionOk="0">
                    <a:moveTo>
                      <a:pt x="91" y="0"/>
                    </a:moveTo>
                    <a:cubicBezTo>
                      <a:pt x="81" y="0"/>
                      <a:pt x="72" y="2"/>
                      <a:pt x="64" y="6"/>
                    </a:cubicBezTo>
                    <a:cubicBezTo>
                      <a:pt x="32" y="70"/>
                      <a:pt x="16" y="119"/>
                      <a:pt x="0" y="167"/>
                    </a:cubicBezTo>
                    <a:cubicBezTo>
                      <a:pt x="32" y="199"/>
                      <a:pt x="60" y="215"/>
                      <a:pt x="86" y="215"/>
                    </a:cubicBezTo>
                    <a:cubicBezTo>
                      <a:pt x="112" y="215"/>
                      <a:pt x="136" y="199"/>
                      <a:pt x="160" y="167"/>
                    </a:cubicBezTo>
                    <a:cubicBezTo>
                      <a:pt x="177" y="135"/>
                      <a:pt x="177" y="86"/>
                      <a:pt x="160" y="54"/>
                    </a:cubicBezTo>
                    <a:cubicBezTo>
                      <a:pt x="148" y="18"/>
                      <a:pt x="118" y="0"/>
                      <a:pt x="9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79" name="Google Shape;3279;p38"/>
              <p:cNvSpPr/>
              <p:nvPr/>
            </p:nvSpPr>
            <p:spPr>
              <a:xfrm>
                <a:off x="3824071" y="3475034"/>
                <a:ext cx="9583" cy="14209"/>
              </a:xfrm>
              <a:custGeom>
                <a:avLst/>
                <a:gdLst/>
                <a:ahLst/>
                <a:cxnLst/>
                <a:rect l="l" t="t" r="r" b="b"/>
                <a:pathLst>
                  <a:path w="145" h="215" extrusionOk="0">
                    <a:moveTo>
                      <a:pt x="59" y="1"/>
                    </a:moveTo>
                    <a:cubicBezTo>
                      <a:pt x="33" y="1"/>
                      <a:pt x="10" y="14"/>
                      <a:pt x="1" y="34"/>
                    </a:cubicBezTo>
                    <a:cubicBezTo>
                      <a:pt x="17" y="98"/>
                      <a:pt x="17" y="146"/>
                      <a:pt x="49" y="211"/>
                    </a:cubicBezTo>
                    <a:cubicBezTo>
                      <a:pt x="57" y="213"/>
                      <a:pt x="65" y="215"/>
                      <a:pt x="73" y="215"/>
                    </a:cubicBezTo>
                    <a:cubicBezTo>
                      <a:pt x="112" y="215"/>
                      <a:pt x="145" y="184"/>
                      <a:pt x="145" y="130"/>
                    </a:cubicBezTo>
                    <a:cubicBezTo>
                      <a:pt x="145" y="98"/>
                      <a:pt x="129" y="50"/>
                      <a:pt x="113" y="18"/>
                    </a:cubicBezTo>
                    <a:cubicBezTo>
                      <a:pt x="94" y="6"/>
                      <a:pt x="76" y="1"/>
                      <a:pt x="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80" name="Google Shape;3280;p38"/>
              <p:cNvSpPr/>
              <p:nvPr/>
            </p:nvSpPr>
            <p:spPr>
              <a:xfrm>
                <a:off x="3754085" y="3545086"/>
                <a:ext cx="11764" cy="13746"/>
              </a:xfrm>
              <a:custGeom>
                <a:avLst/>
                <a:gdLst/>
                <a:ahLst/>
                <a:cxnLst/>
                <a:rect l="l" t="t" r="r" b="b"/>
                <a:pathLst>
                  <a:path w="178" h="208" extrusionOk="0">
                    <a:moveTo>
                      <a:pt x="65" y="1"/>
                    </a:moveTo>
                    <a:lnTo>
                      <a:pt x="65" y="17"/>
                    </a:lnTo>
                    <a:lnTo>
                      <a:pt x="1" y="177"/>
                    </a:lnTo>
                    <a:cubicBezTo>
                      <a:pt x="18" y="195"/>
                      <a:pt x="46" y="208"/>
                      <a:pt x="72" y="208"/>
                    </a:cubicBezTo>
                    <a:cubicBezTo>
                      <a:pt x="94" y="208"/>
                      <a:pt x="115" y="199"/>
                      <a:pt x="129" y="177"/>
                    </a:cubicBezTo>
                    <a:cubicBezTo>
                      <a:pt x="161" y="145"/>
                      <a:pt x="177" y="113"/>
                      <a:pt x="161" y="65"/>
                    </a:cubicBezTo>
                    <a:cubicBezTo>
                      <a:pt x="145" y="33"/>
                      <a:pt x="97" y="17"/>
                      <a:pt x="6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81" name="Google Shape;3281;p38"/>
              <p:cNvSpPr/>
              <p:nvPr/>
            </p:nvSpPr>
            <p:spPr>
              <a:xfrm>
                <a:off x="3961927" y="3467698"/>
                <a:ext cx="12755" cy="13218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00" extrusionOk="0">
                    <a:moveTo>
                      <a:pt x="96" y="1"/>
                    </a:moveTo>
                    <a:lnTo>
                      <a:pt x="0" y="145"/>
                    </a:lnTo>
                    <a:cubicBezTo>
                      <a:pt x="12" y="181"/>
                      <a:pt x="51" y="199"/>
                      <a:pt x="90" y="199"/>
                    </a:cubicBezTo>
                    <a:cubicBezTo>
                      <a:pt x="103" y="199"/>
                      <a:pt x="117" y="197"/>
                      <a:pt x="129" y="193"/>
                    </a:cubicBezTo>
                    <a:cubicBezTo>
                      <a:pt x="161" y="161"/>
                      <a:pt x="177" y="129"/>
                      <a:pt x="193" y="97"/>
                    </a:cubicBezTo>
                    <a:cubicBezTo>
                      <a:pt x="193" y="49"/>
                      <a:pt x="145" y="1"/>
                      <a:pt x="9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82" name="Google Shape;3282;p38"/>
              <p:cNvSpPr/>
              <p:nvPr/>
            </p:nvSpPr>
            <p:spPr>
              <a:xfrm>
                <a:off x="3407396" y="3629346"/>
                <a:ext cx="12755" cy="18703"/>
              </a:xfrm>
              <a:custGeom>
                <a:avLst/>
                <a:gdLst/>
                <a:ahLst/>
                <a:cxnLst/>
                <a:rect l="l" t="t" r="r" b="b"/>
                <a:pathLst>
                  <a:path w="193" h="283" extrusionOk="0">
                    <a:moveTo>
                      <a:pt x="115" y="1"/>
                    </a:moveTo>
                    <a:cubicBezTo>
                      <a:pt x="91" y="1"/>
                      <a:pt x="59" y="21"/>
                      <a:pt x="0" y="57"/>
                    </a:cubicBezTo>
                    <a:cubicBezTo>
                      <a:pt x="97" y="106"/>
                      <a:pt x="113" y="138"/>
                      <a:pt x="81" y="266"/>
                    </a:cubicBezTo>
                    <a:lnTo>
                      <a:pt x="161" y="282"/>
                    </a:lnTo>
                    <a:lnTo>
                      <a:pt x="129" y="202"/>
                    </a:lnTo>
                    <a:lnTo>
                      <a:pt x="193" y="90"/>
                    </a:lnTo>
                    <a:cubicBezTo>
                      <a:pt x="158" y="29"/>
                      <a:pt x="142" y="1"/>
                      <a:pt x="11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83" name="Google Shape;3283;p38"/>
              <p:cNvSpPr/>
              <p:nvPr/>
            </p:nvSpPr>
            <p:spPr>
              <a:xfrm>
                <a:off x="3594024" y="3641572"/>
                <a:ext cx="13812" cy="11103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68" extrusionOk="0">
                    <a:moveTo>
                      <a:pt x="209" y="1"/>
                    </a:moveTo>
                    <a:lnTo>
                      <a:pt x="0" y="49"/>
                    </a:lnTo>
                    <a:cubicBezTo>
                      <a:pt x="16" y="97"/>
                      <a:pt x="48" y="129"/>
                      <a:pt x="80" y="161"/>
                    </a:cubicBezTo>
                    <a:cubicBezTo>
                      <a:pt x="90" y="166"/>
                      <a:pt x="99" y="168"/>
                      <a:pt x="108" y="168"/>
                    </a:cubicBezTo>
                    <a:cubicBezTo>
                      <a:pt x="130" y="168"/>
                      <a:pt x="149" y="157"/>
                      <a:pt x="161" y="145"/>
                    </a:cubicBezTo>
                    <a:cubicBezTo>
                      <a:pt x="177" y="97"/>
                      <a:pt x="193" y="49"/>
                      <a:pt x="2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84" name="Google Shape;3284;p38"/>
              <p:cNvSpPr/>
              <p:nvPr/>
            </p:nvSpPr>
            <p:spPr>
              <a:xfrm>
                <a:off x="3684100" y="3569472"/>
                <a:ext cx="19165" cy="16191"/>
              </a:xfrm>
              <a:custGeom>
                <a:avLst/>
                <a:gdLst/>
                <a:ahLst/>
                <a:cxnLst/>
                <a:rect l="l" t="t" r="r" b="b"/>
                <a:pathLst>
                  <a:path w="290" h="245" extrusionOk="0">
                    <a:moveTo>
                      <a:pt x="225" y="1"/>
                    </a:moveTo>
                    <a:lnTo>
                      <a:pt x="225" y="1"/>
                    </a:lnTo>
                    <a:cubicBezTo>
                      <a:pt x="241" y="49"/>
                      <a:pt x="258" y="113"/>
                      <a:pt x="193" y="161"/>
                    </a:cubicBezTo>
                    <a:cubicBezTo>
                      <a:pt x="175" y="169"/>
                      <a:pt x="159" y="172"/>
                      <a:pt x="144" y="172"/>
                    </a:cubicBezTo>
                    <a:cubicBezTo>
                      <a:pt x="91" y="172"/>
                      <a:pt x="54" y="134"/>
                      <a:pt x="17" y="97"/>
                    </a:cubicBezTo>
                    <a:cubicBezTo>
                      <a:pt x="1" y="129"/>
                      <a:pt x="1" y="177"/>
                      <a:pt x="17" y="209"/>
                    </a:cubicBezTo>
                    <a:cubicBezTo>
                      <a:pt x="49" y="225"/>
                      <a:pt x="97" y="242"/>
                      <a:pt x="129" y="242"/>
                    </a:cubicBezTo>
                    <a:cubicBezTo>
                      <a:pt x="138" y="243"/>
                      <a:pt x="145" y="244"/>
                      <a:pt x="152" y="244"/>
                    </a:cubicBezTo>
                    <a:cubicBezTo>
                      <a:pt x="207" y="244"/>
                      <a:pt x="198" y="187"/>
                      <a:pt x="241" y="129"/>
                    </a:cubicBezTo>
                    <a:cubicBezTo>
                      <a:pt x="290" y="81"/>
                      <a:pt x="290" y="33"/>
                      <a:pt x="22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85" name="Google Shape;3285;p38"/>
              <p:cNvSpPr/>
              <p:nvPr/>
            </p:nvSpPr>
            <p:spPr>
              <a:xfrm>
                <a:off x="3871785" y="3503583"/>
                <a:ext cx="17051" cy="14011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12" extrusionOk="0">
                    <a:moveTo>
                      <a:pt x="58" y="1"/>
                    </a:moveTo>
                    <a:cubicBezTo>
                      <a:pt x="1" y="1"/>
                      <a:pt x="1" y="58"/>
                      <a:pt x="1" y="115"/>
                    </a:cubicBezTo>
                    <a:cubicBezTo>
                      <a:pt x="25" y="112"/>
                      <a:pt x="44" y="110"/>
                      <a:pt x="61" y="110"/>
                    </a:cubicBezTo>
                    <a:cubicBezTo>
                      <a:pt x="121" y="110"/>
                      <a:pt x="139" y="136"/>
                      <a:pt x="177" y="212"/>
                    </a:cubicBezTo>
                    <a:lnTo>
                      <a:pt x="257" y="180"/>
                    </a:lnTo>
                    <a:lnTo>
                      <a:pt x="161" y="115"/>
                    </a:lnTo>
                    <a:cubicBezTo>
                      <a:pt x="161" y="67"/>
                      <a:pt x="161" y="3"/>
                      <a:pt x="81" y="3"/>
                    </a:cubicBezTo>
                    <a:cubicBezTo>
                      <a:pt x="72" y="1"/>
                      <a:pt x="65" y="1"/>
                      <a:pt x="5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86" name="Google Shape;3286;p38"/>
              <p:cNvSpPr/>
              <p:nvPr/>
            </p:nvSpPr>
            <p:spPr>
              <a:xfrm>
                <a:off x="3477381" y="3500279"/>
                <a:ext cx="10640" cy="13085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98" extrusionOk="0">
                    <a:moveTo>
                      <a:pt x="58" y="1"/>
                    </a:moveTo>
                    <a:cubicBezTo>
                      <a:pt x="49" y="1"/>
                      <a:pt x="41" y="2"/>
                      <a:pt x="32" y="5"/>
                    </a:cubicBezTo>
                    <a:cubicBezTo>
                      <a:pt x="16" y="37"/>
                      <a:pt x="16" y="85"/>
                      <a:pt x="0" y="117"/>
                    </a:cubicBezTo>
                    <a:cubicBezTo>
                      <a:pt x="0" y="149"/>
                      <a:pt x="16" y="165"/>
                      <a:pt x="32" y="198"/>
                    </a:cubicBezTo>
                    <a:lnTo>
                      <a:pt x="81" y="198"/>
                    </a:lnTo>
                    <a:cubicBezTo>
                      <a:pt x="129" y="182"/>
                      <a:pt x="161" y="117"/>
                      <a:pt x="145" y="69"/>
                    </a:cubicBezTo>
                    <a:cubicBezTo>
                      <a:pt x="132" y="30"/>
                      <a:pt x="97" y="1"/>
                      <a:pt x="5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87" name="Google Shape;3287;p38"/>
              <p:cNvSpPr/>
              <p:nvPr/>
            </p:nvSpPr>
            <p:spPr>
              <a:xfrm>
                <a:off x="3807087" y="3491027"/>
                <a:ext cx="15993" cy="14341"/>
              </a:xfrm>
              <a:custGeom>
                <a:avLst/>
                <a:gdLst/>
                <a:ahLst/>
                <a:cxnLst/>
                <a:rect l="l" t="t" r="r" b="b"/>
                <a:pathLst>
                  <a:path w="242" h="217" extrusionOk="0">
                    <a:moveTo>
                      <a:pt x="242" y="1"/>
                    </a:moveTo>
                    <a:lnTo>
                      <a:pt x="161" y="17"/>
                    </a:lnTo>
                    <a:cubicBezTo>
                      <a:pt x="145" y="97"/>
                      <a:pt x="81" y="145"/>
                      <a:pt x="1" y="145"/>
                    </a:cubicBezTo>
                    <a:cubicBezTo>
                      <a:pt x="29" y="192"/>
                      <a:pt x="73" y="217"/>
                      <a:pt x="112" y="217"/>
                    </a:cubicBezTo>
                    <a:cubicBezTo>
                      <a:pt x="139" y="217"/>
                      <a:pt x="164" y="204"/>
                      <a:pt x="177" y="177"/>
                    </a:cubicBezTo>
                    <a:cubicBezTo>
                      <a:pt x="209" y="113"/>
                      <a:pt x="225" y="65"/>
                      <a:pt x="24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88" name="Google Shape;3288;p38"/>
              <p:cNvSpPr/>
              <p:nvPr/>
            </p:nvSpPr>
            <p:spPr>
              <a:xfrm>
                <a:off x="3762611" y="3486533"/>
                <a:ext cx="10640" cy="14143"/>
              </a:xfrm>
              <a:custGeom>
                <a:avLst/>
                <a:gdLst/>
                <a:ahLst/>
                <a:cxnLst/>
                <a:rect l="l" t="t" r="r" b="b"/>
                <a:pathLst>
                  <a:path w="161" h="214" extrusionOk="0">
                    <a:moveTo>
                      <a:pt x="64" y="0"/>
                    </a:moveTo>
                    <a:cubicBezTo>
                      <a:pt x="40" y="0"/>
                      <a:pt x="16" y="12"/>
                      <a:pt x="0" y="37"/>
                    </a:cubicBezTo>
                    <a:lnTo>
                      <a:pt x="64" y="213"/>
                    </a:lnTo>
                    <a:cubicBezTo>
                      <a:pt x="112" y="213"/>
                      <a:pt x="160" y="181"/>
                      <a:pt x="160" y="133"/>
                    </a:cubicBezTo>
                    <a:cubicBezTo>
                      <a:pt x="160" y="101"/>
                      <a:pt x="144" y="53"/>
                      <a:pt x="128" y="37"/>
                    </a:cubicBezTo>
                    <a:cubicBezTo>
                      <a:pt x="112" y="12"/>
                      <a:pt x="88" y="0"/>
                      <a:pt x="6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89" name="Google Shape;3289;p38"/>
              <p:cNvSpPr/>
              <p:nvPr/>
            </p:nvSpPr>
            <p:spPr>
              <a:xfrm>
                <a:off x="3406338" y="3659614"/>
                <a:ext cx="13812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45" extrusionOk="0">
                    <a:moveTo>
                      <a:pt x="209" y="1"/>
                    </a:moveTo>
                    <a:lnTo>
                      <a:pt x="33" y="17"/>
                    </a:lnTo>
                    <a:cubicBezTo>
                      <a:pt x="33" y="65"/>
                      <a:pt x="0" y="129"/>
                      <a:pt x="81" y="145"/>
                    </a:cubicBezTo>
                    <a:cubicBezTo>
                      <a:pt x="113" y="145"/>
                      <a:pt x="145" y="145"/>
                      <a:pt x="177" y="113"/>
                    </a:cubicBezTo>
                    <a:cubicBezTo>
                      <a:pt x="193" y="81"/>
                      <a:pt x="193" y="49"/>
                      <a:pt x="20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90" name="Google Shape;3290;p38"/>
              <p:cNvSpPr/>
              <p:nvPr/>
            </p:nvSpPr>
            <p:spPr>
              <a:xfrm>
                <a:off x="3949173" y="3545086"/>
                <a:ext cx="12821" cy="11896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80" extrusionOk="0">
                    <a:moveTo>
                      <a:pt x="145" y="1"/>
                    </a:moveTo>
                    <a:lnTo>
                      <a:pt x="1" y="145"/>
                    </a:lnTo>
                    <a:cubicBezTo>
                      <a:pt x="49" y="161"/>
                      <a:pt x="81" y="177"/>
                      <a:pt x="129" y="177"/>
                    </a:cubicBezTo>
                    <a:cubicBezTo>
                      <a:pt x="131" y="179"/>
                      <a:pt x="133" y="180"/>
                      <a:pt x="135" y="180"/>
                    </a:cubicBezTo>
                    <a:cubicBezTo>
                      <a:pt x="155" y="180"/>
                      <a:pt x="193" y="127"/>
                      <a:pt x="193" y="113"/>
                    </a:cubicBezTo>
                    <a:cubicBezTo>
                      <a:pt x="177" y="65"/>
                      <a:pt x="161" y="33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91" name="Google Shape;3291;p38"/>
              <p:cNvSpPr/>
              <p:nvPr/>
            </p:nvSpPr>
            <p:spPr>
              <a:xfrm>
                <a:off x="3778471" y="3595907"/>
                <a:ext cx="12821" cy="18174"/>
              </a:xfrm>
              <a:custGeom>
                <a:avLst/>
                <a:gdLst/>
                <a:ahLst/>
                <a:cxnLst/>
                <a:rect l="l" t="t" r="r" b="b"/>
                <a:pathLst>
                  <a:path w="194" h="275" extrusionOk="0">
                    <a:moveTo>
                      <a:pt x="95" y="1"/>
                    </a:moveTo>
                    <a:cubicBezTo>
                      <a:pt x="63" y="1"/>
                      <a:pt x="36" y="42"/>
                      <a:pt x="1" y="66"/>
                    </a:cubicBezTo>
                    <a:cubicBezTo>
                      <a:pt x="81" y="82"/>
                      <a:pt x="129" y="178"/>
                      <a:pt x="81" y="259"/>
                    </a:cubicBezTo>
                    <a:lnTo>
                      <a:pt x="177" y="275"/>
                    </a:lnTo>
                    <a:lnTo>
                      <a:pt x="129" y="178"/>
                    </a:lnTo>
                    <a:cubicBezTo>
                      <a:pt x="161" y="130"/>
                      <a:pt x="193" y="66"/>
                      <a:pt x="129" y="18"/>
                    </a:cubicBezTo>
                    <a:cubicBezTo>
                      <a:pt x="117" y="6"/>
                      <a:pt x="105" y="1"/>
                      <a:pt x="9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92" name="Google Shape;3292;p38"/>
              <p:cNvSpPr/>
              <p:nvPr/>
            </p:nvSpPr>
            <p:spPr>
              <a:xfrm>
                <a:off x="3891942" y="3562070"/>
                <a:ext cx="13812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78" extrusionOk="0">
                    <a:moveTo>
                      <a:pt x="97" y="1"/>
                    </a:moveTo>
                    <a:cubicBezTo>
                      <a:pt x="48" y="1"/>
                      <a:pt x="32" y="33"/>
                      <a:pt x="16" y="65"/>
                    </a:cubicBezTo>
                    <a:cubicBezTo>
                      <a:pt x="0" y="113"/>
                      <a:pt x="16" y="177"/>
                      <a:pt x="65" y="177"/>
                    </a:cubicBezTo>
                    <a:lnTo>
                      <a:pt x="209" y="33"/>
                    </a:lnTo>
                    <a:cubicBezTo>
                      <a:pt x="161" y="17"/>
                      <a:pt x="129" y="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93" name="Google Shape;3293;p38"/>
              <p:cNvSpPr/>
              <p:nvPr/>
            </p:nvSpPr>
            <p:spPr>
              <a:xfrm>
                <a:off x="3934369" y="3511778"/>
                <a:ext cx="10640" cy="12160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84" extrusionOk="0">
                    <a:moveTo>
                      <a:pt x="92" y="0"/>
                    </a:moveTo>
                    <a:cubicBezTo>
                      <a:pt x="64" y="0"/>
                      <a:pt x="32" y="8"/>
                      <a:pt x="0" y="8"/>
                    </a:cubicBezTo>
                    <a:cubicBezTo>
                      <a:pt x="32" y="88"/>
                      <a:pt x="48" y="136"/>
                      <a:pt x="80" y="184"/>
                    </a:cubicBezTo>
                    <a:cubicBezTo>
                      <a:pt x="112" y="184"/>
                      <a:pt x="161" y="152"/>
                      <a:pt x="161" y="104"/>
                    </a:cubicBezTo>
                    <a:cubicBezTo>
                      <a:pt x="161" y="72"/>
                      <a:pt x="144" y="24"/>
                      <a:pt x="128" y="8"/>
                    </a:cubicBezTo>
                    <a:cubicBezTo>
                      <a:pt x="118" y="2"/>
                      <a:pt x="105" y="0"/>
                      <a:pt x="9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94" name="Google Shape;3294;p38"/>
              <p:cNvSpPr/>
              <p:nvPr/>
            </p:nvSpPr>
            <p:spPr>
              <a:xfrm>
                <a:off x="3673526" y="3653270"/>
                <a:ext cx="12755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61" extrusionOk="0">
                    <a:moveTo>
                      <a:pt x="193" y="0"/>
                    </a:moveTo>
                    <a:lnTo>
                      <a:pt x="0" y="48"/>
                    </a:lnTo>
                    <a:cubicBezTo>
                      <a:pt x="32" y="81"/>
                      <a:pt x="81" y="145"/>
                      <a:pt x="97" y="161"/>
                    </a:cubicBezTo>
                    <a:cubicBezTo>
                      <a:pt x="113" y="161"/>
                      <a:pt x="193" y="145"/>
                      <a:pt x="193" y="113"/>
                    </a:cubicBezTo>
                    <a:lnTo>
                      <a:pt x="193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95" name="Google Shape;3295;p38"/>
              <p:cNvSpPr/>
              <p:nvPr/>
            </p:nvSpPr>
            <p:spPr>
              <a:xfrm>
                <a:off x="3672469" y="3624985"/>
                <a:ext cx="11697" cy="17711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68" extrusionOk="0">
                    <a:moveTo>
                      <a:pt x="89" y="1"/>
                    </a:moveTo>
                    <a:cubicBezTo>
                      <a:pt x="50" y="1"/>
                      <a:pt x="25" y="35"/>
                      <a:pt x="0" y="59"/>
                    </a:cubicBezTo>
                    <a:cubicBezTo>
                      <a:pt x="81" y="91"/>
                      <a:pt x="113" y="188"/>
                      <a:pt x="65" y="252"/>
                    </a:cubicBezTo>
                    <a:lnTo>
                      <a:pt x="161" y="268"/>
                    </a:lnTo>
                    <a:lnTo>
                      <a:pt x="161" y="268"/>
                    </a:lnTo>
                    <a:lnTo>
                      <a:pt x="129" y="172"/>
                    </a:lnTo>
                    <a:cubicBezTo>
                      <a:pt x="161" y="107"/>
                      <a:pt x="177" y="43"/>
                      <a:pt x="129" y="11"/>
                    </a:cubicBezTo>
                    <a:cubicBezTo>
                      <a:pt x="114" y="4"/>
                      <a:pt x="101" y="1"/>
                      <a:pt x="8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96" name="Google Shape;3296;p38"/>
              <p:cNvSpPr/>
              <p:nvPr/>
            </p:nvSpPr>
            <p:spPr>
              <a:xfrm>
                <a:off x="3353337" y="3631263"/>
                <a:ext cx="13812" cy="8261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25" extrusionOk="0">
                    <a:moveTo>
                      <a:pt x="105" y="0"/>
                    </a:moveTo>
                    <a:cubicBezTo>
                      <a:pt x="84" y="0"/>
                      <a:pt x="64" y="4"/>
                      <a:pt x="48" y="12"/>
                    </a:cubicBezTo>
                    <a:cubicBezTo>
                      <a:pt x="0" y="28"/>
                      <a:pt x="0" y="77"/>
                      <a:pt x="16" y="125"/>
                    </a:cubicBezTo>
                    <a:lnTo>
                      <a:pt x="209" y="109"/>
                    </a:lnTo>
                    <a:cubicBezTo>
                      <a:pt x="193" y="77"/>
                      <a:pt x="193" y="28"/>
                      <a:pt x="161" y="12"/>
                    </a:cubicBezTo>
                    <a:cubicBezTo>
                      <a:pt x="145" y="4"/>
                      <a:pt x="125" y="0"/>
                      <a:pt x="10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97" name="Google Shape;3297;p38"/>
              <p:cNvSpPr/>
              <p:nvPr/>
            </p:nvSpPr>
            <p:spPr>
              <a:xfrm>
                <a:off x="3480553" y="3651684"/>
                <a:ext cx="14936" cy="9054"/>
              </a:xfrm>
              <a:custGeom>
                <a:avLst/>
                <a:gdLst/>
                <a:ahLst/>
                <a:cxnLst/>
                <a:rect l="l" t="t" r="r" b="b"/>
                <a:pathLst>
                  <a:path w="226" h="137" extrusionOk="0">
                    <a:moveTo>
                      <a:pt x="115" y="0"/>
                    </a:moveTo>
                    <a:cubicBezTo>
                      <a:pt x="97" y="0"/>
                      <a:pt x="81" y="8"/>
                      <a:pt x="65" y="24"/>
                    </a:cubicBezTo>
                    <a:cubicBezTo>
                      <a:pt x="17" y="40"/>
                      <a:pt x="0" y="105"/>
                      <a:pt x="33" y="137"/>
                    </a:cubicBezTo>
                    <a:lnTo>
                      <a:pt x="209" y="105"/>
                    </a:lnTo>
                    <a:cubicBezTo>
                      <a:pt x="225" y="72"/>
                      <a:pt x="209" y="24"/>
                      <a:pt x="177" y="24"/>
                    </a:cubicBezTo>
                    <a:cubicBezTo>
                      <a:pt x="153" y="8"/>
                      <a:pt x="133" y="0"/>
                      <a:pt x="11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98" name="Google Shape;3298;p38"/>
              <p:cNvSpPr/>
              <p:nvPr/>
            </p:nvSpPr>
            <p:spPr>
              <a:xfrm>
                <a:off x="3932189" y="3526053"/>
                <a:ext cx="17051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258" h="225" extrusionOk="0">
                    <a:moveTo>
                      <a:pt x="81" y="0"/>
                    </a:moveTo>
                    <a:cubicBezTo>
                      <a:pt x="1" y="0"/>
                      <a:pt x="33" y="80"/>
                      <a:pt x="1" y="112"/>
                    </a:cubicBezTo>
                    <a:cubicBezTo>
                      <a:pt x="24" y="109"/>
                      <a:pt x="43" y="107"/>
                      <a:pt x="60" y="107"/>
                    </a:cubicBezTo>
                    <a:cubicBezTo>
                      <a:pt x="121" y="107"/>
                      <a:pt x="139" y="136"/>
                      <a:pt x="177" y="225"/>
                    </a:cubicBezTo>
                    <a:lnTo>
                      <a:pt x="258" y="193"/>
                    </a:lnTo>
                    <a:cubicBezTo>
                      <a:pt x="226" y="161"/>
                      <a:pt x="177" y="144"/>
                      <a:pt x="177" y="112"/>
                    </a:cubicBezTo>
                    <a:cubicBezTo>
                      <a:pt x="161" y="64"/>
                      <a:pt x="161" y="16"/>
                      <a:pt x="8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299" name="Google Shape;3299;p38"/>
              <p:cNvSpPr/>
              <p:nvPr/>
            </p:nvSpPr>
            <p:spPr>
              <a:xfrm>
                <a:off x="3790169" y="3584341"/>
                <a:ext cx="9583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145" h="210" extrusionOk="0">
                    <a:moveTo>
                      <a:pt x="48" y="0"/>
                    </a:moveTo>
                    <a:cubicBezTo>
                      <a:pt x="16" y="81"/>
                      <a:pt x="0" y="129"/>
                      <a:pt x="0" y="209"/>
                    </a:cubicBezTo>
                    <a:cubicBezTo>
                      <a:pt x="32" y="209"/>
                      <a:pt x="80" y="209"/>
                      <a:pt x="112" y="177"/>
                    </a:cubicBezTo>
                    <a:cubicBezTo>
                      <a:pt x="145" y="145"/>
                      <a:pt x="145" y="113"/>
                      <a:pt x="145" y="81"/>
                    </a:cubicBezTo>
                    <a:cubicBezTo>
                      <a:pt x="129" y="49"/>
                      <a:pt x="80" y="33"/>
                      <a:pt x="4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00" name="Google Shape;3300;p38"/>
              <p:cNvSpPr/>
              <p:nvPr/>
            </p:nvSpPr>
            <p:spPr>
              <a:xfrm>
                <a:off x="3537784" y="3673426"/>
                <a:ext cx="13878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45" extrusionOk="0">
                    <a:moveTo>
                      <a:pt x="177" y="0"/>
                    </a:moveTo>
                    <a:lnTo>
                      <a:pt x="1" y="32"/>
                    </a:lnTo>
                    <a:cubicBezTo>
                      <a:pt x="17" y="80"/>
                      <a:pt x="49" y="112"/>
                      <a:pt x="81" y="145"/>
                    </a:cubicBezTo>
                    <a:cubicBezTo>
                      <a:pt x="97" y="145"/>
                      <a:pt x="145" y="128"/>
                      <a:pt x="177" y="112"/>
                    </a:cubicBezTo>
                    <a:cubicBezTo>
                      <a:pt x="209" y="80"/>
                      <a:pt x="209" y="32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01" name="Google Shape;3301;p38"/>
              <p:cNvSpPr/>
              <p:nvPr/>
            </p:nvSpPr>
            <p:spPr>
              <a:xfrm>
                <a:off x="3780586" y="3624654"/>
                <a:ext cx="13878" cy="10045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2" extrusionOk="0">
                    <a:moveTo>
                      <a:pt x="161" y="0"/>
                    </a:moveTo>
                    <a:lnTo>
                      <a:pt x="1" y="48"/>
                    </a:lnTo>
                    <a:cubicBezTo>
                      <a:pt x="17" y="80"/>
                      <a:pt x="49" y="128"/>
                      <a:pt x="65" y="145"/>
                    </a:cubicBezTo>
                    <a:cubicBezTo>
                      <a:pt x="70" y="149"/>
                      <a:pt x="78" y="151"/>
                      <a:pt x="89" y="151"/>
                    </a:cubicBezTo>
                    <a:cubicBezTo>
                      <a:pt x="114" y="151"/>
                      <a:pt x="150" y="140"/>
                      <a:pt x="161" y="128"/>
                    </a:cubicBezTo>
                    <a:cubicBezTo>
                      <a:pt x="209" y="96"/>
                      <a:pt x="209" y="32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02" name="Google Shape;3302;p38"/>
              <p:cNvSpPr/>
              <p:nvPr/>
            </p:nvSpPr>
            <p:spPr>
              <a:xfrm>
                <a:off x="3775299" y="3536627"/>
                <a:ext cx="12821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61" extrusionOk="0">
                    <a:moveTo>
                      <a:pt x="1" y="1"/>
                    </a:moveTo>
                    <a:lnTo>
                      <a:pt x="65" y="161"/>
                    </a:lnTo>
                    <a:lnTo>
                      <a:pt x="193" y="113"/>
                    </a:lnTo>
                    <a:cubicBezTo>
                      <a:pt x="177" y="65"/>
                      <a:pt x="177" y="33"/>
                      <a:pt x="177" y="1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03" name="Google Shape;3303;p38"/>
              <p:cNvSpPr/>
              <p:nvPr/>
            </p:nvSpPr>
            <p:spPr>
              <a:xfrm>
                <a:off x="3643853" y="3449657"/>
                <a:ext cx="12755" cy="9781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4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6" y="33"/>
                      <a:pt x="32" y="65"/>
                      <a:pt x="32" y="97"/>
                    </a:cubicBezTo>
                    <a:cubicBezTo>
                      <a:pt x="43" y="140"/>
                      <a:pt x="61" y="147"/>
                      <a:pt x="81" y="147"/>
                    </a:cubicBezTo>
                    <a:cubicBezTo>
                      <a:pt x="91" y="147"/>
                      <a:pt x="102" y="145"/>
                      <a:pt x="112" y="145"/>
                    </a:cubicBezTo>
                    <a:cubicBezTo>
                      <a:pt x="161" y="129"/>
                      <a:pt x="193" y="65"/>
                      <a:pt x="177" y="17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04" name="Google Shape;3304;p38"/>
              <p:cNvSpPr/>
              <p:nvPr/>
            </p:nvSpPr>
            <p:spPr>
              <a:xfrm>
                <a:off x="3832530" y="3455010"/>
                <a:ext cx="12821" cy="10508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59" extrusionOk="0">
                    <a:moveTo>
                      <a:pt x="129" y="0"/>
                    </a:moveTo>
                    <a:lnTo>
                      <a:pt x="1" y="80"/>
                    </a:lnTo>
                    <a:cubicBezTo>
                      <a:pt x="33" y="96"/>
                      <a:pt x="49" y="112"/>
                      <a:pt x="81" y="129"/>
                    </a:cubicBezTo>
                    <a:cubicBezTo>
                      <a:pt x="99" y="146"/>
                      <a:pt x="116" y="159"/>
                      <a:pt x="131" y="159"/>
                    </a:cubicBezTo>
                    <a:cubicBezTo>
                      <a:pt x="144" y="159"/>
                      <a:pt x="154" y="150"/>
                      <a:pt x="161" y="129"/>
                    </a:cubicBezTo>
                    <a:cubicBezTo>
                      <a:pt x="193" y="96"/>
                      <a:pt x="193" y="32"/>
                      <a:pt x="16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05" name="Google Shape;3305;p38"/>
              <p:cNvSpPr/>
              <p:nvPr/>
            </p:nvSpPr>
            <p:spPr>
              <a:xfrm>
                <a:off x="3645968" y="3510126"/>
                <a:ext cx="11697" cy="17051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58" extrusionOk="0">
                    <a:moveTo>
                      <a:pt x="177" y="0"/>
                    </a:moveTo>
                    <a:lnTo>
                      <a:pt x="0" y="33"/>
                    </a:lnTo>
                    <a:cubicBezTo>
                      <a:pt x="97" y="97"/>
                      <a:pt x="129" y="145"/>
                      <a:pt x="80" y="241"/>
                    </a:cubicBezTo>
                    <a:lnTo>
                      <a:pt x="177" y="257"/>
                    </a:lnTo>
                    <a:lnTo>
                      <a:pt x="177" y="257"/>
                    </a:lnTo>
                    <a:lnTo>
                      <a:pt x="145" y="177"/>
                    </a:lnTo>
                    <a:cubicBezTo>
                      <a:pt x="161" y="113"/>
                      <a:pt x="177" y="65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06" name="Google Shape;3306;p38"/>
              <p:cNvSpPr/>
              <p:nvPr/>
            </p:nvSpPr>
            <p:spPr>
              <a:xfrm>
                <a:off x="3571753" y="3464526"/>
                <a:ext cx="12755" cy="10244"/>
              </a:xfrm>
              <a:custGeom>
                <a:avLst/>
                <a:gdLst/>
                <a:ahLst/>
                <a:cxnLst/>
                <a:rect l="l" t="t" r="r" b="b"/>
                <a:pathLst>
                  <a:path w="193" h="155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16" y="49"/>
                      <a:pt x="16" y="81"/>
                      <a:pt x="32" y="113"/>
                    </a:cubicBezTo>
                    <a:cubicBezTo>
                      <a:pt x="42" y="143"/>
                      <a:pt x="59" y="155"/>
                      <a:pt x="78" y="155"/>
                    </a:cubicBezTo>
                    <a:cubicBezTo>
                      <a:pt x="89" y="155"/>
                      <a:pt x="101" y="151"/>
                      <a:pt x="113" y="145"/>
                    </a:cubicBezTo>
                    <a:cubicBezTo>
                      <a:pt x="161" y="129"/>
                      <a:pt x="193" y="81"/>
                      <a:pt x="177" y="33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07" name="Google Shape;3307;p38"/>
              <p:cNvSpPr/>
              <p:nvPr/>
            </p:nvSpPr>
            <p:spPr>
              <a:xfrm>
                <a:off x="3545252" y="3570529"/>
                <a:ext cx="19099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289" h="194" extrusionOk="0">
                    <a:moveTo>
                      <a:pt x="177" y="1"/>
                    </a:moveTo>
                    <a:cubicBezTo>
                      <a:pt x="164" y="76"/>
                      <a:pt x="122" y="103"/>
                      <a:pt x="58" y="103"/>
                    </a:cubicBezTo>
                    <a:cubicBezTo>
                      <a:pt x="40" y="103"/>
                      <a:pt x="21" y="101"/>
                      <a:pt x="0" y="97"/>
                    </a:cubicBezTo>
                    <a:lnTo>
                      <a:pt x="0" y="97"/>
                    </a:lnTo>
                    <a:lnTo>
                      <a:pt x="32" y="193"/>
                    </a:lnTo>
                    <a:lnTo>
                      <a:pt x="289" y="49"/>
                    </a:lnTo>
                    <a:lnTo>
                      <a:pt x="177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08" name="Google Shape;3308;p38"/>
              <p:cNvSpPr/>
              <p:nvPr/>
            </p:nvSpPr>
            <p:spPr>
              <a:xfrm>
                <a:off x="3342697" y="3592800"/>
                <a:ext cx="13878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82" extrusionOk="0">
                    <a:moveTo>
                      <a:pt x="161" y="1"/>
                    </a:moveTo>
                    <a:lnTo>
                      <a:pt x="161" y="1"/>
                    </a:lnTo>
                    <a:cubicBezTo>
                      <a:pt x="136" y="76"/>
                      <a:pt x="91" y="103"/>
                      <a:pt x="42" y="103"/>
                    </a:cubicBezTo>
                    <a:cubicBezTo>
                      <a:pt x="28" y="103"/>
                      <a:pt x="15" y="101"/>
                      <a:pt x="1" y="97"/>
                    </a:cubicBezTo>
                    <a:lnTo>
                      <a:pt x="1" y="97"/>
                    </a:lnTo>
                    <a:cubicBezTo>
                      <a:pt x="14" y="150"/>
                      <a:pt x="60" y="181"/>
                      <a:pt x="112" y="181"/>
                    </a:cubicBezTo>
                    <a:cubicBezTo>
                      <a:pt x="123" y="181"/>
                      <a:pt x="134" y="180"/>
                      <a:pt x="145" y="177"/>
                    </a:cubicBezTo>
                    <a:cubicBezTo>
                      <a:pt x="193" y="145"/>
                      <a:pt x="209" y="81"/>
                      <a:pt x="161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09" name="Google Shape;3309;p38"/>
              <p:cNvSpPr/>
              <p:nvPr/>
            </p:nvSpPr>
            <p:spPr>
              <a:xfrm>
                <a:off x="3852686" y="3456067"/>
                <a:ext cx="12821" cy="9847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49" extrusionOk="0">
                    <a:moveTo>
                      <a:pt x="177" y="0"/>
                    </a:moveTo>
                    <a:cubicBezTo>
                      <a:pt x="145" y="43"/>
                      <a:pt x="99" y="64"/>
                      <a:pt x="57" y="64"/>
                    </a:cubicBezTo>
                    <a:cubicBezTo>
                      <a:pt x="36" y="64"/>
                      <a:pt x="17" y="59"/>
                      <a:pt x="1" y="48"/>
                    </a:cubicBezTo>
                    <a:lnTo>
                      <a:pt x="1" y="48"/>
                    </a:lnTo>
                    <a:cubicBezTo>
                      <a:pt x="1" y="115"/>
                      <a:pt x="34" y="149"/>
                      <a:pt x="82" y="149"/>
                    </a:cubicBezTo>
                    <a:cubicBezTo>
                      <a:pt x="92" y="149"/>
                      <a:pt x="102" y="147"/>
                      <a:pt x="113" y="145"/>
                    </a:cubicBezTo>
                    <a:cubicBezTo>
                      <a:pt x="177" y="129"/>
                      <a:pt x="193" y="80"/>
                      <a:pt x="17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10" name="Google Shape;3310;p38"/>
              <p:cNvSpPr/>
              <p:nvPr/>
            </p:nvSpPr>
            <p:spPr>
              <a:xfrm>
                <a:off x="3740339" y="3455010"/>
                <a:ext cx="13812" cy="7931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20" extrusionOk="0">
                    <a:moveTo>
                      <a:pt x="193" y="0"/>
                    </a:moveTo>
                    <a:cubicBezTo>
                      <a:pt x="164" y="38"/>
                      <a:pt x="131" y="53"/>
                      <a:pt x="95" y="53"/>
                    </a:cubicBezTo>
                    <a:cubicBezTo>
                      <a:pt x="69" y="53"/>
                      <a:pt x="43" y="46"/>
                      <a:pt x="16" y="32"/>
                    </a:cubicBezTo>
                    <a:lnTo>
                      <a:pt x="0" y="48"/>
                    </a:lnTo>
                    <a:cubicBezTo>
                      <a:pt x="32" y="80"/>
                      <a:pt x="48" y="112"/>
                      <a:pt x="80" y="112"/>
                    </a:cubicBezTo>
                    <a:cubicBezTo>
                      <a:pt x="90" y="117"/>
                      <a:pt x="99" y="119"/>
                      <a:pt x="109" y="119"/>
                    </a:cubicBezTo>
                    <a:cubicBezTo>
                      <a:pt x="131" y="119"/>
                      <a:pt x="154" y="108"/>
                      <a:pt x="177" y="96"/>
                    </a:cubicBezTo>
                    <a:cubicBezTo>
                      <a:pt x="209" y="80"/>
                      <a:pt x="209" y="32"/>
                      <a:pt x="20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11" name="Google Shape;3311;p38"/>
              <p:cNvSpPr/>
              <p:nvPr/>
            </p:nvSpPr>
            <p:spPr>
              <a:xfrm>
                <a:off x="3759372" y="3528168"/>
                <a:ext cx="10706" cy="14870"/>
              </a:xfrm>
              <a:custGeom>
                <a:avLst/>
                <a:gdLst/>
                <a:ahLst/>
                <a:cxnLst/>
                <a:rect l="l" t="t" r="r" b="b"/>
                <a:pathLst>
                  <a:path w="162" h="225" extrusionOk="0">
                    <a:moveTo>
                      <a:pt x="129" y="0"/>
                    </a:moveTo>
                    <a:lnTo>
                      <a:pt x="1" y="64"/>
                    </a:lnTo>
                    <a:cubicBezTo>
                      <a:pt x="81" y="80"/>
                      <a:pt x="81" y="145"/>
                      <a:pt x="65" y="225"/>
                    </a:cubicBezTo>
                    <a:lnTo>
                      <a:pt x="161" y="112"/>
                    </a:lnTo>
                    <a:cubicBezTo>
                      <a:pt x="145" y="80"/>
                      <a:pt x="129" y="32"/>
                      <a:pt x="12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12" name="Google Shape;3312;p38"/>
              <p:cNvSpPr/>
              <p:nvPr/>
            </p:nvSpPr>
            <p:spPr>
              <a:xfrm>
                <a:off x="3790169" y="3547201"/>
                <a:ext cx="13812" cy="9979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51" extrusionOk="0">
                    <a:moveTo>
                      <a:pt x="32" y="1"/>
                    </a:moveTo>
                    <a:lnTo>
                      <a:pt x="32" y="1"/>
                    </a:lnTo>
                    <a:cubicBezTo>
                      <a:pt x="0" y="65"/>
                      <a:pt x="0" y="113"/>
                      <a:pt x="64" y="145"/>
                    </a:cubicBezTo>
                    <a:cubicBezTo>
                      <a:pt x="78" y="149"/>
                      <a:pt x="91" y="151"/>
                      <a:pt x="104" y="151"/>
                    </a:cubicBezTo>
                    <a:cubicBezTo>
                      <a:pt x="148" y="151"/>
                      <a:pt x="184" y="125"/>
                      <a:pt x="209" y="49"/>
                    </a:cubicBezTo>
                    <a:lnTo>
                      <a:pt x="209" y="49"/>
                    </a:lnTo>
                    <a:cubicBezTo>
                      <a:pt x="181" y="63"/>
                      <a:pt x="156" y="69"/>
                      <a:pt x="136" y="69"/>
                    </a:cubicBezTo>
                    <a:cubicBezTo>
                      <a:pt x="86" y="69"/>
                      <a:pt x="55" y="35"/>
                      <a:pt x="3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13" name="Google Shape;3313;p38"/>
              <p:cNvSpPr/>
              <p:nvPr/>
            </p:nvSpPr>
            <p:spPr>
              <a:xfrm>
                <a:off x="3658657" y="3460297"/>
                <a:ext cx="12821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45" extrusionOk="0">
                    <a:moveTo>
                      <a:pt x="1" y="0"/>
                    </a:moveTo>
                    <a:cubicBezTo>
                      <a:pt x="1" y="32"/>
                      <a:pt x="17" y="81"/>
                      <a:pt x="33" y="113"/>
                    </a:cubicBezTo>
                    <a:cubicBezTo>
                      <a:pt x="65" y="129"/>
                      <a:pt x="97" y="145"/>
                      <a:pt x="145" y="145"/>
                    </a:cubicBezTo>
                    <a:cubicBezTo>
                      <a:pt x="161" y="145"/>
                      <a:pt x="193" y="113"/>
                      <a:pt x="193" y="97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14" name="Google Shape;3314;p38"/>
              <p:cNvSpPr/>
              <p:nvPr/>
            </p:nvSpPr>
            <p:spPr>
              <a:xfrm>
                <a:off x="3448766" y="3526053"/>
                <a:ext cx="11697" cy="8525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29" extrusionOk="0">
                    <a:moveTo>
                      <a:pt x="0" y="0"/>
                    </a:moveTo>
                    <a:cubicBezTo>
                      <a:pt x="0" y="32"/>
                      <a:pt x="0" y="80"/>
                      <a:pt x="0" y="112"/>
                    </a:cubicBezTo>
                    <a:lnTo>
                      <a:pt x="177" y="128"/>
                    </a:lnTo>
                    <a:cubicBezTo>
                      <a:pt x="145" y="80"/>
                      <a:pt x="112" y="48"/>
                      <a:pt x="80" y="16"/>
                    </a:cubicBezTo>
                    <a:cubicBezTo>
                      <a:pt x="64" y="0"/>
                      <a:pt x="32" y="0"/>
                      <a:pt x="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15" name="Google Shape;3315;p38"/>
              <p:cNvSpPr/>
              <p:nvPr/>
            </p:nvSpPr>
            <p:spPr>
              <a:xfrm>
                <a:off x="3472094" y="3635228"/>
                <a:ext cx="9583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45" extrusionOk="0">
                    <a:moveTo>
                      <a:pt x="128" y="1"/>
                    </a:moveTo>
                    <a:lnTo>
                      <a:pt x="0" y="17"/>
                    </a:lnTo>
                    <a:cubicBezTo>
                      <a:pt x="16" y="113"/>
                      <a:pt x="16" y="145"/>
                      <a:pt x="64" y="145"/>
                    </a:cubicBezTo>
                    <a:cubicBezTo>
                      <a:pt x="112" y="129"/>
                      <a:pt x="145" y="81"/>
                      <a:pt x="128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16" name="Google Shape;3316;p38"/>
              <p:cNvSpPr/>
              <p:nvPr/>
            </p:nvSpPr>
            <p:spPr>
              <a:xfrm>
                <a:off x="3626869" y="3428707"/>
                <a:ext cx="9583" cy="12557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90" extrusionOk="0">
                    <a:moveTo>
                      <a:pt x="40" y="0"/>
                    </a:moveTo>
                    <a:cubicBezTo>
                      <a:pt x="27" y="0"/>
                      <a:pt x="14" y="4"/>
                      <a:pt x="0" y="13"/>
                    </a:cubicBezTo>
                    <a:cubicBezTo>
                      <a:pt x="17" y="61"/>
                      <a:pt x="49" y="125"/>
                      <a:pt x="81" y="190"/>
                    </a:cubicBezTo>
                    <a:cubicBezTo>
                      <a:pt x="113" y="158"/>
                      <a:pt x="145" y="109"/>
                      <a:pt x="113" y="61"/>
                    </a:cubicBezTo>
                    <a:cubicBezTo>
                      <a:pt x="101" y="27"/>
                      <a:pt x="73" y="0"/>
                      <a:pt x="4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17" name="Google Shape;3317;p38"/>
              <p:cNvSpPr/>
              <p:nvPr/>
            </p:nvSpPr>
            <p:spPr>
              <a:xfrm>
                <a:off x="3398937" y="3500543"/>
                <a:ext cx="11697" cy="12821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94" extrusionOk="0">
                    <a:moveTo>
                      <a:pt x="59" y="0"/>
                    </a:moveTo>
                    <a:cubicBezTo>
                      <a:pt x="38" y="0"/>
                      <a:pt x="17" y="6"/>
                      <a:pt x="0" y="17"/>
                    </a:cubicBezTo>
                    <a:cubicBezTo>
                      <a:pt x="80" y="33"/>
                      <a:pt x="112" y="113"/>
                      <a:pt x="80" y="194"/>
                    </a:cubicBezTo>
                    <a:cubicBezTo>
                      <a:pt x="161" y="145"/>
                      <a:pt x="177" y="97"/>
                      <a:pt x="145" y="49"/>
                    </a:cubicBezTo>
                    <a:cubicBezTo>
                      <a:pt x="134" y="18"/>
                      <a:pt x="97" y="0"/>
                      <a:pt x="5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18" name="Google Shape;3318;p38"/>
              <p:cNvSpPr/>
              <p:nvPr/>
            </p:nvSpPr>
            <p:spPr>
              <a:xfrm>
                <a:off x="3401051" y="3515876"/>
                <a:ext cx="11697" cy="13416"/>
              </a:xfrm>
              <a:custGeom>
                <a:avLst/>
                <a:gdLst/>
                <a:ahLst/>
                <a:cxnLst/>
                <a:rect l="l" t="t" r="r" b="b"/>
                <a:pathLst>
                  <a:path w="177" h="203" extrusionOk="0">
                    <a:moveTo>
                      <a:pt x="92" y="1"/>
                    </a:moveTo>
                    <a:cubicBezTo>
                      <a:pt x="72" y="1"/>
                      <a:pt x="43" y="4"/>
                      <a:pt x="0" y="10"/>
                    </a:cubicBezTo>
                    <a:cubicBezTo>
                      <a:pt x="96" y="42"/>
                      <a:pt x="113" y="106"/>
                      <a:pt x="80" y="202"/>
                    </a:cubicBezTo>
                    <a:cubicBezTo>
                      <a:pt x="129" y="138"/>
                      <a:pt x="161" y="106"/>
                      <a:pt x="177" y="58"/>
                    </a:cubicBezTo>
                    <a:cubicBezTo>
                      <a:pt x="145" y="15"/>
                      <a:pt x="134" y="1"/>
                      <a:pt x="9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19" name="Google Shape;3319;p38"/>
              <p:cNvSpPr/>
              <p:nvPr/>
            </p:nvSpPr>
            <p:spPr>
              <a:xfrm>
                <a:off x="3479496" y="3470474"/>
                <a:ext cx="9583" cy="12160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84" extrusionOk="0">
                    <a:moveTo>
                      <a:pt x="39" y="1"/>
                    </a:moveTo>
                    <a:cubicBezTo>
                      <a:pt x="26" y="1"/>
                      <a:pt x="12" y="3"/>
                      <a:pt x="0" y="7"/>
                    </a:cubicBezTo>
                    <a:lnTo>
                      <a:pt x="81" y="183"/>
                    </a:lnTo>
                    <a:cubicBezTo>
                      <a:pt x="129" y="167"/>
                      <a:pt x="145" y="103"/>
                      <a:pt x="129" y="55"/>
                    </a:cubicBezTo>
                    <a:cubicBezTo>
                      <a:pt x="117" y="19"/>
                      <a:pt x="78" y="1"/>
                      <a:pt x="3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20" name="Google Shape;3320;p38"/>
              <p:cNvSpPr/>
              <p:nvPr/>
            </p:nvSpPr>
            <p:spPr>
              <a:xfrm>
                <a:off x="3570695" y="3547994"/>
                <a:ext cx="13812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209" h="182" extrusionOk="0">
                    <a:moveTo>
                      <a:pt x="97" y="1"/>
                    </a:moveTo>
                    <a:cubicBezTo>
                      <a:pt x="68" y="1"/>
                      <a:pt x="35" y="5"/>
                      <a:pt x="0" y="5"/>
                    </a:cubicBezTo>
                    <a:cubicBezTo>
                      <a:pt x="80" y="21"/>
                      <a:pt x="129" y="101"/>
                      <a:pt x="96" y="181"/>
                    </a:cubicBezTo>
                    <a:lnTo>
                      <a:pt x="209" y="85"/>
                    </a:lnTo>
                    <a:cubicBezTo>
                      <a:pt x="188" y="14"/>
                      <a:pt x="148" y="1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21" name="Google Shape;3321;p38"/>
              <p:cNvSpPr/>
              <p:nvPr/>
            </p:nvSpPr>
            <p:spPr>
              <a:xfrm>
                <a:off x="3842113" y="3594915"/>
                <a:ext cx="7468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113" h="178" extrusionOk="0">
                    <a:moveTo>
                      <a:pt x="0" y="1"/>
                    </a:moveTo>
                    <a:lnTo>
                      <a:pt x="48" y="177"/>
                    </a:lnTo>
                    <a:lnTo>
                      <a:pt x="81" y="177"/>
                    </a:lnTo>
                    <a:cubicBezTo>
                      <a:pt x="97" y="145"/>
                      <a:pt x="113" y="113"/>
                      <a:pt x="113" y="81"/>
                    </a:cubicBezTo>
                    <a:cubicBezTo>
                      <a:pt x="113" y="17"/>
                      <a:pt x="64" y="1"/>
                      <a:pt x="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22" name="Google Shape;3322;p38"/>
              <p:cNvSpPr/>
              <p:nvPr/>
            </p:nvSpPr>
            <p:spPr>
              <a:xfrm>
                <a:off x="3816669" y="3460891"/>
                <a:ext cx="11697" cy="11103"/>
              </a:xfrm>
              <a:custGeom>
                <a:avLst/>
                <a:gdLst/>
                <a:ahLst/>
                <a:cxnLst/>
                <a:rect l="l" t="t" r="r" b="b"/>
                <a:pathLst>
                  <a:path w="177" h="168" extrusionOk="0">
                    <a:moveTo>
                      <a:pt x="106" y="0"/>
                    </a:moveTo>
                    <a:cubicBezTo>
                      <a:pt x="64" y="0"/>
                      <a:pt x="32" y="29"/>
                      <a:pt x="0" y="72"/>
                    </a:cubicBezTo>
                    <a:cubicBezTo>
                      <a:pt x="9" y="69"/>
                      <a:pt x="17" y="68"/>
                      <a:pt x="26" y="68"/>
                    </a:cubicBezTo>
                    <a:cubicBezTo>
                      <a:pt x="84" y="68"/>
                      <a:pt x="145" y="112"/>
                      <a:pt x="145" y="168"/>
                    </a:cubicBezTo>
                    <a:cubicBezTo>
                      <a:pt x="161" y="120"/>
                      <a:pt x="177" y="72"/>
                      <a:pt x="177" y="23"/>
                    </a:cubicBezTo>
                    <a:cubicBezTo>
                      <a:pt x="150" y="7"/>
                      <a:pt x="127" y="0"/>
                      <a:pt x="106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23" name="Google Shape;3323;p38"/>
              <p:cNvSpPr/>
              <p:nvPr/>
            </p:nvSpPr>
            <p:spPr>
              <a:xfrm>
                <a:off x="3627926" y="3443841"/>
                <a:ext cx="10640" cy="11235"/>
              </a:xfrm>
              <a:custGeom>
                <a:avLst/>
                <a:gdLst/>
                <a:ahLst/>
                <a:cxnLst/>
                <a:rect l="l" t="t" r="r" b="b"/>
                <a:pathLst>
                  <a:path w="161" h="170" extrusionOk="0">
                    <a:moveTo>
                      <a:pt x="80" y="0"/>
                    </a:moveTo>
                    <a:cubicBezTo>
                      <a:pt x="61" y="0"/>
                      <a:pt x="35" y="4"/>
                      <a:pt x="1" y="9"/>
                    </a:cubicBezTo>
                    <a:cubicBezTo>
                      <a:pt x="65" y="41"/>
                      <a:pt x="81" y="105"/>
                      <a:pt x="65" y="169"/>
                    </a:cubicBezTo>
                    <a:lnTo>
                      <a:pt x="161" y="73"/>
                    </a:lnTo>
                    <a:cubicBezTo>
                      <a:pt x="139" y="17"/>
                      <a:pt x="124" y="0"/>
                      <a:pt x="8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24" name="Google Shape;3324;p38"/>
              <p:cNvSpPr/>
              <p:nvPr/>
            </p:nvSpPr>
            <p:spPr>
              <a:xfrm>
                <a:off x="3554769" y="3444105"/>
                <a:ext cx="8525" cy="12028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82" extrusionOk="0">
                    <a:moveTo>
                      <a:pt x="26" y="1"/>
                    </a:moveTo>
                    <a:cubicBezTo>
                      <a:pt x="18" y="1"/>
                      <a:pt x="9" y="2"/>
                      <a:pt x="1" y="5"/>
                    </a:cubicBezTo>
                    <a:lnTo>
                      <a:pt x="65" y="181"/>
                    </a:lnTo>
                    <a:cubicBezTo>
                      <a:pt x="113" y="165"/>
                      <a:pt x="129" y="117"/>
                      <a:pt x="113" y="69"/>
                    </a:cubicBezTo>
                    <a:cubicBezTo>
                      <a:pt x="100" y="29"/>
                      <a:pt x="65" y="1"/>
                      <a:pt x="2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25" name="Google Shape;3325;p38"/>
              <p:cNvSpPr/>
              <p:nvPr/>
            </p:nvSpPr>
            <p:spPr>
              <a:xfrm>
                <a:off x="3551596" y="3472985"/>
                <a:ext cx="9583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78" extrusionOk="0">
                    <a:moveTo>
                      <a:pt x="49" y="1"/>
                    </a:moveTo>
                    <a:lnTo>
                      <a:pt x="0" y="33"/>
                    </a:lnTo>
                    <a:cubicBezTo>
                      <a:pt x="32" y="81"/>
                      <a:pt x="81" y="129"/>
                      <a:pt x="113" y="177"/>
                    </a:cubicBezTo>
                    <a:lnTo>
                      <a:pt x="129" y="177"/>
                    </a:lnTo>
                    <a:cubicBezTo>
                      <a:pt x="145" y="145"/>
                      <a:pt x="145" y="97"/>
                      <a:pt x="129" y="65"/>
                    </a:cubicBezTo>
                    <a:cubicBezTo>
                      <a:pt x="113" y="33"/>
                      <a:pt x="81" y="17"/>
                      <a:pt x="4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26" name="Google Shape;3326;p38"/>
              <p:cNvSpPr/>
              <p:nvPr/>
            </p:nvSpPr>
            <p:spPr>
              <a:xfrm>
                <a:off x="3556883" y="3459305"/>
                <a:ext cx="9583" cy="11631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76" extrusionOk="0">
                    <a:moveTo>
                      <a:pt x="62" y="0"/>
                    </a:moveTo>
                    <a:cubicBezTo>
                      <a:pt x="45" y="0"/>
                      <a:pt x="25" y="6"/>
                      <a:pt x="1" y="15"/>
                    </a:cubicBezTo>
                    <a:cubicBezTo>
                      <a:pt x="17" y="64"/>
                      <a:pt x="33" y="128"/>
                      <a:pt x="49" y="176"/>
                    </a:cubicBezTo>
                    <a:lnTo>
                      <a:pt x="145" y="96"/>
                    </a:lnTo>
                    <a:cubicBezTo>
                      <a:pt x="123" y="28"/>
                      <a:pt x="100" y="0"/>
                      <a:pt x="6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27" name="Google Shape;3327;p38"/>
              <p:cNvSpPr/>
              <p:nvPr/>
            </p:nvSpPr>
            <p:spPr>
              <a:xfrm>
                <a:off x="3601426" y="3468756"/>
                <a:ext cx="8525" cy="8063"/>
              </a:xfrm>
              <a:custGeom>
                <a:avLst/>
                <a:gdLst/>
                <a:ahLst/>
                <a:cxnLst/>
                <a:rect l="l" t="t" r="r" b="b"/>
                <a:pathLst>
                  <a:path w="129" h="122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2" y="86"/>
                      <a:pt x="36" y="122"/>
                      <a:pt x="67" y="122"/>
                    </a:cubicBezTo>
                    <a:cubicBezTo>
                      <a:pt x="82" y="122"/>
                      <a:pt x="102" y="113"/>
                      <a:pt x="129" y="97"/>
                    </a:cubicBezTo>
                    <a:cubicBezTo>
                      <a:pt x="129" y="1"/>
                      <a:pt x="49" y="17"/>
                      <a:pt x="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28" name="Google Shape;3328;p38"/>
              <p:cNvSpPr/>
              <p:nvPr/>
            </p:nvSpPr>
            <p:spPr>
              <a:xfrm>
                <a:off x="3877072" y="3521757"/>
                <a:ext cx="4296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65" h="210" extrusionOk="0">
                    <a:moveTo>
                      <a:pt x="65" y="1"/>
                    </a:moveTo>
                    <a:lnTo>
                      <a:pt x="1" y="33"/>
                    </a:lnTo>
                    <a:cubicBezTo>
                      <a:pt x="1" y="97"/>
                      <a:pt x="1" y="145"/>
                      <a:pt x="1" y="209"/>
                    </a:cubicBezTo>
                    <a:cubicBezTo>
                      <a:pt x="65" y="145"/>
                      <a:pt x="49" y="81"/>
                      <a:pt x="6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29" name="Google Shape;3329;p38"/>
              <p:cNvSpPr/>
              <p:nvPr/>
            </p:nvSpPr>
            <p:spPr>
              <a:xfrm>
                <a:off x="3809202" y="3451838"/>
                <a:ext cx="9649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46" h="145" extrusionOk="0">
                    <a:moveTo>
                      <a:pt x="1" y="0"/>
                    </a:moveTo>
                    <a:lnTo>
                      <a:pt x="145" y="144"/>
                    </a:lnTo>
                    <a:cubicBezTo>
                      <a:pt x="129" y="96"/>
                      <a:pt x="145" y="48"/>
                      <a:pt x="113" y="32"/>
                    </a:cubicBezTo>
                    <a:cubicBezTo>
                      <a:pt x="97" y="0"/>
                      <a:pt x="49" y="0"/>
                      <a:pt x="1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30" name="Google Shape;3330;p38"/>
              <p:cNvSpPr/>
              <p:nvPr/>
            </p:nvSpPr>
            <p:spPr>
              <a:xfrm>
                <a:off x="3582327" y="3632056"/>
                <a:ext cx="10706" cy="9583"/>
              </a:xfrm>
              <a:custGeom>
                <a:avLst/>
                <a:gdLst/>
                <a:ahLst/>
                <a:cxnLst/>
                <a:rect l="l" t="t" r="r" b="b"/>
                <a:pathLst>
                  <a:path w="162" h="145" extrusionOk="0">
                    <a:moveTo>
                      <a:pt x="97" y="0"/>
                    </a:moveTo>
                    <a:lnTo>
                      <a:pt x="1" y="145"/>
                    </a:lnTo>
                    <a:cubicBezTo>
                      <a:pt x="65" y="113"/>
                      <a:pt x="129" y="65"/>
                      <a:pt x="161" y="16"/>
                    </a:cubicBezTo>
                    <a:lnTo>
                      <a:pt x="97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31" name="Google Shape;3331;p38"/>
              <p:cNvSpPr/>
              <p:nvPr/>
            </p:nvSpPr>
            <p:spPr>
              <a:xfrm>
                <a:off x="3519809" y="3531340"/>
                <a:ext cx="6410" cy="10640"/>
              </a:xfrm>
              <a:custGeom>
                <a:avLst/>
                <a:gdLst/>
                <a:ahLst/>
                <a:cxnLst/>
                <a:rect l="l" t="t" r="r" b="b"/>
                <a:pathLst>
                  <a:path w="97" h="161" extrusionOk="0">
                    <a:moveTo>
                      <a:pt x="80" y="0"/>
                    </a:moveTo>
                    <a:lnTo>
                      <a:pt x="80" y="0"/>
                    </a:lnTo>
                    <a:cubicBezTo>
                      <a:pt x="0" y="64"/>
                      <a:pt x="0" y="97"/>
                      <a:pt x="48" y="161"/>
                    </a:cubicBezTo>
                    <a:cubicBezTo>
                      <a:pt x="96" y="129"/>
                      <a:pt x="96" y="129"/>
                      <a:pt x="8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32" name="Google Shape;3332;p38"/>
              <p:cNvSpPr/>
              <p:nvPr/>
            </p:nvSpPr>
            <p:spPr>
              <a:xfrm>
                <a:off x="3666124" y="3575882"/>
                <a:ext cx="7468" cy="11697"/>
              </a:xfrm>
              <a:custGeom>
                <a:avLst/>
                <a:gdLst/>
                <a:ahLst/>
                <a:cxnLst/>
                <a:rect l="l" t="t" r="r" b="b"/>
                <a:pathLst>
                  <a:path w="113" h="177" extrusionOk="0">
                    <a:moveTo>
                      <a:pt x="112" y="0"/>
                    </a:moveTo>
                    <a:lnTo>
                      <a:pt x="112" y="0"/>
                    </a:lnTo>
                    <a:cubicBezTo>
                      <a:pt x="96" y="16"/>
                      <a:pt x="96" y="0"/>
                      <a:pt x="64" y="48"/>
                    </a:cubicBezTo>
                    <a:cubicBezTo>
                      <a:pt x="50" y="77"/>
                      <a:pt x="23" y="119"/>
                      <a:pt x="6" y="161"/>
                    </a:cubicBezTo>
                    <a:lnTo>
                      <a:pt x="6" y="161"/>
                    </a:lnTo>
                    <a:lnTo>
                      <a:pt x="0" y="161"/>
                    </a:lnTo>
                    <a:lnTo>
                      <a:pt x="0" y="177"/>
                    </a:lnTo>
                    <a:cubicBezTo>
                      <a:pt x="2" y="172"/>
                      <a:pt x="4" y="167"/>
                      <a:pt x="6" y="161"/>
                    </a:cubicBezTo>
                    <a:lnTo>
                      <a:pt x="6" y="161"/>
                    </a:lnTo>
                    <a:lnTo>
                      <a:pt x="96" y="177"/>
                    </a:lnTo>
                    <a:cubicBezTo>
                      <a:pt x="96" y="112"/>
                      <a:pt x="112" y="64"/>
                      <a:pt x="112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33" name="Google Shape;3333;p38"/>
              <p:cNvSpPr/>
              <p:nvPr/>
            </p:nvSpPr>
            <p:spPr>
              <a:xfrm>
                <a:off x="3528268" y="3662786"/>
                <a:ext cx="9583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13" extrusionOk="0">
                    <a:moveTo>
                      <a:pt x="49" y="1"/>
                    </a:moveTo>
                    <a:cubicBezTo>
                      <a:pt x="33" y="33"/>
                      <a:pt x="16" y="81"/>
                      <a:pt x="0" y="113"/>
                    </a:cubicBezTo>
                    <a:lnTo>
                      <a:pt x="145" y="17"/>
                    </a:lnTo>
                    <a:lnTo>
                      <a:pt x="49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34" name="Google Shape;3334;p38"/>
              <p:cNvSpPr/>
              <p:nvPr/>
            </p:nvSpPr>
            <p:spPr>
              <a:xfrm>
                <a:off x="3493242" y="3569472"/>
                <a:ext cx="8591" cy="8591"/>
              </a:xfrm>
              <a:custGeom>
                <a:avLst/>
                <a:gdLst/>
                <a:ahLst/>
                <a:cxnLst/>
                <a:rect l="l" t="t" r="r" b="b"/>
                <a:pathLst>
                  <a:path w="130" h="130" extrusionOk="0">
                    <a:moveTo>
                      <a:pt x="33" y="1"/>
                    </a:moveTo>
                    <a:cubicBezTo>
                      <a:pt x="33" y="33"/>
                      <a:pt x="17" y="81"/>
                      <a:pt x="1" y="113"/>
                    </a:cubicBezTo>
                    <a:lnTo>
                      <a:pt x="17" y="129"/>
                    </a:lnTo>
                    <a:lnTo>
                      <a:pt x="129" y="17"/>
                    </a:lnTo>
                    <a:lnTo>
                      <a:pt x="33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35" name="Google Shape;3335;p38"/>
              <p:cNvSpPr/>
              <p:nvPr/>
            </p:nvSpPr>
            <p:spPr>
              <a:xfrm>
                <a:off x="3398937" y="3646926"/>
                <a:ext cx="9583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13" extrusionOk="0">
                    <a:moveTo>
                      <a:pt x="64" y="0"/>
                    </a:moveTo>
                    <a:lnTo>
                      <a:pt x="0" y="96"/>
                    </a:lnTo>
                    <a:lnTo>
                      <a:pt x="16" y="112"/>
                    </a:lnTo>
                    <a:lnTo>
                      <a:pt x="145" y="32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36" name="Google Shape;3336;p38"/>
              <p:cNvSpPr/>
              <p:nvPr/>
            </p:nvSpPr>
            <p:spPr>
              <a:xfrm>
                <a:off x="3771070" y="3615072"/>
                <a:ext cx="9583" cy="7534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14" extrusionOk="0">
                    <a:moveTo>
                      <a:pt x="49" y="1"/>
                    </a:moveTo>
                    <a:cubicBezTo>
                      <a:pt x="32" y="33"/>
                      <a:pt x="16" y="65"/>
                      <a:pt x="0" y="97"/>
                    </a:cubicBezTo>
                    <a:lnTo>
                      <a:pt x="16" y="113"/>
                    </a:lnTo>
                    <a:cubicBezTo>
                      <a:pt x="49" y="81"/>
                      <a:pt x="97" y="49"/>
                      <a:pt x="145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37" name="Google Shape;3337;p38"/>
              <p:cNvSpPr/>
              <p:nvPr/>
            </p:nvSpPr>
            <p:spPr>
              <a:xfrm>
                <a:off x="3665067" y="3643687"/>
                <a:ext cx="9583" cy="7534"/>
              </a:xfrm>
              <a:custGeom>
                <a:avLst/>
                <a:gdLst/>
                <a:ahLst/>
                <a:cxnLst/>
                <a:rect l="l" t="t" r="r" b="b"/>
                <a:pathLst>
                  <a:path w="145" h="114" extrusionOk="0">
                    <a:moveTo>
                      <a:pt x="48" y="1"/>
                    </a:moveTo>
                    <a:lnTo>
                      <a:pt x="0" y="97"/>
                    </a:lnTo>
                    <a:lnTo>
                      <a:pt x="16" y="113"/>
                    </a:lnTo>
                    <a:lnTo>
                      <a:pt x="144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38" name="Google Shape;3338;p38"/>
              <p:cNvSpPr/>
              <p:nvPr/>
            </p:nvSpPr>
            <p:spPr>
              <a:xfrm>
                <a:off x="3937542" y="3545086"/>
                <a:ext cx="5353" cy="11764"/>
              </a:xfrm>
              <a:custGeom>
                <a:avLst/>
                <a:gdLst/>
                <a:ahLst/>
                <a:cxnLst/>
                <a:rect l="l" t="t" r="r" b="b"/>
                <a:pathLst>
                  <a:path w="81" h="178" extrusionOk="0">
                    <a:moveTo>
                      <a:pt x="80" y="1"/>
                    </a:moveTo>
                    <a:lnTo>
                      <a:pt x="0" y="33"/>
                    </a:lnTo>
                    <a:cubicBezTo>
                      <a:pt x="0" y="81"/>
                      <a:pt x="16" y="113"/>
                      <a:pt x="32" y="177"/>
                    </a:cubicBezTo>
                    <a:cubicBezTo>
                      <a:pt x="48" y="113"/>
                      <a:pt x="64" y="65"/>
                      <a:pt x="8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39" name="Google Shape;3339;p38"/>
              <p:cNvSpPr/>
              <p:nvPr/>
            </p:nvSpPr>
            <p:spPr>
              <a:xfrm>
                <a:off x="3549482" y="3639458"/>
                <a:ext cx="5353" cy="4296"/>
              </a:xfrm>
              <a:custGeom>
                <a:avLst/>
                <a:gdLst/>
                <a:ahLst/>
                <a:cxnLst/>
                <a:rect l="l" t="t" r="r" b="b"/>
                <a:pathLst>
                  <a:path w="81" h="65" extrusionOk="0">
                    <a:moveTo>
                      <a:pt x="81" y="1"/>
                    </a:moveTo>
                    <a:lnTo>
                      <a:pt x="0" y="17"/>
                    </a:lnTo>
                    <a:lnTo>
                      <a:pt x="0" y="65"/>
                    </a:lnTo>
                    <a:lnTo>
                      <a:pt x="81" y="65"/>
                    </a:lnTo>
                    <a:lnTo>
                      <a:pt x="81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40" name="Google Shape;3340;p38"/>
              <p:cNvSpPr/>
              <p:nvPr/>
            </p:nvSpPr>
            <p:spPr>
              <a:xfrm>
                <a:off x="3641738" y="3528168"/>
                <a:ext cx="7468" cy="6410"/>
              </a:xfrm>
              <a:custGeom>
                <a:avLst/>
                <a:gdLst/>
                <a:ahLst/>
                <a:cxnLst/>
                <a:rect l="l" t="t" r="r" b="b"/>
                <a:pathLst>
                  <a:path w="113" h="97" extrusionOk="0">
                    <a:moveTo>
                      <a:pt x="16" y="0"/>
                    </a:moveTo>
                    <a:cubicBezTo>
                      <a:pt x="16" y="32"/>
                      <a:pt x="0" y="64"/>
                      <a:pt x="0" y="96"/>
                    </a:cubicBezTo>
                    <a:lnTo>
                      <a:pt x="112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41" name="Google Shape;3341;p38"/>
              <p:cNvSpPr/>
              <p:nvPr/>
            </p:nvSpPr>
            <p:spPr>
              <a:xfrm>
                <a:off x="3395698" y="3601326"/>
                <a:ext cx="7534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14" h="113" extrusionOk="0">
                    <a:moveTo>
                      <a:pt x="113" y="0"/>
                    </a:moveTo>
                    <a:lnTo>
                      <a:pt x="1" y="48"/>
                    </a:lnTo>
                    <a:lnTo>
                      <a:pt x="113" y="112"/>
                    </a:lnTo>
                    <a:lnTo>
                      <a:pt x="113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42" name="Google Shape;3342;p38"/>
              <p:cNvSpPr/>
              <p:nvPr/>
            </p:nvSpPr>
            <p:spPr>
              <a:xfrm>
                <a:off x="3575982" y="3586456"/>
                <a:ext cx="7468" cy="7468"/>
              </a:xfrm>
              <a:custGeom>
                <a:avLst/>
                <a:gdLst/>
                <a:ahLst/>
                <a:cxnLst/>
                <a:rect l="l" t="t" r="r" b="b"/>
                <a:pathLst>
                  <a:path w="113" h="113" extrusionOk="0">
                    <a:moveTo>
                      <a:pt x="97" y="1"/>
                    </a:moveTo>
                    <a:lnTo>
                      <a:pt x="0" y="65"/>
                    </a:lnTo>
                    <a:lnTo>
                      <a:pt x="113" y="113"/>
                    </a:lnTo>
                    <a:cubicBezTo>
                      <a:pt x="113" y="65"/>
                      <a:pt x="97" y="33"/>
                      <a:pt x="97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43" name="Google Shape;3343;p38"/>
              <p:cNvSpPr/>
              <p:nvPr/>
            </p:nvSpPr>
            <p:spPr>
              <a:xfrm>
                <a:off x="3245153" y="2531514"/>
                <a:ext cx="678653" cy="771902"/>
              </a:xfrm>
              <a:custGeom>
                <a:avLst/>
                <a:gdLst/>
                <a:ahLst/>
                <a:cxnLst/>
                <a:rect l="l" t="t" r="r" b="b"/>
                <a:pathLst>
                  <a:path w="10269" h="11680" extrusionOk="0">
                    <a:moveTo>
                      <a:pt x="5359" y="0"/>
                    </a:moveTo>
                    <a:lnTo>
                      <a:pt x="1573" y="4156"/>
                    </a:lnTo>
                    <a:lnTo>
                      <a:pt x="1" y="11680"/>
                    </a:lnTo>
                    <a:lnTo>
                      <a:pt x="10269" y="65"/>
                    </a:lnTo>
                    <a:lnTo>
                      <a:pt x="5359" y="0"/>
                    </a:ln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44" name="Google Shape;3344;p38"/>
              <p:cNvSpPr/>
              <p:nvPr/>
            </p:nvSpPr>
            <p:spPr>
              <a:xfrm>
                <a:off x="3130692" y="2783833"/>
                <a:ext cx="183459" cy="522818"/>
              </a:xfrm>
              <a:custGeom>
                <a:avLst/>
                <a:gdLst/>
                <a:ahLst/>
                <a:cxnLst/>
                <a:rect l="l" t="t" r="r" b="b"/>
                <a:pathLst>
                  <a:path w="2776" h="7911" extrusionOk="0">
                    <a:moveTo>
                      <a:pt x="1893" y="1"/>
                    </a:moveTo>
                    <a:lnTo>
                      <a:pt x="0" y="7541"/>
                    </a:lnTo>
                    <a:lnTo>
                      <a:pt x="1476" y="7910"/>
                    </a:lnTo>
                    <a:lnTo>
                      <a:pt x="2776" y="209"/>
                    </a:lnTo>
                    <a:lnTo>
                      <a:pt x="1893" y="1"/>
                    </a:ln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45" name="Google Shape;3345;p38"/>
              <p:cNvSpPr/>
              <p:nvPr/>
            </p:nvSpPr>
            <p:spPr>
              <a:xfrm>
                <a:off x="3625812" y="2395772"/>
                <a:ext cx="317088" cy="126227"/>
              </a:xfrm>
              <a:custGeom>
                <a:avLst/>
                <a:gdLst/>
                <a:ahLst/>
                <a:cxnLst/>
                <a:rect l="l" t="t" r="r" b="b"/>
                <a:pathLst>
                  <a:path w="4798" h="1910" extrusionOk="0">
                    <a:moveTo>
                      <a:pt x="803" y="1"/>
                    </a:moveTo>
                    <a:lnTo>
                      <a:pt x="0" y="1573"/>
                    </a:lnTo>
                    <a:lnTo>
                      <a:pt x="4557" y="1910"/>
                    </a:lnTo>
                    <a:lnTo>
                      <a:pt x="4797" y="995"/>
                    </a:lnTo>
                    <a:lnTo>
                      <a:pt x="803" y="1"/>
                    </a:ln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46" name="Google Shape;3346;p38"/>
              <p:cNvSpPr/>
              <p:nvPr/>
            </p:nvSpPr>
            <p:spPr>
              <a:xfrm>
                <a:off x="3452995" y="3195223"/>
                <a:ext cx="666955" cy="546081"/>
              </a:xfrm>
              <a:custGeom>
                <a:avLst/>
                <a:gdLst/>
                <a:ahLst/>
                <a:cxnLst/>
                <a:rect l="l" t="t" r="r" b="b"/>
                <a:pathLst>
                  <a:path w="10092" h="8263" extrusionOk="0">
                    <a:moveTo>
                      <a:pt x="10092" y="1"/>
                    </a:moveTo>
                    <a:lnTo>
                      <a:pt x="10092" y="1"/>
                    </a:lnTo>
                    <a:cubicBezTo>
                      <a:pt x="6225" y="2070"/>
                      <a:pt x="2808" y="4878"/>
                      <a:pt x="0" y="8263"/>
                    </a:cubicBezTo>
                    <a:cubicBezTo>
                      <a:pt x="1926" y="7220"/>
                      <a:pt x="3755" y="6001"/>
                      <a:pt x="5439" y="4605"/>
                    </a:cubicBezTo>
                    <a:cubicBezTo>
                      <a:pt x="7140" y="3225"/>
                      <a:pt x="8696" y="1669"/>
                      <a:pt x="10092" y="1"/>
                    </a:cubicBez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47" name="Google Shape;3347;p38"/>
              <p:cNvSpPr/>
              <p:nvPr/>
            </p:nvSpPr>
            <p:spPr>
              <a:xfrm>
                <a:off x="3209136" y="2818859"/>
                <a:ext cx="1074120" cy="395534"/>
              </a:xfrm>
              <a:custGeom>
                <a:avLst/>
                <a:gdLst/>
                <a:ahLst/>
                <a:cxnLst/>
                <a:rect l="l" t="t" r="r" b="b"/>
                <a:pathLst>
                  <a:path w="16253" h="5985" extrusionOk="0">
                    <a:moveTo>
                      <a:pt x="514" y="0"/>
                    </a:moveTo>
                    <a:lnTo>
                      <a:pt x="0" y="2038"/>
                    </a:lnTo>
                    <a:lnTo>
                      <a:pt x="15739" y="5984"/>
                    </a:lnTo>
                    <a:lnTo>
                      <a:pt x="16252" y="3947"/>
                    </a:lnTo>
                    <a:lnTo>
                      <a:pt x="514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48" name="Google Shape;3348;p38"/>
              <p:cNvSpPr/>
              <p:nvPr/>
            </p:nvSpPr>
            <p:spPr>
              <a:xfrm>
                <a:off x="3673658" y="2840800"/>
                <a:ext cx="503587" cy="424877"/>
              </a:xfrm>
              <a:custGeom>
                <a:avLst/>
                <a:gdLst/>
                <a:ahLst/>
                <a:cxnLst/>
                <a:rect l="l" t="t" r="r" b="b"/>
                <a:pathLst>
                  <a:path w="7620" h="6429" extrusionOk="0">
                    <a:moveTo>
                      <a:pt x="4069" y="1"/>
                    </a:moveTo>
                    <a:cubicBezTo>
                      <a:pt x="1691" y="1"/>
                      <a:pt x="0" y="2655"/>
                      <a:pt x="1330" y="4866"/>
                    </a:cubicBezTo>
                    <a:cubicBezTo>
                      <a:pt x="1969" y="5928"/>
                      <a:pt x="3024" y="6429"/>
                      <a:pt x="4073" y="6429"/>
                    </a:cubicBezTo>
                    <a:cubicBezTo>
                      <a:pt x="5448" y="6429"/>
                      <a:pt x="6810" y="5568"/>
                      <a:pt x="7202" y="3984"/>
                    </a:cubicBezTo>
                    <a:cubicBezTo>
                      <a:pt x="7619" y="2283"/>
                      <a:pt x="6576" y="534"/>
                      <a:pt x="4876" y="101"/>
                    </a:cubicBezTo>
                    <a:cubicBezTo>
                      <a:pt x="4600" y="33"/>
                      <a:pt x="4331" y="1"/>
                      <a:pt x="40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49" name="Google Shape;3349;p38"/>
              <p:cNvSpPr/>
              <p:nvPr/>
            </p:nvSpPr>
            <p:spPr>
              <a:xfrm>
                <a:off x="3836826" y="2911579"/>
                <a:ext cx="297989" cy="268844"/>
              </a:xfrm>
              <a:custGeom>
                <a:avLst/>
                <a:gdLst/>
                <a:ahLst/>
                <a:cxnLst/>
                <a:rect l="l" t="t" r="r" b="b"/>
                <a:pathLst>
                  <a:path w="4509" h="4068" extrusionOk="0">
                    <a:moveTo>
                      <a:pt x="497" y="1"/>
                    </a:moveTo>
                    <a:cubicBezTo>
                      <a:pt x="301" y="1"/>
                      <a:pt x="104" y="121"/>
                      <a:pt x="48" y="362"/>
                    </a:cubicBezTo>
                    <a:cubicBezTo>
                      <a:pt x="48" y="394"/>
                      <a:pt x="48" y="426"/>
                      <a:pt x="48" y="458"/>
                    </a:cubicBezTo>
                    <a:lnTo>
                      <a:pt x="48" y="522"/>
                    </a:lnTo>
                    <a:cubicBezTo>
                      <a:pt x="48" y="570"/>
                      <a:pt x="80" y="603"/>
                      <a:pt x="112" y="603"/>
                    </a:cubicBezTo>
                    <a:cubicBezTo>
                      <a:pt x="161" y="603"/>
                      <a:pt x="193" y="570"/>
                      <a:pt x="193" y="522"/>
                    </a:cubicBezTo>
                    <a:lnTo>
                      <a:pt x="193" y="458"/>
                    </a:lnTo>
                    <a:cubicBezTo>
                      <a:pt x="193" y="442"/>
                      <a:pt x="193" y="410"/>
                      <a:pt x="193" y="394"/>
                    </a:cubicBezTo>
                    <a:cubicBezTo>
                      <a:pt x="233" y="242"/>
                      <a:pt x="361" y="165"/>
                      <a:pt x="489" y="165"/>
                    </a:cubicBezTo>
                    <a:cubicBezTo>
                      <a:pt x="618" y="165"/>
                      <a:pt x="746" y="242"/>
                      <a:pt x="786" y="394"/>
                    </a:cubicBezTo>
                    <a:lnTo>
                      <a:pt x="947" y="1084"/>
                    </a:lnTo>
                    <a:cubicBezTo>
                      <a:pt x="1027" y="1405"/>
                      <a:pt x="1284" y="1629"/>
                      <a:pt x="1588" y="1693"/>
                    </a:cubicBezTo>
                    <a:lnTo>
                      <a:pt x="2679" y="1870"/>
                    </a:lnTo>
                    <a:cubicBezTo>
                      <a:pt x="2748" y="1883"/>
                      <a:pt x="2818" y="1889"/>
                      <a:pt x="2888" y="1889"/>
                    </a:cubicBezTo>
                    <a:cubicBezTo>
                      <a:pt x="3162" y="1889"/>
                      <a:pt x="3438" y="1792"/>
                      <a:pt x="3642" y="1613"/>
                    </a:cubicBezTo>
                    <a:lnTo>
                      <a:pt x="4043" y="1276"/>
                    </a:lnTo>
                    <a:cubicBezTo>
                      <a:pt x="4075" y="1244"/>
                      <a:pt x="4123" y="1244"/>
                      <a:pt x="4171" y="1244"/>
                    </a:cubicBezTo>
                    <a:cubicBezTo>
                      <a:pt x="4187" y="1260"/>
                      <a:pt x="4220" y="1276"/>
                      <a:pt x="4236" y="1292"/>
                    </a:cubicBezTo>
                    <a:cubicBezTo>
                      <a:pt x="4252" y="1324"/>
                      <a:pt x="4268" y="1373"/>
                      <a:pt x="4252" y="1405"/>
                    </a:cubicBezTo>
                    <a:cubicBezTo>
                      <a:pt x="4252" y="1437"/>
                      <a:pt x="4236" y="1453"/>
                      <a:pt x="4220" y="1485"/>
                    </a:cubicBezTo>
                    <a:cubicBezTo>
                      <a:pt x="4139" y="1533"/>
                      <a:pt x="4139" y="1629"/>
                      <a:pt x="4187" y="1710"/>
                    </a:cubicBezTo>
                    <a:lnTo>
                      <a:pt x="4252" y="1790"/>
                    </a:lnTo>
                    <a:cubicBezTo>
                      <a:pt x="4268" y="1806"/>
                      <a:pt x="4284" y="1838"/>
                      <a:pt x="4268" y="1870"/>
                    </a:cubicBezTo>
                    <a:cubicBezTo>
                      <a:pt x="4268" y="1886"/>
                      <a:pt x="4252" y="1902"/>
                      <a:pt x="4236" y="1918"/>
                    </a:cubicBezTo>
                    <a:cubicBezTo>
                      <a:pt x="4171" y="1966"/>
                      <a:pt x="4171" y="2062"/>
                      <a:pt x="4220" y="2111"/>
                    </a:cubicBezTo>
                    <a:lnTo>
                      <a:pt x="4284" y="2191"/>
                    </a:lnTo>
                    <a:cubicBezTo>
                      <a:pt x="4300" y="2223"/>
                      <a:pt x="4316" y="2255"/>
                      <a:pt x="4300" y="2303"/>
                    </a:cubicBezTo>
                    <a:cubicBezTo>
                      <a:pt x="4300" y="2319"/>
                      <a:pt x="4284" y="2351"/>
                      <a:pt x="4252" y="2367"/>
                    </a:cubicBezTo>
                    <a:cubicBezTo>
                      <a:pt x="4203" y="2399"/>
                      <a:pt x="4187" y="2448"/>
                      <a:pt x="4171" y="2496"/>
                    </a:cubicBezTo>
                    <a:cubicBezTo>
                      <a:pt x="4155" y="2544"/>
                      <a:pt x="4155" y="2608"/>
                      <a:pt x="4187" y="2672"/>
                    </a:cubicBezTo>
                    <a:cubicBezTo>
                      <a:pt x="4220" y="2720"/>
                      <a:pt x="4203" y="2784"/>
                      <a:pt x="4155" y="2817"/>
                    </a:cubicBezTo>
                    <a:lnTo>
                      <a:pt x="3514" y="3266"/>
                    </a:lnTo>
                    <a:cubicBezTo>
                      <a:pt x="3289" y="3410"/>
                      <a:pt x="3064" y="3538"/>
                      <a:pt x="2824" y="3635"/>
                    </a:cubicBezTo>
                    <a:lnTo>
                      <a:pt x="2310" y="3811"/>
                    </a:lnTo>
                    <a:cubicBezTo>
                      <a:pt x="2128" y="3885"/>
                      <a:pt x="1935" y="3921"/>
                      <a:pt x="1743" y="3921"/>
                    </a:cubicBezTo>
                    <a:cubicBezTo>
                      <a:pt x="1395" y="3921"/>
                      <a:pt x="1049" y="3804"/>
                      <a:pt x="770" y="3587"/>
                    </a:cubicBezTo>
                    <a:lnTo>
                      <a:pt x="690" y="3522"/>
                    </a:lnTo>
                    <a:cubicBezTo>
                      <a:pt x="626" y="3458"/>
                      <a:pt x="546" y="3394"/>
                      <a:pt x="497" y="3314"/>
                    </a:cubicBezTo>
                    <a:cubicBezTo>
                      <a:pt x="433" y="3250"/>
                      <a:pt x="385" y="3169"/>
                      <a:pt x="337" y="3073"/>
                    </a:cubicBezTo>
                    <a:cubicBezTo>
                      <a:pt x="209" y="2817"/>
                      <a:pt x="144" y="2528"/>
                      <a:pt x="144" y="2239"/>
                    </a:cubicBezTo>
                    <a:lnTo>
                      <a:pt x="177" y="779"/>
                    </a:lnTo>
                    <a:cubicBezTo>
                      <a:pt x="177" y="747"/>
                      <a:pt x="144" y="715"/>
                      <a:pt x="96" y="715"/>
                    </a:cubicBezTo>
                    <a:cubicBezTo>
                      <a:pt x="64" y="715"/>
                      <a:pt x="32" y="747"/>
                      <a:pt x="32" y="779"/>
                    </a:cubicBezTo>
                    <a:lnTo>
                      <a:pt x="0" y="2239"/>
                    </a:lnTo>
                    <a:cubicBezTo>
                      <a:pt x="0" y="2544"/>
                      <a:pt x="64" y="2865"/>
                      <a:pt x="209" y="3137"/>
                    </a:cubicBezTo>
                    <a:cubicBezTo>
                      <a:pt x="257" y="3234"/>
                      <a:pt x="305" y="3330"/>
                      <a:pt x="369" y="3410"/>
                    </a:cubicBezTo>
                    <a:cubicBezTo>
                      <a:pt x="449" y="3490"/>
                      <a:pt x="513" y="3571"/>
                      <a:pt x="610" y="3635"/>
                    </a:cubicBezTo>
                    <a:lnTo>
                      <a:pt x="690" y="3699"/>
                    </a:lnTo>
                    <a:cubicBezTo>
                      <a:pt x="995" y="3940"/>
                      <a:pt x="1364" y="4068"/>
                      <a:pt x="1749" y="4068"/>
                    </a:cubicBezTo>
                    <a:cubicBezTo>
                      <a:pt x="1957" y="4068"/>
                      <a:pt x="2166" y="4036"/>
                      <a:pt x="2375" y="3972"/>
                    </a:cubicBezTo>
                    <a:lnTo>
                      <a:pt x="2888" y="3763"/>
                    </a:lnTo>
                    <a:cubicBezTo>
                      <a:pt x="3145" y="3667"/>
                      <a:pt x="3385" y="3555"/>
                      <a:pt x="3594" y="3394"/>
                    </a:cubicBezTo>
                    <a:lnTo>
                      <a:pt x="4252" y="2945"/>
                    </a:lnTo>
                    <a:cubicBezTo>
                      <a:pt x="4364" y="2865"/>
                      <a:pt x="4396" y="2704"/>
                      <a:pt x="4332" y="2592"/>
                    </a:cubicBezTo>
                    <a:cubicBezTo>
                      <a:pt x="4316" y="2576"/>
                      <a:pt x="4316" y="2544"/>
                      <a:pt x="4332" y="2528"/>
                    </a:cubicBezTo>
                    <a:cubicBezTo>
                      <a:pt x="4332" y="2512"/>
                      <a:pt x="4348" y="2496"/>
                      <a:pt x="4364" y="2496"/>
                    </a:cubicBezTo>
                    <a:cubicBezTo>
                      <a:pt x="4492" y="2399"/>
                      <a:pt x="4508" y="2223"/>
                      <a:pt x="4412" y="2111"/>
                    </a:cubicBezTo>
                    <a:lnTo>
                      <a:pt x="4348" y="2030"/>
                    </a:lnTo>
                    <a:cubicBezTo>
                      <a:pt x="4396" y="1998"/>
                      <a:pt x="4428" y="1950"/>
                      <a:pt x="4428" y="1902"/>
                    </a:cubicBezTo>
                    <a:cubicBezTo>
                      <a:pt x="4444" y="1838"/>
                      <a:pt x="4428" y="1758"/>
                      <a:pt x="4380" y="1693"/>
                    </a:cubicBezTo>
                    <a:lnTo>
                      <a:pt x="4316" y="1613"/>
                    </a:lnTo>
                    <a:cubicBezTo>
                      <a:pt x="4316" y="1613"/>
                      <a:pt x="4316" y="1597"/>
                      <a:pt x="4316" y="1597"/>
                    </a:cubicBezTo>
                    <a:cubicBezTo>
                      <a:pt x="4364" y="1565"/>
                      <a:pt x="4396" y="1501"/>
                      <a:pt x="4412" y="1453"/>
                    </a:cubicBezTo>
                    <a:cubicBezTo>
                      <a:pt x="4444" y="1357"/>
                      <a:pt x="4412" y="1276"/>
                      <a:pt x="4364" y="1212"/>
                    </a:cubicBezTo>
                    <a:cubicBezTo>
                      <a:pt x="4332" y="1164"/>
                      <a:pt x="4268" y="1116"/>
                      <a:pt x="4220" y="1116"/>
                    </a:cubicBezTo>
                    <a:cubicBezTo>
                      <a:pt x="4193" y="1107"/>
                      <a:pt x="4166" y="1103"/>
                      <a:pt x="4140" y="1103"/>
                    </a:cubicBezTo>
                    <a:cubicBezTo>
                      <a:pt x="4072" y="1103"/>
                      <a:pt x="4009" y="1129"/>
                      <a:pt x="3963" y="1164"/>
                    </a:cubicBezTo>
                    <a:lnTo>
                      <a:pt x="3562" y="1501"/>
                    </a:lnTo>
                    <a:cubicBezTo>
                      <a:pt x="3379" y="1670"/>
                      <a:pt x="3133" y="1755"/>
                      <a:pt x="2884" y="1755"/>
                    </a:cubicBezTo>
                    <a:cubicBezTo>
                      <a:pt x="2826" y="1755"/>
                      <a:pt x="2769" y="1751"/>
                      <a:pt x="2711" y="1742"/>
                    </a:cubicBezTo>
                    <a:lnTo>
                      <a:pt x="1637" y="1549"/>
                    </a:lnTo>
                    <a:cubicBezTo>
                      <a:pt x="1380" y="1501"/>
                      <a:pt x="1171" y="1308"/>
                      <a:pt x="1107" y="1052"/>
                    </a:cubicBezTo>
                    <a:lnTo>
                      <a:pt x="947" y="362"/>
                    </a:lnTo>
                    <a:cubicBezTo>
                      <a:pt x="890" y="121"/>
                      <a:pt x="694" y="1"/>
                      <a:pt x="49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50" name="Google Shape;3350;p38"/>
              <p:cNvSpPr/>
              <p:nvPr/>
            </p:nvSpPr>
            <p:spPr>
              <a:xfrm>
                <a:off x="3812440" y="2941384"/>
                <a:ext cx="36084" cy="27030"/>
              </a:xfrm>
              <a:custGeom>
                <a:avLst/>
                <a:gdLst/>
                <a:ahLst/>
                <a:cxnLst/>
                <a:rect l="l" t="t" r="r" b="b"/>
                <a:pathLst>
                  <a:path w="546" h="409" extrusionOk="0">
                    <a:moveTo>
                      <a:pt x="471" y="1"/>
                    </a:moveTo>
                    <a:cubicBezTo>
                      <a:pt x="459" y="1"/>
                      <a:pt x="446" y="3"/>
                      <a:pt x="433" y="7"/>
                    </a:cubicBezTo>
                    <a:lnTo>
                      <a:pt x="32" y="168"/>
                    </a:lnTo>
                    <a:cubicBezTo>
                      <a:pt x="16" y="184"/>
                      <a:pt x="0" y="216"/>
                      <a:pt x="0" y="248"/>
                    </a:cubicBezTo>
                    <a:cubicBezTo>
                      <a:pt x="0" y="280"/>
                      <a:pt x="16" y="296"/>
                      <a:pt x="48" y="312"/>
                    </a:cubicBezTo>
                    <a:lnTo>
                      <a:pt x="449" y="408"/>
                    </a:lnTo>
                    <a:lnTo>
                      <a:pt x="465" y="408"/>
                    </a:lnTo>
                    <a:cubicBezTo>
                      <a:pt x="497" y="408"/>
                      <a:pt x="513" y="376"/>
                      <a:pt x="530" y="360"/>
                    </a:cubicBezTo>
                    <a:cubicBezTo>
                      <a:pt x="546" y="312"/>
                      <a:pt x="513" y="280"/>
                      <a:pt x="481" y="264"/>
                    </a:cubicBezTo>
                    <a:lnTo>
                      <a:pt x="305" y="216"/>
                    </a:lnTo>
                    <a:lnTo>
                      <a:pt x="497" y="136"/>
                    </a:lnTo>
                    <a:cubicBezTo>
                      <a:pt x="530" y="119"/>
                      <a:pt x="546" y="71"/>
                      <a:pt x="546" y="39"/>
                    </a:cubicBezTo>
                    <a:cubicBezTo>
                      <a:pt x="534" y="16"/>
                      <a:pt x="505" y="1"/>
                      <a:pt x="47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51" name="Google Shape;3351;p38"/>
              <p:cNvSpPr/>
              <p:nvPr/>
            </p:nvSpPr>
            <p:spPr>
              <a:xfrm>
                <a:off x="3850572" y="2901798"/>
                <a:ext cx="54126" cy="36943"/>
              </a:xfrm>
              <a:custGeom>
                <a:avLst/>
                <a:gdLst/>
                <a:ahLst/>
                <a:cxnLst/>
                <a:rect l="l" t="t" r="r" b="b"/>
                <a:pathLst>
                  <a:path w="819" h="559" extrusionOk="0">
                    <a:moveTo>
                      <a:pt x="343" y="0"/>
                    </a:moveTo>
                    <a:cubicBezTo>
                      <a:pt x="309" y="0"/>
                      <a:pt x="274" y="4"/>
                      <a:pt x="241" y="13"/>
                    </a:cubicBezTo>
                    <a:cubicBezTo>
                      <a:pt x="129" y="61"/>
                      <a:pt x="49" y="141"/>
                      <a:pt x="17" y="253"/>
                    </a:cubicBezTo>
                    <a:cubicBezTo>
                      <a:pt x="1" y="301"/>
                      <a:pt x="33" y="333"/>
                      <a:pt x="65" y="349"/>
                    </a:cubicBezTo>
                    <a:cubicBezTo>
                      <a:pt x="71" y="352"/>
                      <a:pt x="77" y="354"/>
                      <a:pt x="84" y="354"/>
                    </a:cubicBezTo>
                    <a:cubicBezTo>
                      <a:pt x="113" y="354"/>
                      <a:pt x="148" y="328"/>
                      <a:pt x="161" y="301"/>
                    </a:cubicBezTo>
                    <a:cubicBezTo>
                      <a:pt x="177" y="237"/>
                      <a:pt x="225" y="173"/>
                      <a:pt x="289" y="157"/>
                    </a:cubicBezTo>
                    <a:cubicBezTo>
                      <a:pt x="312" y="153"/>
                      <a:pt x="334" y="151"/>
                      <a:pt x="355" y="151"/>
                    </a:cubicBezTo>
                    <a:cubicBezTo>
                      <a:pt x="424" y="151"/>
                      <a:pt x="485" y="172"/>
                      <a:pt x="546" y="221"/>
                    </a:cubicBezTo>
                    <a:cubicBezTo>
                      <a:pt x="658" y="301"/>
                      <a:pt x="658" y="349"/>
                      <a:pt x="658" y="366"/>
                    </a:cubicBezTo>
                    <a:cubicBezTo>
                      <a:pt x="658" y="382"/>
                      <a:pt x="642" y="398"/>
                      <a:pt x="610" y="414"/>
                    </a:cubicBezTo>
                    <a:cubicBezTo>
                      <a:pt x="578" y="430"/>
                      <a:pt x="562" y="478"/>
                      <a:pt x="578" y="510"/>
                    </a:cubicBezTo>
                    <a:cubicBezTo>
                      <a:pt x="594" y="542"/>
                      <a:pt x="626" y="558"/>
                      <a:pt x="642" y="558"/>
                    </a:cubicBezTo>
                    <a:cubicBezTo>
                      <a:pt x="658" y="558"/>
                      <a:pt x="674" y="558"/>
                      <a:pt x="674" y="542"/>
                    </a:cubicBezTo>
                    <a:cubicBezTo>
                      <a:pt x="755" y="510"/>
                      <a:pt x="803" y="446"/>
                      <a:pt x="803" y="366"/>
                    </a:cubicBezTo>
                    <a:cubicBezTo>
                      <a:pt x="819" y="269"/>
                      <a:pt x="755" y="189"/>
                      <a:pt x="626" y="93"/>
                    </a:cubicBezTo>
                    <a:cubicBezTo>
                      <a:pt x="543" y="33"/>
                      <a:pt x="442" y="0"/>
                      <a:pt x="34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52" name="Google Shape;3352;p38"/>
              <p:cNvSpPr/>
              <p:nvPr/>
            </p:nvSpPr>
            <p:spPr>
              <a:xfrm>
                <a:off x="3931131" y="3170176"/>
                <a:ext cx="46724" cy="37868"/>
              </a:xfrm>
              <a:custGeom>
                <a:avLst/>
                <a:gdLst/>
                <a:ahLst/>
                <a:cxnLst/>
                <a:rect l="l" t="t" r="r" b="b"/>
                <a:pathLst>
                  <a:path w="707" h="573" extrusionOk="0">
                    <a:moveTo>
                      <a:pt x="116" y="1"/>
                    </a:moveTo>
                    <a:cubicBezTo>
                      <a:pt x="85" y="1"/>
                      <a:pt x="56" y="18"/>
                      <a:pt x="49" y="59"/>
                    </a:cubicBezTo>
                    <a:lnTo>
                      <a:pt x="17" y="171"/>
                    </a:lnTo>
                    <a:cubicBezTo>
                      <a:pt x="1" y="251"/>
                      <a:pt x="17" y="347"/>
                      <a:pt x="49" y="412"/>
                    </a:cubicBezTo>
                    <a:cubicBezTo>
                      <a:pt x="97" y="492"/>
                      <a:pt x="177" y="540"/>
                      <a:pt x="258" y="556"/>
                    </a:cubicBezTo>
                    <a:cubicBezTo>
                      <a:pt x="274" y="572"/>
                      <a:pt x="306" y="572"/>
                      <a:pt x="338" y="572"/>
                    </a:cubicBezTo>
                    <a:cubicBezTo>
                      <a:pt x="482" y="572"/>
                      <a:pt x="611" y="476"/>
                      <a:pt x="643" y="331"/>
                    </a:cubicBezTo>
                    <a:lnTo>
                      <a:pt x="707" y="107"/>
                    </a:lnTo>
                    <a:cubicBezTo>
                      <a:pt x="707" y="75"/>
                      <a:pt x="691" y="27"/>
                      <a:pt x="643" y="27"/>
                    </a:cubicBezTo>
                    <a:cubicBezTo>
                      <a:pt x="637" y="24"/>
                      <a:pt x="630" y="22"/>
                      <a:pt x="624" y="22"/>
                    </a:cubicBezTo>
                    <a:cubicBezTo>
                      <a:pt x="595" y="22"/>
                      <a:pt x="562" y="49"/>
                      <a:pt x="562" y="75"/>
                    </a:cubicBezTo>
                    <a:lnTo>
                      <a:pt x="498" y="299"/>
                    </a:lnTo>
                    <a:cubicBezTo>
                      <a:pt x="484" y="383"/>
                      <a:pt x="409" y="431"/>
                      <a:pt x="326" y="431"/>
                    </a:cubicBezTo>
                    <a:cubicBezTo>
                      <a:pt x="314" y="431"/>
                      <a:pt x="302" y="430"/>
                      <a:pt x="290" y="428"/>
                    </a:cubicBezTo>
                    <a:cubicBezTo>
                      <a:pt x="242" y="412"/>
                      <a:pt x="210" y="380"/>
                      <a:pt x="177" y="347"/>
                    </a:cubicBezTo>
                    <a:cubicBezTo>
                      <a:pt x="161" y="299"/>
                      <a:pt x="145" y="251"/>
                      <a:pt x="161" y="203"/>
                    </a:cubicBezTo>
                    <a:lnTo>
                      <a:pt x="193" y="91"/>
                    </a:lnTo>
                    <a:cubicBezTo>
                      <a:pt x="203" y="35"/>
                      <a:pt x="158" y="1"/>
                      <a:pt x="11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53" name="Google Shape;3353;p38"/>
              <p:cNvSpPr/>
              <p:nvPr/>
            </p:nvSpPr>
            <p:spPr>
              <a:xfrm>
                <a:off x="3908926" y="3165219"/>
                <a:ext cx="36084" cy="37472"/>
              </a:xfrm>
              <a:custGeom>
                <a:avLst/>
                <a:gdLst/>
                <a:ahLst/>
                <a:cxnLst/>
                <a:rect l="l" t="t" r="r" b="b"/>
                <a:pathLst>
                  <a:path w="546" h="567" extrusionOk="0">
                    <a:moveTo>
                      <a:pt x="107" y="0"/>
                    </a:moveTo>
                    <a:cubicBezTo>
                      <a:pt x="75" y="0"/>
                      <a:pt x="48" y="16"/>
                      <a:pt x="48" y="53"/>
                    </a:cubicBezTo>
                    <a:lnTo>
                      <a:pt x="16" y="166"/>
                    </a:lnTo>
                    <a:cubicBezTo>
                      <a:pt x="0" y="246"/>
                      <a:pt x="0" y="326"/>
                      <a:pt x="48" y="406"/>
                    </a:cubicBezTo>
                    <a:cubicBezTo>
                      <a:pt x="96" y="471"/>
                      <a:pt x="177" y="535"/>
                      <a:pt x="257" y="551"/>
                    </a:cubicBezTo>
                    <a:cubicBezTo>
                      <a:pt x="273" y="567"/>
                      <a:pt x="305" y="567"/>
                      <a:pt x="337" y="567"/>
                    </a:cubicBezTo>
                    <a:cubicBezTo>
                      <a:pt x="385" y="567"/>
                      <a:pt x="449" y="551"/>
                      <a:pt x="497" y="519"/>
                    </a:cubicBezTo>
                    <a:cubicBezTo>
                      <a:pt x="529" y="503"/>
                      <a:pt x="546" y="455"/>
                      <a:pt x="513" y="422"/>
                    </a:cubicBezTo>
                    <a:cubicBezTo>
                      <a:pt x="503" y="392"/>
                      <a:pt x="480" y="381"/>
                      <a:pt x="456" y="381"/>
                    </a:cubicBezTo>
                    <a:cubicBezTo>
                      <a:pt x="443" y="381"/>
                      <a:pt x="429" y="384"/>
                      <a:pt x="417" y="390"/>
                    </a:cubicBezTo>
                    <a:cubicBezTo>
                      <a:pt x="394" y="402"/>
                      <a:pt x="364" y="413"/>
                      <a:pt x="331" y="413"/>
                    </a:cubicBezTo>
                    <a:cubicBezTo>
                      <a:pt x="317" y="413"/>
                      <a:pt x="303" y="411"/>
                      <a:pt x="289" y="406"/>
                    </a:cubicBezTo>
                    <a:cubicBezTo>
                      <a:pt x="241" y="390"/>
                      <a:pt x="209" y="374"/>
                      <a:pt x="177" y="326"/>
                    </a:cubicBezTo>
                    <a:cubicBezTo>
                      <a:pt x="160" y="294"/>
                      <a:pt x="144" y="246"/>
                      <a:pt x="160" y="198"/>
                    </a:cubicBezTo>
                    <a:lnTo>
                      <a:pt x="193" y="86"/>
                    </a:lnTo>
                    <a:cubicBezTo>
                      <a:pt x="212" y="37"/>
                      <a:pt x="155" y="0"/>
                      <a:pt x="107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54" name="Google Shape;3354;p38"/>
              <p:cNvSpPr/>
              <p:nvPr/>
            </p:nvSpPr>
            <p:spPr>
              <a:xfrm>
                <a:off x="3917385" y="3191786"/>
                <a:ext cx="13812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209" h="342" extrusionOk="0">
                    <a:moveTo>
                      <a:pt x="126" y="0"/>
                    </a:moveTo>
                    <a:cubicBezTo>
                      <a:pt x="97" y="0"/>
                      <a:pt x="65" y="26"/>
                      <a:pt x="65" y="53"/>
                    </a:cubicBezTo>
                    <a:lnTo>
                      <a:pt x="16" y="261"/>
                    </a:lnTo>
                    <a:cubicBezTo>
                      <a:pt x="0" y="293"/>
                      <a:pt x="16" y="341"/>
                      <a:pt x="65" y="341"/>
                    </a:cubicBezTo>
                    <a:lnTo>
                      <a:pt x="81" y="341"/>
                    </a:lnTo>
                    <a:cubicBezTo>
                      <a:pt x="113" y="341"/>
                      <a:pt x="145" y="325"/>
                      <a:pt x="161" y="293"/>
                    </a:cubicBezTo>
                    <a:lnTo>
                      <a:pt x="209" y="85"/>
                    </a:lnTo>
                    <a:cubicBezTo>
                      <a:pt x="209" y="53"/>
                      <a:pt x="193" y="4"/>
                      <a:pt x="145" y="4"/>
                    </a:cubicBezTo>
                    <a:cubicBezTo>
                      <a:pt x="139" y="1"/>
                      <a:pt x="132" y="0"/>
                      <a:pt x="1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55" name="Google Shape;3355;p38"/>
              <p:cNvSpPr/>
              <p:nvPr/>
            </p:nvSpPr>
            <p:spPr>
              <a:xfrm>
                <a:off x="3941771" y="3197998"/>
                <a:ext cx="13812" cy="22734"/>
              </a:xfrm>
              <a:custGeom>
                <a:avLst/>
                <a:gdLst/>
                <a:ahLst/>
                <a:cxnLst/>
                <a:rect l="l" t="t" r="r" b="b"/>
                <a:pathLst>
                  <a:path w="209" h="344" extrusionOk="0">
                    <a:moveTo>
                      <a:pt x="119" y="1"/>
                    </a:moveTo>
                    <a:cubicBezTo>
                      <a:pt x="92" y="1"/>
                      <a:pt x="65" y="19"/>
                      <a:pt x="65" y="55"/>
                    </a:cubicBezTo>
                    <a:lnTo>
                      <a:pt x="16" y="247"/>
                    </a:lnTo>
                    <a:cubicBezTo>
                      <a:pt x="0" y="295"/>
                      <a:pt x="32" y="328"/>
                      <a:pt x="65" y="344"/>
                    </a:cubicBezTo>
                    <a:lnTo>
                      <a:pt x="81" y="344"/>
                    </a:lnTo>
                    <a:cubicBezTo>
                      <a:pt x="113" y="344"/>
                      <a:pt x="145" y="311"/>
                      <a:pt x="161" y="295"/>
                    </a:cubicBezTo>
                    <a:lnTo>
                      <a:pt x="209" y="87"/>
                    </a:lnTo>
                    <a:cubicBezTo>
                      <a:pt x="209" y="55"/>
                      <a:pt x="193" y="7"/>
                      <a:pt x="145" y="7"/>
                    </a:cubicBezTo>
                    <a:cubicBezTo>
                      <a:pt x="137" y="3"/>
                      <a:pt x="128" y="1"/>
                      <a:pt x="11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56" name="Google Shape;3356;p38"/>
              <p:cNvSpPr/>
              <p:nvPr/>
            </p:nvSpPr>
            <p:spPr>
              <a:xfrm>
                <a:off x="3886126" y="3200245"/>
                <a:ext cx="77983" cy="26832"/>
              </a:xfrm>
              <a:custGeom>
                <a:avLst/>
                <a:gdLst/>
                <a:ahLst/>
                <a:cxnLst/>
                <a:rect l="l" t="t" r="r" b="b"/>
                <a:pathLst>
                  <a:path w="1180" h="406" extrusionOk="0">
                    <a:moveTo>
                      <a:pt x="100" y="1"/>
                    </a:moveTo>
                    <a:cubicBezTo>
                      <a:pt x="33" y="1"/>
                      <a:pt x="1" y="135"/>
                      <a:pt x="88" y="149"/>
                    </a:cubicBezTo>
                    <a:lnTo>
                      <a:pt x="1067" y="406"/>
                    </a:lnTo>
                    <a:lnTo>
                      <a:pt x="1099" y="406"/>
                    </a:lnTo>
                    <a:cubicBezTo>
                      <a:pt x="1131" y="406"/>
                      <a:pt x="1147" y="374"/>
                      <a:pt x="1163" y="342"/>
                    </a:cubicBezTo>
                    <a:cubicBezTo>
                      <a:pt x="1179" y="310"/>
                      <a:pt x="1147" y="261"/>
                      <a:pt x="1115" y="261"/>
                    </a:cubicBezTo>
                    <a:lnTo>
                      <a:pt x="120" y="5"/>
                    </a:lnTo>
                    <a:cubicBezTo>
                      <a:pt x="113" y="2"/>
                      <a:pt x="106" y="1"/>
                      <a:pt x="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57" name="Google Shape;3357;p38"/>
              <p:cNvSpPr/>
              <p:nvPr/>
            </p:nvSpPr>
            <p:spPr>
              <a:xfrm>
                <a:off x="3815612" y="2957641"/>
                <a:ext cx="34365" cy="46790"/>
              </a:xfrm>
              <a:custGeom>
                <a:avLst/>
                <a:gdLst/>
                <a:ahLst/>
                <a:cxnLst/>
                <a:rect l="l" t="t" r="r" b="b"/>
                <a:pathLst>
                  <a:path w="520" h="708" extrusionOk="0">
                    <a:moveTo>
                      <a:pt x="398" y="0"/>
                    </a:moveTo>
                    <a:cubicBezTo>
                      <a:pt x="384" y="0"/>
                      <a:pt x="368" y="6"/>
                      <a:pt x="353" y="18"/>
                    </a:cubicBezTo>
                    <a:cubicBezTo>
                      <a:pt x="193" y="114"/>
                      <a:pt x="80" y="259"/>
                      <a:pt x="32" y="435"/>
                    </a:cubicBezTo>
                    <a:cubicBezTo>
                      <a:pt x="0" y="579"/>
                      <a:pt x="113" y="708"/>
                      <a:pt x="257" y="708"/>
                    </a:cubicBezTo>
                    <a:cubicBezTo>
                      <a:pt x="321" y="708"/>
                      <a:pt x="369" y="692"/>
                      <a:pt x="417" y="660"/>
                    </a:cubicBezTo>
                    <a:lnTo>
                      <a:pt x="433" y="660"/>
                    </a:lnTo>
                    <a:cubicBezTo>
                      <a:pt x="519" y="631"/>
                      <a:pt x="490" y="526"/>
                      <a:pt x="415" y="526"/>
                    </a:cubicBezTo>
                    <a:cubicBezTo>
                      <a:pt x="406" y="526"/>
                      <a:pt x="396" y="528"/>
                      <a:pt x="385" y="531"/>
                    </a:cubicBezTo>
                    <a:lnTo>
                      <a:pt x="369" y="531"/>
                    </a:lnTo>
                    <a:cubicBezTo>
                      <a:pt x="325" y="554"/>
                      <a:pt x="290" y="566"/>
                      <a:pt x="263" y="566"/>
                    </a:cubicBezTo>
                    <a:cubicBezTo>
                      <a:pt x="232" y="566"/>
                      <a:pt x="210" y="550"/>
                      <a:pt x="193" y="515"/>
                    </a:cubicBezTo>
                    <a:cubicBezTo>
                      <a:pt x="177" y="499"/>
                      <a:pt x="177" y="483"/>
                      <a:pt x="177" y="451"/>
                    </a:cubicBezTo>
                    <a:cubicBezTo>
                      <a:pt x="225" y="323"/>
                      <a:pt x="321" y="210"/>
                      <a:pt x="433" y="146"/>
                    </a:cubicBezTo>
                    <a:cubicBezTo>
                      <a:pt x="498" y="94"/>
                      <a:pt x="458" y="0"/>
                      <a:pt x="39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p:grpSp>
        <p:grpSp>
          <p:nvGrpSpPr>
            <p:cNvPr id="3358" name="Google Shape;3358;p38"/>
            <p:cNvGrpSpPr/>
            <p:nvPr/>
          </p:nvGrpSpPr>
          <p:grpSpPr>
            <a:xfrm>
              <a:off x="635341" y="1746748"/>
              <a:ext cx="1869240" cy="2317117"/>
              <a:chOff x="1604953" y="2316600"/>
              <a:chExt cx="1395371" cy="1729708"/>
            </a:xfrm>
          </p:grpSpPr>
          <p:sp>
            <p:nvSpPr>
              <p:cNvPr id="3359" name="Google Shape;3359;p38"/>
              <p:cNvSpPr/>
              <p:nvPr/>
            </p:nvSpPr>
            <p:spPr>
              <a:xfrm>
                <a:off x="1604953" y="2316600"/>
                <a:ext cx="1395371" cy="1729708"/>
              </a:xfrm>
              <a:custGeom>
                <a:avLst/>
                <a:gdLst/>
                <a:ahLst/>
                <a:cxnLst/>
                <a:rect l="l" t="t" r="r" b="b"/>
                <a:pathLst>
                  <a:path w="21114" h="26173" extrusionOk="0">
                    <a:moveTo>
                      <a:pt x="6445" y="0"/>
                    </a:moveTo>
                    <a:cubicBezTo>
                      <a:pt x="6091" y="0"/>
                      <a:pt x="5774" y="228"/>
                      <a:pt x="5680" y="589"/>
                    </a:cubicBezTo>
                    <a:lnTo>
                      <a:pt x="113" y="21494"/>
                    </a:lnTo>
                    <a:cubicBezTo>
                      <a:pt x="1" y="21927"/>
                      <a:pt x="257" y="22376"/>
                      <a:pt x="690" y="22488"/>
                    </a:cubicBezTo>
                    <a:lnTo>
                      <a:pt x="14456" y="26146"/>
                    </a:lnTo>
                    <a:cubicBezTo>
                      <a:pt x="14525" y="26164"/>
                      <a:pt x="14594" y="26173"/>
                      <a:pt x="14662" y="26173"/>
                    </a:cubicBezTo>
                    <a:cubicBezTo>
                      <a:pt x="15019" y="26173"/>
                      <a:pt x="15343" y="25935"/>
                      <a:pt x="15450" y="25585"/>
                    </a:cubicBezTo>
                    <a:lnTo>
                      <a:pt x="21001" y="4680"/>
                    </a:lnTo>
                    <a:cubicBezTo>
                      <a:pt x="21114" y="4247"/>
                      <a:pt x="20873" y="3798"/>
                      <a:pt x="20440" y="3686"/>
                    </a:cubicBezTo>
                    <a:lnTo>
                      <a:pt x="6659" y="28"/>
                    </a:lnTo>
                    <a:cubicBezTo>
                      <a:pt x="6587" y="9"/>
                      <a:pt x="6515" y="0"/>
                      <a:pt x="6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60" name="Google Shape;3360;p38"/>
              <p:cNvSpPr/>
              <p:nvPr/>
            </p:nvSpPr>
            <p:spPr>
              <a:xfrm>
                <a:off x="1635683" y="2354137"/>
                <a:ext cx="1334967" cy="1654104"/>
              </a:xfrm>
              <a:custGeom>
                <a:avLst/>
                <a:gdLst/>
                <a:ahLst/>
                <a:cxnLst/>
                <a:rect l="l" t="t" r="r" b="b"/>
                <a:pathLst>
                  <a:path w="20200" h="25029" extrusionOk="0">
                    <a:moveTo>
                      <a:pt x="6186" y="0"/>
                    </a:moveTo>
                    <a:cubicBezTo>
                      <a:pt x="5836" y="0"/>
                      <a:pt x="5519" y="227"/>
                      <a:pt x="5424" y="583"/>
                    </a:cubicBezTo>
                    <a:lnTo>
                      <a:pt x="113" y="20557"/>
                    </a:lnTo>
                    <a:cubicBezTo>
                      <a:pt x="1" y="20974"/>
                      <a:pt x="242" y="21391"/>
                      <a:pt x="659" y="21503"/>
                    </a:cubicBezTo>
                    <a:lnTo>
                      <a:pt x="13830" y="25001"/>
                    </a:lnTo>
                    <a:cubicBezTo>
                      <a:pt x="13897" y="25019"/>
                      <a:pt x="13964" y="25028"/>
                      <a:pt x="14030" y="25028"/>
                    </a:cubicBezTo>
                    <a:cubicBezTo>
                      <a:pt x="14361" y="25028"/>
                      <a:pt x="14667" y="24803"/>
                      <a:pt x="14761" y="24455"/>
                    </a:cubicBezTo>
                    <a:lnTo>
                      <a:pt x="20087" y="4481"/>
                    </a:lnTo>
                    <a:cubicBezTo>
                      <a:pt x="20200" y="4064"/>
                      <a:pt x="19943" y="3647"/>
                      <a:pt x="19542" y="3535"/>
                    </a:cubicBezTo>
                    <a:lnTo>
                      <a:pt x="6370" y="21"/>
                    </a:lnTo>
                    <a:cubicBezTo>
                      <a:pt x="6308" y="7"/>
                      <a:pt x="6247" y="0"/>
                      <a:pt x="61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61" name="Google Shape;3361;p38"/>
              <p:cNvSpPr/>
              <p:nvPr/>
            </p:nvSpPr>
            <p:spPr>
              <a:xfrm>
                <a:off x="1804270" y="2486839"/>
                <a:ext cx="1031758" cy="1360015"/>
              </a:xfrm>
              <a:custGeom>
                <a:avLst/>
                <a:gdLst/>
                <a:ahLst/>
                <a:cxnLst/>
                <a:rect l="l" t="t" r="r" b="b"/>
                <a:pathLst>
                  <a:path w="15612" h="20579" extrusionOk="0">
                    <a:moveTo>
                      <a:pt x="5142" y="0"/>
                    </a:moveTo>
                    <a:cubicBezTo>
                      <a:pt x="4865" y="0"/>
                      <a:pt x="4623" y="180"/>
                      <a:pt x="4541" y="452"/>
                    </a:cubicBezTo>
                    <a:lnTo>
                      <a:pt x="81" y="17201"/>
                    </a:lnTo>
                    <a:cubicBezTo>
                      <a:pt x="1" y="17538"/>
                      <a:pt x="193" y="17875"/>
                      <a:pt x="514" y="17955"/>
                    </a:cubicBezTo>
                    <a:lnTo>
                      <a:pt x="10317" y="20554"/>
                    </a:lnTo>
                    <a:cubicBezTo>
                      <a:pt x="10373" y="20571"/>
                      <a:pt x="10429" y="20579"/>
                      <a:pt x="10485" y="20579"/>
                    </a:cubicBezTo>
                    <a:cubicBezTo>
                      <a:pt x="10748" y="20579"/>
                      <a:pt x="10991" y="20399"/>
                      <a:pt x="11071" y="20121"/>
                    </a:cubicBezTo>
                    <a:lnTo>
                      <a:pt x="15515" y="3372"/>
                    </a:lnTo>
                    <a:cubicBezTo>
                      <a:pt x="15611" y="3051"/>
                      <a:pt x="15419" y="2714"/>
                      <a:pt x="15082" y="2618"/>
                    </a:cubicBezTo>
                    <a:lnTo>
                      <a:pt x="5295" y="19"/>
                    </a:lnTo>
                    <a:cubicBezTo>
                      <a:pt x="5243" y="6"/>
                      <a:pt x="5192" y="0"/>
                      <a:pt x="514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62" name="Google Shape;3362;p38"/>
              <p:cNvSpPr/>
              <p:nvPr/>
            </p:nvSpPr>
            <p:spPr>
              <a:xfrm>
                <a:off x="2004644" y="2465692"/>
                <a:ext cx="216370" cy="217560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2" extrusionOk="0">
                    <a:moveTo>
                      <a:pt x="1545" y="1"/>
                    </a:moveTo>
                    <a:cubicBezTo>
                      <a:pt x="1538" y="1"/>
                      <a:pt x="1532" y="1"/>
                      <a:pt x="1525" y="2"/>
                    </a:cubicBezTo>
                    <a:cubicBezTo>
                      <a:pt x="1365" y="18"/>
                      <a:pt x="1252" y="226"/>
                      <a:pt x="1108" y="290"/>
                    </a:cubicBezTo>
                    <a:cubicBezTo>
                      <a:pt x="948" y="355"/>
                      <a:pt x="707" y="290"/>
                      <a:pt x="595" y="387"/>
                    </a:cubicBezTo>
                    <a:cubicBezTo>
                      <a:pt x="466" y="483"/>
                      <a:pt x="498" y="724"/>
                      <a:pt x="402" y="868"/>
                    </a:cubicBezTo>
                    <a:cubicBezTo>
                      <a:pt x="322" y="1012"/>
                      <a:pt x="81" y="1093"/>
                      <a:pt x="49" y="1253"/>
                    </a:cubicBezTo>
                    <a:cubicBezTo>
                      <a:pt x="1" y="1413"/>
                      <a:pt x="177" y="1590"/>
                      <a:pt x="194" y="1750"/>
                    </a:cubicBezTo>
                    <a:cubicBezTo>
                      <a:pt x="194" y="1911"/>
                      <a:pt x="65" y="2119"/>
                      <a:pt x="113" y="2264"/>
                    </a:cubicBezTo>
                    <a:cubicBezTo>
                      <a:pt x="177" y="2408"/>
                      <a:pt x="418" y="2472"/>
                      <a:pt x="514" y="2585"/>
                    </a:cubicBezTo>
                    <a:cubicBezTo>
                      <a:pt x="627" y="2713"/>
                      <a:pt x="627" y="2954"/>
                      <a:pt x="771" y="3050"/>
                    </a:cubicBezTo>
                    <a:cubicBezTo>
                      <a:pt x="816" y="3075"/>
                      <a:pt x="867" y="3083"/>
                      <a:pt x="921" y="3083"/>
                    </a:cubicBezTo>
                    <a:cubicBezTo>
                      <a:pt x="1014" y="3083"/>
                      <a:pt x="1115" y="3059"/>
                      <a:pt x="1208" y="3059"/>
                    </a:cubicBezTo>
                    <a:cubicBezTo>
                      <a:pt x="1234" y="3059"/>
                      <a:pt x="1260" y="3061"/>
                      <a:pt x="1284" y="3066"/>
                    </a:cubicBezTo>
                    <a:cubicBezTo>
                      <a:pt x="1439" y="3112"/>
                      <a:pt x="1578" y="3292"/>
                      <a:pt x="1731" y="3292"/>
                    </a:cubicBezTo>
                    <a:cubicBezTo>
                      <a:pt x="1737" y="3292"/>
                      <a:pt x="1743" y="3291"/>
                      <a:pt x="1750" y="3291"/>
                    </a:cubicBezTo>
                    <a:cubicBezTo>
                      <a:pt x="1910" y="3275"/>
                      <a:pt x="2039" y="3066"/>
                      <a:pt x="2183" y="3002"/>
                    </a:cubicBezTo>
                    <a:cubicBezTo>
                      <a:pt x="2343" y="2954"/>
                      <a:pt x="2584" y="3018"/>
                      <a:pt x="2696" y="2906"/>
                    </a:cubicBezTo>
                    <a:cubicBezTo>
                      <a:pt x="2825" y="2809"/>
                      <a:pt x="2793" y="2569"/>
                      <a:pt x="2889" y="2424"/>
                    </a:cubicBezTo>
                    <a:cubicBezTo>
                      <a:pt x="2969" y="2280"/>
                      <a:pt x="3194" y="2216"/>
                      <a:pt x="3242" y="2055"/>
                    </a:cubicBezTo>
                    <a:cubicBezTo>
                      <a:pt x="3274" y="1895"/>
                      <a:pt x="3113" y="1702"/>
                      <a:pt x="3097" y="1542"/>
                    </a:cubicBezTo>
                    <a:cubicBezTo>
                      <a:pt x="3097" y="1381"/>
                      <a:pt x="3226" y="1189"/>
                      <a:pt x="3178" y="1028"/>
                    </a:cubicBezTo>
                    <a:cubicBezTo>
                      <a:pt x="3113" y="884"/>
                      <a:pt x="2873" y="820"/>
                      <a:pt x="2777" y="708"/>
                    </a:cubicBezTo>
                    <a:cubicBezTo>
                      <a:pt x="2664" y="595"/>
                      <a:pt x="2664" y="339"/>
                      <a:pt x="2520" y="258"/>
                    </a:cubicBezTo>
                    <a:cubicBezTo>
                      <a:pt x="2473" y="227"/>
                      <a:pt x="2420" y="218"/>
                      <a:pt x="2364" y="218"/>
                    </a:cubicBezTo>
                    <a:cubicBezTo>
                      <a:pt x="2279" y="218"/>
                      <a:pt x="2188" y="239"/>
                      <a:pt x="2104" y="239"/>
                    </a:cubicBezTo>
                    <a:cubicBezTo>
                      <a:pt x="2070" y="239"/>
                      <a:pt x="2037" y="236"/>
                      <a:pt x="2006" y="226"/>
                    </a:cubicBezTo>
                    <a:cubicBezTo>
                      <a:pt x="1852" y="195"/>
                      <a:pt x="1712" y="1"/>
                      <a:pt x="154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63" name="Google Shape;3363;p38"/>
              <p:cNvSpPr/>
              <p:nvPr/>
            </p:nvSpPr>
            <p:spPr>
              <a:xfrm>
                <a:off x="2004644" y="2468666"/>
                <a:ext cx="218485" cy="211877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206" extrusionOk="0">
                    <a:moveTo>
                      <a:pt x="2027" y="1"/>
                    </a:moveTo>
                    <a:cubicBezTo>
                      <a:pt x="1878" y="1"/>
                      <a:pt x="1719" y="135"/>
                      <a:pt x="1573" y="149"/>
                    </a:cubicBezTo>
                    <a:cubicBezTo>
                      <a:pt x="1429" y="149"/>
                      <a:pt x="1274" y="53"/>
                      <a:pt x="1143" y="53"/>
                    </a:cubicBezTo>
                    <a:cubicBezTo>
                      <a:pt x="1114" y="53"/>
                      <a:pt x="1086" y="57"/>
                      <a:pt x="1060" y="69"/>
                    </a:cubicBezTo>
                    <a:cubicBezTo>
                      <a:pt x="899" y="117"/>
                      <a:pt x="851" y="374"/>
                      <a:pt x="723" y="470"/>
                    </a:cubicBezTo>
                    <a:cubicBezTo>
                      <a:pt x="595" y="566"/>
                      <a:pt x="354" y="566"/>
                      <a:pt x="258" y="711"/>
                    </a:cubicBezTo>
                    <a:cubicBezTo>
                      <a:pt x="177" y="839"/>
                      <a:pt x="274" y="1064"/>
                      <a:pt x="226" y="1224"/>
                    </a:cubicBezTo>
                    <a:cubicBezTo>
                      <a:pt x="194" y="1385"/>
                      <a:pt x="1" y="1529"/>
                      <a:pt x="1" y="1689"/>
                    </a:cubicBezTo>
                    <a:cubicBezTo>
                      <a:pt x="17" y="1850"/>
                      <a:pt x="226" y="1978"/>
                      <a:pt x="290" y="2123"/>
                    </a:cubicBezTo>
                    <a:cubicBezTo>
                      <a:pt x="338" y="2283"/>
                      <a:pt x="274" y="2524"/>
                      <a:pt x="370" y="2636"/>
                    </a:cubicBezTo>
                    <a:cubicBezTo>
                      <a:pt x="466" y="2764"/>
                      <a:pt x="723" y="2748"/>
                      <a:pt x="851" y="2828"/>
                    </a:cubicBezTo>
                    <a:cubicBezTo>
                      <a:pt x="980" y="2925"/>
                      <a:pt x="1060" y="3149"/>
                      <a:pt x="1220" y="3197"/>
                    </a:cubicBezTo>
                    <a:cubicBezTo>
                      <a:pt x="1240" y="3203"/>
                      <a:pt x="1259" y="3206"/>
                      <a:pt x="1279" y="3206"/>
                    </a:cubicBezTo>
                    <a:cubicBezTo>
                      <a:pt x="1423" y="3206"/>
                      <a:pt x="1578" y="3069"/>
                      <a:pt x="1734" y="3069"/>
                    </a:cubicBezTo>
                    <a:cubicBezTo>
                      <a:pt x="1742" y="3068"/>
                      <a:pt x="1751" y="3068"/>
                      <a:pt x="1760" y="3068"/>
                    </a:cubicBezTo>
                    <a:cubicBezTo>
                      <a:pt x="1884" y="3068"/>
                      <a:pt x="2026" y="3150"/>
                      <a:pt x="2156" y="3150"/>
                    </a:cubicBezTo>
                    <a:cubicBezTo>
                      <a:pt x="2187" y="3150"/>
                      <a:pt x="2218" y="3145"/>
                      <a:pt x="2247" y="3133"/>
                    </a:cubicBezTo>
                    <a:cubicBezTo>
                      <a:pt x="2391" y="3085"/>
                      <a:pt x="2440" y="2844"/>
                      <a:pt x="2568" y="2732"/>
                    </a:cubicBezTo>
                    <a:cubicBezTo>
                      <a:pt x="2696" y="2636"/>
                      <a:pt x="2937" y="2636"/>
                      <a:pt x="3033" y="2492"/>
                    </a:cubicBezTo>
                    <a:cubicBezTo>
                      <a:pt x="3113" y="2363"/>
                      <a:pt x="3017" y="2139"/>
                      <a:pt x="3065" y="1978"/>
                    </a:cubicBezTo>
                    <a:cubicBezTo>
                      <a:pt x="3097" y="1818"/>
                      <a:pt x="3306" y="1673"/>
                      <a:pt x="3290" y="1513"/>
                    </a:cubicBezTo>
                    <a:cubicBezTo>
                      <a:pt x="3290" y="1352"/>
                      <a:pt x="3065" y="1224"/>
                      <a:pt x="3017" y="1080"/>
                    </a:cubicBezTo>
                    <a:cubicBezTo>
                      <a:pt x="2953" y="919"/>
                      <a:pt x="3033" y="695"/>
                      <a:pt x="2921" y="566"/>
                    </a:cubicBezTo>
                    <a:cubicBezTo>
                      <a:pt x="2825" y="438"/>
                      <a:pt x="2584" y="454"/>
                      <a:pt x="2440" y="374"/>
                    </a:cubicBezTo>
                    <a:cubicBezTo>
                      <a:pt x="2311" y="294"/>
                      <a:pt x="2231" y="53"/>
                      <a:pt x="2071" y="5"/>
                    </a:cubicBezTo>
                    <a:cubicBezTo>
                      <a:pt x="2056" y="2"/>
                      <a:pt x="2041" y="1"/>
                      <a:pt x="2027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64" name="Google Shape;3364;p38"/>
              <p:cNvSpPr/>
              <p:nvPr/>
            </p:nvSpPr>
            <p:spPr>
              <a:xfrm>
                <a:off x="2138734" y="2631834"/>
                <a:ext cx="32449" cy="20355"/>
              </a:xfrm>
              <a:custGeom>
                <a:avLst/>
                <a:gdLst/>
                <a:ahLst/>
                <a:cxnLst/>
                <a:rect l="l" t="t" r="r" b="b"/>
                <a:pathLst>
                  <a:path w="491" h="308" extrusionOk="0">
                    <a:moveTo>
                      <a:pt x="423" y="0"/>
                    </a:moveTo>
                    <a:cubicBezTo>
                      <a:pt x="413" y="0"/>
                      <a:pt x="403" y="2"/>
                      <a:pt x="395" y="6"/>
                    </a:cubicBezTo>
                    <a:cubicBezTo>
                      <a:pt x="346" y="39"/>
                      <a:pt x="314" y="71"/>
                      <a:pt x="298" y="135"/>
                    </a:cubicBezTo>
                    <a:cubicBezTo>
                      <a:pt x="298" y="167"/>
                      <a:pt x="282" y="167"/>
                      <a:pt x="266" y="183"/>
                    </a:cubicBezTo>
                    <a:cubicBezTo>
                      <a:pt x="261" y="188"/>
                      <a:pt x="257" y="190"/>
                      <a:pt x="254" y="190"/>
                    </a:cubicBezTo>
                    <a:cubicBezTo>
                      <a:pt x="247" y="190"/>
                      <a:pt x="239" y="183"/>
                      <a:pt x="218" y="183"/>
                    </a:cubicBezTo>
                    <a:cubicBezTo>
                      <a:pt x="194" y="167"/>
                      <a:pt x="166" y="159"/>
                      <a:pt x="138" y="159"/>
                    </a:cubicBezTo>
                    <a:cubicBezTo>
                      <a:pt x="110" y="159"/>
                      <a:pt x="82" y="167"/>
                      <a:pt x="58" y="183"/>
                    </a:cubicBezTo>
                    <a:cubicBezTo>
                      <a:pt x="1" y="197"/>
                      <a:pt x="45" y="300"/>
                      <a:pt x="101" y="300"/>
                    </a:cubicBezTo>
                    <a:cubicBezTo>
                      <a:pt x="108" y="300"/>
                      <a:pt x="115" y="299"/>
                      <a:pt x="122" y="295"/>
                    </a:cubicBezTo>
                    <a:cubicBezTo>
                      <a:pt x="127" y="290"/>
                      <a:pt x="131" y="288"/>
                      <a:pt x="134" y="288"/>
                    </a:cubicBezTo>
                    <a:cubicBezTo>
                      <a:pt x="141" y="288"/>
                      <a:pt x="149" y="295"/>
                      <a:pt x="170" y="295"/>
                    </a:cubicBezTo>
                    <a:cubicBezTo>
                      <a:pt x="194" y="303"/>
                      <a:pt x="222" y="307"/>
                      <a:pt x="250" y="307"/>
                    </a:cubicBezTo>
                    <a:cubicBezTo>
                      <a:pt x="278" y="307"/>
                      <a:pt x="306" y="303"/>
                      <a:pt x="330" y="295"/>
                    </a:cubicBezTo>
                    <a:cubicBezTo>
                      <a:pt x="379" y="263"/>
                      <a:pt x="411" y="215"/>
                      <a:pt x="427" y="167"/>
                    </a:cubicBezTo>
                    <a:cubicBezTo>
                      <a:pt x="427" y="135"/>
                      <a:pt x="443" y="119"/>
                      <a:pt x="459" y="119"/>
                    </a:cubicBezTo>
                    <a:cubicBezTo>
                      <a:pt x="491" y="103"/>
                      <a:pt x="491" y="71"/>
                      <a:pt x="491" y="39"/>
                    </a:cubicBezTo>
                    <a:cubicBezTo>
                      <a:pt x="479" y="15"/>
                      <a:pt x="450" y="0"/>
                      <a:pt x="42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65" name="Google Shape;3365;p38"/>
              <p:cNvSpPr/>
              <p:nvPr/>
            </p:nvSpPr>
            <p:spPr>
              <a:xfrm>
                <a:off x="2069343" y="2574536"/>
                <a:ext cx="19165" cy="31656"/>
              </a:xfrm>
              <a:custGeom>
                <a:avLst/>
                <a:gdLst/>
                <a:ahLst/>
                <a:cxnLst/>
                <a:rect l="l" t="t" r="r" b="b"/>
                <a:pathLst>
                  <a:path w="290" h="479" extrusionOk="0">
                    <a:moveTo>
                      <a:pt x="93" y="1"/>
                    </a:moveTo>
                    <a:cubicBezTo>
                      <a:pt x="83" y="1"/>
                      <a:pt x="73" y="3"/>
                      <a:pt x="65" y="7"/>
                    </a:cubicBezTo>
                    <a:cubicBezTo>
                      <a:pt x="33" y="23"/>
                      <a:pt x="17" y="55"/>
                      <a:pt x="33" y="87"/>
                    </a:cubicBezTo>
                    <a:cubicBezTo>
                      <a:pt x="49" y="103"/>
                      <a:pt x="49" y="119"/>
                      <a:pt x="33" y="135"/>
                    </a:cubicBezTo>
                    <a:cubicBezTo>
                      <a:pt x="1" y="184"/>
                      <a:pt x="1" y="248"/>
                      <a:pt x="17" y="296"/>
                    </a:cubicBezTo>
                    <a:cubicBezTo>
                      <a:pt x="33" y="344"/>
                      <a:pt x="81" y="376"/>
                      <a:pt x="129" y="408"/>
                    </a:cubicBezTo>
                    <a:cubicBezTo>
                      <a:pt x="145" y="424"/>
                      <a:pt x="161" y="424"/>
                      <a:pt x="161" y="440"/>
                    </a:cubicBezTo>
                    <a:cubicBezTo>
                      <a:pt x="173" y="464"/>
                      <a:pt x="193" y="479"/>
                      <a:pt x="216" y="479"/>
                    </a:cubicBezTo>
                    <a:cubicBezTo>
                      <a:pt x="224" y="479"/>
                      <a:pt x="233" y="477"/>
                      <a:pt x="241" y="472"/>
                    </a:cubicBezTo>
                    <a:cubicBezTo>
                      <a:pt x="273" y="472"/>
                      <a:pt x="289" y="424"/>
                      <a:pt x="289" y="392"/>
                    </a:cubicBezTo>
                    <a:cubicBezTo>
                      <a:pt x="257" y="344"/>
                      <a:pt x="225" y="312"/>
                      <a:pt x="177" y="280"/>
                    </a:cubicBezTo>
                    <a:cubicBezTo>
                      <a:pt x="145" y="280"/>
                      <a:pt x="129" y="264"/>
                      <a:pt x="129" y="248"/>
                    </a:cubicBezTo>
                    <a:cubicBezTo>
                      <a:pt x="113" y="232"/>
                      <a:pt x="129" y="216"/>
                      <a:pt x="129" y="200"/>
                    </a:cubicBezTo>
                    <a:cubicBezTo>
                      <a:pt x="161" y="152"/>
                      <a:pt x="177" y="87"/>
                      <a:pt x="145" y="39"/>
                    </a:cubicBezTo>
                    <a:cubicBezTo>
                      <a:pt x="145" y="16"/>
                      <a:pt x="119" y="1"/>
                      <a:pt x="9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66" name="Google Shape;3366;p38"/>
              <p:cNvSpPr/>
              <p:nvPr/>
            </p:nvSpPr>
            <p:spPr>
              <a:xfrm>
                <a:off x="2082097" y="2496488"/>
                <a:ext cx="25510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10" extrusionOk="0">
                    <a:moveTo>
                      <a:pt x="177" y="1"/>
                    </a:moveTo>
                    <a:cubicBezTo>
                      <a:pt x="129" y="1"/>
                      <a:pt x="96" y="17"/>
                      <a:pt x="80" y="49"/>
                    </a:cubicBezTo>
                    <a:cubicBezTo>
                      <a:pt x="64" y="65"/>
                      <a:pt x="64" y="81"/>
                      <a:pt x="32" y="81"/>
                    </a:cubicBezTo>
                    <a:cubicBezTo>
                      <a:pt x="16" y="81"/>
                      <a:pt x="0" y="113"/>
                      <a:pt x="0" y="145"/>
                    </a:cubicBezTo>
                    <a:cubicBezTo>
                      <a:pt x="0" y="177"/>
                      <a:pt x="32" y="209"/>
                      <a:pt x="48" y="209"/>
                    </a:cubicBezTo>
                    <a:cubicBezTo>
                      <a:pt x="96" y="193"/>
                      <a:pt x="129" y="177"/>
                      <a:pt x="145" y="145"/>
                    </a:cubicBezTo>
                    <a:cubicBezTo>
                      <a:pt x="161" y="129"/>
                      <a:pt x="161" y="129"/>
                      <a:pt x="193" y="129"/>
                    </a:cubicBezTo>
                    <a:cubicBezTo>
                      <a:pt x="209" y="129"/>
                      <a:pt x="209" y="129"/>
                      <a:pt x="241" y="145"/>
                    </a:cubicBezTo>
                    <a:cubicBezTo>
                      <a:pt x="257" y="161"/>
                      <a:pt x="305" y="177"/>
                      <a:pt x="337" y="177"/>
                    </a:cubicBezTo>
                    <a:cubicBezTo>
                      <a:pt x="369" y="161"/>
                      <a:pt x="385" y="129"/>
                      <a:pt x="369" y="97"/>
                    </a:cubicBezTo>
                    <a:cubicBezTo>
                      <a:pt x="369" y="65"/>
                      <a:pt x="353" y="49"/>
                      <a:pt x="321" y="49"/>
                    </a:cubicBezTo>
                    <a:cubicBezTo>
                      <a:pt x="305" y="49"/>
                      <a:pt x="289" y="33"/>
                      <a:pt x="273" y="33"/>
                    </a:cubicBezTo>
                    <a:cubicBezTo>
                      <a:pt x="241" y="1"/>
                      <a:pt x="209" y="1"/>
                      <a:pt x="17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67" name="Google Shape;3367;p38"/>
              <p:cNvSpPr/>
              <p:nvPr/>
            </p:nvSpPr>
            <p:spPr>
              <a:xfrm>
                <a:off x="2172173" y="2519817"/>
                <a:ext cx="21346" cy="31127"/>
              </a:xfrm>
              <a:custGeom>
                <a:avLst/>
                <a:gdLst/>
                <a:ahLst/>
                <a:cxnLst/>
                <a:rect l="l" t="t" r="r" b="b"/>
                <a:pathLst>
                  <a:path w="323" h="471" extrusionOk="0">
                    <a:moveTo>
                      <a:pt x="49" y="1"/>
                    </a:moveTo>
                    <a:cubicBezTo>
                      <a:pt x="17" y="17"/>
                      <a:pt x="1" y="65"/>
                      <a:pt x="17" y="97"/>
                    </a:cubicBezTo>
                    <a:cubicBezTo>
                      <a:pt x="33" y="129"/>
                      <a:pt x="65" y="177"/>
                      <a:pt x="113" y="193"/>
                    </a:cubicBezTo>
                    <a:cubicBezTo>
                      <a:pt x="129" y="193"/>
                      <a:pt x="145" y="209"/>
                      <a:pt x="161" y="242"/>
                    </a:cubicBezTo>
                    <a:cubicBezTo>
                      <a:pt x="161" y="258"/>
                      <a:pt x="161" y="274"/>
                      <a:pt x="161" y="290"/>
                    </a:cubicBezTo>
                    <a:cubicBezTo>
                      <a:pt x="145" y="338"/>
                      <a:pt x="161" y="386"/>
                      <a:pt x="177" y="434"/>
                    </a:cubicBezTo>
                    <a:cubicBezTo>
                      <a:pt x="193" y="460"/>
                      <a:pt x="215" y="471"/>
                      <a:pt x="237" y="471"/>
                    </a:cubicBezTo>
                    <a:cubicBezTo>
                      <a:pt x="281" y="471"/>
                      <a:pt x="322" y="424"/>
                      <a:pt x="290" y="370"/>
                    </a:cubicBezTo>
                    <a:cubicBezTo>
                      <a:pt x="290" y="354"/>
                      <a:pt x="290" y="338"/>
                      <a:pt x="290" y="306"/>
                    </a:cubicBezTo>
                    <a:cubicBezTo>
                      <a:pt x="306" y="258"/>
                      <a:pt x="290" y="209"/>
                      <a:pt x="274" y="177"/>
                    </a:cubicBezTo>
                    <a:cubicBezTo>
                      <a:pt x="258" y="129"/>
                      <a:pt x="225" y="97"/>
                      <a:pt x="177" y="81"/>
                    </a:cubicBezTo>
                    <a:cubicBezTo>
                      <a:pt x="161" y="65"/>
                      <a:pt x="145" y="49"/>
                      <a:pt x="129" y="33"/>
                    </a:cubicBezTo>
                    <a:cubicBezTo>
                      <a:pt x="113" y="1"/>
                      <a:pt x="81" y="1"/>
                      <a:pt x="4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68" name="Google Shape;3368;p38"/>
              <p:cNvSpPr/>
              <p:nvPr/>
            </p:nvSpPr>
            <p:spPr>
              <a:xfrm>
                <a:off x="2135099" y="2537792"/>
                <a:ext cx="20223" cy="31325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74" extrusionOk="0">
                    <a:moveTo>
                      <a:pt x="84" y="0"/>
                    </a:moveTo>
                    <a:cubicBezTo>
                      <a:pt x="73" y="0"/>
                      <a:pt x="61" y="5"/>
                      <a:pt x="48" y="18"/>
                    </a:cubicBezTo>
                    <a:cubicBezTo>
                      <a:pt x="16" y="34"/>
                      <a:pt x="0" y="66"/>
                      <a:pt x="16" y="98"/>
                    </a:cubicBezTo>
                    <a:cubicBezTo>
                      <a:pt x="32" y="130"/>
                      <a:pt x="65" y="178"/>
                      <a:pt x="113" y="194"/>
                    </a:cubicBezTo>
                    <a:cubicBezTo>
                      <a:pt x="129" y="194"/>
                      <a:pt x="145" y="210"/>
                      <a:pt x="161" y="242"/>
                    </a:cubicBezTo>
                    <a:cubicBezTo>
                      <a:pt x="161" y="258"/>
                      <a:pt x="161" y="274"/>
                      <a:pt x="161" y="306"/>
                    </a:cubicBezTo>
                    <a:cubicBezTo>
                      <a:pt x="145" y="339"/>
                      <a:pt x="161" y="387"/>
                      <a:pt x="177" y="435"/>
                    </a:cubicBezTo>
                    <a:cubicBezTo>
                      <a:pt x="189" y="458"/>
                      <a:pt x="209" y="473"/>
                      <a:pt x="232" y="473"/>
                    </a:cubicBezTo>
                    <a:cubicBezTo>
                      <a:pt x="240" y="473"/>
                      <a:pt x="248" y="471"/>
                      <a:pt x="257" y="467"/>
                    </a:cubicBezTo>
                    <a:cubicBezTo>
                      <a:pt x="289" y="451"/>
                      <a:pt x="305" y="403"/>
                      <a:pt x="289" y="371"/>
                    </a:cubicBezTo>
                    <a:cubicBezTo>
                      <a:pt x="289" y="355"/>
                      <a:pt x="289" y="339"/>
                      <a:pt x="289" y="322"/>
                    </a:cubicBezTo>
                    <a:cubicBezTo>
                      <a:pt x="305" y="274"/>
                      <a:pt x="289" y="226"/>
                      <a:pt x="273" y="178"/>
                    </a:cubicBezTo>
                    <a:cubicBezTo>
                      <a:pt x="257" y="130"/>
                      <a:pt x="225" y="98"/>
                      <a:pt x="177" y="82"/>
                    </a:cubicBezTo>
                    <a:cubicBezTo>
                      <a:pt x="161" y="66"/>
                      <a:pt x="145" y="50"/>
                      <a:pt x="129" y="34"/>
                    </a:cubicBezTo>
                    <a:cubicBezTo>
                      <a:pt x="119" y="14"/>
                      <a:pt x="103" y="0"/>
                      <a:pt x="8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69" name="Google Shape;3369;p38"/>
              <p:cNvSpPr/>
              <p:nvPr/>
            </p:nvSpPr>
            <p:spPr>
              <a:xfrm>
                <a:off x="2117520" y="2606655"/>
                <a:ext cx="31392" cy="19694"/>
              </a:xfrm>
              <a:custGeom>
                <a:avLst/>
                <a:gdLst/>
                <a:ahLst/>
                <a:cxnLst/>
                <a:rect l="l" t="t" r="r" b="b"/>
                <a:pathLst>
                  <a:path w="475" h="298" extrusionOk="0">
                    <a:moveTo>
                      <a:pt x="415" y="1"/>
                    </a:moveTo>
                    <a:cubicBezTo>
                      <a:pt x="403" y="1"/>
                      <a:pt x="391" y="6"/>
                      <a:pt x="379" y="18"/>
                    </a:cubicBezTo>
                    <a:cubicBezTo>
                      <a:pt x="331" y="35"/>
                      <a:pt x="298" y="67"/>
                      <a:pt x="282" y="115"/>
                    </a:cubicBezTo>
                    <a:cubicBezTo>
                      <a:pt x="282" y="131"/>
                      <a:pt x="266" y="147"/>
                      <a:pt x="250" y="163"/>
                    </a:cubicBezTo>
                    <a:lnTo>
                      <a:pt x="186" y="163"/>
                    </a:lnTo>
                    <a:cubicBezTo>
                      <a:pt x="173" y="159"/>
                      <a:pt x="160" y="157"/>
                      <a:pt x="147" y="157"/>
                    </a:cubicBezTo>
                    <a:cubicBezTo>
                      <a:pt x="112" y="157"/>
                      <a:pt x="77" y="171"/>
                      <a:pt x="42" y="195"/>
                    </a:cubicBezTo>
                    <a:cubicBezTo>
                      <a:pt x="0" y="223"/>
                      <a:pt x="30" y="298"/>
                      <a:pt x="80" y="298"/>
                    </a:cubicBezTo>
                    <a:cubicBezTo>
                      <a:pt x="88" y="298"/>
                      <a:pt x="97" y="296"/>
                      <a:pt x="106" y="291"/>
                    </a:cubicBezTo>
                    <a:cubicBezTo>
                      <a:pt x="117" y="291"/>
                      <a:pt x="134" y="284"/>
                      <a:pt x="150" y="284"/>
                    </a:cubicBezTo>
                    <a:cubicBezTo>
                      <a:pt x="158" y="284"/>
                      <a:pt x="165" y="286"/>
                      <a:pt x="170" y="291"/>
                    </a:cubicBezTo>
                    <a:cubicBezTo>
                      <a:pt x="218" y="291"/>
                      <a:pt x="266" y="291"/>
                      <a:pt x="314" y="259"/>
                    </a:cubicBezTo>
                    <a:cubicBezTo>
                      <a:pt x="347" y="243"/>
                      <a:pt x="379" y="211"/>
                      <a:pt x="395" y="163"/>
                    </a:cubicBezTo>
                    <a:cubicBezTo>
                      <a:pt x="411" y="147"/>
                      <a:pt x="427" y="131"/>
                      <a:pt x="443" y="115"/>
                    </a:cubicBezTo>
                    <a:cubicBezTo>
                      <a:pt x="475" y="99"/>
                      <a:pt x="475" y="67"/>
                      <a:pt x="459" y="35"/>
                    </a:cubicBezTo>
                    <a:cubicBezTo>
                      <a:pt x="449" y="15"/>
                      <a:pt x="433" y="1"/>
                      <a:pt x="41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70" name="Google Shape;3370;p38"/>
              <p:cNvSpPr/>
              <p:nvPr/>
            </p:nvSpPr>
            <p:spPr>
              <a:xfrm>
                <a:off x="2110713" y="2568853"/>
                <a:ext cx="19165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42" extrusionOk="0">
                    <a:moveTo>
                      <a:pt x="223" y="1"/>
                    </a:moveTo>
                    <a:cubicBezTo>
                      <a:pt x="209" y="1"/>
                      <a:pt x="193" y="5"/>
                      <a:pt x="177" y="13"/>
                    </a:cubicBezTo>
                    <a:cubicBezTo>
                      <a:pt x="161" y="45"/>
                      <a:pt x="145" y="77"/>
                      <a:pt x="161" y="125"/>
                    </a:cubicBezTo>
                    <a:cubicBezTo>
                      <a:pt x="161" y="141"/>
                      <a:pt x="161" y="157"/>
                      <a:pt x="145" y="173"/>
                    </a:cubicBezTo>
                    <a:cubicBezTo>
                      <a:pt x="129" y="189"/>
                      <a:pt x="129" y="189"/>
                      <a:pt x="97" y="189"/>
                    </a:cubicBezTo>
                    <a:cubicBezTo>
                      <a:pt x="65" y="205"/>
                      <a:pt x="32" y="221"/>
                      <a:pt x="16" y="254"/>
                    </a:cubicBezTo>
                    <a:cubicBezTo>
                      <a:pt x="0" y="270"/>
                      <a:pt x="0" y="302"/>
                      <a:pt x="32" y="318"/>
                    </a:cubicBezTo>
                    <a:cubicBezTo>
                      <a:pt x="40" y="334"/>
                      <a:pt x="56" y="342"/>
                      <a:pt x="73" y="342"/>
                    </a:cubicBezTo>
                    <a:cubicBezTo>
                      <a:pt x="89" y="342"/>
                      <a:pt x="105" y="334"/>
                      <a:pt x="113" y="318"/>
                    </a:cubicBezTo>
                    <a:cubicBezTo>
                      <a:pt x="129" y="302"/>
                      <a:pt x="145" y="302"/>
                      <a:pt x="161" y="302"/>
                    </a:cubicBezTo>
                    <a:cubicBezTo>
                      <a:pt x="193" y="302"/>
                      <a:pt x="225" y="270"/>
                      <a:pt x="257" y="254"/>
                    </a:cubicBezTo>
                    <a:cubicBezTo>
                      <a:pt x="273" y="221"/>
                      <a:pt x="289" y="173"/>
                      <a:pt x="289" y="141"/>
                    </a:cubicBezTo>
                    <a:cubicBezTo>
                      <a:pt x="273" y="125"/>
                      <a:pt x="273" y="109"/>
                      <a:pt x="289" y="93"/>
                    </a:cubicBezTo>
                    <a:cubicBezTo>
                      <a:pt x="289" y="61"/>
                      <a:pt x="289" y="29"/>
                      <a:pt x="257" y="13"/>
                    </a:cubicBezTo>
                    <a:cubicBezTo>
                      <a:pt x="249" y="5"/>
                      <a:pt x="237" y="1"/>
                      <a:pt x="22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71" name="Google Shape;3371;p38"/>
              <p:cNvSpPr/>
              <p:nvPr/>
            </p:nvSpPr>
            <p:spPr>
              <a:xfrm>
                <a:off x="2181756" y="2576056"/>
                <a:ext cx="14870" cy="33176"/>
              </a:xfrm>
              <a:custGeom>
                <a:avLst/>
                <a:gdLst/>
                <a:ahLst/>
                <a:cxnLst/>
                <a:rect l="l" t="t" r="r" b="b"/>
                <a:pathLst>
                  <a:path w="225" h="502" extrusionOk="0">
                    <a:moveTo>
                      <a:pt x="129" y="0"/>
                    </a:moveTo>
                    <a:cubicBezTo>
                      <a:pt x="97" y="0"/>
                      <a:pt x="64" y="16"/>
                      <a:pt x="48" y="48"/>
                    </a:cubicBezTo>
                    <a:cubicBezTo>
                      <a:pt x="48" y="96"/>
                      <a:pt x="48" y="145"/>
                      <a:pt x="80" y="193"/>
                    </a:cubicBezTo>
                    <a:cubicBezTo>
                      <a:pt x="97" y="209"/>
                      <a:pt x="97" y="225"/>
                      <a:pt x="97" y="257"/>
                    </a:cubicBezTo>
                    <a:cubicBezTo>
                      <a:pt x="97" y="273"/>
                      <a:pt x="80" y="289"/>
                      <a:pt x="64" y="305"/>
                    </a:cubicBezTo>
                    <a:cubicBezTo>
                      <a:pt x="32" y="337"/>
                      <a:pt x="16" y="385"/>
                      <a:pt x="0" y="433"/>
                    </a:cubicBezTo>
                    <a:cubicBezTo>
                      <a:pt x="0" y="465"/>
                      <a:pt x="32" y="498"/>
                      <a:pt x="64" y="498"/>
                    </a:cubicBezTo>
                    <a:cubicBezTo>
                      <a:pt x="70" y="500"/>
                      <a:pt x="76" y="502"/>
                      <a:pt x="82" y="502"/>
                    </a:cubicBezTo>
                    <a:cubicBezTo>
                      <a:pt x="107" y="502"/>
                      <a:pt x="129" y="476"/>
                      <a:pt x="129" y="449"/>
                    </a:cubicBezTo>
                    <a:cubicBezTo>
                      <a:pt x="129" y="433"/>
                      <a:pt x="145" y="401"/>
                      <a:pt x="161" y="401"/>
                    </a:cubicBezTo>
                    <a:cubicBezTo>
                      <a:pt x="193" y="353"/>
                      <a:pt x="209" y="321"/>
                      <a:pt x="225" y="273"/>
                    </a:cubicBezTo>
                    <a:cubicBezTo>
                      <a:pt x="225" y="225"/>
                      <a:pt x="209" y="177"/>
                      <a:pt x="193" y="129"/>
                    </a:cubicBezTo>
                    <a:cubicBezTo>
                      <a:pt x="177" y="112"/>
                      <a:pt x="177" y="96"/>
                      <a:pt x="177" y="80"/>
                    </a:cubicBezTo>
                    <a:cubicBezTo>
                      <a:pt x="177" y="32"/>
                      <a:pt x="161" y="0"/>
                      <a:pt x="12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72" name="Google Shape;3372;p38"/>
              <p:cNvSpPr/>
              <p:nvPr/>
            </p:nvSpPr>
            <p:spPr>
              <a:xfrm>
                <a:off x="2081040" y="2518098"/>
                <a:ext cx="30797" cy="22668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43" extrusionOk="0">
                    <a:moveTo>
                      <a:pt x="398" y="0"/>
                    </a:moveTo>
                    <a:cubicBezTo>
                      <a:pt x="382" y="0"/>
                      <a:pt x="366" y="4"/>
                      <a:pt x="353" y="11"/>
                    </a:cubicBezTo>
                    <a:cubicBezTo>
                      <a:pt x="337" y="27"/>
                      <a:pt x="321" y="27"/>
                      <a:pt x="305" y="27"/>
                    </a:cubicBezTo>
                    <a:cubicBezTo>
                      <a:pt x="257" y="27"/>
                      <a:pt x="209" y="43"/>
                      <a:pt x="161" y="75"/>
                    </a:cubicBezTo>
                    <a:cubicBezTo>
                      <a:pt x="128" y="91"/>
                      <a:pt x="96" y="123"/>
                      <a:pt x="80" y="171"/>
                    </a:cubicBezTo>
                    <a:cubicBezTo>
                      <a:pt x="80" y="203"/>
                      <a:pt x="64" y="219"/>
                      <a:pt x="48" y="219"/>
                    </a:cubicBezTo>
                    <a:cubicBezTo>
                      <a:pt x="16" y="251"/>
                      <a:pt x="0" y="284"/>
                      <a:pt x="32" y="316"/>
                    </a:cubicBezTo>
                    <a:cubicBezTo>
                      <a:pt x="42" y="334"/>
                      <a:pt x="57" y="342"/>
                      <a:pt x="74" y="342"/>
                    </a:cubicBezTo>
                    <a:cubicBezTo>
                      <a:pt x="86" y="342"/>
                      <a:pt x="99" y="338"/>
                      <a:pt x="112" y="332"/>
                    </a:cubicBezTo>
                    <a:cubicBezTo>
                      <a:pt x="161" y="300"/>
                      <a:pt x="177" y="268"/>
                      <a:pt x="193" y="219"/>
                    </a:cubicBezTo>
                    <a:cubicBezTo>
                      <a:pt x="209" y="203"/>
                      <a:pt x="225" y="187"/>
                      <a:pt x="241" y="171"/>
                    </a:cubicBezTo>
                    <a:cubicBezTo>
                      <a:pt x="257" y="155"/>
                      <a:pt x="273" y="155"/>
                      <a:pt x="305" y="155"/>
                    </a:cubicBezTo>
                    <a:cubicBezTo>
                      <a:pt x="337" y="155"/>
                      <a:pt x="385" y="139"/>
                      <a:pt x="433" y="123"/>
                    </a:cubicBezTo>
                    <a:cubicBezTo>
                      <a:pt x="465" y="107"/>
                      <a:pt x="465" y="59"/>
                      <a:pt x="449" y="27"/>
                    </a:cubicBezTo>
                    <a:cubicBezTo>
                      <a:pt x="440" y="8"/>
                      <a:pt x="420" y="0"/>
                      <a:pt x="39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73" name="Google Shape;3373;p38"/>
              <p:cNvSpPr/>
              <p:nvPr/>
            </p:nvSpPr>
            <p:spPr>
              <a:xfrm>
                <a:off x="2049186" y="2521138"/>
                <a:ext cx="26567" cy="26898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07" extrusionOk="0">
                    <a:moveTo>
                      <a:pt x="332" y="1"/>
                    </a:moveTo>
                    <a:cubicBezTo>
                      <a:pt x="314" y="1"/>
                      <a:pt x="298" y="5"/>
                      <a:pt x="290" y="13"/>
                    </a:cubicBezTo>
                    <a:cubicBezTo>
                      <a:pt x="274" y="29"/>
                      <a:pt x="258" y="45"/>
                      <a:pt x="241" y="45"/>
                    </a:cubicBezTo>
                    <a:cubicBezTo>
                      <a:pt x="193" y="45"/>
                      <a:pt x="145" y="77"/>
                      <a:pt x="113" y="109"/>
                    </a:cubicBezTo>
                    <a:cubicBezTo>
                      <a:pt x="81" y="141"/>
                      <a:pt x="65" y="189"/>
                      <a:pt x="65" y="238"/>
                    </a:cubicBezTo>
                    <a:cubicBezTo>
                      <a:pt x="49" y="254"/>
                      <a:pt x="49" y="286"/>
                      <a:pt x="33" y="302"/>
                    </a:cubicBezTo>
                    <a:cubicBezTo>
                      <a:pt x="1" y="318"/>
                      <a:pt x="1" y="366"/>
                      <a:pt x="33" y="382"/>
                    </a:cubicBezTo>
                    <a:cubicBezTo>
                      <a:pt x="41" y="398"/>
                      <a:pt x="57" y="406"/>
                      <a:pt x="75" y="406"/>
                    </a:cubicBezTo>
                    <a:cubicBezTo>
                      <a:pt x="93" y="406"/>
                      <a:pt x="113" y="398"/>
                      <a:pt x="129" y="382"/>
                    </a:cubicBezTo>
                    <a:cubicBezTo>
                      <a:pt x="161" y="350"/>
                      <a:pt x="177" y="302"/>
                      <a:pt x="177" y="254"/>
                    </a:cubicBezTo>
                    <a:cubicBezTo>
                      <a:pt x="177" y="238"/>
                      <a:pt x="193" y="222"/>
                      <a:pt x="209" y="205"/>
                    </a:cubicBezTo>
                    <a:cubicBezTo>
                      <a:pt x="209" y="189"/>
                      <a:pt x="241" y="173"/>
                      <a:pt x="258" y="173"/>
                    </a:cubicBezTo>
                    <a:cubicBezTo>
                      <a:pt x="306" y="157"/>
                      <a:pt x="354" y="141"/>
                      <a:pt x="386" y="109"/>
                    </a:cubicBezTo>
                    <a:cubicBezTo>
                      <a:pt x="402" y="77"/>
                      <a:pt x="402" y="45"/>
                      <a:pt x="386" y="13"/>
                    </a:cubicBezTo>
                    <a:cubicBezTo>
                      <a:pt x="370" y="5"/>
                      <a:pt x="350" y="1"/>
                      <a:pt x="33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74" name="Google Shape;3374;p38"/>
              <p:cNvSpPr/>
              <p:nvPr/>
            </p:nvSpPr>
            <p:spPr>
              <a:xfrm>
                <a:off x="2126045" y="2499198"/>
                <a:ext cx="30334" cy="2299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348" extrusionOk="0">
                    <a:moveTo>
                      <a:pt x="92" y="1"/>
                    </a:moveTo>
                    <a:cubicBezTo>
                      <a:pt x="40" y="1"/>
                      <a:pt x="0" y="66"/>
                      <a:pt x="41" y="120"/>
                    </a:cubicBezTo>
                    <a:cubicBezTo>
                      <a:pt x="73" y="136"/>
                      <a:pt x="121" y="152"/>
                      <a:pt x="169" y="152"/>
                    </a:cubicBezTo>
                    <a:cubicBezTo>
                      <a:pt x="202" y="152"/>
                      <a:pt x="218" y="152"/>
                      <a:pt x="234" y="168"/>
                    </a:cubicBezTo>
                    <a:cubicBezTo>
                      <a:pt x="250" y="185"/>
                      <a:pt x="266" y="201"/>
                      <a:pt x="266" y="217"/>
                    </a:cubicBezTo>
                    <a:cubicBezTo>
                      <a:pt x="282" y="265"/>
                      <a:pt x="314" y="313"/>
                      <a:pt x="346" y="329"/>
                    </a:cubicBezTo>
                    <a:cubicBezTo>
                      <a:pt x="359" y="342"/>
                      <a:pt x="373" y="347"/>
                      <a:pt x="387" y="347"/>
                    </a:cubicBezTo>
                    <a:cubicBezTo>
                      <a:pt x="405" y="347"/>
                      <a:pt x="424" y="338"/>
                      <a:pt x="442" y="329"/>
                    </a:cubicBezTo>
                    <a:cubicBezTo>
                      <a:pt x="458" y="297"/>
                      <a:pt x="458" y="249"/>
                      <a:pt x="426" y="233"/>
                    </a:cubicBezTo>
                    <a:cubicBezTo>
                      <a:pt x="410" y="217"/>
                      <a:pt x="394" y="201"/>
                      <a:pt x="394" y="185"/>
                    </a:cubicBezTo>
                    <a:cubicBezTo>
                      <a:pt x="378" y="136"/>
                      <a:pt x="346" y="88"/>
                      <a:pt x="314" y="72"/>
                    </a:cubicBezTo>
                    <a:cubicBezTo>
                      <a:pt x="266" y="40"/>
                      <a:pt x="218" y="24"/>
                      <a:pt x="169" y="24"/>
                    </a:cubicBezTo>
                    <a:cubicBezTo>
                      <a:pt x="153" y="24"/>
                      <a:pt x="137" y="24"/>
                      <a:pt x="121" y="8"/>
                    </a:cubicBezTo>
                    <a:cubicBezTo>
                      <a:pt x="111" y="3"/>
                      <a:pt x="101" y="1"/>
                      <a:pt x="9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75" name="Google Shape;3375;p38"/>
              <p:cNvSpPr/>
              <p:nvPr/>
            </p:nvSpPr>
            <p:spPr>
              <a:xfrm>
                <a:off x="2031211" y="2508516"/>
                <a:ext cx="30797" cy="22073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34" extrusionOk="0">
                    <a:moveTo>
                      <a:pt x="393" y="1"/>
                    </a:moveTo>
                    <a:cubicBezTo>
                      <a:pt x="380" y="1"/>
                      <a:pt x="366" y="5"/>
                      <a:pt x="353" y="11"/>
                    </a:cubicBezTo>
                    <a:cubicBezTo>
                      <a:pt x="337" y="11"/>
                      <a:pt x="321" y="27"/>
                      <a:pt x="289" y="27"/>
                    </a:cubicBezTo>
                    <a:cubicBezTo>
                      <a:pt x="276" y="23"/>
                      <a:pt x="264" y="21"/>
                      <a:pt x="253" y="21"/>
                    </a:cubicBezTo>
                    <a:cubicBezTo>
                      <a:pt x="222" y="21"/>
                      <a:pt x="196" y="36"/>
                      <a:pt x="161" y="60"/>
                    </a:cubicBezTo>
                    <a:cubicBezTo>
                      <a:pt x="128" y="92"/>
                      <a:pt x="96" y="124"/>
                      <a:pt x="80" y="172"/>
                    </a:cubicBezTo>
                    <a:cubicBezTo>
                      <a:pt x="64" y="188"/>
                      <a:pt x="64" y="204"/>
                      <a:pt x="32" y="220"/>
                    </a:cubicBezTo>
                    <a:cubicBezTo>
                      <a:pt x="16" y="236"/>
                      <a:pt x="0" y="284"/>
                      <a:pt x="16" y="300"/>
                    </a:cubicBezTo>
                    <a:cubicBezTo>
                      <a:pt x="36" y="320"/>
                      <a:pt x="56" y="334"/>
                      <a:pt x="76" y="334"/>
                    </a:cubicBezTo>
                    <a:cubicBezTo>
                      <a:pt x="88" y="334"/>
                      <a:pt x="100" y="329"/>
                      <a:pt x="112" y="316"/>
                    </a:cubicBezTo>
                    <a:cubicBezTo>
                      <a:pt x="144" y="300"/>
                      <a:pt x="177" y="268"/>
                      <a:pt x="193" y="220"/>
                    </a:cubicBezTo>
                    <a:cubicBezTo>
                      <a:pt x="193" y="188"/>
                      <a:pt x="209" y="172"/>
                      <a:pt x="225" y="172"/>
                    </a:cubicBezTo>
                    <a:cubicBezTo>
                      <a:pt x="247" y="161"/>
                      <a:pt x="262" y="149"/>
                      <a:pt x="274" y="149"/>
                    </a:cubicBezTo>
                    <a:cubicBezTo>
                      <a:pt x="279" y="149"/>
                      <a:pt x="284" y="151"/>
                      <a:pt x="289" y="156"/>
                    </a:cubicBezTo>
                    <a:cubicBezTo>
                      <a:pt x="337" y="156"/>
                      <a:pt x="385" y="140"/>
                      <a:pt x="433" y="108"/>
                    </a:cubicBezTo>
                    <a:cubicBezTo>
                      <a:pt x="449" y="92"/>
                      <a:pt x="465" y="60"/>
                      <a:pt x="449" y="27"/>
                    </a:cubicBezTo>
                    <a:cubicBezTo>
                      <a:pt x="430" y="9"/>
                      <a:pt x="412" y="1"/>
                      <a:pt x="39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76" name="Google Shape;3376;p38"/>
              <p:cNvSpPr/>
              <p:nvPr/>
            </p:nvSpPr>
            <p:spPr>
              <a:xfrm>
                <a:off x="2033326" y="2564095"/>
                <a:ext cx="15927" cy="32713"/>
              </a:xfrm>
              <a:custGeom>
                <a:avLst/>
                <a:gdLst/>
                <a:ahLst/>
                <a:cxnLst/>
                <a:rect l="l" t="t" r="r" b="b"/>
                <a:pathLst>
                  <a:path w="241" h="495" extrusionOk="0">
                    <a:moveTo>
                      <a:pt x="142" y="0"/>
                    </a:moveTo>
                    <a:cubicBezTo>
                      <a:pt x="106" y="0"/>
                      <a:pt x="72" y="25"/>
                      <a:pt x="80" y="69"/>
                    </a:cubicBezTo>
                    <a:cubicBezTo>
                      <a:pt x="80" y="85"/>
                      <a:pt x="80" y="101"/>
                      <a:pt x="64" y="117"/>
                    </a:cubicBezTo>
                    <a:cubicBezTo>
                      <a:pt x="16" y="165"/>
                      <a:pt x="0" y="213"/>
                      <a:pt x="0" y="277"/>
                    </a:cubicBezTo>
                    <a:cubicBezTo>
                      <a:pt x="16" y="326"/>
                      <a:pt x="48" y="374"/>
                      <a:pt x="96" y="406"/>
                    </a:cubicBezTo>
                    <a:cubicBezTo>
                      <a:pt x="112" y="422"/>
                      <a:pt x="129" y="422"/>
                      <a:pt x="129" y="454"/>
                    </a:cubicBezTo>
                    <a:cubicBezTo>
                      <a:pt x="136" y="482"/>
                      <a:pt x="158" y="495"/>
                      <a:pt x="181" y="495"/>
                    </a:cubicBezTo>
                    <a:cubicBezTo>
                      <a:pt x="210" y="495"/>
                      <a:pt x="241" y="474"/>
                      <a:pt x="241" y="438"/>
                    </a:cubicBezTo>
                    <a:cubicBezTo>
                      <a:pt x="241" y="374"/>
                      <a:pt x="209" y="326"/>
                      <a:pt x="161" y="310"/>
                    </a:cubicBezTo>
                    <a:cubicBezTo>
                      <a:pt x="145" y="277"/>
                      <a:pt x="145" y="277"/>
                      <a:pt x="129" y="261"/>
                    </a:cubicBezTo>
                    <a:cubicBezTo>
                      <a:pt x="129" y="245"/>
                      <a:pt x="129" y="229"/>
                      <a:pt x="161" y="197"/>
                    </a:cubicBezTo>
                    <a:cubicBezTo>
                      <a:pt x="193" y="165"/>
                      <a:pt x="209" y="117"/>
                      <a:pt x="209" y="53"/>
                    </a:cubicBezTo>
                    <a:cubicBezTo>
                      <a:pt x="201" y="17"/>
                      <a:pt x="171" y="0"/>
                      <a:pt x="14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77" name="Google Shape;3377;p38"/>
              <p:cNvSpPr/>
              <p:nvPr/>
            </p:nvSpPr>
            <p:spPr>
              <a:xfrm>
                <a:off x="2069343" y="2629058"/>
                <a:ext cx="32912" cy="18108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74" extrusionOk="0">
                    <a:moveTo>
                      <a:pt x="81" y="0"/>
                    </a:moveTo>
                    <a:cubicBezTo>
                      <a:pt x="49" y="0"/>
                      <a:pt x="17" y="16"/>
                      <a:pt x="1" y="48"/>
                    </a:cubicBezTo>
                    <a:cubicBezTo>
                      <a:pt x="1" y="81"/>
                      <a:pt x="17" y="113"/>
                      <a:pt x="49" y="129"/>
                    </a:cubicBezTo>
                    <a:cubicBezTo>
                      <a:pt x="65" y="129"/>
                      <a:pt x="81" y="145"/>
                      <a:pt x="97" y="161"/>
                    </a:cubicBezTo>
                    <a:cubicBezTo>
                      <a:pt x="113" y="209"/>
                      <a:pt x="161" y="257"/>
                      <a:pt x="209" y="273"/>
                    </a:cubicBezTo>
                    <a:cubicBezTo>
                      <a:pt x="257" y="273"/>
                      <a:pt x="322" y="273"/>
                      <a:pt x="370" y="241"/>
                    </a:cubicBezTo>
                    <a:cubicBezTo>
                      <a:pt x="386" y="225"/>
                      <a:pt x="402" y="225"/>
                      <a:pt x="418" y="225"/>
                    </a:cubicBezTo>
                    <a:cubicBezTo>
                      <a:pt x="424" y="228"/>
                      <a:pt x="430" y="229"/>
                      <a:pt x="435" y="229"/>
                    </a:cubicBezTo>
                    <a:cubicBezTo>
                      <a:pt x="461" y="229"/>
                      <a:pt x="485" y="203"/>
                      <a:pt x="498" y="177"/>
                    </a:cubicBezTo>
                    <a:cubicBezTo>
                      <a:pt x="498" y="145"/>
                      <a:pt x="482" y="113"/>
                      <a:pt x="450" y="97"/>
                    </a:cubicBezTo>
                    <a:cubicBezTo>
                      <a:pt x="402" y="97"/>
                      <a:pt x="338" y="97"/>
                      <a:pt x="305" y="129"/>
                    </a:cubicBezTo>
                    <a:cubicBezTo>
                      <a:pt x="273" y="145"/>
                      <a:pt x="257" y="145"/>
                      <a:pt x="241" y="145"/>
                    </a:cubicBezTo>
                    <a:cubicBezTo>
                      <a:pt x="225" y="145"/>
                      <a:pt x="209" y="129"/>
                      <a:pt x="193" y="97"/>
                    </a:cubicBezTo>
                    <a:cubicBezTo>
                      <a:pt x="177" y="48"/>
                      <a:pt x="129" y="16"/>
                      <a:pt x="8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78" name="Google Shape;3378;p38"/>
              <p:cNvSpPr/>
              <p:nvPr/>
            </p:nvSpPr>
            <p:spPr>
              <a:xfrm>
                <a:off x="2216716" y="2521931"/>
                <a:ext cx="216370" cy="217494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1" extrusionOk="0">
                    <a:moveTo>
                      <a:pt x="1525" y="1"/>
                    </a:moveTo>
                    <a:cubicBezTo>
                      <a:pt x="1364" y="17"/>
                      <a:pt x="1252" y="226"/>
                      <a:pt x="1092" y="290"/>
                    </a:cubicBezTo>
                    <a:cubicBezTo>
                      <a:pt x="947" y="354"/>
                      <a:pt x="707" y="290"/>
                      <a:pt x="594" y="386"/>
                    </a:cubicBezTo>
                    <a:cubicBezTo>
                      <a:pt x="466" y="482"/>
                      <a:pt x="498" y="739"/>
                      <a:pt x="402" y="867"/>
                    </a:cubicBezTo>
                    <a:cubicBezTo>
                      <a:pt x="322" y="1012"/>
                      <a:pt x="81" y="1092"/>
                      <a:pt x="49" y="1252"/>
                    </a:cubicBezTo>
                    <a:cubicBezTo>
                      <a:pt x="1" y="1413"/>
                      <a:pt x="177" y="1589"/>
                      <a:pt x="177" y="1750"/>
                    </a:cubicBezTo>
                    <a:cubicBezTo>
                      <a:pt x="193" y="1910"/>
                      <a:pt x="65" y="2119"/>
                      <a:pt x="113" y="2263"/>
                    </a:cubicBezTo>
                    <a:cubicBezTo>
                      <a:pt x="177" y="2424"/>
                      <a:pt x="418" y="2472"/>
                      <a:pt x="514" y="2584"/>
                    </a:cubicBezTo>
                    <a:cubicBezTo>
                      <a:pt x="626" y="2712"/>
                      <a:pt x="626" y="2953"/>
                      <a:pt x="771" y="3049"/>
                    </a:cubicBezTo>
                    <a:cubicBezTo>
                      <a:pt x="811" y="3074"/>
                      <a:pt x="860" y="3082"/>
                      <a:pt x="913" y="3082"/>
                    </a:cubicBezTo>
                    <a:cubicBezTo>
                      <a:pt x="1006" y="3082"/>
                      <a:pt x="1112" y="3058"/>
                      <a:pt x="1207" y="3058"/>
                    </a:cubicBezTo>
                    <a:cubicBezTo>
                      <a:pt x="1234" y="3058"/>
                      <a:pt x="1260" y="3060"/>
                      <a:pt x="1284" y="3065"/>
                    </a:cubicBezTo>
                    <a:cubicBezTo>
                      <a:pt x="1438" y="3111"/>
                      <a:pt x="1577" y="3291"/>
                      <a:pt x="1730" y="3291"/>
                    </a:cubicBezTo>
                    <a:cubicBezTo>
                      <a:pt x="1737" y="3291"/>
                      <a:pt x="1743" y="3290"/>
                      <a:pt x="1749" y="3290"/>
                    </a:cubicBezTo>
                    <a:cubicBezTo>
                      <a:pt x="1910" y="3290"/>
                      <a:pt x="2038" y="3065"/>
                      <a:pt x="2183" y="3001"/>
                    </a:cubicBezTo>
                    <a:cubicBezTo>
                      <a:pt x="2343" y="2953"/>
                      <a:pt x="2568" y="3017"/>
                      <a:pt x="2696" y="2921"/>
                    </a:cubicBezTo>
                    <a:cubicBezTo>
                      <a:pt x="2824" y="2809"/>
                      <a:pt x="2792" y="2568"/>
                      <a:pt x="2872" y="2424"/>
                    </a:cubicBezTo>
                    <a:cubicBezTo>
                      <a:pt x="2969" y="2279"/>
                      <a:pt x="3193" y="2215"/>
                      <a:pt x="3241" y="2055"/>
                    </a:cubicBezTo>
                    <a:cubicBezTo>
                      <a:pt x="3274" y="1894"/>
                      <a:pt x="3113" y="1718"/>
                      <a:pt x="3097" y="1557"/>
                    </a:cubicBezTo>
                    <a:cubicBezTo>
                      <a:pt x="3081" y="1381"/>
                      <a:pt x="3225" y="1188"/>
                      <a:pt x="3161" y="1028"/>
                    </a:cubicBezTo>
                    <a:cubicBezTo>
                      <a:pt x="3113" y="883"/>
                      <a:pt x="2872" y="835"/>
                      <a:pt x="2760" y="707"/>
                    </a:cubicBezTo>
                    <a:cubicBezTo>
                      <a:pt x="2664" y="595"/>
                      <a:pt x="2664" y="338"/>
                      <a:pt x="2519" y="258"/>
                    </a:cubicBezTo>
                    <a:cubicBezTo>
                      <a:pt x="2473" y="227"/>
                      <a:pt x="2419" y="217"/>
                      <a:pt x="2363" y="217"/>
                    </a:cubicBezTo>
                    <a:cubicBezTo>
                      <a:pt x="2279" y="217"/>
                      <a:pt x="2188" y="238"/>
                      <a:pt x="2103" y="238"/>
                    </a:cubicBezTo>
                    <a:cubicBezTo>
                      <a:pt x="2070" y="238"/>
                      <a:pt x="2037" y="235"/>
                      <a:pt x="2006" y="226"/>
                    </a:cubicBezTo>
                    <a:cubicBezTo>
                      <a:pt x="1846" y="193"/>
                      <a:pt x="1685" y="1"/>
                      <a:pt x="1525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79" name="Google Shape;3379;p38"/>
              <p:cNvSpPr/>
              <p:nvPr/>
            </p:nvSpPr>
            <p:spPr>
              <a:xfrm>
                <a:off x="2349880" y="2688007"/>
                <a:ext cx="33374" cy="20355"/>
              </a:xfrm>
              <a:custGeom>
                <a:avLst/>
                <a:gdLst/>
                <a:ahLst/>
                <a:cxnLst/>
                <a:rect l="l" t="t" r="r" b="b"/>
                <a:pathLst>
                  <a:path w="505" h="308" extrusionOk="0">
                    <a:moveTo>
                      <a:pt x="434" y="0"/>
                    </a:moveTo>
                    <a:cubicBezTo>
                      <a:pt x="425" y="0"/>
                      <a:pt x="417" y="2"/>
                      <a:pt x="408" y="7"/>
                    </a:cubicBezTo>
                    <a:cubicBezTo>
                      <a:pt x="360" y="39"/>
                      <a:pt x="328" y="87"/>
                      <a:pt x="312" y="135"/>
                    </a:cubicBezTo>
                    <a:cubicBezTo>
                      <a:pt x="312" y="167"/>
                      <a:pt x="296" y="167"/>
                      <a:pt x="280" y="183"/>
                    </a:cubicBezTo>
                    <a:cubicBezTo>
                      <a:pt x="272" y="191"/>
                      <a:pt x="264" y="195"/>
                      <a:pt x="256" y="195"/>
                    </a:cubicBezTo>
                    <a:cubicBezTo>
                      <a:pt x="248" y="195"/>
                      <a:pt x="240" y="191"/>
                      <a:pt x="232" y="183"/>
                    </a:cubicBezTo>
                    <a:cubicBezTo>
                      <a:pt x="200" y="175"/>
                      <a:pt x="172" y="171"/>
                      <a:pt x="146" y="171"/>
                    </a:cubicBezTo>
                    <a:cubicBezTo>
                      <a:pt x="119" y="171"/>
                      <a:pt x="95" y="175"/>
                      <a:pt x="71" y="183"/>
                    </a:cubicBezTo>
                    <a:cubicBezTo>
                      <a:pt x="1" y="211"/>
                      <a:pt x="42" y="301"/>
                      <a:pt x="96" y="301"/>
                    </a:cubicBezTo>
                    <a:cubicBezTo>
                      <a:pt x="104" y="301"/>
                      <a:pt x="112" y="299"/>
                      <a:pt x="119" y="296"/>
                    </a:cubicBezTo>
                    <a:cubicBezTo>
                      <a:pt x="125" y="290"/>
                      <a:pt x="130" y="288"/>
                      <a:pt x="136" y="288"/>
                    </a:cubicBezTo>
                    <a:cubicBezTo>
                      <a:pt x="148" y="288"/>
                      <a:pt x="162" y="296"/>
                      <a:pt x="184" y="296"/>
                    </a:cubicBezTo>
                    <a:cubicBezTo>
                      <a:pt x="208" y="304"/>
                      <a:pt x="236" y="308"/>
                      <a:pt x="264" y="308"/>
                    </a:cubicBezTo>
                    <a:cubicBezTo>
                      <a:pt x="292" y="308"/>
                      <a:pt x="320" y="304"/>
                      <a:pt x="344" y="296"/>
                    </a:cubicBezTo>
                    <a:cubicBezTo>
                      <a:pt x="392" y="263"/>
                      <a:pt x="424" y="231"/>
                      <a:pt x="440" y="167"/>
                    </a:cubicBezTo>
                    <a:cubicBezTo>
                      <a:pt x="440" y="151"/>
                      <a:pt x="440" y="119"/>
                      <a:pt x="472" y="119"/>
                    </a:cubicBezTo>
                    <a:cubicBezTo>
                      <a:pt x="504" y="103"/>
                      <a:pt x="504" y="71"/>
                      <a:pt x="488" y="39"/>
                    </a:cubicBezTo>
                    <a:cubicBezTo>
                      <a:pt x="477" y="15"/>
                      <a:pt x="456" y="0"/>
                      <a:pt x="43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80" name="Google Shape;3380;p38"/>
              <p:cNvSpPr/>
              <p:nvPr/>
            </p:nvSpPr>
            <p:spPr>
              <a:xfrm>
                <a:off x="2280357" y="2630578"/>
                <a:ext cx="20223" cy="32449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91" extrusionOk="0">
                    <a:moveTo>
                      <a:pt x="104" y="0"/>
                    </a:moveTo>
                    <a:cubicBezTo>
                      <a:pt x="64" y="0"/>
                      <a:pt x="22" y="38"/>
                      <a:pt x="32" y="90"/>
                    </a:cubicBezTo>
                    <a:cubicBezTo>
                      <a:pt x="48" y="106"/>
                      <a:pt x="48" y="122"/>
                      <a:pt x="32" y="154"/>
                    </a:cubicBezTo>
                    <a:cubicBezTo>
                      <a:pt x="16" y="202"/>
                      <a:pt x="0" y="250"/>
                      <a:pt x="32" y="298"/>
                    </a:cubicBezTo>
                    <a:cubicBezTo>
                      <a:pt x="48" y="346"/>
                      <a:pt x="81" y="394"/>
                      <a:pt x="145" y="411"/>
                    </a:cubicBezTo>
                    <a:cubicBezTo>
                      <a:pt x="161" y="427"/>
                      <a:pt x="177" y="427"/>
                      <a:pt x="177" y="443"/>
                    </a:cubicBezTo>
                    <a:cubicBezTo>
                      <a:pt x="193" y="475"/>
                      <a:pt x="225" y="491"/>
                      <a:pt x="257" y="491"/>
                    </a:cubicBezTo>
                    <a:cubicBezTo>
                      <a:pt x="289" y="475"/>
                      <a:pt x="305" y="443"/>
                      <a:pt x="305" y="411"/>
                    </a:cubicBezTo>
                    <a:cubicBezTo>
                      <a:pt x="273" y="346"/>
                      <a:pt x="241" y="314"/>
                      <a:pt x="193" y="298"/>
                    </a:cubicBezTo>
                    <a:cubicBezTo>
                      <a:pt x="161" y="282"/>
                      <a:pt x="161" y="282"/>
                      <a:pt x="145" y="266"/>
                    </a:cubicBezTo>
                    <a:cubicBezTo>
                      <a:pt x="129" y="234"/>
                      <a:pt x="129" y="234"/>
                      <a:pt x="145" y="202"/>
                    </a:cubicBezTo>
                    <a:cubicBezTo>
                      <a:pt x="177" y="154"/>
                      <a:pt x="177" y="90"/>
                      <a:pt x="161" y="42"/>
                    </a:cubicBezTo>
                    <a:cubicBezTo>
                      <a:pt x="149" y="13"/>
                      <a:pt x="127" y="0"/>
                      <a:pt x="10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81" name="Google Shape;3381;p38"/>
              <p:cNvSpPr/>
              <p:nvPr/>
            </p:nvSpPr>
            <p:spPr>
              <a:xfrm>
                <a:off x="2293045" y="2552728"/>
                <a:ext cx="26567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402" h="209" extrusionOk="0">
                    <a:moveTo>
                      <a:pt x="193" y="0"/>
                    </a:moveTo>
                    <a:cubicBezTo>
                      <a:pt x="145" y="0"/>
                      <a:pt x="113" y="32"/>
                      <a:pt x="97" y="64"/>
                    </a:cubicBezTo>
                    <a:cubicBezTo>
                      <a:pt x="81" y="64"/>
                      <a:pt x="65" y="80"/>
                      <a:pt x="49" y="80"/>
                    </a:cubicBezTo>
                    <a:cubicBezTo>
                      <a:pt x="33" y="96"/>
                      <a:pt x="1" y="129"/>
                      <a:pt x="17" y="145"/>
                    </a:cubicBezTo>
                    <a:cubicBezTo>
                      <a:pt x="17" y="193"/>
                      <a:pt x="49" y="209"/>
                      <a:pt x="65" y="209"/>
                    </a:cubicBezTo>
                    <a:cubicBezTo>
                      <a:pt x="113" y="209"/>
                      <a:pt x="145" y="177"/>
                      <a:pt x="161" y="161"/>
                    </a:cubicBezTo>
                    <a:cubicBezTo>
                      <a:pt x="177" y="129"/>
                      <a:pt x="177" y="129"/>
                      <a:pt x="193" y="129"/>
                    </a:cubicBezTo>
                    <a:cubicBezTo>
                      <a:pt x="225" y="129"/>
                      <a:pt x="241" y="129"/>
                      <a:pt x="258" y="145"/>
                    </a:cubicBezTo>
                    <a:cubicBezTo>
                      <a:pt x="274" y="161"/>
                      <a:pt x="306" y="177"/>
                      <a:pt x="354" y="177"/>
                    </a:cubicBezTo>
                    <a:cubicBezTo>
                      <a:pt x="386" y="161"/>
                      <a:pt x="402" y="129"/>
                      <a:pt x="386" y="113"/>
                    </a:cubicBezTo>
                    <a:cubicBezTo>
                      <a:pt x="386" y="64"/>
                      <a:pt x="354" y="48"/>
                      <a:pt x="338" y="48"/>
                    </a:cubicBezTo>
                    <a:cubicBezTo>
                      <a:pt x="322" y="48"/>
                      <a:pt x="306" y="48"/>
                      <a:pt x="290" y="32"/>
                    </a:cubicBezTo>
                    <a:cubicBezTo>
                      <a:pt x="258" y="0"/>
                      <a:pt x="225" y="0"/>
                      <a:pt x="19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82" name="Google Shape;3382;p38"/>
              <p:cNvSpPr/>
              <p:nvPr/>
            </p:nvSpPr>
            <p:spPr>
              <a:xfrm>
                <a:off x="2384245" y="2576387"/>
                <a:ext cx="20553" cy="30334"/>
              </a:xfrm>
              <a:custGeom>
                <a:avLst/>
                <a:gdLst/>
                <a:ahLst/>
                <a:cxnLst/>
                <a:rect l="l" t="t" r="r" b="b"/>
                <a:pathLst>
                  <a:path w="311" h="459" extrusionOk="0">
                    <a:moveTo>
                      <a:pt x="87" y="1"/>
                    </a:moveTo>
                    <a:cubicBezTo>
                      <a:pt x="75" y="1"/>
                      <a:pt x="62" y="5"/>
                      <a:pt x="49" y="11"/>
                    </a:cubicBezTo>
                    <a:cubicBezTo>
                      <a:pt x="17" y="27"/>
                      <a:pt x="1" y="59"/>
                      <a:pt x="17" y="91"/>
                    </a:cubicBezTo>
                    <a:cubicBezTo>
                      <a:pt x="33" y="140"/>
                      <a:pt x="65" y="172"/>
                      <a:pt x="113" y="188"/>
                    </a:cubicBezTo>
                    <a:cubicBezTo>
                      <a:pt x="129" y="188"/>
                      <a:pt x="145" y="204"/>
                      <a:pt x="161" y="236"/>
                    </a:cubicBezTo>
                    <a:cubicBezTo>
                      <a:pt x="161" y="252"/>
                      <a:pt x="161" y="268"/>
                      <a:pt x="161" y="300"/>
                    </a:cubicBezTo>
                    <a:cubicBezTo>
                      <a:pt x="145" y="332"/>
                      <a:pt x="161" y="380"/>
                      <a:pt x="177" y="428"/>
                    </a:cubicBezTo>
                    <a:cubicBezTo>
                      <a:pt x="193" y="450"/>
                      <a:pt x="214" y="459"/>
                      <a:pt x="235" y="459"/>
                    </a:cubicBezTo>
                    <a:cubicBezTo>
                      <a:pt x="275" y="459"/>
                      <a:pt x="311" y="423"/>
                      <a:pt x="289" y="380"/>
                    </a:cubicBezTo>
                    <a:cubicBezTo>
                      <a:pt x="289" y="348"/>
                      <a:pt x="289" y="332"/>
                      <a:pt x="289" y="316"/>
                    </a:cubicBezTo>
                    <a:cubicBezTo>
                      <a:pt x="305" y="268"/>
                      <a:pt x="289" y="220"/>
                      <a:pt x="273" y="172"/>
                    </a:cubicBezTo>
                    <a:cubicBezTo>
                      <a:pt x="257" y="124"/>
                      <a:pt x="209" y="91"/>
                      <a:pt x="177" y="75"/>
                    </a:cubicBezTo>
                    <a:cubicBezTo>
                      <a:pt x="161" y="75"/>
                      <a:pt x="145" y="59"/>
                      <a:pt x="129" y="27"/>
                    </a:cubicBezTo>
                    <a:cubicBezTo>
                      <a:pt x="119" y="8"/>
                      <a:pt x="105" y="1"/>
                      <a:pt x="8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83" name="Google Shape;3383;p38"/>
              <p:cNvSpPr/>
              <p:nvPr/>
            </p:nvSpPr>
            <p:spPr>
              <a:xfrm>
                <a:off x="2347170" y="2594429"/>
                <a:ext cx="20157" cy="30863"/>
              </a:xfrm>
              <a:custGeom>
                <a:avLst/>
                <a:gdLst/>
                <a:ahLst/>
                <a:cxnLst/>
                <a:rect l="l" t="t" r="r" b="b"/>
                <a:pathLst>
                  <a:path w="305" h="467" extrusionOk="0">
                    <a:moveTo>
                      <a:pt x="80" y="0"/>
                    </a:moveTo>
                    <a:cubicBezTo>
                      <a:pt x="67" y="0"/>
                      <a:pt x="55" y="4"/>
                      <a:pt x="48" y="11"/>
                    </a:cubicBezTo>
                    <a:cubicBezTo>
                      <a:pt x="0" y="27"/>
                      <a:pt x="0" y="59"/>
                      <a:pt x="16" y="91"/>
                    </a:cubicBezTo>
                    <a:cubicBezTo>
                      <a:pt x="32" y="139"/>
                      <a:pt x="64" y="171"/>
                      <a:pt x="112" y="187"/>
                    </a:cubicBezTo>
                    <a:cubicBezTo>
                      <a:pt x="128" y="203"/>
                      <a:pt x="144" y="220"/>
                      <a:pt x="160" y="236"/>
                    </a:cubicBezTo>
                    <a:cubicBezTo>
                      <a:pt x="160" y="252"/>
                      <a:pt x="160" y="268"/>
                      <a:pt x="160" y="300"/>
                    </a:cubicBezTo>
                    <a:cubicBezTo>
                      <a:pt x="144" y="348"/>
                      <a:pt x="160" y="396"/>
                      <a:pt x="176" y="428"/>
                    </a:cubicBezTo>
                    <a:cubicBezTo>
                      <a:pt x="188" y="452"/>
                      <a:pt x="209" y="466"/>
                      <a:pt x="231" y="466"/>
                    </a:cubicBezTo>
                    <a:cubicBezTo>
                      <a:pt x="240" y="466"/>
                      <a:pt x="248" y="464"/>
                      <a:pt x="257" y="460"/>
                    </a:cubicBezTo>
                    <a:cubicBezTo>
                      <a:pt x="289" y="444"/>
                      <a:pt x="305" y="396"/>
                      <a:pt x="289" y="380"/>
                    </a:cubicBezTo>
                    <a:cubicBezTo>
                      <a:pt x="289" y="348"/>
                      <a:pt x="289" y="332"/>
                      <a:pt x="289" y="316"/>
                    </a:cubicBezTo>
                    <a:cubicBezTo>
                      <a:pt x="305" y="268"/>
                      <a:pt x="289" y="220"/>
                      <a:pt x="273" y="171"/>
                    </a:cubicBezTo>
                    <a:cubicBezTo>
                      <a:pt x="241" y="139"/>
                      <a:pt x="209" y="91"/>
                      <a:pt x="176" y="75"/>
                    </a:cubicBezTo>
                    <a:cubicBezTo>
                      <a:pt x="144" y="75"/>
                      <a:pt x="128" y="59"/>
                      <a:pt x="128" y="27"/>
                    </a:cubicBezTo>
                    <a:cubicBezTo>
                      <a:pt x="119" y="8"/>
                      <a:pt x="99" y="0"/>
                      <a:pt x="8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84" name="Google Shape;3384;p38"/>
              <p:cNvSpPr/>
              <p:nvPr/>
            </p:nvSpPr>
            <p:spPr>
              <a:xfrm>
                <a:off x="2330186" y="2662300"/>
                <a:ext cx="32251" cy="20223"/>
              </a:xfrm>
              <a:custGeom>
                <a:avLst/>
                <a:gdLst/>
                <a:ahLst/>
                <a:cxnLst/>
                <a:rect l="l" t="t" r="r" b="b"/>
                <a:pathLst>
                  <a:path w="488" h="306" extrusionOk="0">
                    <a:moveTo>
                      <a:pt x="393" y="0"/>
                    </a:moveTo>
                    <a:cubicBezTo>
                      <a:pt x="385" y="0"/>
                      <a:pt x="377" y="3"/>
                      <a:pt x="369" y="11"/>
                    </a:cubicBezTo>
                    <a:cubicBezTo>
                      <a:pt x="321" y="43"/>
                      <a:pt x="289" y="75"/>
                      <a:pt x="273" y="123"/>
                    </a:cubicBezTo>
                    <a:cubicBezTo>
                      <a:pt x="261" y="147"/>
                      <a:pt x="232" y="161"/>
                      <a:pt x="205" y="161"/>
                    </a:cubicBezTo>
                    <a:cubicBezTo>
                      <a:pt x="195" y="161"/>
                      <a:pt x="185" y="159"/>
                      <a:pt x="177" y="155"/>
                    </a:cubicBezTo>
                    <a:cubicBezTo>
                      <a:pt x="129" y="155"/>
                      <a:pt x="81" y="171"/>
                      <a:pt x="32" y="187"/>
                    </a:cubicBezTo>
                    <a:cubicBezTo>
                      <a:pt x="0" y="203"/>
                      <a:pt x="0" y="235"/>
                      <a:pt x="16" y="267"/>
                    </a:cubicBezTo>
                    <a:cubicBezTo>
                      <a:pt x="28" y="291"/>
                      <a:pt x="48" y="306"/>
                      <a:pt x="71" y="306"/>
                    </a:cubicBezTo>
                    <a:cubicBezTo>
                      <a:pt x="79" y="306"/>
                      <a:pt x="88" y="304"/>
                      <a:pt x="97" y="300"/>
                    </a:cubicBezTo>
                    <a:cubicBezTo>
                      <a:pt x="105" y="291"/>
                      <a:pt x="117" y="287"/>
                      <a:pt x="129" y="287"/>
                    </a:cubicBezTo>
                    <a:cubicBezTo>
                      <a:pt x="141" y="287"/>
                      <a:pt x="153" y="291"/>
                      <a:pt x="161" y="300"/>
                    </a:cubicBezTo>
                    <a:cubicBezTo>
                      <a:pt x="209" y="300"/>
                      <a:pt x="257" y="300"/>
                      <a:pt x="289" y="267"/>
                    </a:cubicBezTo>
                    <a:cubicBezTo>
                      <a:pt x="337" y="251"/>
                      <a:pt x="369" y="219"/>
                      <a:pt x="385" y="171"/>
                    </a:cubicBezTo>
                    <a:cubicBezTo>
                      <a:pt x="401" y="155"/>
                      <a:pt x="401" y="139"/>
                      <a:pt x="433" y="123"/>
                    </a:cubicBezTo>
                    <a:cubicBezTo>
                      <a:pt x="488" y="96"/>
                      <a:pt x="439" y="0"/>
                      <a:pt x="39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85" name="Google Shape;3385;p38"/>
              <p:cNvSpPr/>
              <p:nvPr/>
            </p:nvSpPr>
            <p:spPr>
              <a:xfrm>
                <a:off x="2322784" y="2625093"/>
                <a:ext cx="19099" cy="22866"/>
              </a:xfrm>
              <a:custGeom>
                <a:avLst/>
                <a:gdLst/>
                <a:ahLst/>
                <a:cxnLst/>
                <a:rect l="l" t="t" r="r" b="b"/>
                <a:pathLst>
                  <a:path w="289" h="346" extrusionOk="0">
                    <a:moveTo>
                      <a:pt x="217" y="0"/>
                    </a:moveTo>
                    <a:cubicBezTo>
                      <a:pt x="201" y="0"/>
                      <a:pt x="185" y="4"/>
                      <a:pt x="176" y="12"/>
                    </a:cubicBezTo>
                    <a:cubicBezTo>
                      <a:pt x="160" y="44"/>
                      <a:pt x="144" y="76"/>
                      <a:pt x="160" y="125"/>
                    </a:cubicBezTo>
                    <a:cubicBezTo>
                      <a:pt x="160" y="141"/>
                      <a:pt x="160" y="157"/>
                      <a:pt x="144" y="173"/>
                    </a:cubicBezTo>
                    <a:cubicBezTo>
                      <a:pt x="128" y="189"/>
                      <a:pt x="128" y="189"/>
                      <a:pt x="96" y="189"/>
                    </a:cubicBezTo>
                    <a:cubicBezTo>
                      <a:pt x="64" y="205"/>
                      <a:pt x="32" y="221"/>
                      <a:pt x="0" y="253"/>
                    </a:cubicBezTo>
                    <a:cubicBezTo>
                      <a:pt x="0" y="269"/>
                      <a:pt x="0" y="317"/>
                      <a:pt x="32" y="333"/>
                    </a:cubicBezTo>
                    <a:cubicBezTo>
                      <a:pt x="40" y="341"/>
                      <a:pt x="52" y="345"/>
                      <a:pt x="66" y="345"/>
                    </a:cubicBezTo>
                    <a:cubicBezTo>
                      <a:pt x="80" y="345"/>
                      <a:pt x="96" y="341"/>
                      <a:pt x="112" y="333"/>
                    </a:cubicBezTo>
                    <a:cubicBezTo>
                      <a:pt x="128" y="317"/>
                      <a:pt x="144" y="301"/>
                      <a:pt x="160" y="301"/>
                    </a:cubicBezTo>
                    <a:cubicBezTo>
                      <a:pt x="193" y="301"/>
                      <a:pt x="225" y="269"/>
                      <a:pt x="241" y="253"/>
                    </a:cubicBezTo>
                    <a:cubicBezTo>
                      <a:pt x="273" y="221"/>
                      <a:pt x="273" y="173"/>
                      <a:pt x="273" y="141"/>
                    </a:cubicBezTo>
                    <a:cubicBezTo>
                      <a:pt x="273" y="125"/>
                      <a:pt x="273" y="108"/>
                      <a:pt x="273" y="92"/>
                    </a:cubicBezTo>
                    <a:cubicBezTo>
                      <a:pt x="289" y="60"/>
                      <a:pt x="289" y="28"/>
                      <a:pt x="257" y="12"/>
                    </a:cubicBezTo>
                    <a:cubicBezTo>
                      <a:pt x="249" y="4"/>
                      <a:pt x="233" y="0"/>
                      <a:pt x="21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86" name="Google Shape;3386;p38"/>
              <p:cNvSpPr/>
              <p:nvPr/>
            </p:nvSpPr>
            <p:spPr>
              <a:xfrm>
                <a:off x="2393761" y="2632230"/>
                <a:ext cx="14936" cy="3324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503" extrusionOk="0">
                    <a:moveTo>
                      <a:pt x="129" y="0"/>
                    </a:moveTo>
                    <a:cubicBezTo>
                      <a:pt x="81" y="0"/>
                      <a:pt x="49" y="33"/>
                      <a:pt x="49" y="65"/>
                    </a:cubicBezTo>
                    <a:cubicBezTo>
                      <a:pt x="49" y="113"/>
                      <a:pt x="49" y="161"/>
                      <a:pt x="81" y="193"/>
                    </a:cubicBezTo>
                    <a:cubicBezTo>
                      <a:pt x="97" y="209"/>
                      <a:pt x="97" y="241"/>
                      <a:pt x="97" y="257"/>
                    </a:cubicBezTo>
                    <a:cubicBezTo>
                      <a:pt x="81" y="273"/>
                      <a:pt x="81" y="305"/>
                      <a:pt x="65" y="321"/>
                    </a:cubicBezTo>
                    <a:cubicBezTo>
                      <a:pt x="33" y="353"/>
                      <a:pt x="1" y="386"/>
                      <a:pt x="1" y="434"/>
                    </a:cubicBezTo>
                    <a:cubicBezTo>
                      <a:pt x="1" y="478"/>
                      <a:pt x="35" y="502"/>
                      <a:pt x="68" y="502"/>
                    </a:cubicBezTo>
                    <a:cubicBezTo>
                      <a:pt x="95" y="502"/>
                      <a:pt x="122" y="486"/>
                      <a:pt x="129" y="450"/>
                    </a:cubicBezTo>
                    <a:cubicBezTo>
                      <a:pt x="129" y="434"/>
                      <a:pt x="145" y="418"/>
                      <a:pt x="161" y="402"/>
                    </a:cubicBezTo>
                    <a:cubicBezTo>
                      <a:pt x="193" y="369"/>
                      <a:pt x="209" y="321"/>
                      <a:pt x="226" y="273"/>
                    </a:cubicBezTo>
                    <a:cubicBezTo>
                      <a:pt x="226" y="225"/>
                      <a:pt x="209" y="177"/>
                      <a:pt x="193" y="145"/>
                    </a:cubicBezTo>
                    <a:cubicBezTo>
                      <a:pt x="177" y="113"/>
                      <a:pt x="177" y="97"/>
                      <a:pt x="177" y="81"/>
                    </a:cubicBezTo>
                    <a:cubicBezTo>
                      <a:pt x="177" y="49"/>
                      <a:pt x="161" y="17"/>
                      <a:pt x="12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87" name="Google Shape;3387;p38"/>
              <p:cNvSpPr/>
              <p:nvPr/>
            </p:nvSpPr>
            <p:spPr>
              <a:xfrm>
                <a:off x="2293045" y="2574536"/>
                <a:ext cx="31458" cy="22404"/>
              </a:xfrm>
              <a:custGeom>
                <a:avLst/>
                <a:gdLst/>
                <a:ahLst/>
                <a:cxnLst/>
                <a:rect l="l" t="t" r="r" b="b"/>
                <a:pathLst>
                  <a:path w="476" h="339" extrusionOk="0">
                    <a:moveTo>
                      <a:pt x="380" y="1"/>
                    </a:moveTo>
                    <a:cubicBezTo>
                      <a:pt x="371" y="1"/>
                      <a:pt x="363" y="3"/>
                      <a:pt x="354" y="7"/>
                    </a:cubicBezTo>
                    <a:cubicBezTo>
                      <a:pt x="342" y="18"/>
                      <a:pt x="331" y="30"/>
                      <a:pt x="314" y="30"/>
                    </a:cubicBezTo>
                    <a:cubicBezTo>
                      <a:pt x="307" y="30"/>
                      <a:pt x="299" y="28"/>
                      <a:pt x="290" y="23"/>
                    </a:cubicBezTo>
                    <a:cubicBezTo>
                      <a:pt x="241" y="23"/>
                      <a:pt x="209" y="39"/>
                      <a:pt x="161" y="71"/>
                    </a:cubicBezTo>
                    <a:cubicBezTo>
                      <a:pt x="129" y="87"/>
                      <a:pt x="97" y="135"/>
                      <a:pt x="81" y="168"/>
                    </a:cubicBezTo>
                    <a:cubicBezTo>
                      <a:pt x="81" y="200"/>
                      <a:pt x="65" y="216"/>
                      <a:pt x="49" y="232"/>
                    </a:cubicBezTo>
                    <a:cubicBezTo>
                      <a:pt x="17" y="248"/>
                      <a:pt x="1" y="280"/>
                      <a:pt x="17" y="312"/>
                    </a:cubicBezTo>
                    <a:cubicBezTo>
                      <a:pt x="36" y="331"/>
                      <a:pt x="54" y="339"/>
                      <a:pt x="73" y="339"/>
                    </a:cubicBezTo>
                    <a:cubicBezTo>
                      <a:pt x="87" y="339"/>
                      <a:pt x="100" y="335"/>
                      <a:pt x="113" y="328"/>
                    </a:cubicBezTo>
                    <a:cubicBezTo>
                      <a:pt x="145" y="296"/>
                      <a:pt x="177" y="264"/>
                      <a:pt x="193" y="216"/>
                    </a:cubicBezTo>
                    <a:cubicBezTo>
                      <a:pt x="209" y="200"/>
                      <a:pt x="209" y="184"/>
                      <a:pt x="241" y="168"/>
                    </a:cubicBezTo>
                    <a:cubicBezTo>
                      <a:pt x="258" y="152"/>
                      <a:pt x="274" y="152"/>
                      <a:pt x="290" y="152"/>
                    </a:cubicBezTo>
                    <a:cubicBezTo>
                      <a:pt x="338" y="152"/>
                      <a:pt x="386" y="152"/>
                      <a:pt x="434" y="119"/>
                    </a:cubicBezTo>
                    <a:cubicBezTo>
                      <a:pt x="475" y="78"/>
                      <a:pt x="434" y="1"/>
                      <a:pt x="38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88" name="Google Shape;3388;p38"/>
              <p:cNvSpPr/>
              <p:nvPr/>
            </p:nvSpPr>
            <p:spPr>
              <a:xfrm>
                <a:off x="2261258" y="2577378"/>
                <a:ext cx="26567" cy="26832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06" extrusionOk="0">
                    <a:moveTo>
                      <a:pt x="331" y="0"/>
                    </a:moveTo>
                    <a:cubicBezTo>
                      <a:pt x="313" y="0"/>
                      <a:pt x="297" y="4"/>
                      <a:pt x="289" y="12"/>
                    </a:cubicBezTo>
                    <a:cubicBezTo>
                      <a:pt x="273" y="28"/>
                      <a:pt x="257" y="44"/>
                      <a:pt x="241" y="44"/>
                    </a:cubicBezTo>
                    <a:cubicBezTo>
                      <a:pt x="193" y="60"/>
                      <a:pt x="145" y="76"/>
                      <a:pt x="113" y="109"/>
                    </a:cubicBezTo>
                    <a:cubicBezTo>
                      <a:pt x="81" y="141"/>
                      <a:pt x="65" y="189"/>
                      <a:pt x="49" y="237"/>
                    </a:cubicBezTo>
                    <a:cubicBezTo>
                      <a:pt x="49" y="253"/>
                      <a:pt x="49" y="285"/>
                      <a:pt x="33" y="301"/>
                    </a:cubicBezTo>
                    <a:cubicBezTo>
                      <a:pt x="1" y="317"/>
                      <a:pt x="1" y="365"/>
                      <a:pt x="33" y="381"/>
                    </a:cubicBezTo>
                    <a:cubicBezTo>
                      <a:pt x="41" y="397"/>
                      <a:pt x="57" y="405"/>
                      <a:pt x="75" y="405"/>
                    </a:cubicBezTo>
                    <a:cubicBezTo>
                      <a:pt x="93" y="405"/>
                      <a:pt x="113" y="397"/>
                      <a:pt x="129" y="381"/>
                    </a:cubicBezTo>
                    <a:cubicBezTo>
                      <a:pt x="145" y="349"/>
                      <a:pt x="177" y="301"/>
                      <a:pt x="177" y="253"/>
                    </a:cubicBezTo>
                    <a:cubicBezTo>
                      <a:pt x="177" y="237"/>
                      <a:pt x="193" y="221"/>
                      <a:pt x="209" y="205"/>
                    </a:cubicBezTo>
                    <a:cubicBezTo>
                      <a:pt x="209" y="189"/>
                      <a:pt x="241" y="173"/>
                      <a:pt x="257" y="173"/>
                    </a:cubicBezTo>
                    <a:cubicBezTo>
                      <a:pt x="305" y="157"/>
                      <a:pt x="353" y="141"/>
                      <a:pt x="386" y="109"/>
                    </a:cubicBezTo>
                    <a:cubicBezTo>
                      <a:pt x="402" y="76"/>
                      <a:pt x="402" y="44"/>
                      <a:pt x="386" y="12"/>
                    </a:cubicBezTo>
                    <a:cubicBezTo>
                      <a:pt x="370" y="4"/>
                      <a:pt x="349" y="0"/>
                      <a:pt x="33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89" name="Google Shape;3389;p38"/>
              <p:cNvSpPr/>
              <p:nvPr/>
            </p:nvSpPr>
            <p:spPr>
              <a:xfrm>
                <a:off x="2337125" y="2555437"/>
                <a:ext cx="32779" cy="23461"/>
              </a:xfrm>
              <a:custGeom>
                <a:avLst/>
                <a:gdLst/>
                <a:ahLst/>
                <a:cxnLst/>
                <a:rect l="l" t="t" r="r" b="b"/>
                <a:pathLst>
                  <a:path w="496" h="355" extrusionOk="0">
                    <a:moveTo>
                      <a:pt x="104" y="1"/>
                    </a:moveTo>
                    <a:cubicBezTo>
                      <a:pt x="40" y="1"/>
                      <a:pt x="0" y="78"/>
                      <a:pt x="56" y="120"/>
                    </a:cubicBezTo>
                    <a:cubicBezTo>
                      <a:pt x="88" y="152"/>
                      <a:pt x="136" y="152"/>
                      <a:pt x="184" y="152"/>
                    </a:cubicBezTo>
                    <a:cubicBezTo>
                      <a:pt x="200" y="152"/>
                      <a:pt x="232" y="168"/>
                      <a:pt x="248" y="168"/>
                    </a:cubicBezTo>
                    <a:cubicBezTo>
                      <a:pt x="264" y="184"/>
                      <a:pt x="280" y="200"/>
                      <a:pt x="280" y="232"/>
                    </a:cubicBezTo>
                    <a:cubicBezTo>
                      <a:pt x="296" y="264"/>
                      <a:pt x="328" y="312"/>
                      <a:pt x="361" y="344"/>
                    </a:cubicBezTo>
                    <a:cubicBezTo>
                      <a:pt x="368" y="352"/>
                      <a:pt x="377" y="355"/>
                      <a:pt x="386" y="355"/>
                    </a:cubicBezTo>
                    <a:cubicBezTo>
                      <a:pt x="435" y="355"/>
                      <a:pt x="495" y="259"/>
                      <a:pt x="441" y="232"/>
                    </a:cubicBezTo>
                    <a:cubicBezTo>
                      <a:pt x="425" y="216"/>
                      <a:pt x="409" y="200"/>
                      <a:pt x="409" y="184"/>
                    </a:cubicBezTo>
                    <a:cubicBezTo>
                      <a:pt x="393" y="136"/>
                      <a:pt x="361" y="104"/>
                      <a:pt x="312" y="72"/>
                    </a:cubicBezTo>
                    <a:cubicBezTo>
                      <a:pt x="280" y="39"/>
                      <a:pt x="232" y="23"/>
                      <a:pt x="184" y="23"/>
                    </a:cubicBezTo>
                    <a:cubicBezTo>
                      <a:pt x="179" y="28"/>
                      <a:pt x="175" y="30"/>
                      <a:pt x="170" y="30"/>
                    </a:cubicBezTo>
                    <a:cubicBezTo>
                      <a:pt x="159" y="30"/>
                      <a:pt x="147" y="19"/>
                      <a:pt x="136" y="7"/>
                    </a:cubicBezTo>
                    <a:cubicBezTo>
                      <a:pt x="125" y="3"/>
                      <a:pt x="114" y="1"/>
                      <a:pt x="10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90" name="Google Shape;3390;p38"/>
              <p:cNvSpPr/>
              <p:nvPr/>
            </p:nvSpPr>
            <p:spPr>
              <a:xfrm>
                <a:off x="2241762" y="2564954"/>
                <a:ext cx="32647" cy="22470"/>
              </a:xfrm>
              <a:custGeom>
                <a:avLst/>
                <a:gdLst/>
                <a:ahLst/>
                <a:cxnLst/>
                <a:rect l="l" t="t" r="r" b="b"/>
                <a:pathLst>
                  <a:path w="494" h="340" extrusionOk="0">
                    <a:moveTo>
                      <a:pt x="405" y="0"/>
                    </a:moveTo>
                    <a:cubicBezTo>
                      <a:pt x="396" y="0"/>
                      <a:pt x="386" y="3"/>
                      <a:pt x="376" y="8"/>
                    </a:cubicBezTo>
                    <a:cubicBezTo>
                      <a:pt x="360" y="24"/>
                      <a:pt x="344" y="24"/>
                      <a:pt x="312" y="24"/>
                    </a:cubicBezTo>
                    <a:cubicBezTo>
                      <a:pt x="263" y="24"/>
                      <a:pt x="215" y="40"/>
                      <a:pt x="183" y="56"/>
                    </a:cubicBezTo>
                    <a:cubicBezTo>
                      <a:pt x="151" y="88"/>
                      <a:pt x="119" y="120"/>
                      <a:pt x="103" y="168"/>
                    </a:cubicBezTo>
                    <a:cubicBezTo>
                      <a:pt x="87" y="184"/>
                      <a:pt x="87" y="200"/>
                      <a:pt x="55" y="216"/>
                    </a:cubicBezTo>
                    <a:cubicBezTo>
                      <a:pt x="1" y="243"/>
                      <a:pt x="50" y="339"/>
                      <a:pt x="105" y="339"/>
                    </a:cubicBezTo>
                    <a:cubicBezTo>
                      <a:pt x="115" y="339"/>
                      <a:pt x="125" y="336"/>
                      <a:pt x="135" y="329"/>
                    </a:cubicBezTo>
                    <a:cubicBezTo>
                      <a:pt x="167" y="297"/>
                      <a:pt x="199" y="264"/>
                      <a:pt x="215" y="216"/>
                    </a:cubicBezTo>
                    <a:cubicBezTo>
                      <a:pt x="215" y="200"/>
                      <a:pt x="231" y="168"/>
                      <a:pt x="247" y="168"/>
                    </a:cubicBezTo>
                    <a:cubicBezTo>
                      <a:pt x="263" y="152"/>
                      <a:pt x="296" y="152"/>
                      <a:pt x="312" y="152"/>
                    </a:cubicBezTo>
                    <a:cubicBezTo>
                      <a:pt x="360" y="152"/>
                      <a:pt x="408" y="136"/>
                      <a:pt x="440" y="120"/>
                    </a:cubicBezTo>
                    <a:cubicBezTo>
                      <a:pt x="494" y="66"/>
                      <a:pt x="457" y="0"/>
                      <a:pt x="40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91" name="Google Shape;3391;p38"/>
              <p:cNvSpPr/>
              <p:nvPr/>
            </p:nvSpPr>
            <p:spPr>
              <a:xfrm>
                <a:off x="2245331" y="2620533"/>
                <a:ext cx="15993" cy="32845"/>
              </a:xfrm>
              <a:custGeom>
                <a:avLst/>
                <a:gdLst/>
                <a:ahLst/>
                <a:cxnLst/>
                <a:rect l="l" t="t" r="r" b="b"/>
                <a:pathLst>
                  <a:path w="242" h="497" extrusionOk="0">
                    <a:moveTo>
                      <a:pt x="129" y="1"/>
                    </a:moveTo>
                    <a:cubicBezTo>
                      <a:pt x="97" y="1"/>
                      <a:pt x="81" y="33"/>
                      <a:pt x="81" y="65"/>
                    </a:cubicBezTo>
                    <a:cubicBezTo>
                      <a:pt x="81" y="97"/>
                      <a:pt x="81" y="97"/>
                      <a:pt x="49" y="129"/>
                    </a:cubicBezTo>
                    <a:cubicBezTo>
                      <a:pt x="17" y="161"/>
                      <a:pt x="1" y="210"/>
                      <a:pt x="1" y="274"/>
                    </a:cubicBezTo>
                    <a:cubicBezTo>
                      <a:pt x="17" y="322"/>
                      <a:pt x="49" y="370"/>
                      <a:pt x="81" y="402"/>
                    </a:cubicBezTo>
                    <a:cubicBezTo>
                      <a:pt x="113" y="418"/>
                      <a:pt x="113" y="434"/>
                      <a:pt x="113" y="450"/>
                    </a:cubicBezTo>
                    <a:cubicBezTo>
                      <a:pt x="128" y="481"/>
                      <a:pt x="158" y="497"/>
                      <a:pt x="185" y="497"/>
                    </a:cubicBezTo>
                    <a:cubicBezTo>
                      <a:pt x="215" y="497"/>
                      <a:pt x="242" y="477"/>
                      <a:pt x="242" y="434"/>
                    </a:cubicBezTo>
                    <a:cubicBezTo>
                      <a:pt x="242" y="386"/>
                      <a:pt x="209" y="338"/>
                      <a:pt x="161" y="306"/>
                    </a:cubicBezTo>
                    <a:cubicBezTo>
                      <a:pt x="129" y="290"/>
                      <a:pt x="129" y="274"/>
                      <a:pt x="129" y="258"/>
                    </a:cubicBezTo>
                    <a:cubicBezTo>
                      <a:pt x="129" y="242"/>
                      <a:pt x="129" y="226"/>
                      <a:pt x="161" y="210"/>
                    </a:cubicBezTo>
                    <a:cubicBezTo>
                      <a:pt x="193" y="161"/>
                      <a:pt x="209" y="113"/>
                      <a:pt x="209" y="49"/>
                    </a:cubicBezTo>
                    <a:cubicBezTo>
                      <a:pt x="193" y="17"/>
                      <a:pt x="161" y="1"/>
                      <a:pt x="12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92" name="Google Shape;3392;p38"/>
              <p:cNvSpPr/>
              <p:nvPr/>
            </p:nvSpPr>
            <p:spPr>
              <a:xfrm>
                <a:off x="2280357" y="2685232"/>
                <a:ext cx="32912" cy="18504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80" extrusionOk="0">
                    <a:moveTo>
                      <a:pt x="81" y="1"/>
                    </a:moveTo>
                    <a:cubicBezTo>
                      <a:pt x="48" y="1"/>
                      <a:pt x="16" y="17"/>
                      <a:pt x="0" y="49"/>
                    </a:cubicBezTo>
                    <a:cubicBezTo>
                      <a:pt x="0" y="81"/>
                      <a:pt x="16" y="113"/>
                      <a:pt x="48" y="129"/>
                    </a:cubicBezTo>
                    <a:cubicBezTo>
                      <a:pt x="64" y="129"/>
                      <a:pt x="81" y="145"/>
                      <a:pt x="97" y="177"/>
                    </a:cubicBezTo>
                    <a:cubicBezTo>
                      <a:pt x="113" y="209"/>
                      <a:pt x="161" y="257"/>
                      <a:pt x="209" y="273"/>
                    </a:cubicBezTo>
                    <a:cubicBezTo>
                      <a:pt x="222" y="278"/>
                      <a:pt x="236" y="280"/>
                      <a:pt x="250" y="280"/>
                    </a:cubicBezTo>
                    <a:cubicBezTo>
                      <a:pt x="290" y="280"/>
                      <a:pt x="334" y="265"/>
                      <a:pt x="369" y="241"/>
                    </a:cubicBezTo>
                    <a:cubicBezTo>
                      <a:pt x="385" y="225"/>
                      <a:pt x="401" y="225"/>
                      <a:pt x="417" y="225"/>
                    </a:cubicBezTo>
                    <a:cubicBezTo>
                      <a:pt x="423" y="228"/>
                      <a:pt x="429" y="230"/>
                      <a:pt x="435" y="230"/>
                    </a:cubicBezTo>
                    <a:cubicBezTo>
                      <a:pt x="461" y="230"/>
                      <a:pt x="485" y="203"/>
                      <a:pt x="498" y="177"/>
                    </a:cubicBezTo>
                    <a:cubicBezTo>
                      <a:pt x="498" y="145"/>
                      <a:pt x="482" y="113"/>
                      <a:pt x="450" y="97"/>
                    </a:cubicBezTo>
                    <a:cubicBezTo>
                      <a:pt x="401" y="97"/>
                      <a:pt x="337" y="97"/>
                      <a:pt x="305" y="129"/>
                    </a:cubicBezTo>
                    <a:cubicBezTo>
                      <a:pt x="273" y="145"/>
                      <a:pt x="273" y="145"/>
                      <a:pt x="241" y="145"/>
                    </a:cubicBezTo>
                    <a:cubicBezTo>
                      <a:pt x="225" y="145"/>
                      <a:pt x="225" y="129"/>
                      <a:pt x="209" y="113"/>
                    </a:cubicBezTo>
                    <a:cubicBezTo>
                      <a:pt x="177" y="65"/>
                      <a:pt x="145" y="17"/>
                      <a:pt x="8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93" name="Google Shape;3393;p38"/>
              <p:cNvSpPr/>
              <p:nvPr/>
            </p:nvSpPr>
            <p:spPr>
              <a:xfrm>
                <a:off x="2428787" y="2579163"/>
                <a:ext cx="216370" cy="216503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76" extrusionOk="0">
                    <a:moveTo>
                      <a:pt x="1544" y="0"/>
                    </a:moveTo>
                    <a:cubicBezTo>
                      <a:pt x="1537" y="0"/>
                      <a:pt x="1531" y="1"/>
                      <a:pt x="1524" y="1"/>
                    </a:cubicBezTo>
                    <a:cubicBezTo>
                      <a:pt x="1364" y="1"/>
                      <a:pt x="1252" y="226"/>
                      <a:pt x="1091" y="274"/>
                    </a:cubicBezTo>
                    <a:cubicBezTo>
                      <a:pt x="947" y="338"/>
                      <a:pt x="706" y="274"/>
                      <a:pt x="594" y="370"/>
                    </a:cubicBezTo>
                    <a:cubicBezTo>
                      <a:pt x="466" y="483"/>
                      <a:pt x="498" y="723"/>
                      <a:pt x="401" y="868"/>
                    </a:cubicBezTo>
                    <a:cubicBezTo>
                      <a:pt x="321" y="996"/>
                      <a:pt x="81" y="1076"/>
                      <a:pt x="48" y="1237"/>
                    </a:cubicBezTo>
                    <a:cubicBezTo>
                      <a:pt x="0" y="1397"/>
                      <a:pt x="177" y="1574"/>
                      <a:pt x="177" y="1734"/>
                    </a:cubicBezTo>
                    <a:cubicBezTo>
                      <a:pt x="193" y="1894"/>
                      <a:pt x="65" y="2103"/>
                      <a:pt x="113" y="2247"/>
                    </a:cubicBezTo>
                    <a:cubicBezTo>
                      <a:pt x="177" y="2408"/>
                      <a:pt x="417" y="2456"/>
                      <a:pt x="514" y="2584"/>
                    </a:cubicBezTo>
                    <a:cubicBezTo>
                      <a:pt x="626" y="2697"/>
                      <a:pt x="626" y="2953"/>
                      <a:pt x="770" y="3034"/>
                    </a:cubicBezTo>
                    <a:cubicBezTo>
                      <a:pt x="811" y="3064"/>
                      <a:pt x="861" y="3073"/>
                      <a:pt x="915" y="3073"/>
                    </a:cubicBezTo>
                    <a:cubicBezTo>
                      <a:pt x="1011" y="3073"/>
                      <a:pt x="1120" y="3044"/>
                      <a:pt x="1217" y="3044"/>
                    </a:cubicBezTo>
                    <a:cubicBezTo>
                      <a:pt x="1240" y="3044"/>
                      <a:pt x="1263" y="3045"/>
                      <a:pt x="1284" y="3050"/>
                    </a:cubicBezTo>
                    <a:cubicBezTo>
                      <a:pt x="1438" y="3096"/>
                      <a:pt x="1577" y="3275"/>
                      <a:pt x="1730" y="3275"/>
                    </a:cubicBezTo>
                    <a:cubicBezTo>
                      <a:pt x="1736" y="3275"/>
                      <a:pt x="1743" y="3275"/>
                      <a:pt x="1749" y="3274"/>
                    </a:cubicBezTo>
                    <a:cubicBezTo>
                      <a:pt x="1910" y="3274"/>
                      <a:pt x="2038" y="3050"/>
                      <a:pt x="2182" y="3001"/>
                    </a:cubicBezTo>
                    <a:cubicBezTo>
                      <a:pt x="2327" y="2937"/>
                      <a:pt x="2567" y="3001"/>
                      <a:pt x="2696" y="2905"/>
                    </a:cubicBezTo>
                    <a:cubicBezTo>
                      <a:pt x="2824" y="2793"/>
                      <a:pt x="2792" y="2552"/>
                      <a:pt x="2872" y="2408"/>
                    </a:cubicBezTo>
                    <a:cubicBezTo>
                      <a:pt x="2968" y="2279"/>
                      <a:pt x="3193" y="2199"/>
                      <a:pt x="3241" y="2039"/>
                    </a:cubicBezTo>
                    <a:cubicBezTo>
                      <a:pt x="3273" y="1878"/>
                      <a:pt x="3113" y="1702"/>
                      <a:pt x="3097" y="1541"/>
                    </a:cubicBezTo>
                    <a:cubicBezTo>
                      <a:pt x="3081" y="1381"/>
                      <a:pt x="3225" y="1172"/>
                      <a:pt x="3161" y="1028"/>
                    </a:cubicBezTo>
                    <a:cubicBezTo>
                      <a:pt x="3113" y="868"/>
                      <a:pt x="2872" y="820"/>
                      <a:pt x="2760" y="691"/>
                    </a:cubicBezTo>
                    <a:cubicBezTo>
                      <a:pt x="2664" y="579"/>
                      <a:pt x="2664" y="338"/>
                      <a:pt x="2519" y="242"/>
                    </a:cubicBezTo>
                    <a:cubicBezTo>
                      <a:pt x="2474" y="212"/>
                      <a:pt x="2420" y="202"/>
                      <a:pt x="2364" y="202"/>
                    </a:cubicBezTo>
                    <a:cubicBezTo>
                      <a:pt x="2265" y="202"/>
                      <a:pt x="2157" y="232"/>
                      <a:pt x="2067" y="232"/>
                    </a:cubicBezTo>
                    <a:cubicBezTo>
                      <a:pt x="2046" y="232"/>
                      <a:pt x="2025" y="230"/>
                      <a:pt x="2006" y="226"/>
                    </a:cubicBezTo>
                    <a:cubicBezTo>
                      <a:pt x="1852" y="180"/>
                      <a:pt x="1698" y="0"/>
                      <a:pt x="154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94" name="Google Shape;3394;p38"/>
              <p:cNvSpPr/>
              <p:nvPr/>
            </p:nvSpPr>
            <p:spPr>
              <a:xfrm>
                <a:off x="2427730" y="2581806"/>
                <a:ext cx="218485" cy="211150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195" extrusionOk="0">
                    <a:moveTo>
                      <a:pt x="2023" y="0"/>
                    </a:moveTo>
                    <a:cubicBezTo>
                      <a:pt x="1880" y="0"/>
                      <a:pt x="1726" y="124"/>
                      <a:pt x="1573" y="138"/>
                    </a:cubicBezTo>
                    <a:cubicBezTo>
                      <a:pt x="1437" y="138"/>
                      <a:pt x="1280" y="47"/>
                      <a:pt x="1137" y="47"/>
                    </a:cubicBezTo>
                    <a:cubicBezTo>
                      <a:pt x="1111" y="47"/>
                      <a:pt x="1085" y="50"/>
                      <a:pt x="1059" y="58"/>
                    </a:cubicBezTo>
                    <a:cubicBezTo>
                      <a:pt x="915" y="122"/>
                      <a:pt x="867" y="362"/>
                      <a:pt x="738" y="459"/>
                    </a:cubicBezTo>
                    <a:cubicBezTo>
                      <a:pt x="610" y="571"/>
                      <a:pt x="353" y="571"/>
                      <a:pt x="273" y="699"/>
                    </a:cubicBezTo>
                    <a:cubicBezTo>
                      <a:pt x="193" y="844"/>
                      <a:pt x="273" y="1052"/>
                      <a:pt x="241" y="1229"/>
                    </a:cubicBezTo>
                    <a:cubicBezTo>
                      <a:pt x="209" y="1389"/>
                      <a:pt x="0" y="1518"/>
                      <a:pt x="16" y="1694"/>
                    </a:cubicBezTo>
                    <a:cubicBezTo>
                      <a:pt x="16" y="1854"/>
                      <a:pt x="225" y="1967"/>
                      <a:pt x="289" y="2127"/>
                    </a:cubicBezTo>
                    <a:cubicBezTo>
                      <a:pt x="353" y="2272"/>
                      <a:pt x="273" y="2512"/>
                      <a:pt x="385" y="2641"/>
                    </a:cubicBezTo>
                    <a:cubicBezTo>
                      <a:pt x="482" y="2769"/>
                      <a:pt x="738" y="2737"/>
                      <a:pt x="867" y="2833"/>
                    </a:cubicBezTo>
                    <a:cubicBezTo>
                      <a:pt x="995" y="2913"/>
                      <a:pt x="1075" y="3154"/>
                      <a:pt x="1236" y="3186"/>
                    </a:cubicBezTo>
                    <a:cubicBezTo>
                      <a:pt x="1256" y="3192"/>
                      <a:pt x="1278" y="3195"/>
                      <a:pt x="1299" y="3195"/>
                    </a:cubicBezTo>
                    <a:cubicBezTo>
                      <a:pt x="1442" y="3195"/>
                      <a:pt x="1593" y="3072"/>
                      <a:pt x="1733" y="3058"/>
                    </a:cubicBezTo>
                    <a:cubicBezTo>
                      <a:pt x="1742" y="3057"/>
                      <a:pt x="1752" y="3056"/>
                      <a:pt x="1761" y="3056"/>
                    </a:cubicBezTo>
                    <a:cubicBezTo>
                      <a:pt x="1904" y="3056"/>
                      <a:pt x="2055" y="3148"/>
                      <a:pt x="2181" y="3148"/>
                    </a:cubicBezTo>
                    <a:cubicBezTo>
                      <a:pt x="2204" y="3148"/>
                      <a:pt x="2226" y="3145"/>
                      <a:pt x="2246" y="3138"/>
                    </a:cubicBezTo>
                    <a:cubicBezTo>
                      <a:pt x="2407" y="3074"/>
                      <a:pt x="2455" y="2833"/>
                      <a:pt x="2583" y="2737"/>
                    </a:cubicBezTo>
                    <a:cubicBezTo>
                      <a:pt x="2712" y="2625"/>
                      <a:pt x="2952" y="2625"/>
                      <a:pt x="3049" y="2496"/>
                    </a:cubicBezTo>
                    <a:cubicBezTo>
                      <a:pt x="3129" y="2352"/>
                      <a:pt x="3033" y="2143"/>
                      <a:pt x="3065" y="1967"/>
                    </a:cubicBezTo>
                    <a:cubicBezTo>
                      <a:pt x="3113" y="1806"/>
                      <a:pt x="3305" y="1678"/>
                      <a:pt x="3305" y="1501"/>
                    </a:cubicBezTo>
                    <a:cubicBezTo>
                      <a:pt x="3289" y="1341"/>
                      <a:pt x="3081" y="1229"/>
                      <a:pt x="3016" y="1068"/>
                    </a:cubicBezTo>
                    <a:cubicBezTo>
                      <a:pt x="2968" y="924"/>
                      <a:pt x="3033" y="683"/>
                      <a:pt x="2936" y="555"/>
                    </a:cubicBezTo>
                    <a:cubicBezTo>
                      <a:pt x="2840" y="427"/>
                      <a:pt x="2583" y="459"/>
                      <a:pt x="2455" y="362"/>
                    </a:cubicBezTo>
                    <a:cubicBezTo>
                      <a:pt x="2327" y="282"/>
                      <a:pt x="2246" y="42"/>
                      <a:pt x="2086" y="9"/>
                    </a:cubicBezTo>
                    <a:cubicBezTo>
                      <a:pt x="2065" y="3"/>
                      <a:pt x="2044" y="0"/>
                      <a:pt x="202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95" name="Google Shape;3395;p38"/>
              <p:cNvSpPr/>
              <p:nvPr/>
            </p:nvSpPr>
            <p:spPr>
              <a:xfrm>
                <a:off x="2563405" y="2744181"/>
                <a:ext cx="31920" cy="20355"/>
              </a:xfrm>
              <a:custGeom>
                <a:avLst/>
                <a:gdLst/>
                <a:ahLst/>
                <a:cxnLst/>
                <a:rect l="l" t="t" r="r" b="b"/>
                <a:pathLst>
                  <a:path w="483" h="308" extrusionOk="0">
                    <a:moveTo>
                      <a:pt x="411" y="1"/>
                    </a:moveTo>
                    <a:cubicBezTo>
                      <a:pt x="403" y="1"/>
                      <a:pt x="395" y="3"/>
                      <a:pt x="386" y="7"/>
                    </a:cubicBezTo>
                    <a:cubicBezTo>
                      <a:pt x="338" y="39"/>
                      <a:pt x="306" y="87"/>
                      <a:pt x="290" y="135"/>
                    </a:cubicBezTo>
                    <a:cubicBezTo>
                      <a:pt x="274" y="168"/>
                      <a:pt x="274" y="168"/>
                      <a:pt x="258" y="184"/>
                    </a:cubicBezTo>
                    <a:cubicBezTo>
                      <a:pt x="250" y="192"/>
                      <a:pt x="242" y="196"/>
                      <a:pt x="232" y="196"/>
                    </a:cubicBezTo>
                    <a:cubicBezTo>
                      <a:pt x="221" y="196"/>
                      <a:pt x="209" y="192"/>
                      <a:pt x="193" y="184"/>
                    </a:cubicBezTo>
                    <a:cubicBezTo>
                      <a:pt x="169" y="176"/>
                      <a:pt x="145" y="172"/>
                      <a:pt x="121" y="172"/>
                    </a:cubicBezTo>
                    <a:cubicBezTo>
                      <a:pt x="97" y="172"/>
                      <a:pt x="73" y="176"/>
                      <a:pt x="49" y="184"/>
                    </a:cubicBezTo>
                    <a:cubicBezTo>
                      <a:pt x="17" y="200"/>
                      <a:pt x="1" y="232"/>
                      <a:pt x="17" y="264"/>
                    </a:cubicBezTo>
                    <a:cubicBezTo>
                      <a:pt x="29" y="287"/>
                      <a:pt x="49" y="302"/>
                      <a:pt x="72" y="302"/>
                    </a:cubicBezTo>
                    <a:cubicBezTo>
                      <a:pt x="80" y="302"/>
                      <a:pt x="89" y="300"/>
                      <a:pt x="97" y="296"/>
                    </a:cubicBezTo>
                    <a:cubicBezTo>
                      <a:pt x="102" y="291"/>
                      <a:pt x="108" y="289"/>
                      <a:pt x="114" y="289"/>
                    </a:cubicBezTo>
                    <a:cubicBezTo>
                      <a:pt x="126" y="289"/>
                      <a:pt x="140" y="296"/>
                      <a:pt x="161" y="296"/>
                    </a:cubicBezTo>
                    <a:cubicBezTo>
                      <a:pt x="185" y="304"/>
                      <a:pt x="209" y="308"/>
                      <a:pt x="236" y="308"/>
                    </a:cubicBezTo>
                    <a:cubicBezTo>
                      <a:pt x="262" y="308"/>
                      <a:pt x="290" y="304"/>
                      <a:pt x="322" y="296"/>
                    </a:cubicBezTo>
                    <a:cubicBezTo>
                      <a:pt x="370" y="280"/>
                      <a:pt x="402" y="232"/>
                      <a:pt x="418" y="168"/>
                    </a:cubicBezTo>
                    <a:cubicBezTo>
                      <a:pt x="418" y="151"/>
                      <a:pt x="418" y="135"/>
                      <a:pt x="450" y="119"/>
                    </a:cubicBezTo>
                    <a:cubicBezTo>
                      <a:pt x="466" y="119"/>
                      <a:pt x="482" y="71"/>
                      <a:pt x="466" y="39"/>
                    </a:cubicBezTo>
                    <a:cubicBezTo>
                      <a:pt x="454" y="16"/>
                      <a:pt x="434" y="1"/>
                      <a:pt x="41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96" name="Google Shape;3396;p38"/>
              <p:cNvSpPr/>
              <p:nvPr/>
            </p:nvSpPr>
            <p:spPr>
              <a:xfrm>
                <a:off x="2492362" y="2686950"/>
                <a:ext cx="20884" cy="32185"/>
              </a:xfrm>
              <a:custGeom>
                <a:avLst/>
                <a:gdLst/>
                <a:ahLst/>
                <a:cxnLst/>
                <a:rect l="l" t="t" r="r" b="b"/>
                <a:pathLst>
                  <a:path w="316" h="487" extrusionOk="0">
                    <a:moveTo>
                      <a:pt x="107" y="0"/>
                    </a:moveTo>
                    <a:cubicBezTo>
                      <a:pt x="98" y="0"/>
                      <a:pt x="90" y="2"/>
                      <a:pt x="81" y="7"/>
                    </a:cubicBezTo>
                    <a:cubicBezTo>
                      <a:pt x="49" y="23"/>
                      <a:pt x="33" y="55"/>
                      <a:pt x="33" y="87"/>
                    </a:cubicBezTo>
                    <a:cubicBezTo>
                      <a:pt x="49" y="103"/>
                      <a:pt x="49" y="119"/>
                      <a:pt x="33" y="151"/>
                    </a:cubicBezTo>
                    <a:cubicBezTo>
                      <a:pt x="17" y="199"/>
                      <a:pt x="1" y="247"/>
                      <a:pt x="33" y="296"/>
                    </a:cubicBezTo>
                    <a:cubicBezTo>
                      <a:pt x="49" y="360"/>
                      <a:pt x="81" y="392"/>
                      <a:pt x="129" y="408"/>
                    </a:cubicBezTo>
                    <a:cubicBezTo>
                      <a:pt x="161" y="424"/>
                      <a:pt x="177" y="424"/>
                      <a:pt x="177" y="440"/>
                    </a:cubicBezTo>
                    <a:cubicBezTo>
                      <a:pt x="190" y="472"/>
                      <a:pt x="216" y="486"/>
                      <a:pt x="242" y="486"/>
                    </a:cubicBezTo>
                    <a:cubicBezTo>
                      <a:pt x="279" y="486"/>
                      <a:pt x="315" y="456"/>
                      <a:pt x="306" y="408"/>
                    </a:cubicBezTo>
                    <a:cubicBezTo>
                      <a:pt x="274" y="360"/>
                      <a:pt x="242" y="312"/>
                      <a:pt x="193" y="296"/>
                    </a:cubicBezTo>
                    <a:cubicBezTo>
                      <a:pt x="161" y="279"/>
                      <a:pt x="161" y="279"/>
                      <a:pt x="145" y="263"/>
                    </a:cubicBezTo>
                    <a:cubicBezTo>
                      <a:pt x="129" y="247"/>
                      <a:pt x="129" y="231"/>
                      <a:pt x="145" y="199"/>
                    </a:cubicBezTo>
                    <a:cubicBezTo>
                      <a:pt x="177" y="151"/>
                      <a:pt x="177" y="103"/>
                      <a:pt x="161" y="39"/>
                    </a:cubicBezTo>
                    <a:cubicBezTo>
                      <a:pt x="150" y="15"/>
                      <a:pt x="129" y="0"/>
                      <a:pt x="10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97" name="Google Shape;3397;p38"/>
              <p:cNvSpPr/>
              <p:nvPr/>
            </p:nvSpPr>
            <p:spPr>
              <a:xfrm>
                <a:off x="2505117" y="2608902"/>
                <a:ext cx="25510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10" extrusionOk="0">
                    <a:moveTo>
                      <a:pt x="177" y="1"/>
                    </a:moveTo>
                    <a:cubicBezTo>
                      <a:pt x="145" y="17"/>
                      <a:pt x="113" y="33"/>
                      <a:pt x="97" y="65"/>
                    </a:cubicBezTo>
                    <a:cubicBezTo>
                      <a:pt x="81" y="81"/>
                      <a:pt x="81" y="81"/>
                      <a:pt x="49" y="81"/>
                    </a:cubicBezTo>
                    <a:cubicBezTo>
                      <a:pt x="17" y="97"/>
                      <a:pt x="0" y="129"/>
                      <a:pt x="17" y="161"/>
                    </a:cubicBezTo>
                    <a:cubicBezTo>
                      <a:pt x="17" y="193"/>
                      <a:pt x="49" y="209"/>
                      <a:pt x="65" y="209"/>
                    </a:cubicBezTo>
                    <a:cubicBezTo>
                      <a:pt x="113" y="209"/>
                      <a:pt x="145" y="193"/>
                      <a:pt x="161" y="161"/>
                    </a:cubicBezTo>
                    <a:cubicBezTo>
                      <a:pt x="177" y="145"/>
                      <a:pt x="177" y="129"/>
                      <a:pt x="193" y="129"/>
                    </a:cubicBezTo>
                    <a:cubicBezTo>
                      <a:pt x="209" y="129"/>
                      <a:pt x="241" y="129"/>
                      <a:pt x="241" y="145"/>
                    </a:cubicBezTo>
                    <a:cubicBezTo>
                      <a:pt x="273" y="177"/>
                      <a:pt x="305" y="177"/>
                      <a:pt x="353" y="177"/>
                    </a:cubicBezTo>
                    <a:cubicBezTo>
                      <a:pt x="369" y="177"/>
                      <a:pt x="386" y="145"/>
                      <a:pt x="386" y="113"/>
                    </a:cubicBezTo>
                    <a:cubicBezTo>
                      <a:pt x="386" y="81"/>
                      <a:pt x="353" y="49"/>
                      <a:pt x="337" y="49"/>
                    </a:cubicBezTo>
                    <a:cubicBezTo>
                      <a:pt x="321" y="49"/>
                      <a:pt x="305" y="49"/>
                      <a:pt x="289" y="33"/>
                    </a:cubicBezTo>
                    <a:cubicBezTo>
                      <a:pt x="257" y="17"/>
                      <a:pt x="225" y="1"/>
                      <a:pt x="17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98" name="Google Shape;3398;p38"/>
              <p:cNvSpPr/>
              <p:nvPr/>
            </p:nvSpPr>
            <p:spPr>
              <a:xfrm>
                <a:off x="2596316" y="2632825"/>
                <a:ext cx="20223" cy="30665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64" extrusionOk="0">
                    <a:moveTo>
                      <a:pt x="69" y="1"/>
                    </a:moveTo>
                    <a:cubicBezTo>
                      <a:pt x="61" y="1"/>
                      <a:pt x="53" y="3"/>
                      <a:pt x="48" y="8"/>
                    </a:cubicBezTo>
                    <a:cubicBezTo>
                      <a:pt x="16" y="24"/>
                      <a:pt x="0" y="56"/>
                      <a:pt x="16" y="88"/>
                    </a:cubicBezTo>
                    <a:cubicBezTo>
                      <a:pt x="32" y="136"/>
                      <a:pt x="64" y="168"/>
                      <a:pt x="113" y="184"/>
                    </a:cubicBezTo>
                    <a:cubicBezTo>
                      <a:pt x="129" y="200"/>
                      <a:pt x="145" y="216"/>
                      <a:pt x="161" y="232"/>
                    </a:cubicBezTo>
                    <a:cubicBezTo>
                      <a:pt x="161" y="248"/>
                      <a:pt x="161" y="264"/>
                      <a:pt x="161" y="296"/>
                    </a:cubicBezTo>
                    <a:cubicBezTo>
                      <a:pt x="145" y="344"/>
                      <a:pt x="161" y="393"/>
                      <a:pt x="177" y="425"/>
                    </a:cubicBezTo>
                    <a:cubicBezTo>
                      <a:pt x="188" y="448"/>
                      <a:pt x="209" y="463"/>
                      <a:pt x="231" y="463"/>
                    </a:cubicBezTo>
                    <a:cubicBezTo>
                      <a:pt x="240" y="463"/>
                      <a:pt x="248" y="461"/>
                      <a:pt x="257" y="457"/>
                    </a:cubicBezTo>
                    <a:cubicBezTo>
                      <a:pt x="289" y="441"/>
                      <a:pt x="305" y="409"/>
                      <a:pt x="289" y="377"/>
                    </a:cubicBezTo>
                    <a:cubicBezTo>
                      <a:pt x="289" y="344"/>
                      <a:pt x="289" y="328"/>
                      <a:pt x="289" y="312"/>
                    </a:cubicBezTo>
                    <a:cubicBezTo>
                      <a:pt x="305" y="264"/>
                      <a:pt x="289" y="216"/>
                      <a:pt x="273" y="168"/>
                    </a:cubicBezTo>
                    <a:cubicBezTo>
                      <a:pt x="241" y="136"/>
                      <a:pt x="209" y="104"/>
                      <a:pt x="177" y="72"/>
                    </a:cubicBezTo>
                    <a:cubicBezTo>
                      <a:pt x="145" y="72"/>
                      <a:pt x="129" y="56"/>
                      <a:pt x="129" y="24"/>
                    </a:cubicBezTo>
                    <a:cubicBezTo>
                      <a:pt x="117" y="12"/>
                      <a:pt x="90" y="1"/>
                      <a:pt x="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399" name="Google Shape;3399;p38"/>
              <p:cNvSpPr/>
              <p:nvPr/>
            </p:nvSpPr>
            <p:spPr>
              <a:xfrm>
                <a:off x="2558911" y="2650734"/>
                <a:ext cx="20487" cy="30731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65" extrusionOk="0">
                    <a:moveTo>
                      <a:pt x="77" y="0"/>
                    </a:moveTo>
                    <a:cubicBezTo>
                      <a:pt x="39" y="0"/>
                      <a:pt x="0" y="38"/>
                      <a:pt x="21" y="89"/>
                    </a:cubicBezTo>
                    <a:cubicBezTo>
                      <a:pt x="37" y="138"/>
                      <a:pt x="69" y="170"/>
                      <a:pt x="117" y="186"/>
                    </a:cubicBezTo>
                    <a:cubicBezTo>
                      <a:pt x="133" y="202"/>
                      <a:pt x="149" y="218"/>
                      <a:pt x="165" y="234"/>
                    </a:cubicBezTo>
                    <a:cubicBezTo>
                      <a:pt x="165" y="250"/>
                      <a:pt x="165" y="282"/>
                      <a:pt x="165" y="298"/>
                    </a:cubicBezTo>
                    <a:cubicBezTo>
                      <a:pt x="149" y="346"/>
                      <a:pt x="149" y="394"/>
                      <a:pt x="181" y="426"/>
                    </a:cubicBezTo>
                    <a:cubicBezTo>
                      <a:pt x="193" y="450"/>
                      <a:pt x="213" y="465"/>
                      <a:pt x="236" y="465"/>
                    </a:cubicBezTo>
                    <a:cubicBezTo>
                      <a:pt x="244" y="465"/>
                      <a:pt x="253" y="463"/>
                      <a:pt x="261" y="458"/>
                    </a:cubicBezTo>
                    <a:cubicBezTo>
                      <a:pt x="293" y="442"/>
                      <a:pt x="310" y="410"/>
                      <a:pt x="293" y="378"/>
                    </a:cubicBezTo>
                    <a:cubicBezTo>
                      <a:pt x="277" y="362"/>
                      <a:pt x="277" y="330"/>
                      <a:pt x="293" y="314"/>
                    </a:cubicBezTo>
                    <a:cubicBezTo>
                      <a:pt x="293" y="266"/>
                      <a:pt x="293" y="218"/>
                      <a:pt x="277" y="170"/>
                    </a:cubicBezTo>
                    <a:cubicBezTo>
                      <a:pt x="245" y="138"/>
                      <a:pt x="213" y="106"/>
                      <a:pt x="181" y="73"/>
                    </a:cubicBezTo>
                    <a:cubicBezTo>
                      <a:pt x="165" y="73"/>
                      <a:pt x="149" y="57"/>
                      <a:pt x="133" y="41"/>
                    </a:cubicBezTo>
                    <a:cubicBezTo>
                      <a:pt x="121" y="12"/>
                      <a:pt x="99" y="0"/>
                      <a:pt x="7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00" name="Google Shape;3400;p38"/>
              <p:cNvSpPr/>
              <p:nvPr/>
            </p:nvSpPr>
            <p:spPr>
              <a:xfrm>
                <a:off x="2542258" y="2718738"/>
                <a:ext cx="30797" cy="20289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07" extrusionOk="0">
                    <a:moveTo>
                      <a:pt x="395" y="1"/>
                    </a:moveTo>
                    <a:cubicBezTo>
                      <a:pt x="386" y="1"/>
                      <a:pt x="378" y="3"/>
                      <a:pt x="369" y="7"/>
                    </a:cubicBezTo>
                    <a:cubicBezTo>
                      <a:pt x="321" y="39"/>
                      <a:pt x="289" y="71"/>
                      <a:pt x="273" y="119"/>
                    </a:cubicBezTo>
                    <a:cubicBezTo>
                      <a:pt x="257" y="135"/>
                      <a:pt x="257" y="151"/>
                      <a:pt x="225" y="167"/>
                    </a:cubicBezTo>
                    <a:lnTo>
                      <a:pt x="176" y="167"/>
                    </a:lnTo>
                    <a:cubicBezTo>
                      <a:pt x="164" y="163"/>
                      <a:pt x="151" y="161"/>
                      <a:pt x="138" y="161"/>
                    </a:cubicBezTo>
                    <a:cubicBezTo>
                      <a:pt x="103" y="161"/>
                      <a:pt x="67" y="176"/>
                      <a:pt x="32" y="200"/>
                    </a:cubicBezTo>
                    <a:cubicBezTo>
                      <a:pt x="0" y="216"/>
                      <a:pt x="0" y="248"/>
                      <a:pt x="16" y="280"/>
                    </a:cubicBezTo>
                    <a:cubicBezTo>
                      <a:pt x="25" y="299"/>
                      <a:pt x="40" y="306"/>
                      <a:pt x="58" y="306"/>
                    </a:cubicBezTo>
                    <a:cubicBezTo>
                      <a:pt x="70" y="306"/>
                      <a:pt x="83" y="302"/>
                      <a:pt x="96" y="296"/>
                    </a:cubicBezTo>
                    <a:cubicBezTo>
                      <a:pt x="107" y="296"/>
                      <a:pt x="125" y="289"/>
                      <a:pt x="140" y="289"/>
                    </a:cubicBezTo>
                    <a:cubicBezTo>
                      <a:pt x="148" y="289"/>
                      <a:pt x="155" y="290"/>
                      <a:pt x="160" y="296"/>
                    </a:cubicBezTo>
                    <a:cubicBezTo>
                      <a:pt x="209" y="296"/>
                      <a:pt x="257" y="296"/>
                      <a:pt x="289" y="264"/>
                    </a:cubicBezTo>
                    <a:cubicBezTo>
                      <a:pt x="337" y="248"/>
                      <a:pt x="369" y="216"/>
                      <a:pt x="385" y="167"/>
                    </a:cubicBezTo>
                    <a:cubicBezTo>
                      <a:pt x="401" y="151"/>
                      <a:pt x="401" y="135"/>
                      <a:pt x="433" y="119"/>
                    </a:cubicBezTo>
                    <a:cubicBezTo>
                      <a:pt x="449" y="103"/>
                      <a:pt x="465" y="71"/>
                      <a:pt x="449" y="39"/>
                    </a:cubicBezTo>
                    <a:cubicBezTo>
                      <a:pt x="437" y="16"/>
                      <a:pt x="417" y="1"/>
                      <a:pt x="39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01" name="Google Shape;3401;p38"/>
              <p:cNvSpPr/>
              <p:nvPr/>
            </p:nvSpPr>
            <p:spPr>
              <a:xfrm>
                <a:off x="2533732" y="2682324"/>
                <a:ext cx="21280" cy="21809"/>
              </a:xfrm>
              <a:custGeom>
                <a:avLst/>
                <a:gdLst/>
                <a:ahLst/>
                <a:cxnLst/>
                <a:rect l="l" t="t" r="r" b="b"/>
                <a:pathLst>
                  <a:path w="322" h="330" extrusionOk="0">
                    <a:moveTo>
                      <a:pt x="243" y="1"/>
                    </a:moveTo>
                    <a:cubicBezTo>
                      <a:pt x="229" y="1"/>
                      <a:pt x="217" y="5"/>
                      <a:pt x="209" y="13"/>
                    </a:cubicBezTo>
                    <a:cubicBezTo>
                      <a:pt x="177" y="45"/>
                      <a:pt x="161" y="77"/>
                      <a:pt x="161" y="109"/>
                    </a:cubicBezTo>
                    <a:cubicBezTo>
                      <a:pt x="177" y="125"/>
                      <a:pt x="177" y="141"/>
                      <a:pt x="161" y="157"/>
                    </a:cubicBezTo>
                    <a:cubicBezTo>
                      <a:pt x="145" y="189"/>
                      <a:pt x="145" y="189"/>
                      <a:pt x="113" y="189"/>
                    </a:cubicBezTo>
                    <a:cubicBezTo>
                      <a:pt x="81" y="189"/>
                      <a:pt x="49" y="205"/>
                      <a:pt x="17" y="237"/>
                    </a:cubicBezTo>
                    <a:cubicBezTo>
                      <a:pt x="1" y="269"/>
                      <a:pt x="17" y="301"/>
                      <a:pt x="49" y="317"/>
                    </a:cubicBezTo>
                    <a:cubicBezTo>
                      <a:pt x="57" y="325"/>
                      <a:pt x="69" y="329"/>
                      <a:pt x="83" y="329"/>
                    </a:cubicBezTo>
                    <a:cubicBezTo>
                      <a:pt x="97" y="329"/>
                      <a:pt x="113" y="325"/>
                      <a:pt x="129" y="317"/>
                    </a:cubicBezTo>
                    <a:cubicBezTo>
                      <a:pt x="145" y="285"/>
                      <a:pt x="145" y="285"/>
                      <a:pt x="161" y="285"/>
                    </a:cubicBezTo>
                    <a:cubicBezTo>
                      <a:pt x="209" y="285"/>
                      <a:pt x="241" y="269"/>
                      <a:pt x="257" y="237"/>
                    </a:cubicBezTo>
                    <a:cubicBezTo>
                      <a:pt x="289" y="205"/>
                      <a:pt x="305" y="173"/>
                      <a:pt x="305" y="141"/>
                    </a:cubicBezTo>
                    <a:cubicBezTo>
                      <a:pt x="289" y="109"/>
                      <a:pt x="289" y="109"/>
                      <a:pt x="305" y="93"/>
                    </a:cubicBezTo>
                    <a:cubicBezTo>
                      <a:pt x="322" y="61"/>
                      <a:pt x="305" y="29"/>
                      <a:pt x="289" y="13"/>
                    </a:cubicBezTo>
                    <a:cubicBezTo>
                      <a:pt x="273" y="5"/>
                      <a:pt x="257" y="1"/>
                      <a:pt x="24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02" name="Google Shape;3402;p38"/>
              <p:cNvSpPr/>
              <p:nvPr/>
            </p:nvSpPr>
            <p:spPr>
              <a:xfrm>
                <a:off x="2605833" y="2689197"/>
                <a:ext cx="14936" cy="32449"/>
              </a:xfrm>
              <a:custGeom>
                <a:avLst/>
                <a:gdLst/>
                <a:ahLst/>
                <a:cxnLst/>
                <a:rect l="l" t="t" r="r" b="b"/>
                <a:pathLst>
                  <a:path w="226" h="491" extrusionOk="0">
                    <a:moveTo>
                      <a:pt x="110" y="0"/>
                    </a:moveTo>
                    <a:cubicBezTo>
                      <a:pt x="83" y="0"/>
                      <a:pt x="56" y="17"/>
                      <a:pt x="49" y="53"/>
                    </a:cubicBezTo>
                    <a:cubicBezTo>
                      <a:pt x="49" y="101"/>
                      <a:pt x="49" y="149"/>
                      <a:pt x="81" y="181"/>
                    </a:cubicBezTo>
                    <a:cubicBezTo>
                      <a:pt x="81" y="197"/>
                      <a:pt x="97" y="229"/>
                      <a:pt x="97" y="245"/>
                    </a:cubicBezTo>
                    <a:cubicBezTo>
                      <a:pt x="81" y="262"/>
                      <a:pt x="81" y="294"/>
                      <a:pt x="65" y="310"/>
                    </a:cubicBezTo>
                    <a:cubicBezTo>
                      <a:pt x="33" y="342"/>
                      <a:pt x="1" y="374"/>
                      <a:pt x="1" y="422"/>
                    </a:cubicBezTo>
                    <a:cubicBezTo>
                      <a:pt x="1" y="466"/>
                      <a:pt x="35" y="491"/>
                      <a:pt x="68" y="491"/>
                    </a:cubicBezTo>
                    <a:cubicBezTo>
                      <a:pt x="95" y="491"/>
                      <a:pt x="122" y="474"/>
                      <a:pt x="129" y="438"/>
                    </a:cubicBezTo>
                    <a:cubicBezTo>
                      <a:pt x="129" y="422"/>
                      <a:pt x="145" y="406"/>
                      <a:pt x="161" y="390"/>
                    </a:cubicBezTo>
                    <a:cubicBezTo>
                      <a:pt x="193" y="358"/>
                      <a:pt x="209" y="310"/>
                      <a:pt x="209" y="262"/>
                    </a:cubicBezTo>
                    <a:cubicBezTo>
                      <a:pt x="225" y="213"/>
                      <a:pt x="209" y="165"/>
                      <a:pt x="193" y="133"/>
                    </a:cubicBezTo>
                    <a:cubicBezTo>
                      <a:pt x="177" y="117"/>
                      <a:pt x="177" y="85"/>
                      <a:pt x="177" y="69"/>
                    </a:cubicBezTo>
                    <a:cubicBezTo>
                      <a:pt x="177" y="25"/>
                      <a:pt x="143" y="0"/>
                      <a:pt x="11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03" name="Google Shape;3403;p38"/>
              <p:cNvSpPr/>
              <p:nvPr/>
            </p:nvSpPr>
            <p:spPr>
              <a:xfrm>
                <a:off x="2505117" y="2631041"/>
                <a:ext cx="30797" cy="22073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34" extrusionOk="0">
                    <a:moveTo>
                      <a:pt x="390" y="1"/>
                    </a:moveTo>
                    <a:cubicBezTo>
                      <a:pt x="378" y="1"/>
                      <a:pt x="366" y="6"/>
                      <a:pt x="353" y="18"/>
                    </a:cubicBezTo>
                    <a:cubicBezTo>
                      <a:pt x="337" y="18"/>
                      <a:pt x="321" y="35"/>
                      <a:pt x="289" y="35"/>
                    </a:cubicBezTo>
                    <a:cubicBezTo>
                      <a:pt x="276" y="30"/>
                      <a:pt x="263" y="28"/>
                      <a:pt x="251" y="28"/>
                    </a:cubicBezTo>
                    <a:cubicBezTo>
                      <a:pt x="217" y="28"/>
                      <a:pt x="184" y="43"/>
                      <a:pt x="161" y="67"/>
                    </a:cubicBezTo>
                    <a:cubicBezTo>
                      <a:pt x="129" y="83"/>
                      <a:pt x="97" y="131"/>
                      <a:pt x="81" y="179"/>
                    </a:cubicBezTo>
                    <a:cubicBezTo>
                      <a:pt x="65" y="195"/>
                      <a:pt x="65" y="211"/>
                      <a:pt x="33" y="227"/>
                    </a:cubicBezTo>
                    <a:cubicBezTo>
                      <a:pt x="17" y="243"/>
                      <a:pt x="0" y="275"/>
                      <a:pt x="17" y="307"/>
                    </a:cubicBezTo>
                    <a:cubicBezTo>
                      <a:pt x="35" y="326"/>
                      <a:pt x="54" y="334"/>
                      <a:pt x="73" y="334"/>
                    </a:cubicBezTo>
                    <a:cubicBezTo>
                      <a:pt x="86" y="334"/>
                      <a:pt x="100" y="330"/>
                      <a:pt x="113" y="323"/>
                    </a:cubicBezTo>
                    <a:cubicBezTo>
                      <a:pt x="145" y="307"/>
                      <a:pt x="177" y="259"/>
                      <a:pt x="193" y="227"/>
                    </a:cubicBezTo>
                    <a:cubicBezTo>
                      <a:pt x="209" y="179"/>
                      <a:pt x="241" y="147"/>
                      <a:pt x="289" y="147"/>
                    </a:cubicBezTo>
                    <a:cubicBezTo>
                      <a:pt x="302" y="151"/>
                      <a:pt x="315" y="153"/>
                      <a:pt x="328" y="153"/>
                    </a:cubicBezTo>
                    <a:cubicBezTo>
                      <a:pt x="362" y="153"/>
                      <a:pt x="394" y="138"/>
                      <a:pt x="418" y="115"/>
                    </a:cubicBezTo>
                    <a:cubicBezTo>
                      <a:pt x="450" y="99"/>
                      <a:pt x="466" y="51"/>
                      <a:pt x="450" y="35"/>
                    </a:cubicBezTo>
                    <a:cubicBezTo>
                      <a:pt x="430" y="15"/>
                      <a:pt x="410" y="1"/>
                      <a:pt x="3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04" name="Google Shape;3404;p38"/>
              <p:cNvSpPr/>
              <p:nvPr/>
            </p:nvSpPr>
            <p:spPr>
              <a:xfrm>
                <a:off x="2474387" y="2633882"/>
                <a:ext cx="26765" cy="26501"/>
              </a:xfrm>
              <a:custGeom>
                <a:avLst/>
                <a:gdLst/>
                <a:ahLst/>
                <a:cxnLst/>
                <a:rect l="l" t="t" r="r" b="b"/>
                <a:pathLst>
                  <a:path w="405" h="401" extrusionOk="0">
                    <a:moveTo>
                      <a:pt x="317" y="0"/>
                    </a:moveTo>
                    <a:cubicBezTo>
                      <a:pt x="301" y="0"/>
                      <a:pt x="285" y="7"/>
                      <a:pt x="273" y="24"/>
                    </a:cubicBezTo>
                    <a:cubicBezTo>
                      <a:pt x="257" y="40"/>
                      <a:pt x="241" y="40"/>
                      <a:pt x="209" y="40"/>
                    </a:cubicBezTo>
                    <a:cubicBezTo>
                      <a:pt x="177" y="56"/>
                      <a:pt x="129" y="72"/>
                      <a:pt x="96" y="120"/>
                    </a:cubicBezTo>
                    <a:cubicBezTo>
                      <a:pt x="64" y="152"/>
                      <a:pt x="48" y="184"/>
                      <a:pt x="48" y="232"/>
                    </a:cubicBezTo>
                    <a:cubicBezTo>
                      <a:pt x="48" y="248"/>
                      <a:pt x="32" y="280"/>
                      <a:pt x="16" y="296"/>
                    </a:cubicBezTo>
                    <a:cubicBezTo>
                      <a:pt x="0" y="312"/>
                      <a:pt x="0" y="361"/>
                      <a:pt x="16" y="377"/>
                    </a:cubicBezTo>
                    <a:cubicBezTo>
                      <a:pt x="32" y="393"/>
                      <a:pt x="48" y="401"/>
                      <a:pt x="64" y="401"/>
                    </a:cubicBezTo>
                    <a:cubicBezTo>
                      <a:pt x="80" y="401"/>
                      <a:pt x="96" y="393"/>
                      <a:pt x="113" y="377"/>
                    </a:cubicBezTo>
                    <a:cubicBezTo>
                      <a:pt x="145" y="344"/>
                      <a:pt x="161" y="296"/>
                      <a:pt x="161" y="264"/>
                    </a:cubicBezTo>
                    <a:cubicBezTo>
                      <a:pt x="161" y="232"/>
                      <a:pt x="177" y="216"/>
                      <a:pt x="193" y="200"/>
                    </a:cubicBezTo>
                    <a:cubicBezTo>
                      <a:pt x="209" y="184"/>
                      <a:pt x="225" y="168"/>
                      <a:pt x="241" y="168"/>
                    </a:cubicBezTo>
                    <a:cubicBezTo>
                      <a:pt x="289" y="152"/>
                      <a:pt x="337" y="136"/>
                      <a:pt x="369" y="104"/>
                    </a:cubicBezTo>
                    <a:cubicBezTo>
                      <a:pt x="405" y="56"/>
                      <a:pt x="361" y="0"/>
                      <a:pt x="31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05" name="Google Shape;3405;p38"/>
              <p:cNvSpPr/>
              <p:nvPr/>
            </p:nvSpPr>
            <p:spPr>
              <a:xfrm>
                <a:off x="2550717" y="2612470"/>
                <a:ext cx="30268" cy="22404"/>
              </a:xfrm>
              <a:custGeom>
                <a:avLst/>
                <a:gdLst/>
                <a:ahLst/>
                <a:cxnLst/>
                <a:rect l="l" t="t" r="r" b="b"/>
                <a:pathLst>
                  <a:path w="458" h="339" extrusionOk="0">
                    <a:moveTo>
                      <a:pt x="65" y="0"/>
                    </a:moveTo>
                    <a:cubicBezTo>
                      <a:pt x="46" y="0"/>
                      <a:pt x="26" y="8"/>
                      <a:pt x="16" y="27"/>
                    </a:cubicBezTo>
                    <a:cubicBezTo>
                      <a:pt x="0" y="59"/>
                      <a:pt x="0" y="91"/>
                      <a:pt x="32" y="107"/>
                    </a:cubicBezTo>
                    <a:cubicBezTo>
                      <a:pt x="65" y="139"/>
                      <a:pt x="113" y="155"/>
                      <a:pt x="161" y="155"/>
                    </a:cubicBezTo>
                    <a:cubicBezTo>
                      <a:pt x="177" y="155"/>
                      <a:pt x="209" y="155"/>
                      <a:pt x="225" y="171"/>
                    </a:cubicBezTo>
                    <a:cubicBezTo>
                      <a:pt x="241" y="187"/>
                      <a:pt x="257" y="203"/>
                      <a:pt x="257" y="219"/>
                    </a:cubicBezTo>
                    <a:cubicBezTo>
                      <a:pt x="273" y="267"/>
                      <a:pt x="305" y="299"/>
                      <a:pt x="337" y="332"/>
                    </a:cubicBezTo>
                    <a:cubicBezTo>
                      <a:pt x="347" y="337"/>
                      <a:pt x="358" y="339"/>
                      <a:pt x="367" y="339"/>
                    </a:cubicBezTo>
                    <a:cubicBezTo>
                      <a:pt x="419" y="339"/>
                      <a:pt x="458" y="276"/>
                      <a:pt x="417" y="235"/>
                    </a:cubicBezTo>
                    <a:cubicBezTo>
                      <a:pt x="385" y="219"/>
                      <a:pt x="385" y="203"/>
                      <a:pt x="369" y="171"/>
                    </a:cubicBezTo>
                    <a:cubicBezTo>
                      <a:pt x="353" y="139"/>
                      <a:pt x="337" y="91"/>
                      <a:pt x="289" y="75"/>
                    </a:cubicBezTo>
                    <a:cubicBezTo>
                      <a:pt x="257" y="43"/>
                      <a:pt x="209" y="27"/>
                      <a:pt x="161" y="27"/>
                    </a:cubicBezTo>
                    <a:cubicBezTo>
                      <a:pt x="145" y="27"/>
                      <a:pt x="113" y="27"/>
                      <a:pt x="97" y="11"/>
                    </a:cubicBezTo>
                    <a:cubicBezTo>
                      <a:pt x="90" y="4"/>
                      <a:pt x="78" y="0"/>
                      <a:pt x="6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06" name="Google Shape;3406;p38"/>
              <p:cNvSpPr/>
              <p:nvPr/>
            </p:nvSpPr>
            <p:spPr>
              <a:xfrm>
                <a:off x="2455288" y="2620929"/>
                <a:ext cx="30797" cy="22668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43" extrusionOk="0">
                    <a:moveTo>
                      <a:pt x="392" y="0"/>
                    </a:moveTo>
                    <a:cubicBezTo>
                      <a:pt x="380" y="0"/>
                      <a:pt x="367" y="4"/>
                      <a:pt x="353" y="11"/>
                    </a:cubicBezTo>
                    <a:cubicBezTo>
                      <a:pt x="337" y="27"/>
                      <a:pt x="305" y="27"/>
                      <a:pt x="289" y="27"/>
                    </a:cubicBezTo>
                    <a:cubicBezTo>
                      <a:pt x="241" y="27"/>
                      <a:pt x="193" y="43"/>
                      <a:pt x="161" y="59"/>
                    </a:cubicBezTo>
                    <a:cubicBezTo>
                      <a:pt x="113" y="91"/>
                      <a:pt x="97" y="123"/>
                      <a:pt x="81" y="171"/>
                    </a:cubicBezTo>
                    <a:cubicBezTo>
                      <a:pt x="65" y="188"/>
                      <a:pt x="49" y="204"/>
                      <a:pt x="33" y="220"/>
                    </a:cubicBezTo>
                    <a:cubicBezTo>
                      <a:pt x="0" y="236"/>
                      <a:pt x="0" y="284"/>
                      <a:pt x="16" y="316"/>
                    </a:cubicBezTo>
                    <a:cubicBezTo>
                      <a:pt x="26" y="335"/>
                      <a:pt x="46" y="342"/>
                      <a:pt x="68" y="342"/>
                    </a:cubicBezTo>
                    <a:cubicBezTo>
                      <a:pt x="83" y="342"/>
                      <a:pt x="99" y="339"/>
                      <a:pt x="113" y="332"/>
                    </a:cubicBezTo>
                    <a:cubicBezTo>
                      <a:pt x="145" y="300"/>
                      <a:pt x="177" y="268"/>
                      <a:pt x="193" y="220"/>
                    </a:cubicBezTo>
                    <a:cubicBezTo>
                      <a:pt x="193" y="204"/>
                      <a:pt x="209" y="188"/>
                      <a:pt x="225" y="171"/>
                    </a:cubicBezTo>
                    <a:cubicBezTo>
                      <a:pt x="241" y="155"/>
                      <a:pt x="273" y="155"/>
                      <a:pt x="289" y="155"/>
                    </a:cubicBezTo>
                    <a:cubicBezTo>
                      <a:pt x="337" y="155"/>
                      <a:pt x="385" y="139"/>
                      <a:pt x="418" y="123"/>
                    </a:cubicBezTo>
                    <a:cubicBezTo>
                      <a:pt x="450" y="91"/>
                      <a:pt x="466" y="59"/>
                      <a:pt x="434" y="27"/>
                    </a:cubicBezTo>
                    <a:cubicBezTo>
                      <a:pt x="424" y="8"/>
                      <a:pt x="409" y="0"/>
                      <a:pt x="39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07" name="Google Shape;3407;p38"/>
              <p:cNvSpPr/>
              <p:nvPr/>
            </p:nvSpPr>
            <p:spPr>
              <a:xfrm>
                <a:off x="2457403" y="2676773"/>
                <a:ext cx="15993" cy="33969"/>
              </a:xfrm>
              <a:custGeom>
                <a:avLst/>
                <a:gdLst/>
                <a:ahLst/>
                <a:cxnLst/>
                <a:rect l="l" t="t" r="r" b="b"/>
                <a:pathLst>
                  <a:path w="242" h="514" extrusionOk="0">
                    <a:moveTo>
                      <a:pt x="129" y="0"/>
                    </a:moveTo>
                    <a:cubicBezTo>
                      <a:pt x="97" y="0"/>
                      <a:pt x="65" y="32"/>
                      <a:pt x="81" y="81"/>
                    </a:cubicBezTo>
                    <a:cubicBezTo>
                      <a:pt x="81" y="97"/>
                      <a:pt x="65" y="97"/>
                      <a:pt x="49" y="129"/>
                    </a:cubicBezTo>
                    <a:cubicBezTo>
                      <a:pt x="17" y="161"/>
                      <a:pt x="1" y="225"/>
                      <a:pt x="1" y="273"/>
                    </a:cubicBezTo>
                    <a:cubicBezTo>
                      <a:pt x="1" y="321"/>
                      <a:pt x="33" y="369"/>
                      <a:pt x="81" y="401"/>
                    </a:cubicBezTo>
                    <a:cubicBezTo>
                      <a:pt x="113" y="417"/>
                      <a:pt x="113" y="433"/>
                      <a:pt x="113" y="450"/>
                    </a:cubicBezTo>
                    <a:cubicBezTo>
                      <a:pt x="129" y="482"/>
                      <a:pt x="161" y="514"/>
                      <a:pt x="193" y="514"/>
                    </a:cubicBezTo>
                    <a:cubicBezTo>
                      <a:pt x="225" y="498"/>
                      <a:pt x="241" y="466"/>
                      <a:pt x="241" y="433"/>
                    </a:cubicBezTo>
                    <a:cubicBezTo>
                      <a:pt x="241" y="385"/>
                      <a:pt x="209" y="337"/>
                      <a:pt x="161" y="305"/>
                    </a:cubicBezTo>
                    <a:cubicBezTo>
                      <a:pt x="129" y="289"/>
                      <a:pt x="129" y="273"/>
                      <a:pt x="129" y="257"/>
                    </a:cubicBezTo>
                    <a:cubicBezTo>
                      <a:pt x="129" y="241"/>
                      <a:pt x="129" y="225"/>
                      <a:pt x="145" y="209"/>
                    </a:cubicBezTo>
                    <a:cubicBezTo>
                      <a:pt x="193" y="161"/>
                      <a:pt x="209" y="113"/>
                      <a:pt x="209" y="64"/>
                    </a:cubicBezTo>
                    <a:cubicBezTo>
                      <a:pt x="193" y="16"/>
                      <a:pt x="161" y="0"/>
                      <a:pt x="12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08" name="Google Shape;3408;p38"/>
              <p:cNvSpPr/>
              <p:nvPr/>
            </p:nvSpPr>
            <p:spPr>
              <a:xfrm>
                <a:off x="2492362" y="2742066"/>
                <a:ext cx="32978" cy="17844"/>
              </a:xfrm>
              <a:custGeom>
                <a:avLst/>
                <a:gdLst/>
                <a:ahLst/>
                <a:cxnLst/>
                <a:rect l="l" t="t" r="r" b="b"/>
                <a:pathLst>
                  <a:path w="499" h="270" extrusionOk="0">
                    <a:moveTo>
                      <a:pt x="56" y="1"/>
                    </a:moveTo>
                    <a:cubicBezTo>
                      <a:pt x="33" y="1"/>
                      <a:pt x="13" y="16"/>
                      <a:pt x="1" y="39"/>
                    </a:cubicBezTo>
                    <a:cubicBezTo>
                      <a:pt x="1" y="71"/>
                      <a:pt x="17" y="119"/>
                      <a:pt x="49" y="119"/>
                    </a:cubicBezTo>
                    <a:cubicBezTo>
                      <a:pt x="65" y="135"/>
                      <a:pt x="81" y="135"/>
                      <a:pt x="97" y="167"/>
                    </a:cubicBezTo>
                    <a:cubicBezTo>
                      <a:pt x="113" y="216"/>
                      <a:pt x="161" y="248"/>
                      <a:pt x="210" y="264"/>
                    </a:cubicBezTo>
                    <a:cubicBezTo>
                      <a:pt x="222" y="268"/>
                      <a:pt x="236" y="270"/>
                      <a:pt x="251" y="270"/>
                    </a:cubicBezTo>
                    <a:cubicBezTo>
                      <a:pt x="291" y="270"/>
                      <a:pt x="335" y="255"/>
                      <a:pt x="370" y="232"/>
                    </a:cubicBezTo>
                    <a:cubicBezTo>
                      <a:pt x="386" y="216"/>
                      <a:pt x="402" y="216"/>
                      <a:pt x="418" y="216"/>
                    </a:cubicBezTo>
                    <a:cubicBezTo>
                      <a:pt x="427" y="220"/>
                      <a:pt x="435" y="222"/>
                      <a:pt x="444" y="222"/>
                    </a:cubicBezTo>
                    <a:cubicBezTo>
                      <a:pt x="466" y="222"/>
                      <a:pt x="487" y="207"/>
                      <a:pt x="498" y="183"/>
                    </a:cubicBezTo>
                    <a:cubicBezTo>
                      <a:pt x="498" y="135"/>
                      <a:pt x="482" y="103"/>
                      <a:pt x="450" y="103"/>
                    </a:cubicBezTo>
                    <a:cubicBezTo>
                      <a:pt x="430" y="97"/>
                      <a:pt x="408" y="93"/>
                      <a:pt x="384" y="93"/>
                    </a:cubicBezTo>
                    <a:cubicBezTo>
                      <a:pt x="352" y="93"/>
                      <a:pt x="318" y="100"/>
                      <a:pt x="290" y="119"/>
                    </a:cubicBezTo>
                    <a:cubicBezTo>
                      <a:pt x="278" y="131"/>
                      <a:pt x="267" y="142"/>
                      <a:pt x="256" y="142"/>
                    </a:cubicBezTo>
                    <a:cubicBezTo>
                      <a:pt x="251" y="142"/>
                      <a:pt x="246" y="140"/>
                      <a:pt x="242" y="135"/>
                    </a:cubicBezTo>
                    <a:cubicBezTo>
                      <a:pt x="226" y="135"/>
                      <a:pt x="210" y="135"/>
                      <a:pt x="193" y="103"/>
                    </a:cubicBezTo>
                    <a:cubicBezTo>
                      <a:pt x="177" y="55"/>
                      <a:pt x="129" y="7"/>
                      <a:pt x="81" y="7"/>
                    </a:cubicBezTo>
                    <a:cubicBezTo>
                      <a:pt x="73" y="3"/>
                      <a:pt x="64" y="1"/>
                      <a:pt x="5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09" name="Google Shape;3409;p38"/>
              <p:cNvSpPr/>
              <p:nvPr/>
            </p:nvSpPr>
            <p:spPr>
              <a:xfrm>
                <a:off x="2640859" y="2635336"/>
                <a:ext cx="216304" cy="217494"/>
              </a:xfrm>
              <a:custGeom>
                <a:avLst/>
                <a:gdLst/>
                <a:ahLst/>
                <a:cxnLst/>
                <a:rect l="l" t="t" r="r" b="b"/>
                <a:pathLst>
                  <a:path w="3273" h="3291" extrusionOk="0">
                    <a:moveTo>
                      <a:pt x="1543" y="1"/>
                    </a:moveTo>
                    <a:cubicBezTo>
                      <a:pt x="1537" y="1"/>
                      <a:pt x="1531" y="1"/>
                      <a:pt x="1524" y="2"/>
                    </a:cubicBezTo>
                    <a:cubicBezTo>
                      <a:pt x="1364" y="2"/>
                      <a:pt x="1235" y="226"/>
                      <a:pt x="1091" y="290"/>
                    </a:cubicBezTo>
                    <a:cubicBezTo>
                      <a:pt x="947" y="339"/>
                      <a:pt x="706" y="274"/>
                      <a:pt x="578" y="371"/>
                    </a:cubicBezTo>
                    <a:cubicBezTo>
                      <a:pt x="465" y="483"/>
                      <a:pt x="497" y="724"/>
                      <a:pt x="401" y="868"/>
                    </a:cubicBezTo>
                    <a:cubicBezTo>
                      <a:pt x="305" y="1012"/>
                      <a:pt x="80" y="1077"/>
                      <a:pt x="48" y="1237"/>
                    </a:cubicBezTo>
                    <a:cubicBezTo>
                      <a:pt x="0" y="1397"/>
                      <a:pt x="160" y="1574"/>
                      <a:pt x="177" y="1734"/>
                    </a:cubicBezTo>
                    <a:cubicBezTo>
                      <a:pt x="193" y="1911"/>
                      <a:pt x="48" y="2103"/>
                      <a:pt x="112" y="2264"/>
                    </a:cubicBezTo>
                    <a:cubicBezTo>
                      <a:pt x="160" y="2408"/>
                      <a:pt x="417" y="2456"/>
                      <a:pt x="513" y="2585"/>
                    </a:cubicBezTo>
                    <a:cubicBezTo>
                      <a:pt x="610" y="2697"/>
                      <a:pt x="626" y="2954"/>
                      <a:pt x="754" y="3034"/>
                    </a:cubicBezTo>
                    <a:cubicBezTo>
                      <a:pt x="801" y="3065"/>
                      <a:pt x="856" y="3074"/>
                      <a:pt x="914" y="3074"/>
                    </a:cubicBezTo>
                    <a:cubicBezTo>
                      <a:pt x="1002" y="3074"/>
                      <a:pt x="1098" y="3053"/>
                      <a:pt x="1185" y="3053"/>
                    </a:cubicBezTo>
                    <a:cubicBezTo>
                      <a:pt x="1219" y="3053"/>
                      <a:pt x="1253" y="3057"/>
                      <a:pt x="1284" y="3066"/>
                    </a:cubicBezTo>
                    <a:cubicBezTo>
                      <a:pt x="1444" y="3098"/>
                      <a:pt x="1588" y="3291"/>
                      <a:pt x="1749" y="3291"/>
                    </a:cubicBezTo>
                    <a:cubicBezTo>
                      <a:pt x="1909" y="3274"/>
                      <a:pt x="2038" y="3066"/>
                      <a:pt x="2182" y="3002"/>
                    </a:cubicBezTo>
                    <a:cubicBezTo>
                      <a:pt x="2326" y="2938"/>
                      <a:pt x="2567" y="3002"/>
                      <a:pt x="2695" y="2905"/>
                    </a:cubicBezTo>
                    <a:cubicBezTo>
                      <a:pt x="2808" y="2809"/>
                      <a:pt x="2792" y="2553"/>
                      <a:pt x="2872" y="2424"/>
                    </a:cubicBezTo>
                    <a:cubicBezTo>
                      <a:pt x="2968" y="2280"/>
                      <a:pt x="3193" y="2200"/>
                      <a:pt x="3241" y="2039"/>
                    </a:cubicBezTo>
                    <a:cubicBezTo>
                      <a:pt x="3273" y="1879"/>
                      <a:pt x="3112" y="1702"/>
                      <a:pt x="3096" y="1542"/>
                    </a:cubicBezTo>
                    <a:cubicBezTo>
                      <a:pt x="3080" y="1381"/>
                      <a:pt x="3225" y="1173"/>
                      <a:pt x="3161" y="1028"/>
                    </a:cubicBezTo>
                    <a:cubicBezTo>
                      <a:pt x="3112" y="868"/>
                      <a:pt x="2872" y="820"/>
                      <a:pt x="2760" y="708"/>
                    </a:cubicBezTo>
                    <a:cubicBezTo>
                      <a:pt x="2663" y="579"/>
                      <a:pt x="2663" y="339"/>
                      <a:pt x="2519" y="242"/>
                    </a:cubicBezTo>
                    <a:cubicBezTo>
                      <a:pt x="2474" y="217"/>
                      <a:pt x="2421" y="209"/>
                      <a:pt x="2365" y="209"/>
                    </a:cubicBezTo>
                    <a:cubicBezTo>
                      <a:pt x="2269" y="209"/>
                      <a:pt x="2162" y="233"/>
                      <a:pt x="2067" y="233"/>
                    </a:cubicBezTo>
                    <a:cubicBezTo>
                      <a:pt x="2040" y="233"/>
                      <a:pt x="2014" y="231"/>
                      <a:pt x="1989" y="226"/>
                    </a:cubicBezTo>
                    <a:cubicBezTo>
                      <a:pt x="1835" y="180"/>
                      <a:pt x="1696" y="1"/>
                      <a:pt x="154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10" name="Google Shape;3410;p38"/>
              <p:cNvSpPr/>
              <p:nvPr/>
            </p:nvSpPr>
            <p:spPr>
              <a:xfrm>
                <a:off x="2639801" y="2637980"/>
                <a:ext cx="218419" cy="211216"/>
              </a:xfrm>
              <a:custGeom>
                <a:avLst/>
                <a:gdLst/>
                <a:ahLst/>
                <a:cxnLst/>
                <a:rect l="l" t="t" r="r" b="b"/>
                <a:pathLst>
                  <a:path w="3305" h="3196" extrusionOk="0">
                    <a:moveTo>
                      <a:pt x="2018" y="1"/>
                    </a:moveTo>
                    <a:cubicBezTo>
                      <a:pt x="1867" y="1"/>
                      <a:pt x="1726" y="124"/>
                      <a:pt x="1572" y="138"/>
                    </a:cubicBezTo>
                    <a:cubicBezTo>
                      <a:pt x="1564" y="139"/>
                      <a:pt x="1555" y="139"/>
                      <a:pt x="1546" y="139"/>
                    </a:cubicBezTo>
                    <a:cubicBezTo>
                      <a:pt x="1415" y="139"/>
                      <a:pt x="1265" y="48"/>
                      <a:pt x="1130" y="48"/>
                    </a:cubicBezTo>
                    <a:cubicBezTo>
                      <a:pt x="1106" y="48"/>
                      <a:pt x="1082" y="51"/>
                      <a:pt x="1059" y="58"/>
                    </a:cubicBezTo>
                    <a:cubicBezTo>
                      <a:pt x="914" y="122"/>
                      <a:pt x="866" y="363"/>
                      <a:pt x="738" y="459"/>
                    </a:cubicBezTo>
                    <a:cubicBezTo>
                      <a:pt x="610" y="571"/>
                      <a:pt x="353" y="571"/>
                      <a:pt x="273" y="700"/>
                    </a:cubicBezTo>
                    <a:cubicBezTo>
                      <a:pt x="193" y="828"/>
                      <a:pt x="289" y="1053"/>
                      <a:pt x="241" y="1213"/>
                    </a:cubicBezTo>
                    <a:cubicBezTo>
                      <a:pt x="193" y="1389"/>
                      <a:pt x="0" y="1518"/>
                      <a:pt x="16" y="1678"/>
                    </a:cubicBezTo>
                    <a:cubicBezTo>
                      <a:pt x="16" y="1855"/>
                      <a:pt x="225" y="1967"/>
                      <a:pt x="289" y="2127"/>
                    </a:cubicBezTo>
                    <a:cubicBezTo>
                      <a:pt x="353" y="2272"/>
                      <a:pt x="273" y="2513"/>
                      <a:pt x="369" y="2641"/>
                    </a:cubicBezTo>
                    <a:cubicBezTo>
                      <a:pt x="481" y="2769"/>
                      <a:pt x="722" y="2737"/>
                      <a:pt x="866" y="2833"/>
                    </a:cubicBezTo>
                    <a:cubicBezTo>
                      <a:pt x="995" y="2914"/>
                      <a:pt x="1075" y="3138"/>
                      <a:pt x="1235" y="3186"/>
                    </a:cubicBezTo>
                    <a:cubicBezTo>
                      <a:pt x="1256" y="3193"/>
                      <a:pt x="1277" y="3195"/>
                      <a:pt x="1298" y="3195"/>
                    </a:cubicBezTo>
                    <a:cubicBezTo>
                      <a:pt x="1441" y="3195"/>
                      <a:pt x="1593" y="3072"/>
                      <a:pt x="1733" y="3058"/>
                    </a:cubicBezTo>
                    <a:cubicBezTo>
                      <a:pt x="1740" y="3057"/>
                      <a:pt x="1748" y="3057"/>
                      <a:pt x="1756" y="3057"/>
                    </a:cubicBezTo>
                    <a:cubicBezTo>
                      <a:pt x="1885" y="3057"/>
                      <a:pt x="2041" y="3153"/>
                      <a:pt x="2168" y="3153"/>
                    </a:cubicBezTo>
                    <a:cubicBezTo>
                      <a:pt x="2196" y="3153"/>
                      <a:pt x="2222" y="3149"/>
                      <a:pt x="2246" y="3138"/>
                    </a:cubicBezTo>
                    <a:cubicBezTo>
                      <a:pt x="2407" y="3074"/>
                      <a:pt x="2455" y="2833"/>
                      <a:pt x="2583" y="2737"/>
                    </a:cubicBezTo>
                    <a:cubicBezTo>
                      <a:pt x="2711" y="2641"/>
                      <a:pt x="2952" y="2625"/>
                      <a:pt x="3032" y="2496"/>
                    </a:cubicBezTo>
                    <a:cubicBezTo>
                      <a:pt x="3128" y="2368"/>
                      <a:pt x="3032" y="2144"/>
                      <a:pt x="3064" y="1983"/>
                    </a:cubicBezTo>
                    <a:cubicBezTo>
                      <a:pt x="3096" y="1823"/>
                      <a:pt x="3305" y="1678"/>
                      <a:pt x="3305" y="1518"/>
                    </a:cubicBezTo>
                    <a:cubicBezTo>
                      <a:pt x="3289" y="1341"/>
                      <a:pt x="3080" y="1229"/>
                      <a:pt x="3016" y="1069"/>
                    </a:cubicBezTo>
                    <a:cubicBezTo>
                      <a:pt x="2968" y="924"/>
                      <a:pt x="3032" y="684"/>
                      <a:pt x="2936" y="555"/>
                    </a:cubicBezTo>
                    <a:cubicBezTo>
                      <a:pt x="2840" y="443"/>
                      <a:pt x="2583" y="459"/>
                      <a:pt x="2455" y="379"/>
                    </a:cubicBezTo>
                    <a:cubicBezTo>
                      <a:pt x="2310" y="282"/>
                      <a:pt x="2246" y="58"/>
                      <a:pt x="2086" y="10"/>
                    </a:cubicBezTo>
                    <a:cubicBezTo>
                      <a:pt x="2063" y="3"/>
                      <a:pt x="2040" y="1"/>
                      <a:pt x="201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11" name="Google Shape;3411;p38"/>
              <p:cNvSpPr/>
              <p:nvPr/>
            </p:nvSpPr>
            <p:spPr>
              <a:xfrm>
                <a:off x="2775477" y="2800817"/>
                <a:ext cx="31854" cy="20751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14" extrusionOk="0">
                    <a:moveTo>
                      <a:pt x="386" y="0"/>
                    </a:moveTo>
                    <a:cubicBezTo>
                      <a:pt x="337" y="32"/>
                      <a:pt x="305" y="81"/>
                      <a:pt x="289" y="129"/>
                    </a:cubicBezTo>
                    <a:cubicBezTo>
                      <a:pt x="273" y="161"/>
                      <a:pt x="273" y="161"/>
                      <a:pt x="257" y="177"/>
                    </a:cubicBezTo>
                    <a:cubicBezTo>
                      <a:pt x="249" y="185"/>
                      <a:pt x="241" y="189"/>
                      <a:pt x="231" y="189"/>
                    </a:cubicBezTo>
                    <a:cubicBezTo>
                      <a:pt x="221" y="189"/>
                      <a:pt x="209" y="185"/>
                      <a:pt x="193" y="177"/>
                    </a:cubicBezTo>
                    <a:cubicBezTo>
                      <a:pt x="169" y="169"/>
                      <a:pt x="145" y="165"/>
                      <a:pt x="121" y="165"/>
                    </a:cubicBezTo>
                    <a:cubicBezTo>
                      <a:pt x="97" y="165"/>
                      <a:pt x="73" y="169"/>
                      <a:pt x="49" y="177"/>
                    </a:cubicBezTo>
                    <a:cubicBezTo>
                      <a:pt x="17" y="193"/>
                      <a:pt x="1" y="241"/>
                      <a:pt x="17" y="273"/>
                    </a:cubicBezTo>
                    <a:cubicBezTo>
                      <a:pt x="28" y="284"/>
                      <a:pt x="47" y="296"/>
                      <a:pt x="69" y="296"/>
                    </a:cubicBezTo>
                    <a:cubicBezTo>
                      <a:pt x="78" y="296"/>
                      <a:pt x="87" y="294"/>
                      <a:pt x="97" y="289"/>
                    </a:cubicBezTo>
                    <a:lnTo>
                      <a:pt x="161" y="289"/>
                    </a:lnTo>
                    <a:cubicBezTo>
                      <a:pt x="185" y="305"/>
                      <a:pt x="209" y="313"/>
                      <a:pt x="233" y="313"/>
                    </a:cubicBezTo>
                    <a:cubicBezTo>
                      <a:pt x="257" y="313"/>
                      <a:pt x="281" y="305"/>
                      <a:pt x="305" y="289"/>
                    </a:cubicBezTo>
                    <a:cubicBezTo>
                      <a:pt x="354" y="273"/>
                      <a:pt x="402" y="225"/>
                      <a:pt x="402" y="177"/>
                    </a:cubicBezTo>
                    <a:cubicBezTo>
                      <a:pt x="418" y="145"/>
                      <a:pt x="418" y="129"/>
                      <a:pt x="434" y="129"/>
                    </a:cubicBezTo>
                    <a:cubicBezTo>
                      <a:pt x="466" y="113"/>
                      <a:pt x="482" y="65"/>
                      <a:pt x="466" y="32"/>
                    </a:cubicBezTo>
                    <a:cubicBezTo>
                      <a:pt x="450" y="0"/>
                      <a:pt x="418" y="0"/>
                      <a:pt x="38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12" name="Google Shape;3412;p38"/>
              <p:cNvSpPr/>
              <p:nvPr/>
            </p:nvSpPr>
            <p:spPr>
              <a:xfrm>
                <a:off x="2704434" y="2742925"/>
                <a:ext cx="21280" cy="31854"/>
              </a:xfrm>
              <a:custGeom>
                <a:avLst/>
                <a:gdLst/>
                <a:ahLst/>
                <a:cxnLst/>
                <a:rect l="l" t="t" r="r" b="b"/>
                <a:pathLst>
                  <a:path w="322" h="482" extrusionOk="0">
                    <a:moveTo>
                      <a:pt x="101" y="1"/>
                    </a:moveTo>
                    <a:cubicBezTo>
                      <a:pt x="57" y="1"/>
                      <a:pt x="12" y="39"/>
                      <a:pt x="33" y="90"/>
                    </a:cubicBezTo>
                    <a:cubicBezTo>
                      <a:pt x="49" y="106"/>
                      <a:pt x="49" y="122"/>
                      <a:pt x="33" y="138"/>
                    </a:cubicBezTo>
                    <a:cubicBezTo>
                      <a:pt x="17" y="187"/>
                      <a:pt x="1" y="251"/>
                      <a:pt x="33" y="299"/>
                    </a:cubicBezTo>
                    <a:cubicBezTo>
                      <a:pt x="49" y="347"/>
                      <a:pt x="81" y="395"/>
                      <a:pt x="145" y="411"/>
                    </a:cubicBezTo>
                    <a:cubicBezTo>
                      <a:pt x="161" y="427"/>
                      <a:pt x="177" y="427"/>
                      <a:pt x="177" y="443"/>
                    </a:cubicBezTo>
                    <a:cubicBezTo>
                      <a:pt x="189" y="467"/>
                      <a:pt x="209" y="482"/>
                      <a:pt x="232" y="482"/>
                    </a:cubicBezTo>
                    <a:cubicBezTo>
                      <a:pt x="240" y="482"/>
                      <a:pt x="249" y="480"/>
                      <a:pt x="257" y="475"/>
                    </a:cubicBezTo>
                    <a:cubicBezTo>
                      <a:pt x="289" y="475"/>
                      <a:pt x="322" y="427"/>
                      <a:pt x="305" y="395"/>
                    </a:cubicBezTo>
                    <a:cubicBezTo>
                      <a:pt x="289" y="347"/>
                      <a:pt x="241" y="315"/>
                      <a:pt x="193" y="299"/>
                    </a:cubicBezTo>
                    <a:cubicBezTo>
                      <a:pt x="161" y="283"/>
                      <a:pt x="161" y="267"/>
                      <a:pt x="145" y="251"/>
                    </a:cubicBezTo>
                    <a:cubicBezTo>
                      <a:pt x="129" y="235"/>
                      <a:pt x="129" y="235"/>
                      <a:pt x="145" y="203"/>
                    </a:cubicBezTo>
                    <a:cubicBezTo>
                      <a:pt x="177" y="154"/>
                      <a:pt x="177" y="90"/>
                      <a:pt x="161" y="42"/>
                    </a:cubicBezTo>
                    <a:cubicBezTo>
                      <a:pt x="150" y="13"/>
                      <a:pt x="125" y="1"/>
                      <a:pt x="10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13" name="Google Shape;3413;p38"/>
              <p:cNvSpPr/>
              <p:nvPr/>
            </p:nvSpPr>
            <p:spPr>
              <a:xfrm>
                <a:off x="2717189" y="2665075"/>
                <a:ext cx="25510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10" extrusionOk="0">
                    <a:moveTo>
                      <a:pt x="177" y="1"/>
                    </a:moveTo>
                    <a:cubicBezTo>
                      <a:pt x="145" y="17"/>
                      <a:pt x="112" y="33"/>
                      <a:pt x="96" y="65"/>
                    </a:cubicBezTo>
                    <a:cubicBezTo>
                      <a:pt x="80" y="81"/>
                      <a:pt x="64" y="81"/>
                      <a:pt x="48" y="97"/>
                    </a:cubicBezTo>
                    <a:cubicBezTo>
                      <a:pt x="16" y="97"/>
                      <a:pt x="0" y="129"/>
                      <a:pt x="16" y="161"/>
                    </a:cubicBezTo>
                    <a:cubicBezTo>
                      <a:pt x="16" y="193"/>
                      <a:pt x="32" y="209"/>
                      <a:pt x="64" y="209"/>
                    </a:cubicBezTo>
                    <a:cubicBezTo>
                      <a:pt x="96" y="209"/>
                      <a:pt x="129" y="193"/>
                      <a:pt x="161" y="161"/>
                    </a:cubicBezTo>
                    <a:cubicBezTo>
                      <a:pt x="161" y="145"/>
                      <a:pt x="177" y="129"/>
                      <a:pt x="193" y="129"/>
                    </a:cubicBezTo>
                    <a:cubicBezTo>
                      <a:pt x="209" y="129"/>
                      <a:pt x="225" y="145"/>
                      <a:pt x="241" y="145"/>
                    </a:cubicBezTo>
                    <a:cubicBezTo>
                      <a:pt x="273" y="177"/>
                      <a:pt x="305" y="177"/>
                      <a:pt x="353" y="177"/>
                    </a:cubicBezTo>
                    <a:cubicBezTo>
                      <a:pt x="369" y="177"/>
                      <a:pt x="385" y="145"/>
                      <a:pt x="385" y="113"/>
                    </a:cubicBezTo>
                    <a:cubicBezTo>
                      <a:pt x="385" y="81"/>
                      <a:pt x="353" y="49"/>
                      <a:pt x="337" y="49"/>
                    </a:cubicBezTo>
                    <a:cubicBezTo>
                      <a:pt x="305" y="49"/>
                      <a:pt x="289" y="49"/>
                      <a:pt x="289" y="33"/>
                    </a:cubicBezTo>
                    <a:cubicBezTo>
                      <a:pt x="257" y="17"/>
                      <a:pt x="225" y="1"/>
                      <a:pt x="17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14" name="Google Shape;3414;p38"/>
              <p:cNvSpPr/>
              <p:nvPr/>
            </p:nvSpPr>
            <p:spPr>
              <a:xfrm>
                <a:off x="2807991" y="2689593"/>
                <a:ext cx="20553" cy="30070"/>
              </a:xfrm>
              <a:custGeom>
                <a:avLst/>
                <a:gdLst/>
                <a:ahLst/>
                <a:cxnLst/>
                <a:rect l="l" t="t" r="r" b="b"/>
                <a:pathLst>
                  <a:path w="311" h="455" extrusionOk="0">
                    <a:moveTo>
                      <a:pt x="77" y="1"/>
                    </a:moveTo>
                    <a:cubicBezTo>
                      <a:pt x="36" y="1"/>
                      <a:pt x="1" y="36"/>
                      <a:pt x="22" y="79"/>
                    </a:cubicBezTo>
                    <a:cubicBezTo>
                      <a:pt x="38" y="127"/>
                      <a:pt x="70" y="159"/>
                      <a:pt x="118" y="175"/>
                    </a:cubicBezTo>
                    <a:cubicBezTo>
                      <a:pt x="134" y="191"/>
                      <a:pt x="150" y="207"/>
                      <a:pt x="166" y="223"/>
                    </a:cubicBezTo>
                    <a:cubicBezTo>
                      <a:pt x="166" y="239"/>
                      <a:pt x="166" y="272"/>
                      <a:pt x="166" y="288"/>
                    </a:cubicBezTo>
                    <a:cubicBezTo>
                      <a:pt x="150" y="336"/>
                      <a:pt x="150" y="384"/>
                      <a:pt x="182" y="416"/>
                    </a:cubicBezTo>
                    <a:cubicBezTo>
                      <a:pt x="194" y="439"/>
                      <a:pt x="214" y="454"/>
                      <a:pt x="237" y="454"/>
                    </a:cubicBezTo>
                    <a:cubicBezTo>
                      <a:pt x="245" y="454"/>
                      <a:pt x="254" y="452"/>
                      <a:pt x="263" y="448"/>
                    </a:cubicBezTo>
                    <a:cubicBezTo>
                      <a:pt x="295" y="432"/>
                      <a:pt x="311" y="400"/>
                      <a:pt x="295" y="368"/>
                    </a:cubicBezTo>
                    <a:cubicBezTo>
                      <a:pt x="279" y="352"/>
                      <a:pt x="279" y="320"/>
                      <a:pt x="295" y="304"/>
                    </a:cubicBezTo>
                    <a:cubicBezTo>
                      <a:pt x="295" y="256"/>
                      <a:pt x="295" y="207"/>
                      <a:pt x="279" y="175"/>
                    </a:cubicBezTo>
                    <a:cubicBezTo>
                      <a:pt x="247" y="127"/>
                      <a:pt x="214" y="95"/>
                      <a:pt x="182" y="63"/>
                    </a:cubicBezTo>
                    <a:cubicBezTo>
                      <a:pt x="150" y="63"/>
                      <a:pt x="134" y="47"/>
                      <a:pt x="134" y="31"/>
                    </a:cubicBezTo>
                    <a:cubicBezTo>
                      <a:pt x="118" y="10"/>
                      <a:pt x="97" y="1"/>
                      <a:pt x="7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15" name="Google Shape;3415;p38"/>
              <p:cNvSpPr/>
              <p:nvPr/>
            </p:nvSpPr>
            <p:spPr>
              <a:xfrm>
                <a:off x="2769793" y="2707371"/>
                <a:ext cx="22007" cy="31259"/>
              </a:xfrm>
              <a:custGeom>
                <a:avLst/>
                <a:gdLst/>
                <a:ahLst/>
                <a:cxnLst/>
                <a:rect l="l" t="t" r="r" b="b"/>
                <a:pathLst>
                  <a:path w="333" h="473" extrusionOk="0">
                    <a:moveTo>
                      <a:pt x="96" y="1"/>
                    </a:moveTo>
                    <a:cubicBezTo>
                      <a:pt x="55" y="1"/>
                      <a:pt x="0" y="49"/>
                      <a:pt x="22" y="83"/>
                    </a:cubicBezTo>
                    <a:cubicBezTo>
                      <a:pt x="54" y="131"/>
                      <a:pt x="87" y="163"/>
                      <a:pt x="135" y="179"/>
                    </a:cubicBezTo>
                    <a:cubicBezTo>
                      <a:pt x="151" y="195"/>
                      <a:pt x="167" y="211"/>
                      <a:pt x="167" y="227"/>
                    </a:cubicBezTo>
                    <a:cubicBezTo>
                      <a:pt x="183" y="243"/>
                      <a:pt x="183" y="275"/>
                      <a:pt x="167" y="291"/>
                    </a:cubicBezTo>
                    <a:cubicBezTo>
                      <a:pt x="167" y="339"/>
                      <a:pt x="167" y="388"/>
                      <a:pt x="199" y="436"/>
                    </a:cubicBezTo>
                    <a:cubicBezTo>
                      <a:pt x="209" y="462"/>
                      <a:pt x="228" y="473"/>
                      <a:pt x="248" y="473"/>
                    </a:cubicBezTo>
                    <a:cubicBezTo>
                      <a:pt x="289" y="473"/>
                      <a:pt x="333" y="426"/>
                      <a:pt x="311" y="372"/>
                    </a:cubicBezTo>
                    <a:cubicBezTo>
                      <a:pt x="295" y="356"/>
                      <a:pt x="295" y="323"/>
                      <a:pt x="311" y="307"/>
                    </a:cubicBezTo>
                    <a:cubicBezTo>
                      <a:pt x="311" y="259"/>
                      <a:pt x="311" y="211"/>
                      <a:pt x="279" y="179"/>
                    </a:cubicBezTo>
                    <a:cubicBezTo>
                      <a:pt x="263" y="131"/>
                      <a:pt x="231" y="99"/>
                      <a:pt x="183" y="83"/>
                    </a:cubicBezTo>
                    <a:cubicBezTo>
                      <a:pt x="167" y="67"/>
                      <a:pt x="151" y="51"/>
                      <a:pt x="135" y="35"/>
                    </a:cubicBezTo>
                    <a:cubicBezTo>
                      <a:pt x="130" y="10"/>
                      <a:pt x="114" y="1"/>
                      <a:pt x="9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16" name="Google Shape;3416;p38"/>
              <p:cNvSpPr/>
              <p:nvPr/>
            </p:nvSpPr>
            <p:spPr>
              <a:xfrm>
                <a:off x="2752809" y="2774977"/>
                <a:ext cx="32251" cy="21280"/>
              </a:xfrm>
              <a:custGeom>
                <a:avLst/>
                <a:gdLst/>
                <a:ahLst/>
                <a:cxnLst/>
                <a:rect l="l" t="t" r="r" b="b"/>
                <a:pathLst>
                  <a:path w="488" h="322" extrusionOk="0">
                    <a:moveTo>
                      <a:pt x="417" y="0"/>
                    </a:moveTo>
                    <a:cubicBezTo>
                      <a:pt x="409" y="0"/>
                      <a:pt x="400" y="2"/>
                      <a:pt x="392" y="6"/>
                    </a:cubicBezTo>
                    <a:cubicBezTo>
                      <a:pt x="344" y="38"/>
                      <a:pt x="311" y="71"/>
                      <a:pt x="295" y="119"/>
                    </a:cubicBezTo>
                    <a:cubicBezTo>
                      <a:pt x="279" y="135"/>
                      <a:pt x="263" y="151"/>
                      <a:pt x="247" y="167"/>
                    </a:cubicBezTo>
                    <a:cubicBezTo>
                      <a:pt x="237" y="167"/>
                      <a:pt x="226" y="174"/>
                      <a:pt x="210" y="174"/>
                    </a:cubicBezTo>
                    <a:cubicBezTo>
                      <a:pt x="203" y="174"/>
                      <a:pt x="194" y="172"/>
                      <a:pt x="183" y="167"/>
                    </a:cubicBezTo>
                    <a:cubicBezTo>
                      <a:pt x="135" y="167"/>
                      <a:pt x="103" y="167"/>
                      <a:pt x="55" y="199"/>
                    </a:cubicBezTo>
                    <a:cubicBezTo>
                      <a:pt x="1" y="226"/>
                      <a:pt x="38" y="322"/>
                      <a:pt x="90" y="322"/>
                    </a:cubicBezTo>
                    <a:cubicBezTo>
                      <a:pt x="99" y="322"/>
                      <a:pt x="109" y="319"/>
                      <a:pt x="119" y="311"/>
                    </a:cubicBezTo>
                    <a:cubicBezTo>
                      <a:pt x="135" y="295"/>
                      <a:pt x="151" y="295"/>
                      <a:pt x="183" y="295"/>
                    </a:cubicBezTo>
                    <a:cubicBezTo>
                      <a:pt x="197" y="300"/>
                      <a:pt x="211" y="302"/>
                      <a:pt x="225" y="302"/>
                    </a:cubicBezTo>
                    <a:cubicBezTo>
                      <a:pt x="258" y="302"/>
                      <a:pt x="289" y="290"/>
                      <a:pt x="311" y="279"/>
                    </a:cubicBezTo>
                    <a:cubicBezTo>
                      <a:pt x="360" y="247"/>
                      <a:pt x="392" y="215"/>
                      <a:pt x="408" y="167"/>
                    </a:cubicBezTo>
                    <a:cubicBezTo>
                      <a:pt x="408" y="151"/>
                      <a:pt x="424" y="135"/>
                      <a:pt x="456" y="119"/>
                    </a:cubicBezTo>
                    <a:cubicBezTo>
                      <a:pt x="472" y="103"/>
                      <a:pt x="488" y="71"/>
                      <a:pt x="472" y="38"/>
                    </a:cubicBezTo>
                    <a:cubicBezTo>
                      <a:pt x="460" y="15"/>
                      <a:pt x="440" y="0"/>
                      <a:pt x="41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17" name="Google Shape;3417;p38"/>
              <p:cNvSpPr/>
              <p:nvPr/>
            </p:nvSpPr>
            <p:spPr>
              <a:xfrm>
                <a:off x="2745804" y="2737705"/>
                <a:ext cx="20223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42" extrusionOk="0">
                    <a:moveTo>
                      <a:pt x="227" y="1"/>
                    </a:moveTo>
                    <a:cubicBezTo>
                      <a:pt x="213" y="1"/>
                      <a:pt x="201" y="9"/>
                      <a:pt x="193" y="25"/>
                    </a:cubicBezTo>
                    <a:cubicBezTo>
                      <a:pt x="161" y="41"/>
                      <a:pt x="161" y="89"/>
                      <a:pt x="161" y="121"/>
                    </a:cubicBezTo>
                    <a:cubicBezTo>
                      <a:pt x="177" y="137"/>
                      <a:pt x="161" y="153"/>
                      <a:pt x="161" y="169"/>
                    </a:cubicBezTo>
                    <a:cubicBezTo>
                      <a:pt x="145" y="185"/>
                      <a:pt x="129" y="201"/>
                      <a:pt x="113" y="201"/>
                    </a:cubicBezTo>
                    <a:cubicBezTo>
                      <a:pt x="81" y="201"/>
                      <a:pt x="48" y="217"/>
                      <a:pt x="16" y="249"/>
                    </a:cubicBezTo>
                    <a:cubicBezTo>
                      <a:pt x="0" y="266"/>
                      <a:pt x="16" y="314"/>
                      <a:pt x="48" y="330"/>
                    </a:cubicBezTo>
                    <a:cubicBezTo>
                      <a:pt x="57" y="338"/>
                      <a:pt x="69" y="342"/>
                      <a:pt x="83" y="342"/>
                    </a:cubicBezTo>
                    <a:cubicBezTo>
                      <a:pt x="97" y="342"/>
                      <a:pt x="113" y="338"/>
                      <a:pt x="129" y="330"/>
                    </a:cubicBezTo>
                    <a:cubicBezTo>
                      <a:pt x="129" y="298"/>
                      <a:pt x="145" y="298"/>
                      <a:pt x="161" y="298"/>
                    </a:cubicBezTo>
                    <a:cubicBezTo>
                      <a:pt x="209" y="298"/>
                      <a:pt x="241" y="282"/>
                      <a:pt x="257" y="249"/>
                    </a:cubicBezTo>
                    <a:cubicBezTo>
                      <a:pt x="289" y="217"/>
                      <a:pt x="289" y="185"/>
                      <a:pt x="289" y="137"/>
                    </a:cubicBezTo>
                    <a:cubicBezTo>
                      <a:pt x="289" y="121"/>
                      <a:pt x="289" y="105"/>
                      <a:pt x="289" y="89"/>
                    </a:cubicBezTo>
                    <a:cubicBezTo>
                      <a:pt x="305" y="73"/>
                      <a:pt x="289" y="41"/>
                      <a:pt x="273" y="25"/>
                    </a:cubicBezTo>
                    <a:cubicBezTo>
                      <a:pt x="257" y="9"/>
                      <a:pt x="241" y="1"/>
                      <a:pt x="22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18" name="Google Shape;3418;p38"/>
              <p:cNvSpPr/>
              <p:nvPr/>
            </p:nvSpPr>
            <p:spPr>
              <a:xfrm>
                <a:off x="2817904" y="2745371"/>
                <a:ext cx="14870" cy="33242"/>
              </a:xfrm>
              <a:custGeom>
                <a:avLst/>
                <a:gdLst/>
                <a:ahLst/>
                <a:cxnLst/>
                <a:rect l="l" t="t" r="r" b="b"/>
                <a:pathLst>
                  <a:path w="225" h="503" extrusionOk="0">
                    <a:moveTo>
                      <a:pt x="110" y="1"/>
                    </a:moveTo>
                    <a:cubicBezTo>
                      <a:pt x="82" y="1"/>
                      <a:pt x="56" y="17"/>
                      <a:pt x="48" y="53"/>
                    </a:cubicBezTo>
                    <a:cubicBezTo>
                      <a:pt x="48" y="101"/>
                      <a:pt x="48" y="150"/>
                      <a:pt x="81" y="182"/>
                    </a:cubicBezTo>
                    <a:cubicBezTo>
                      <a:pt x="81" y="198"/>
                      <a:pt x="97" y="230"/>
                      <a:pt x="81" y="246"/>
                    </a:cubicBezTo>
                    <a:cubicBezTo>
                      <a:pt x="81" y="262"/>
                      <a:pt x="81" y="294"/>
                      <a:pt x="64" y="310"/>
                    </a:cubicBezTo>
                    <a:cubicBezTo>
                      <a:pt x="32" y="342"/>
                      <a:pt x="0" y="374"/>
                      <a:pt x="0" y="422"/>
                    </a:cubicBezTo>
                    <a:cubicBezTo>
                      <a:pt x="0" y="454"/>
                      <a:pt x="16" y="486"/>
                      <a:pt x="48" y="502"/>
                    </a:cubicBezTo>
                    <a:cubicBezTo>
                      <a:pt x="81" y="502"/>
                      <a:pt x="113" y="470"/>
                      <a:pt x="129" y="438"/>
                    </a:cubicBezTo>
                    <a:cubicBezTo>
                      <a:pt x="129" y="422"/>
                      <a:pt x="129" y="406"/>
                      <a:pt x="161" y="390"/>
                    </a:cubicBezTo>
                    <a:cubicBezTo>
                      <a:pt x="193" y="358"/>
                      <a:pt x="209" y="310"/>
                      <a:pt x="209" y="262"/>
                    </a:cubicBezTo>
                    <a:cubicBezTo>
                      <a:pt x="225" y="214"/>
                      <a:pt x="209" y="166"/>
                      <a:pt x="177" y="133"/>
                    </a:cubicBezTo>
                    <a:cubicBezTo>
                      <a:pt x="177" y="101"/>
                      <a:pt x="177" y="85"/>
                      <a:pt x="177" y="69"/>
                    </a:cubicBezTo>
                    <a:cubicBezTo>
                      <a:pt x="177" y="25"/>
                      <a:pt x="143" y="1"/>
                      <a:pt x="11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19" name="Google Shape;3419;p38"/>
              <p:cNvSpPr/>
              <p:nvPr/>
            </p:nvSpPr>
            <p:spPr>
              <a:xfrm>
                <a:off x="2716528" y="2687280"/>
                <a:ext cx="31458" cy="22866"/>
              </a:xfrm>
              <a:custGeom>
                <a:avLst/>
                <a:gdLst/>
                <a:ahLst/>
                <a:cxnLst/>
                <a:rect l="l" t="t" r="r" b="b"/>
                <a:pathLst>
                  <a:path w="476" h="346" extrusionOk="0">
                    <a:moveTo>
                      <a:pt x="400" y="0"/>
                    </a:moveTo>
                    <a:cubicBezTo>
                      <a:pt x="388" y="0"/>
                      <a:pt x="375" y="6"/>
                      <a:pt x="363" y="18"/>
                    </a:cubicBezTo>
                    <a:cubicBezTo>
                      <a:pt x="347" y="34"/>
                      <a:pt x="315" y="34"/>
                      <a:pt x="299" y="34"/>
                    </a:cubicBezTo>
                    <a:cubicBezTo>
                      <a:pt x="251" y="34"/>
                      <a:pt x="203" y="34"/>
                      <a:pt x="171" y="66"/>
                    </a:cubicBezTo>
                    <a:cubicBezTo>
                      <a:pt x="122" y="98"/>
                      <a:pt x="106" y="130"/>
                      <a:pt x="90" y="178"/>
                    </a:cubicBezTo>
                    <a:cubicBezTo>
                      <a:pt x="74" y="194"/>
                      <a:pt x="58" y="210"/>
                      <a:pt x="42" y="226"/>
                    </a:cubicBezTo>
                    <a:cubicBezTo>
                      <a:pt x="1" y="268"/>
                      <a:pt x="31" y="345"/>
                      <a:pt x="91" y="345"/>
                    </a:cubicBezTo>
                    <a:cubicBezTo>
                      <a:pt x="101" y="345"/>
                      <a:pt x="111" y="343"/>
                      <a:pt x="122" y="339"/>
                    </a:cubicBezTo>
                    <a:cubicBezTo>
                      <a:pt x="155" y="307"/>
                      <a:pt x="187" y="274"/>
                      <a:pt x="203" y="226"/>
                    </a:cubicBezTo>
                    <a:cubicBezTo>
                      <a:pt x="216" y="187"/>
                      <a:pt x="240" y="158"/>
                      <a:pt x="275" y="158"/>
                    </a:cubicBezTo>
                    <a:cubicBezTo>
                      <a:pt x="282" y="158"/>
                      <a:pt x="290" y="159"/>
                      <a:pt x="299" y="162"/>
                    </a:cubicBezTo>
                    <a:cubicBezTo>
                      <a:pt x="347" y="162"/>
                      <a:pt x="395" y="146"/>
                      <a:pt x="427" y="114"/>
                    </a:cubicBezTo>
                    <a:cubicBezTo>
                      <a:pt x="459" y="98"/>
                      <a:pt x="475" y="66"/>
                      <a:pt x="459" y="34"/>
                    </a:cubicBezTo>
                    <a:cubicBezTo>
                      <a:pt x="440" y="14"/>
                      <a:pt x="420" y="0"/>
                      <a:pt x="40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20" name="Google Shape;3420;p38"/>
              <p:cNvSpPr/>
              <p:nvPr/>
            </p:nvSpPr>
            <p:spPr>
              <a:xfrm>
                <a:off x="2686392" y="2689593"/>
                <a:ext cx="27558" cy="27228"/>
              </a:xfrm>
              <a:custGeom>
                <a:avLst/>
                <a:gdLst/>
                <a:ahLst/>
                <a:cxnLst/>
                <a:rect l="l" t="t" r="r" b="b"/>
                <a:pathLst>
                  <a:path w="417" h="412" extrusionOk="0">
                    <a:moveTo>
                      <a:pt x="329" y="0"/>
                    </a:moveTo>
                    <a:cubicBezTo>
                      <a:pt x="311" y="0"/>
                      <a:pt x="291" y="9"/>
                      <a:pt x="274" y="31"/>
                    </a:cubicBezTo>
                    <a:cubicBezTo>
                      <a:pt x="258" y="47"/>
                      <a:pt x="242" y="47"/>
                      <a:pt x="226" y="63"/>
                    </a:cubicBezTo>
                    <a:cubicBezTo>
                      <a:pt x="177" y="63"/>
                      <a:pt x="129" y="95"/>
                      <a:pt x="97" y="127"/>
                    </a:cubicBezTo>
                    <a:cubicBezTo>
                      <a:pt x="65" y="159"/>
                      <a:pt x="49" y="207"/>
                      <a:pt x="49" y="239"/>
                    </a:cubicBezTo>
                    <a:cubicBezTo>
                      <a:pt x="49" y="272"/>
                      <a:pt x="33" y="288"/>
                      <a:pt x="17" y="304"/>
                    </a:cubicBezTo>
                    <a:cubicBezTo>
                      <a:pt x="1" y="320"/>
                      <a:pt x="1" y="368"/>
                      <a:pt x="17" y="400"/>
                    </a:cubicBezTo>
                    <a:cubicBezTo>
                      <a:pt x="33" y="408"/>
                      <a:pt x="49" y="412"/>
                      <a:pt x="65" y="412"/>
                    </a:cubicBezTo>
                    <a:cubicBezTo>
                      <a:pt x="81" y="412"/>
                      <a:pt x="97" y="408"/>
                      <a:pt x="113" y="400"/>
                    </a:cubicBezTo>
                    <a:cubicBezTo>
                      <a:pt x="145" y="352"/>
                      <a:pt x="161" y="320"/>
                      <a:pt x="161" y="272"/>
                    </a:cubicBezTo>
                    <a:cubicBezTo>
                      <a:pt x="161" y="239"/>
                      <a:pt x="177" y="223"/>
                      <a:pt x="193" y="207"/>
                    </a:cubicBezTo>
                    <a:cubicBezTo>
                      <a:pt x="209" y="191"/>
                      <a:pt x="226" y="175"/>
                      <a:pt x="242" y="175"/>
                    </a:cubicBezTo>
                    <a:cubicBezTo>
                      <a:pt x="290" y="175"/>
                      <a:pt x="338" y="143"/>
                      <a:pt x="370" y="111"/>
                    </a:cubicBezTo>
                    <a:cubicBezTo>
                      <a:pt x="417" y="64"/>
                      <a:pt x="378" y="0"/>
                      <a:pt x="32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21" name="Google Shape;3421;p38"/>
              <p:cNvSpPr/>
              <p:nvPr/>
            </p:nvSpPr>
            <p:spPr>
              <a:xfrm>
                <a:off x="2761731" y="2668181"/>
                <a:ext cx="30797" cy="23131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50" extrusionOk="0">
                    <a:moveTo>
                      <a:pt x="76" y="1"/>
                    </a:moveTo>
                    <a:cubicBezTo>
                      <a:pt x="58" y="1"/>
                      <a:pt x="42" y="14"/>
                      <a:pt x="32" y="34"/>
                    </a:cubicBezTo>
                    <a:cubicBezTo>
                      <a:pt x="0" y="50"/>
                      <a:pt x="16" y="98"/>
                      <a:pt x="48" y="114"/>
                    </a:cubicBezTo>
                    <a:cubicBezTo>
                      <a:pt x="80" y="146"/>
                      <a:pt x="128" y="162"/>
                      <a:pt x="176" y="162"/>
                    </a:cubicBezTo>
                    <a:cubicBezTo>
                      <a:pt x="193" y="162"/>
                      <a:pt x="209" y="162"/>
                      <a:pt x="241" y="178"/>
                    </a:cubicBezTo>
                    <a:cubicBezTo>
                      <a:pt x="257" y="178"/>
                      <a:pt x="257" y="211"/>
                      <a:pt x="273" y="227"/>
                    </a:cubicBezTo>
                    <a:cubicBezTo>
                      <a:pt x="289" y="275"/>
                      <a:pt x="305" y="307"/>
                      <a:pt x="353" y="339"/>
                    </a:cubicBezTo>
                    <a:cubicBezTo>
                      <a:pt x="366" y="346"/>
                      <a:pt x="380" y="349"/>
                      <a:pt x="392" y="349"/>
                    </a:cubicBezTo>
                    <a:cubicBezTo>
                      <a:pt x="409" y="349"/>
                      <a:pt x="424" y="342"/>
                      <a:pt x="433" y="323"/>
                    </a:cubicBezTo>
                    <a:cubicBezTo>
                      <a:pt x="465" y="291"/>
                      <a:pt x="449" y="259"/>
                      <a:pt x="417" y="243"/>
                    </a:cubicBezTo>
                    <a:cubicBezTo>
                      <a:pt x="401" y="227"/>
                      <a:pt x="385" y="211"/>
                      <a:pt x="385" y="178"/>
                    </a:cubicBezTo>
                    <a:cubicBezTo>
                      <a:pt x="369" y="130"/>
                      <a:pt x="353" y="98"/>
                      <a:pt x="305" y="66"/>
                    </a:cubicBezTo>
                    <a:cubicBezTo>
                      <a:pt x="273" y="34"/>
                      <a:pt x="225" y="34"/>
                      <a:pt x="176" y="34"/>
                    </a:cubicBezTo>
                    <a:cubicBezTo>
                      <a:pt x="160" y="34"/>
                      <a:pt x="128" y="18"/>
                      <a:pt x="112" y="18"/>
                    </a:cubicBezTo>
                    <a:cubicBezTo>
                      <a:pt x="100" y="6"/>
                      <a:pt x="88" y="1"/>
                      <a:pt x="7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22" name="Google Shape;3422;p38"/>
              <p:cNvSpPr/>
              <p:nvPr/>
            </p:nvSpPr>
            <p:spPr>
              <a:xfrm>
                <a:off x="2667359" y="2677103"/>
                <a:ext cx="30797" cy="22668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43" extrusionOk="0">
                    <a:moveTo>
                      <a:pt x="392" y="1"/>
                    </a:moveTo>
                    <a:cubicBezTo>
                      <a:pt x="380" y="1"/>
                      <a:pt x="366" y="5"/>
                      <a:pt x="353" y="11"/>
                    </a:cubicBezTo>
                    <a:cubicBezTo>
                      <a:pt x="337" y="27"/>
                      <a:pt x="305" y="27"/>
                      <a:pt x="289" y="27"/>
                    </a:cubicBezTo>
                    <a:cubicBezTo>
                      <a:pt x="241" y="27"/>
                      <a:pt x="193" y="43"/>
                      <a:pt x="161" y="76"/>
                    </a:cubicBezTo>
                    <a:cubicBezTo>
                      <a:pt x="112" y="92"/>
                      <a:pt x="80" y="124"/>
                      <a:pt x="64" y="172"/>
                    </a:cubicBezTo>
                    <a:cubicBezTo>
                      <a:pt x="64" y="204"/>
                      <a:pt x="48" y="220"/>
                      <a:pt x="32" y="220"/>
                    </a:cubicBezTo>
                    <a:cubicBezTo>
                      <a:pt x="0" y="252"/>
                      <a:pt x="0" y="284"/>
                      <a:pt x="16" y="316"/>
                    </a:cubicBezTo>
                    <a:cubicBezTo>
                      <a:pt x="26" y="335"/>
                      <a:pt x="46" y="343"/>
                      <a:pt x="68" y="343"/>
                    </a:cubicBezTo>
                    <a:cubicBezTo>
                      <a:pt x="83" y="343"/>
                      <a:pt x="99" y="339"/>
                      <a:pt x="112" y="332"/>
                    </a:cubicBezTo>
                    <a:cubicBezTo>
                      <a:pt x="145" y="300"/>
                      <a:pt x="177" y="268"/>
                      <a:pt x="193" y="220"/>
                    </a:cubicBezTo>
                    <a:cubicBezTo>
                      <a:pt x="193" y="204"/>
                      <a:pt x="209" y="188"/>
                      <a:pt x="225" y="172"/>
                    </a:cubicBezTo>
                    <a:cubicBezTo>
                      <a:pt x="241" y="156"/>
                      <a:pt x="273" y="156"/>
                      <a:pt x="289" y="156"/>
                    </a:cubicBezTo>
                    <a:cubicBezTo>
                      <a:pt x="337" y="156"/>
                      <a:pt x="385" y="140"/>
                      <a:pt x="417" y="124"/>
                    </a:cubicBezTo>
                    <a:cubicBezTo>
                      <a:pt x="449" y="108"/>
                      <a:pt x="465" y="59"/>
                      <a:pt x="433" y="27"/>
                    </a:cubicBezTo>
                    <a:cubicBezTo>
                      <a:pt x="424" y="9"/>
                      <a:pt x="409" y="1"/>
                      <a:pt x="39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23" name="Google Shape;3423;p38"/>
              <p:cNvSpPr/>
              <p:nvPr/>
            </p:nvSpPr>
            <p:spPr>
              <a:xfrm>
                <a:off x="2669474" y="2733739"/>
                <a:ext cx="15927" cy="33176"/>
              </a:xfrm>
              <a:custGeom>
                <a:avLst/>
                <a:gdLst/>
                <a:ahLst/>
                <a:cxnLst/>
                <a:rect l="l" t="t" r="r" b="b"/>
                <a:pathLst>
                  <a:path w="241" h="502" extrusionOk="0">
                    <a:moveTo>
                      <a:pt x="141" y="0"/>
                    </a:moveTo>
                    <a:cubicBezTo>
                      <a:pt x="103" y="0"/>
                      <a:pt x="63" y="25"/>
                      <a:pt x="80" y="69"/>
                    </a:cubicBezTo>
                    <a:cubicBezTo>
                      <a:pt x="80" y="85"/>
                      <a:pt x="64" y="101"/>
                      <a:pt x="48" y="117"/>
                    </a:cubicBezTo>
                    <a:cubicBezTo>
                      <a:pt x="16" y="149"/>
                      <a:pt x="0" y="213"/>
                      <a:pt x="0" y="261"/>
                    </a:cubicBezTo>
                    <a:cubicBezTo>
                      <a:pt x="0" y="309"/>
                      <a:pt x="32" y="358"/>
                      <a:pt x="80" y="390"/>
                    </a:cubicBezTo>
                    <a:cubicBezTo>
                      <a:pt x="113" y="422"/>
                      <a:pt x="113" y="422"/>
                      <a:pt x="113" y="438"/>
                    </a:cubicBezTo>
                    <a:cubicBezTo>
                      <a:pt x="129" y="470"/>
                      <a:pt x="145" y="502"/>
                      <a:pt x="193" y="502"/>
                    </a:cubicBezTo>
                    <a:cubicBezTo>
                      <a:pt x="225" y="486"/>
                      <a:pt x="241" y="454"/>
                      <a:pt x="241" y="422"/>
                    </a:cubicBezTo>
                    <a:cubicBezTo>
                      <a:pt x="241" y="374"/>
                      <a:pt x="209" y="326"/>
                      <a:pt x="161" y="293"/>
                    </a:cubicBezTo>
                    <a:cubicBezTo>
                      <a:pt x="129" y="277"/>
                      <a:pt x="129" y="277"/>
                      <a:pt x="129" y="245"/>
                    </a:cubicBezTo>
                    <a:cubicBezTo>
                      <a:pt x="129" y="229"/>
                      <a:pt x="129" y="213"/>
                      <a:pt x="145" y="197"/>
                    </a:cubicBezTo>
                    <a:cubicBezTo>
                      <a:pt x="193" y="149"/>
                      <a:pt x="209" y="101"/>
                      <a:pt x="193" y="53"/>
                    </a:cubicBezTo>
                    <a:cubicBezTo>
                      <a:pt x="200" y="17"/>
                      <a:pt x="171" y="0"/>
                      <a:pt x="14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24" name="Google Shape;3424;p38"/>
              <p:cNvSpPr/>
              <p:nvPr/>
            </p:nvSpPr>
            <p:spPr>
              <a:xfrm>
                <a:off x="2704434" y="2798240"/>
                <a:ext cx="32912" cy="17910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71" extrusionOk="0">
                    <a:moveTo>
                      <a:pt x="55" y="1"/>
                    </a:moveTo>
                    <a:cubicBezTo>
                      <a:pt x="33" y="1"/>
                      <a:pt x="12" y="16"/>
                      <a:pt x="1" y="39"/>
                    </a:cubicBezTo>
                    <a:cubicBezTo>
                      <a:pt x="1" y="88"/>
                      <a:pt x="17" y="120"/>
                      <a:pt x="49" y="120"/>
                    </a:cubicBezTo>
                    <a:cubicBezTo>
                      <a:pt x="65" y="136"/>
                      <a:pt x="65" y="136"/>
                      <a:pt x="97" y="168"/>
                    </a:cubicBezTo>
                    <a:cubicBezTo>
                      <a:pt x="113" y="216"/>
                      <a:pt x="161" y="248"/>
                      <a:pt x="209" y="264"/>
                    </a:cubicBezTo>
                    <a:cubicBezTo>
                      <a:pt x="222" y="268"/>
                      <a:pt x="236" y="270"/>
                      <a:pt x="250" y="270"/>
                    </a:cubicBezTo>
                    <a:cubicBezTo>
                      <a:pt x="289" y="270"/>
                      <a:pt x="330" y="255"/>
                      <a:pt x="354" y="232"/>
                    </a:cubicBezTo>
                    <a:cubicBezTo>
                      <a:pt x="386" y="216"/>
                      <a:pt x="402" y="216"/>
                      <a:pt x="418" y="216"/>
                    </a:cubicBezTo>
                    <a:cubicBezTo>
                      <a:pt x="426" y="220"/>
                      <a:pt x="435" y="222"/>
                      <a:pt x="443" y="222"/>
                    </a:cubicBezTo>
                    <a:cubicBezTo>
                      <a:pt x="466" y="222"/>
                      <a:pt x="486" y="207"/>
                      <a:pt x="498" y="184"/>
                    </a:cubicBezTo>
                    <a:cubicBezTo>
                      <a:pt x="498" y="136"/>
                      <a:pt x="482" y="104"/>
                      <a:pt x="450" y="104"/>
                    </a:cubicBezTo>
                    <a:cubicBezTo>
                      <a:pt x="437" y="99"/>
                      <a:pt x="423" y="97"/>
                      <a:pt x="408" y="97"/>
                    </a:cubicBezTo>
                    <a:cubicBezTo>
                      <a:pt x="369" y="97"/>
                      <a:pt x="325" y="112"/>
                      <a:pt x="289" y="136"/>
                    </a:cubicBezTo>
                    <a:cubicBezTo>
                      <a:pt x="279" y="136"/>
                      <a:pt x="268" y="143"/>
                      <a:pt x="257" y="143"/>
                    </a:cubicBezTo>
                    <a:cubicBezTo>
                      <a:pt x="252" y="143"/>
                      <a:pt x="247" y="141"/>
                      <a:pt x="241" y="136"/>
                    </a:cubicBezTo>
                    <a:cubicBezTo>
                      <a:pt x="225" y="136"/>
                      <a:pt x="209" y="136"/>
                      <a:pt x="193" y="104"/>
                    </a:cubicBezTo>
                    <a:cubicBezTo>
                      <a:pt x="177" y="55"/>
                      <a:pt x="129" y="7"/>
                      <a:pt x="81" y="7"/>
                    </a:cubicBezTo>
                    <a:cubicBezTo>
                      <a:pt x="72" y="3"/>
                      <a:pt x="64" y="1"/>
                      <a:pt x="5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25" name="Google Shape;3425;p38"/>
              <p:cNvSpPr/>
              <p:nvPr/>
            </p:nvSpPr>
            <p:spPr>
              <a:xfrm>
                <a:off x="2000415" y="2688338"/>
                <a:ext cx="216370" cy="217560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2" extrusionOk="0">
                    <a:moveTo>
                      <a:pt x="1544" y="1"/>
                    </a:moveTo>
                    <a:cubicBezTo>
                      <a:pt x="1538" y="1"/>
                      <a:pt x="1531" y="1"/>
                      <a:pt x="1525" y="2"/>
                    </a:cubicBezTo>
                    <a:cubicBezTo>
                      <a:pt x="1365" y="18"/>
                      <a:pt x="1252" y="226"/>
                      <a:pt x="1092" y="291"/>
                    </a:cubicBezTo>
                    <a:cubicBezTo>
                      <a:pt x="947" y="355"/>
                      <a:pt x="707" y="275"/>
                      <a:pt x="578" y="387"/>
                    </a:cubicBezTo>
                    <a:cubicBezTo>
                      <a:pt x="466" y="483"/>
                      <a:pt x="498" y="724"/>
                      <a:pt x="402" y="868"/>
                    </a:cubicBezTo>
                    <a:cubicBezTo>
                      <a:pt x="322" y="1013"/>
                      <a:pt x="81" y="1077"/>
                      <a:pt x="49" y="1237"/>
                    </a:cubicBezTo>
                    <a:cubicBezTo>
                      <a:pt x="1" y="1398"/>
                      <a:pt x="177" y="1590"/>
                      <a:pt x="177" y="1751"/>
                    </a:cubicBezTo>
                    <a:cubicBezTo>
                      <a:pt x="193" y="1911"/>
                      <a:pt x="65" y="2103"/>
                      <a:pt x="113" y="2264"/>
                    </a:cubicBezTo>
                    <a:cubicBezTo>
                      <a:pt x="161" y="2408"/>
                      <a:pt x="418" y="2472"/>
                      <a:pt x="514" y="2585"/>
                    </a:cubicBezTo>
                    <a:cubicBezTo>
                      <a:pt x="610" y="2713"/>
                      <a:pt x="627" y="2954"/>
                      <a:pt x="755" y="3050"/>
                    </a:cubicBezTo>
                    <a:cubicBezTo>
                      <a:pt x="795" y="3073"/>
                      <a:pt x="842" y="3080"/>
                      <a:pt x="892" y="3080"/>
                    </a:cubicBezTo>
                    <a:cubicBezTo>
                      <a:pt x="986" y="3080"/>
                      <a:pt x="1092" y="3054"/>
                      <a:pt x="1187" y="3054"/>
                    </a:cubicBezTo>
                    <a:cubicBezTo>
                      <a:pt x="1221" y="3054"/>
                      <a:pt x="1254" y="3057"/>
                      <a:pt x="1284" y="3066"/>
                    </a:cubicBezTo>
                    <a:cubicBezTo>
                      <a:pt x="1439" y="3097"/>
                      <a:pt x="1578" y="3292"/>
                      <a:pt x="1732" y="3292"/>
                    </a:cubicBezTo>
                    <a:cubicBezTo>
                      <a:pt x="1738" y="3292"/>
                      <a:pt x="1744" y="3291"/>
                      <a:pt x="1750" y="3291"/>
                    </a:cubicBezTo>
                    <a:cubicBezTo>
                      <a:pt x="1910" y="3275"/>
                      <a:pt x="2038" y="3066"/>
                      <a:pt x="2183" y="3002"/>
                    </a:cubicBezTo>
                    <a:cubicBezTo>
                      <a:pt x="2327" y="2938"/>
                      <a:pt x="2568" y="3018"/>
                      <a:pt x="2696" y="2906"/>
                    </a:cubicBezTo>
                    <a:cubicBezTo>
                      <a:pt x="2824" y="2809"/>
                      <a:pt x="2792" y="2569"/>
                      <a:pt x="2873" y="2424"/>
                    </a:cubicBezTo>
                    <a:cubicBezTo>
                      <a:pt x="2969" y="2280"/>
                      <a:pt x="3193" y="2200"/>
                      <a:pt x="3242" y="2039"/>
                    </a:cubicBezTo>
                    <a:cubicBezTo>
                      <a:pt x="3274" y="1879"/>
                      <a:pt x="3113" y="1702"/>
                      <a:pt x="3097" y="1542"/>
                    </a:cubicBezTo>
                    <a:cubicBezTo>
                      <a:pt x="3081" y="1382"/>
                      <a:pt x="3226" y="1173"/>
                      <a:pt x="3161" y="1029"/>
                    </a:cubicBezTo>
                    <a:cubicBezTo>
                      <a:pt x="3113" y="884"/>
                      <a:pt x="2873" y="820"/>
                      <a:pt x="2760" y="708"/>
                    </a:cubicBezTo>
                    <a:cubicBezTo>
                      <a:pt x="2664" y="579"/>
                      <a:pt x="2664" y="339"/>
                      <a:pt x="2520" y="242"/>
                    </a:cubicBezTo>
                    <a:cubicBezTo>
                      <a:pt x="2475" y="218"/>
                      <a:pt x="2424" y="210"/>
                      <a:pt x="2369" y="210"/>
                    </a:cubicBezTo>
                    <a:cubicBezTo>
                      <a:pt x="2276" y="210"/>
                      <a:pt x="2172" y="233"/>
                      <a:pt x="2073" y="233"/>
                    </a:cubicBezTo>
                    <a:cubicBezTo>
                      <a:pt x="2045" y="233"/>
                      <a:pt x="2017" y="231"/>
                      <a:pt x="1990" y="226"/>
                    </a:cubicBezTo>
                    <a:cubicBezTo>
                      <a:pt x="1836" y="180"/>
                      <a:pt x="1697" y="1"/>
                      <a:pt x="15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26" name="Google Shape;3426;p38"/>
              <p:cNvSpPr/>
              <p:nvPr/>
            </p:nvSpPr>
            <p:spPr>
              <a:xfrm>
                <a:off x="1999357" y="2691312"/>
                <a:ext cx="218485" cy="211943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207" extrusionOk="0">
                    <a:moveTo>
                      <a:pt x="2042" y="1"/>
                    </a:moveTo>
                    <a:cubicBezTo>
                      <a:pt x="1894" y="1"/>
                      <a:pt x="1733" y="133"/>
                      <a:pt x="1573" y="133"/>
                    </a:cubicBezTo>
                    <a:cubicBezTo>
                      <a:pt x="1565" y="134"/>
                      <a:pt x="1556" y="135"/>
                      <a:pt x="1547" y="135"/>
                    </a:cubicBezTo>
                    <a:cubicBezTo>
                      <a:pt x="1416" y="135"/>
                      <a:pt x="1266" y="43"/>
                      <a:pt x="1131" y="43"/>
                    </a:cubicBezTo>
                    <a:cubicBezTo>
                      <a:pt x="1107" y="43"/>
                      <a:pt x="1083" y="46"/>
                      <a:pt x="1060" y="53"/>
                    </a:cubicBezTo>
                    <a:cubicBezTo>
                      <a:pt x="915" y="117"/>
                      <a:pt x="867" y="358"/>
                      <a:pt x="739" y="454"/>
                    </a:cubicBezTo>
                    <a:cubicBezTo>
                      <a:pt x="610" y="566"/>
                      <a:pt x="354" y="566"/>
                      <a:pt x="274" y="695"/>
                    </a:cubicBezTo>
                    <a:cubicBezTo>
                      <a:pt x="193" y="839"/>
                      <a:pt x="290" y="1064"/>
                      <a:pt x="241" y="1224"/>
                    </a:cubicBezTo>
                    <a:cubicBezTo>
                      <a:pt x="209" y="1385"/>
                      <a:pt x="1" y="1529"/>
                      <a:pt x="17" y="1689"/>
                    </a:cubicBezTo>
                    <a:cubicBezTo>
                      <a:pt x="17" y="1850"/>
                      <a:pt x="241" y="1978"/>
                      <a:pt x="290" y="2123"/>
                    </a:cubicBezTo>
                    <a:cubicBezTo>
                      <a:pt x="354" y="2283"/>
                      <a:pt x="274" y="2492"/>
                      <a:pt x="386" y="2636"/>
                    </a:cubicBezTo>
                    <a:cubicBezTo>
                      <a:pt x="482" y="2764"/>
                      <a:pt x="723" y="2748"/>
                      <a:pt x="867" y="2829"/>
                    </a:cubicBezTo>
                    <a:cubicBezTo>
                      <a:pt x="995" y="2925"/>
                      <a:pt x="1076" y="3149"/>
                      <a:pt x="1236" y="3198"/>
                    </a:cubicBezTo>
                    <a:cubicBezTo>
                      <a:pt x="1257" y="3204"/>
                      <a:pt x="1278" y="3207"/>
                      <a:pt x="1299" y="3207"/>
                    </a:cubicBezTo>
                    <a:cubicBezTo>
                      <a:pt x="1442" y="3207"/>
                      <a:pt x="1594" y="3083"/>
                      <a:pt x="1733" y="3069"/>
                    </a:cubicBezTo>
                    <a:cubicBezTo>
                      <a:pt x="1743" y="3068"/>
                      <a:pt x="1752" y="3068"/>
                      <a:pt x="1762" y="3068"/>
                    </a:cubicBezTo>
                    <a:cubicBezTo>
                      <a:pt x="1905" y="3068"/>
                      <a:pt x="2056" y="3159"/>
                      <a:pt x="2182" y="3159"/>
                    </a:cubicBezTo>
                    <a:cubicBezTo>
                      <a:pt x="2204" y="3159"/>
                      <a:pt x="2226" y="3156"/>
                      <a:pt x="2247" y="3149"/>
                    </a:cubicBezTo>
                    <a:cubicBezTo>
                      <a:pt x="2407" y="3085"/>
                      <a:pt x="2455" y="2845"/>
                      <a:pt x="2584" y="2748"/>
                    </a:cubicBezTo>
                    <a:cubicBezTo>
                      <a:pt x="2712" y="2636"/>
                      <a:pt x="2953" y="2636"/>
                      <a:pt x="3033" y="2508"/>
                    </a:cubicBezTo>
                    <a:cubicBezTo>
                      <a:pt x="3129" y="2379"/>
                      <a:pt x="3033" y="2155"/>
                      <a:pt x="3065" y="1994"/>
                    </a:cubicBezTo>
                    <a:cubicBezTo>
                      <a:pt x="3113" y="1818"/>
                      <a:pt x="3306" y="1689"/>
                      <a:pt x="3306" y="1529"/>
                    </a:cubicBezTo>
                    <a:cubicBezTo>
                      <a:pt x="3290" y="1353"/>
                      <a:pt x="3081" y="1240"/>
                      <a:pt x="3017" y="1080"/>
                    </a:cubicBezTo>
                    <a:cubicBezTo>
                      <a:pt x="2969" y="935"/>
                      <a:pt x="3033" y="711"/>
                      <a:pt x="2937" y="566"/>
                    </a:cubicBezTo>
                    <a:cubicBezTo>
                      <a:pt x="2840" y="438"/>
                      <a:pt x="2584" y="454"/>
                      <a:pt x="2455" y="374"/>
                    </a:cubicBezTo>
                    <a:cubicBezTo>
                      <a:pt x="2311" y="278"/>
                      <a:pt x="2247" y="53"/>
                      <a:pt x="2086" y="5"/>
                    </a:cubicBezTo>
                    <a:cubicBezTo>
                      <a:pt x="2072" y="2"/>
                      <a:pt x="2057" y="1"/>
                      <a:pt x="204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27" name="Google Shape;3427;p38"/>
              <p:cNvSpPr/>
              <p:nvPr/>
            </p:nvSpPr>
            <p:spPr>
              <a:xfrm>
                <a:off x="2135099" y="2854480"/>
                <a:ext cx="31854" cy="20355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08" extrusionOk="0">
                    <a:moveTo>
                      <a:pt x="411" y="0"/>
                    </a:moveTo>
                    <a:cubicBezTo>
                      <a:pt x="403" y="0"/>
                      <a:pt x="394" y="2"/>
                      <a:pt x="385" y="7"/>
                    </a:cubicBezTo>
                    <a:cubicBezTo>
                      <a:pt x="337" y="23"/>
                      <a:pt x="305" y="71"/>
                      <a:pt x="289" y="135"/>
                    </a:cubicBezTo>
                    <a:cubicBezTo>
                      <a:pt x="273" y="151"/>
                      <a:pt x="273" y="167"/>
                      <a:pt x="257" y="183"/>
                    </a:cubicBezTo>
                    <a:lnTo>
                      <a:pt x="193" y="183"/>
                    </a:lnTo>
                    <a:cubicBezTo>
                      <a:pt x="169" y="167"/>
                      <a:pt x="145" y="159"/>
                      <a:pt x="121" y="159"/>
                    </a:cubicBezTo>
                    <a:cubicBezTo>
                      <a:pt x="97" y="159"/>
                      <a:pt x="73" y="167"/>
                      <a:pt x="48" y="183"/>
                    </a:cubicBezTo>
                    <a:cubicBezTo>
                      <a:pt x="16" y="183"/>
                      <a:pt x="0" y="231"/>
                      <a:pt x="16" y="263"/>
                    </a:cubicBezTo>
                    <a:cubicBezTo>
                      <a:pt x="32" y="295"/>
                      <a:pt x="65" y="295"/>
                      <a:pt x="97" y="295"/>
                    </a:cubicBezTo>
                    <a:cubicBezTo>
                      <a:pt x="105" y="287"/>
                      <a:pt x="113" y="283"/>
                      <a:pt x="123" y="283"/>
                    </a:cubicBezTo>
                    <a:cubicBezTo>
                      <a:pt x="133" y="283"/>
                      <a:pt x="145" y="287"/>
                      <a:pt x="161" y="295"/>
                    </a:cubicBezTo>
                    <a:cubicBezTo>
                      <a:pt x="185" y="303"/>
                      <a:pt x="209" y="307"/>
                      <a:pt x="235" y="307"/>
                    </a:cubicBezTo>
                    <a:cubicBezTo>
                      <a:pt x="261" y="307"/>
                      <a:pt x="289" y="303"/>
                      <a:pt x="321" y="295"/>
                    </a:cubicBezTo>
                    <a:cubicBezTo>
                      <a:pt x="353" y="263"/>
                      <a:pt x="401" y="215"/>
                      <a:pt x="417" y="167"/>
                    </a:cubicBezTo>
                    <a:cubicBezTo>
                      <a:pt x="417" y="135"/>
                      <a:pt x="417" y="119"/>
                      <a:pt x="450" y="119"/>
                    </a:cubicBezTo>
                    <a:cubicBezTo>
                      <a:pt x="466" y="103"/>
                      <a:pt x="482" y="71"/>
                      <a:pt x="466" y="39"/>
                    </a:cubicBezTo>
                    <a:cubicBezTo>
                      <a:pt x="454" y="15"/>
                      <a:pt x="434" y="0"/>
                      <a:pt x="41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28" name="Google Shape;3428;p38"/>
              <p:cNvSpPr/>
              <p:nvPr/>
            </p:nvSpPr>
            <p:spPr>
              <a:xfrm>
                <a:off x="2065113" y="2797050"/>
                <a:ext cx="20223" cy="31788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81" extrusionOk="0">
                    <a:moveTo>
                      <a:pt x="105" y="0"/>
                    </a:moveTo>
                    <a:cubicBezTo>
                      <a:pt x="64" y="0"/>
                      <a:pt x="22" y="38"/>
                      <a:pt x="33" y="89"/>
                    </a:cubicBezTo>
                    <a:cubicBezTo>
                      <a:pt x="49" y="106"/>
                      <a:pt x="49" y="106"/>
                      <a:pt x="33" y="138"/>
                    </a:cubicBezTo>
                    <a:cubicBezTo>
                      <a:pt x="0" y="186"/>
                      <a:pt x="0" y="250"/>
                      <a:pt x="17" y="298"/>
                    </a:cubicBezTo>
                    <a:cubicBezTo>
                      <a:pt x="33" y="346"/>
                      <a:pt x="81" y="378"/>
                      <a:pt x="129" y="410"/>
                    </a:cubicBezTo>
                    <a:cubicBezTo>
                      <a:pt x="161" y="410"/>
                      <a:pt x="177" y="426"/>
                      <a:pt x="177" y="442"/>
                    </a:cubicBezTo>
                    <a:cubicBezTo>
                      <a:pt x="177" y="466"/>
                      <a:pt x="203" y="481"/>
                      <a:pt x="229" y="481"/>
                    </a:cubicBezTo>
                    <a:cubicBezTo>
                      <a:pt x="239" y="481"/>
                      <a:pt x="249" y="479"/>
                      <a:pt x="257" y="475"/>
                    </a:cubicBezTo>
                    <a:cubicBezTo>
                      <a:pt x="289" y="458"/>
                      <a:pt x="305" y="426"/>
                      <a:pt x="289" y="394"/>
                    </a:cubicBezTo>
                    <a:cubicBezTo>
                      <a:pt x="273" y="346"/>
                      <a:pt x="225" y="298"/>
                      <a:pt x="177" y="282"/>
                    </a:cubicBezTo>
                    <a:cubicBezTo>
                      <a:pt x="145" y="282"/>
                      <a:pt x="145" y="266"/>
                      <a:pt x="129" y="250"/>
                    </a:cubicBezTo>
                    <a:cubicBezTo>
                      <a:pt x="129" y="234"/>
                      <a:pt x="129" y="218"/>
                      <a:pt x="145" y="186"/>
                    </a:cubicBezTo>
                    <a:cubicBezTo>
                      <a:pt x="177" y="154"/>
                      <a:pt x="177" y="89"/>
                      <a:pt x="161" y="41"/>
                    </a:cubicBezTo>
                    <a:cubicBezTo>
                      <a:pt x="149" y="12"/>
                      <a:pt x="127" y="0"/>
                      <a:pt x="10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29" name="Google Shape;3429;p38"/>
              <p:cNvSpPr/>
              <p:nvPr/>
            </p:nvSpPr>
            <p:spPr>
              <a:xfrm>
                <a:off x="2076744" y="2718738"/>
                <a:ext cx="2551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16" extrusionOk="0">
                    <a:moveTo>
                      <a:pt x="219" y="1"/>
                    </a:moveTo>
                    <a:cubicBezTo>
                      <a:pt x="211" y="1"/>
                      <a:pt x="202" y="3"/>
                      <a:pt x="193" y="7"/>
                    </a:cubicBezTo>
                    <a:cubicBezTo>
                      <a:pt x="145" y="7"/>
                      <a:pt x="113" y="23"/>
                      <a:pt x="97" y="55"/>
                    </a:cubicBezTo>
                    <a:cubicBezTo>
                      <a:pt x="81" y="71"/>
                      <a:pt x="65" y="87"/>
                      <a:pt x="49" y="87"/>
                    </a:cubicBezTo>
                    <a:cubicBezTo>
                      <a:pt x="17" y="87"/>
                      <a:pt x="1" y="119"/>
                      <a:pt x="17" y="151"/>
                    </a:cubicBezTo>
                    <a:cubicBezTo>
                      <a:pt x="17" y="184"/>
                      <a:pt x="49" y="216"/>
                      <a:pt x="65" y="216"/>
                    </a:cubicBezTo>
                    <a:cubicBezTo>
                      <a:pt x="113" y="200"/>
                      <a:pt x="145" y="184"/>
                      <a:pt x="161" y="151"/>
                    </a:cubicBezTo>
                    <a:cubicBezTo>
                      <a:pt x="177" y="135"/>
                      <a:pt x="177" y="135"/>
                      <a:pt x="193" y="135"/>
                    </a:cubicBezTo>
                    <a:cubicBezTo>
                      <a:pt x="198" y="131"/>
                      <a:pt x="204" y="129"/>
                      <a:pt x="210" y="129"/>
                    </a:cubicBezTo>
                    <a:cubicBezTo>
                      <a:pt x="226" y="129"/>
                      <a:pt x="242" y="140"/>
                      <a:pt x="242" y="151"/>
                    </a:cubicBezTo>
                    <a:cubicBezTo>
                      <a:pt x="264" y="163"/>
                      <a:pt x="287" y="174"/>
                      <a:pt x="315" y="174"/>
                    </a:cubicBezTo>
                    <a:cubicBezTo>
                      <a:pt x="327" y="174"/>
                      <a:pt x="340" y="172"/>
                      <a:pt x="354" y="167"/>
                    </a:cubicBezTo>
                    <a:cubicBezTo>
                      <a:pt x="370" y="167"/>
                      <a:pt x="386" y="135"/>
                      <a:pt x="386" y="103"/>
                    </a:cubicBezTo>
                    <a:cubicBezTo>
                      <a:pt x="386" y="77"/>
                      <a:pt x="365" y="51"/>
                      <a:pt x="348" y="51"/>
                    </a:cubicBezTo>
                    <a:cubicBezTo>
                      <a:pt x="344" y="51"/>
                      <a:pt x="341" y="52"/>
                      <a:pt x="338" y="55"/>
                    </a:cubicBezTo>
                    <a:cubicBezTo>
                      <a:pt x="306" y="55"/>
                      <a:pt x="306" y="39"/>
                      <a:pt x="290" y="39"/>
                    </a:cubicBezTo>
                    <a:cubicBezTo>
                      <a:pt x="266" y="16"/>
                      <a:pt x="243" y="1"/>
                      <a:pt x="21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30" name="Google Shape;3430;p38"/>
              <p:cNvSpPr/>
              <p:nvPr/>
            </p:nvSpPr>
            <p:spPr>
              <a:xfrm>
                <a:off x="2167944" y="2742066"/>
                <a:ext cx="20619" cy="31061"/>
              </a:xfrm>
              <a:custGeom>
                <a:avLst/>
                <a:gdLst/>
                <a:ahLst/>
                <a:cxnLst/>
                <a:rect l="l" t="t" r="r" b="b"/>
                <a:pathLst>
                  <a:path w="312" h="470" extrusionOk="0">
                    <a:moveTo>
                      <a:pt x="61" y="1"/>
                    </a:moveTo>
                    <a:cubicBezTo>
                      <a:pt x="51" y="1"/>
                      <a:pt x="41" y="3"/>
                      <a:pt x="33" y="7"/>
                    </a:cubicBezTo>
                    <a:cubicBezTo>
                      <a:pt x="17" y="23"/>
                      <a:pt x="1" y="71"/>
                      <a:pt x="17" y="87"/>
                    </a:cubicBezTo>
                    <a:cubicBezTo>
                      <a:pt x="33" y="135"/>
                      <a:pt x="65" y="167"/>
                      <a:pt x="113" y="200"/>
                    </a:cubicBezTo>
                    <a:cubicBezTo>
                      <a:pt x="129" y="200"/>
                      <a:pt x="145" y="216"/>
                      <a:pt x="161" y="232"/>
                    </a:cubicBezTo>
                    <a:cubicBezTo>
                      <a:pt x="161" y="264"/>
                      <a:pt x="161" y="280"/>
                      <a:pt x="161" y="296"/>
                    </a:cubicBezTo>
                    <a:cubicBezTo>
                      <a:pt x="145" y="344"/>
                      <a:pt x="161" y="392"/>
                      <a:pt x="177" y="440"/>
                    </a:cubicBezTo>
                    <a:cubicBezTo>
                      <a:pt x="193" y="461"/>
                      <a:pt x="213" y="470"/>
                      <a:pt x="233" y="470"/>
                    </a:cubicBezTo>
                    <a:cubicBezTo>
                      <a:pt x="274" y="470"/>
                      <a:pt x="311" y="430"/>
                      <a:pt x="289" y="376"/>
                    </a:cubicBezTo>
                    <a:cubicBezTo>
                      <a:pt x="289" y="360"/>
                      <a:pt x="289" y="328"/>
                      <a:pt x="289" y="312"/>
                    </a:cubicBezTo>
                    <a:cubicBezTo>
                      <a:pt x="306" y="264"/>
                      <a:pt x="289" y="216"/>
                      <a:pt x="273" y="183"/>
                    </a:cubicBezTo>
                    <a:cubicBezTo>
                      <a:pt x="241" y="135"/>
                      <a:pt x="209" y="103"/>
                      <a:pt x="177" y="87"/>
                    </a:cubicBezTo>
                    <a:cubicBezTo>
                      <a:pt x="145" y="71"/>
                      <a:pt x="129" y="55"/>
                      <a:pt x="129" y="39"/>
                    </a:cubicBezTo>
                    <a:cubicBezTo>
                      <a:pt x="117" y="16"/>
                      <a:pt x="88" y="1"/>
                      <a:pt x="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31" name="Google Shape;3431;p38"/>
              <p:cNvSpPr/>
              <p:nvPr/>
            </p:nvSpPr>
            <p:spPr>
              <a:xfrm>
                <a:off x="2130869" y="2760108"/>
                <a:ext cx="20157" cy="31193"/>
              </a:xfrm>
              <a:custGeom>
                <a:avLst/>
                <a:gdLst/>
                <a:ahLst/>
                <a:cxnLst/>
                <a:rect l="l" t="t" r="r" b="b"/>
                <a:pathLst>
                  <a:path w="305" h="472" extrusionOk="0">
                    <a:moveTo>
                      <a:pt x="61" y="0"/>
                    </a:moveTo>
                    <a:cubicBezTo>
                      <a:pt x="51" y="0"/>
                      <a:pt x="41" y="2"/>
                      <a:pt x="32" y="7"/>
                    </a:cubicBezTo>
                    <a:cubicBezTo>
                      <a:pt x="0" y="23"/>
                      <a:pt x="0" y="71"/>
                      <a:pt x="16" y="103"/>
                    </a:cubicBezTo>
                    <a:cubicBezTo>
                      <a:pt x="32" y="135"/>
                      <a:pt x="64" y="167"/>
                      <a:pt x="112" y="199"/>
                    </a:cubicBezTo>
                    <a:cubicBezTo>
                      <a:pt x="129" y="199"/>
                      <a:pt x="145" y="215"/>
                      <a:pt x="161" y="231"/>
                    </a:cubicBezTo>
                    <a:cubicBezTo>
                      <a:pt x="161" y="263"/>
                      <a:pt x="161" y="279"/>
                      <a:pt x="161" y="296"/>
                    </a:cubicBezTo>
                    <a:cubicBezTo>
                      <a:pt x="145" y="344"/>
                      <a:pt x="161" y="392"/>
                      <a:pt x="177" y="440"/>
                    </a:cubicBezTo>
                    <a:cubicBezTo>
                      <a:pt x="193" y="472"/>
                      <a:pt x="225" y="472"/>
                      <a:pt x="257" y="472"/>
                    </a:cubicBezTo>
                    <a:cubicBezTo>
                      <a:pt x="289" y="440"/>
                      <a:pt x="305" y="408"/>
                      <a:pt x="289" y="376"/>
                    </a:cubicBezTo>
                    <a:cubicBezTo>
                      <a:pt x="273" y="360"/>
                      <a:pt x="273" y="328"/>
                      <a:pt x="289" y="312"/>
                    </a:cubicBezTo>
                    <a:cubicBezTo>
                      <a:pt x="289" y="263"/>
                      <a:pt x="289" y="215"/>
                      <a:pt x="273" y="183"/>
                    </a:cubicBezTo>
                    <a:cubicBezTo>
                      <a:pt x="241" y="135"/>
                      <a:pt x="209" y="103"/>
                      <a:pt x="177" y="87"/>
                    </a:cubicBezTo>
                    <a:cubicBezTo>
                      <a:pt x="145" y="71"/>
                      <a:pt x="129" y="55"/>
                      <a:pt x="129" y="39"/>
                    </a:cubicBezTo>
                    <a:cubicBezTo>
                      <a:pt x="117" y="15"/>
                      <a:pt x="88" y="0"/>
                      <a:pt x="6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32" name="Google Shape;3432;p38"/>
              <p:cNvSpPr/>
              <p:nvPr/>
            </p:nvSpPr>
            <p:spPr>
              <a:xfrm>
                <a:off x="2113290" y="2829036"/>
                <a:ext cx="32052" cy="19958"/>
              </a:xfrm>
              <a:custGeom>
                <a:avLst/>
                <a:gdLst/>
                <a:ahLst/>
                <a:cxnLst/>
                <a:rect l="l" t="t" r="r" b="b"/>
                <a:pathLst>
                  <a:path w="485" h="302" extrusionOk="0">
                    <a:moveTo>
                      <a:pt x="404" y="0"/>
                    </a:moveTo>
                    <a:cubicBezTo>
                      <a:pt x="396" y="0"/>
                      <a:pt x="387" y="2"/>
                      <a:pt x="378" y="7"/>
                    </a:cubicBezTo>
                    <a:cubicBezTo>
                      <a:pt x="330" y="23"/>
                      <a:pt x="298" y="55"/>
                      <a:pt x="282" y="103"/>
                    </a:cubicBezTo>
                    <a:cubicBezTo>
                      <a:pt x="266" y="151"/>
                      <a:pt x="218" y="167"/>
                      <a:pt x="186" y="167"/>
                    </a:cubicBezTo>
                    <a:cubicBezTo>
                      <a:pt x="172" y="162"/>
                      <a:pt x="158" y="160"/>
                      <a:pt x="144" y="160"/>
                    </a:cubicBezTo>
                    <a:cubicBezTo>
                      <a:pt x="110" y="160"/>
                      <a:pt x="76" y="172"/>
                      <a:pt x="42" y="183"/>
                    </a:cubicBezTo>
                    <a:cubicBezTo>
                      <a:pt x="0" y="225"/>
                      <a:pt x="30" y="302"/>
                      <a:pt x="80" y="302"/>
                    </a:cubicBezTo>
                    <a:cubicBezTo>
                      <a:pt x="88" y="302"/>
                      <a:pt x="97" y="300"/>
                      <a:pt x="106" y="295"/>
                    </a:cubicBezTo>
                    <a:cubicBezTo>
                      <a:pt x="114" y="287"/>
                      <a:pt x="126" y="283"/>
                      <a:pt x="138" y="283"/>
                    </a:cubicBezTo>
                    <a:cubicBezTo>
                      <a:pt x="150" y="283"/>
                      <a:pt x="162" y="287"/>
                      <a:pt x="170" y="295"/>
                    </a:cubicBezTo>
                    <a:cubicBezTo>
                      <a:pt x="218" y="295"/>
                      <a:pt x="266" y="279"/>
                      <a:pt x="298" y="263"/>
                    </a:cubicBezTo>
                    <a:cubicBezTo>
                      <a:pt x="346" y="231"/>
                      <a:pt x="378" y="199"/>
                      <a:pt x="395" y="167"/>
                    </a:cubicBezTo>
                    <a:cubicBezTo>
                      <a:pt x="411" y="135"/>
                      <a:pt x="411" y="119"/>
                      <a:pt x="443" y="119"/>
                    </a:cubicBezTo>
                    <a:cubicBezTo>
                      <a:pt x="484" y="77"/>
                      <a:pt x="454" y="0"/>
                      <a:pt x="40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33" name="Google Shape;3433;p38"/>
              <p:cNvSpPr/>
              <p:nvPr/>
            </p:nvSpPr>
            <p:spPr>
              <a:xfrm>
                <a:off x="2106483" y="2791499"/>
                <a:ext cx="19099" cy="21809"/>
              </a:xfrm>
              <a:custGeom>
                <a:avLst/>
                <a:gdLst/>
                <a:ahLst/>
                <a:cxnLst/>
                <a:rect l="l" t="t" r="r" b="b"/>
                <a:pathLst>
                  <a:path w="289" h="330" extrusionOk="0">
                    <a:moveTo>
                      <a:pt x="211" y="1"/>
                    </a:moveTo>
                    <a:cubicBezTo>
                      <a:pt x="197" y="1"/>
                      <a:pt x="185" y="5"/>
                      <a:pt x="177" y="13"/>
                    </a:cubicBezTo>
                    <a:cubicBezTo>
                      <a:pt x="145" y="45"/>
                      <a:pt x="145" y="77"/>
                      <a:pt x="145" y="109"/>
                    </a:cubicBezTo>
                    <a:cubicBezTo>
                      <a:pt x="161" y="125"/>
                      <a:pt x="161" y="157"/>
                      <a:pt x="145" y="173"/>
                    </a:cubicBezTo>
                    <a:cubicBezTo>
                      <a:pt x="129" y="190"/>
                      <a:pt x="129" y="190"/>
                      <a:pt x="96" y="190"/>
                    </a:cubicBezTo>
                    <a:cubicBezTo>
                      <a:pt x="64" y="190"/>
                      <a:pt x="32" y="222"/>
                      <a:pt x="16" y="238"/>
                    </a:cubicBezTo>
                    <a:cubicBezTo>
                      <a:pt x="0" y="270"/>
                      <a:pt x="0" y="302"/>
                      <a:pt x="32" y="318"/>
                    </a:cubicBezTo>
                    <a:cubicBezTo>
                      <a:pt x="40" y="326"/>
                      <a:pt x="56" y="330"/>
                      <a:pt x="72" y="330"/>
                    </a:cubicBezTo>
                    <a:cubicBezTo>
                      <a:pt x="88" y="330"/>
                      <a:pt x="104" y="326"/>
                      <a:pt x="112" y="318"/>
                    </a:cubicBezTo>
                    <a:cubicBezTo>
                      <a:pt x="129" y="302"/>
                      <a:pt x="129" y="302"/>
                      <a:pt x="161" y="302"/>
                    </a:cubicBezTo>
                    <a:cubicBezTo>
                      <a:pt x="193" y="286"/>
                      <a:pt x="225" y="270"/>
                      <a:pt x="257" y="238"/>
                    </a:cubicBezTo>
                    <a:cubicBezTo>
                      <a:pt x="273" y="206"/>
                      <a:pt x="273" y="173"/>
                      <a:pt x="273" y="141"/>
                    </a:cubicBezTo>
                    <a:cubicBezTo>
                      <a:pt x="273" y="125"/>
                      <a:pt x="273" y="109"/>
                      <a:pt x="273" y="93"/>
                    </a:cubicBezTo>
                    <a:cubicBezTo>
                      <a:pt x="289" y="61"/>
                      <a:pt x="273" y="29"/>
                      <a:pt x="257" y="13"/>
                    </a:cubicBezTo>
                    <a:cubicBezTo>
                      <a:pt x="241" y="5"/>
                      <a:pt x="225" y="1"/>
                      <a:pt x="21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34" name="Google Shape;3434;p38"/>
              <p:cNvSpPr/>
              <p:nvPr/>
            </p:nvSpPr>
            <p:spPr>
              <a:xfrm>
                <a:off x="2177526" y="2798703"/>
                <a:ext cx="14870" cy="33176"/>
              </a:xfrm>
              <a:custGeom>
                <a:avLst/>
                <a:gdLst/>
                <a:ahLst/>
                <a:cxnLst/>
                <a:rect l="l" t="t" r="r" b="b"/>
                <a:pathLst>
                  <a:path w="225" h="502" extrusionOk="0">
                    <a:moveTo>
                      <a:pt x="128" y="0"/>
                    </a:moveTo>
                    <a:cubicBezTo>
                      <a:pt x="80" y="0"/>
                      <a:pt x="48" y="16"/>
                      <a:pt x="48" y="48"/>
                    </a:cubicBezTo>
                    <a:cubicBezTo>
                      <a:pt x="48" y="97"/>
                      <a:pt x="48" y="145"/>
                      <a:pt x="80" y="193"/>
                    </a:cubicBezTo>
                    <a:cubicBezTo>
                      <a:pt x="80" y="209"/>
                      <a:pt x="96" y="225"/>
                      <a:pt x="96" y="257"/>
                    </a:cubicBezTo>
                    <a:cubicBezTo>
                      <a:pt x="80" y="273"/>
                      <a:pt x="80" y="289"/>
                      <a:pt x="64" y="305"/>
                    </a:cubicBezTo>
                    <a:cubicBezTo>
                      <a:pt x="32" y="337"/>
                      <a:pt x="0" y="385"/>
                      <a:pt x="0" y="433"/>
                    </a:cubicBezTo>
                    <a:cubicBezTo>
                      <a:pt x="0" y="466"/>
                      <a:pt x="16" y="498"/>
                      <a:pt x="64" y="498"/>
                    </a:cubicBezTo>
                    <a:cubicBezTo>
                      <a:pt x="70" y="501"/>
                      <a:pt x="76" y="502"/>
                      <a:pt x="82" y="502"/>
                    </a:cubicBezTo>
                    <a:cubicBezTo>
                      <a:pt x="107" y="502"/>
                      <a:pt x="128" y="476"/>
                      <a:pt x="128" y="450"/>
                    </a:cubicBezTo>
                    <a:cubicBezTo>
                      <a:pt x="128" y="417"/>
                      <a:pt x="144" y="401"/>
                      <a:pt x="161" y="385"/>
                    </a:cubicBezTo>
                    <a:cubicBezTo>
                      <a:pt x="193" y="353"/>
                      <a:pt x="209" y="321"/>
                      <a:pt x="209" y="273"/>
                    </a:cubicBezTo>
                    <a:cubicBezTo>
                      <a:pt x="225" y="225"/>
                      <a:pt x="209" y="177"/>
                      <a:pt x="193" y="129"/>
                    </a:cubicBezTo>
                    <a:cubicBezTo>
                      <a:pt x="177" y="113"/>
                      <a:pt x="177" y="97"/>
                      <a:pt x="177" y="64"/>
                    </a:cubicBezTo>
                    <a:cubicBezTo>
                      <a:pt x="177" y="32"/>
                      <a:pt x="161" y="0"/>
                      <a:pt x="12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35" name="Google Shape;3435;p38"/>
              <p:cNvSpPr/>
              <p:nvPr/>
            </p:nvSpPr>
            <p:spPr>
              <a:xfrm>
                <a:off x="2075357" y="2740745"/>
                <a:ext cx="33705" cy="22734"/>
              </a:xfrm>
              <a:custGeom>
                <a:avLst/>
                <a:gdLst/>
                <a:ahLst/>
                <a:cxnLst/>
                <a:rect l="l" t="t" r="r" b="b"/>
                <a:pathLst>
                  <a:path w="510" h="344" extrusionOk="0">
                    <a:moveTo>
                      <a:pt x="405" y="0"/>
                    </a:moveTo>
                    <a:cubicBezTo>
                      <a:pt x="395" y="0"/>
                      <a:pt x="385" y="3"/>
                      <a:pt x="375" y="11"/>
                    </a:cubicBezTo>
                    <a:cubicBezTo>
                      <a:pt x="359" y="27"/>
                      <a:pt x="343" y="27"/>
                      <a:pt x="311" y="27"/>
                    </a:cubicBezTo>
                    <a:cubicBezTo>
                      <a:pt x="263" y="27"/>
                      <a:pt x="214" y="43"/>
                      <a:pt x="182" y="59"/>
                    </a:cubicBezTo>
                    <a:cubicBezTo>
                      <a:pt x="150" y="91"/>
                      <a:pt x="118" y="123"/>
                      <a:pt x="102" y="171"/>
                    </a:cubicBezTo>
                    <a:cubicBezTo>
                      <a:pt x="86" y="187"/>
                      <a:pt x="86" y="203"/>
                      <a:pt x="54" y="220"/>
                    </a:cubicBezTo>
                    <a:cubicBezTo>
                      <a:pt x="1" y="259"/>
                      <a:pt x="36" y="344"/>
                      <a:pt x="95" y="344"/>
                    </a:cubicBezTo>
                    <a:cubicBezTo>
                      <a:pt x="107" y="344"/>
                      <a:pt x="121" y="340"/>
                      <a:pt x="134" y="332"/>
                    </a:cubicBezTo>
                    <a:cubicBezTo>
                      <a:pt x="166" y="300"/>
                      <a:pt x="198" y="268"/>
                      <a:pt x="214" y="220"/>
                    </a:cubicBezTo>
                    <a:cubicBezTo>
                      <a:pt x="214" y="203"/>
                      <a:pt x="231" y="187"/>
                      <a:pt x="263" y="171"/>
                    </a:cubicBezTo>
                    <a:cubicBezTo>
                      <a:pt x="279" y="155"/>
                      <a:pt x="295" y="155"/>
                      <a:pt x="311" y="155"/>
                    </a:cubicBezTo>
                    <a:cubicBezTo>
                      <a:pt x="359" y="155"/>
                      <a:pt x="407" y="139"/>
                      <a:pt x="455" y="123"/>
                    </a:cubicBezTo>
                    <a:cubicBezTo>
                      <a:pt x="509" y="96"/>
                      <a:pt x="460" y="0"/>
                      <a:pt x="40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36" name="Google Shape;3436;p38"/>
              <p:cNvSpPr/>
              <p:nvPr/>
            </p:nvSpPr>
            <p:spPr>
              <a:xfrm>
                <a:off x="2044957" y="2743058"/>
                <a:ext cx="26567" cy="26832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06" extrusionOk="0">
                    <a:moveTo>
                      <a:pt x="332" y="0"/>
                    </a:moveTo>
                    <a:cubicBezTo>
                      <a:pt x="313" y="0"/>
                      <a:pt x="297" y="8"/>
                      <a:pt x="289" y="24"/>
                    </a:cubicBezTo>
                    <a:cubicBezTo>
                      <a:pt x="273" y="40"/>
                      <a:pt x="257" y="56"/>
                      <a:pt x="241" y="56"/>
                    </a:cubicBezTo>
                    <a:cubicBezTo>
                      <a:pt x="193" y="56"/>
                      <a:pt x="145" y="88"/>
                      <a:pt x="113" y="120"/>
                    </a:cubicBezTo>
                    <a:cubicBezTo>
                      <a:pt x="81" y="152"/>
                      <a:pt x="65" y="201"/>
                      <a:pt x="49" y="249"/>
                    </a:cubicBezTo>
                    <a:cubicBezTo>
                      <a:pt x="49" y="265"/>
                      <a:pt x="49" y="281"/>
                      <a:pt x="33" y="297"/>
                    </a:cubicBezTo>
                    <a:cubicBezTo>
                      <a:pt x="1" y="329"/>
                      <a:pt x="1" y="361"/>
                      <a:pt x="33" y="393"/>
                    </a:cubicBezTo>
                    <a:cubicBezTo>
                      <a:pt x="41" y="401"/>
                      <a:pt x="57" y="405"/>
                      <a:pt x="75" y="405"/>
                    </a:cubicBezTo>
                    <a:cubicBezTo>
                      <a:pt x="93" y="405"/>
                      <a:pt x="113" y="401"/>
                      <a:pt x="129" y="393"/>
                    </a:cubicBezTo>
                    <a:cubicBezTo>
                      <a:pt x="145" y="361"/>
                      <a:pt x="177" y="313"/>
                      <a:pt x="177" y="265"/>
                    </a:cubicBezTo>
                    <a:cubicBezTo>
                      <a:pt x="177" y="249"/>
                      <a:pt x="193" y="217"/>
                      <a:pt x="209" y="201"/>
                    </a:cubicBezTo>
                    <a:cubicBezTo>
                      <a:pt x="209" y="185"/>
                      <a:pt x="241" y="185"/>
                      <a:pt x="257" y="185"/>
                    </a:cubicBezTo>
                    <a:cubicBezTo>
                      <a:pt x="305" y="168"/>
                      <a:pt x="354" y="152"/>
                      <a:pt x="386" y="104"/>
                    </a:cubicBezTo>
                    <a:cubicBezTo>
                      <a:pt x="402" y="88"/>
                      <a:pt x="402" y="40"/>
                      <a:pt x="386" y="24"/>
                    </a:cubicBezTo>
                    <a:cubicBezTo>
                      <a:pt x="370" y="8"/>
                      <a:pt x="350" y="0"/>
                      <a:pt x="33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37" name="Google Shape;3437;p38"/>
              <p:cNvSpPr/>
              <p:nvPr/>
            </p:nvSpPr>
            <p:spPr>
              <a:xfrm>
                <a:off x="2121287" y="2721183"/>
                <a:ext cx="31392" cy="22932"/>
              </a:xfrm>
              <a:custGeom>
                <a:avLst/>
                <a:gdLst/>
                <a:ahLst/>
                <a:cxnLst/>
                <a:rect l="l" t="t" r="r" b="b"/>
                <a:pathLst>
                  <a:path w="475" h="347" extrusionOk="0">
                    <a:moveTo>
                      <a:pt x="77" y="1"/>
                    </a:moveTo>
                    <a:cubicBezTo>
                      <a:pt x="59" y="1"/>
                      <a:pt x="43" y="14"/>
                      <a:pt x="33" y="34"/>
                    </a:cubicBezTo>
                    <a:cubicBezTo>
                      <a:pt x="1" y="50"/>
                      <a:pt x="17" y="98"/>
                      <a:pt x="49" y="114"/>
                    </a:cubicBezTo>
                    <a:cubicBezTo>
                      <a:pt x="81" y="147"/>
                      <a:pt x="129" y="163"/>
                      <a:pt x="177" y="163"/>
                    </a:cubicBezTo>
                    <a:cubicBezTo>
                      <a:pt x="193" y="163"/>
                      <a:pt x="225" y="163"/>
                      <a:pt x="241" y="179"/>
                    </a:cubicBezTo>
                    <a:cubicBezTo>
                      <a:pt x="257" y="195"/>
                      <a:pt x="274" y="211"/>
                      <a:pt x="274" y="227"/>
                    </a:cubicBezTo>
                    <a:cubicBezTo>
                      <a:pt x="290" y="275"/>
                      <a:pt x="322" y="307"/>
                      <a:pt x="354" y="339"/>
                    </a:cubicBezTo>
                    <a:cubicBezTo>
                      <a:pt x="364" y="344"/>
                      <a:pt x="374" y="346"/>
                      <a:pt x="384" y="346"/>
                    </a:cubicBezTo>
                    <a:cubicBezTo>
                      <a:pt x="435" y="346"/>
                      <a:pt x="474" y="283"/>
                      <a:pt x="434" y="243"/>
                    </a:cubicBezTo>
                    <a:cubicBezTo>
                      <a:pt x="402" y="227"/>
                      <a:pt x="402" y="211"/>
                      <a:pt x="386" y="195"/>
                    </a:cubicBezTo>
                    <a:cubicBezTo>
                      <a:pt x="370" y="147"/>
                      <a:pt x="354" y="98"/>
                      <a:pt x="306" y="82"/>
                    </a:cubicBezTo>
                    <a:cubicBezTo>
                      <a:pt x="274" y="50"/>
                      <a:pt x="225" y="34"/>
                      <a:pt x="177" y="34"/>
                    </a:cubicBezTo>
                    <a:cubicBezTo>
                      <a:pt x="145" y="34"/>
                      <a:pt x="129" y="18"/>
                      <a:pt x="113" y="18"/>
                    </a:cubicBezTo>
                    <a:cubicBezTo>
                      <a:pt x="101" y="6"/>
                      <a:pt x="89" y="1"/>
                      <a:pt x="7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38" name="Google Shape;3438;p38"/>
              <p:cNvSpPr/>
              <p:nvPr/>
            </p:nvSpPr>
            <p:spPr>
              <a:xfrm>
                <a:off x="2026915" y="2731096"/>
                <a:ext cx="31193" cy="21677"/>
              </a:xfrm>
              <a:custGeom>
                <a:avLst/>
                <a:gdLst/>
                <a:ahLst/>
                <a:cxnLst/>
                <a:rect l="l" t="t" r="r" b="b"/>
                <a:pathLst>
                  <a:path w="472" h="328" extrusionOk="0">
                    <a:moveTo>
                      <a:pt x="381" y="1"/>
                    </a:moveTo>
                    <a:cubicBezTo>
                      <a:pt x="371" y="1"/>
                      <a:pt x="362" y="4"/>
                      <a:pt x="354" y="13"/>
                    </a:cubicBezTo>
                    <a:cubicBezTo>
                      <a:pt x="338" y="13"/>
                      <a:pt x="306" y="29"/>
                      <a:pt x="290" y="29"/>
                    </a:cubicBezTo>
                    <a:cubicBezTo>
                      <a:pt x="277" y="24"/>
                      <a:pt x="264" y="22"/>
                      <a:pt x="251" y="22"/>
                    </a:cubicBezTo>
                    <a:cubicBezTo>
                      <a:pt x="217" y="22"/>
                      <a:pt x="185" y="37"/>
                      <a:pt x="161" y="61"/>
                    </a:cubicBezTo>
                    <a:cubicBezTo>
                      <a:pt x="113" y="77"/>
                      <a:pt x="97" y="125"/>
                      <a:pt x="81" y="173"/>
                    </a:cubicBezTo>
                    <a:cubicBezTo>
                      <a:pt x="65" y="189"/>
                      <a:pt x="49" y="205"/>
                      <a:pt x="33" y="221"/>
                    </a:cubicBezTo>
                    <a:cubicBezTo>
                      <a:pt x="1" y="237"/>
                      <a:pt x="1" y="269"/>
                      <a:pt x="17" y="301"/>
                    </a:cubicBezTo>
                    <a:cubicBezTo>
                      <a:pt x="26" y="320"/>
                      <a:pt x="47" y="328"/>
                      <a:pt x="68" y="328"/>
                    </a:cubicBezTo>
                    <a:cubicBezTo>
                      <a:pt x="84" y="328"/>
                      <a:pt x="100" y="324"/>
                      <a:pt x="113" y="317"/>
                    </a:cubicBezTo>
                    <a:cubicBezTo>
                      <a:pt x="145" y="301"/>
                      <a:pt x="177" y="253"/>
                      <a:pt x="193" y="205"/>
                    </a:cubicBezTo>
                    <a:cubicBezTo>
                      <a:pt x="193" y="189"/>
                      <a:pt x="209" y="173"/>
                      <a:pt x="226" y="157"/>
                    </a:cubicBezTo>
                    <a:cubicBezTo>
                      <a:pt x="242" y="157"/>
                      <a:pt x="274" y="141"/>
                      <a:pt x="290" y="141"/>
                    </a:cubicBezTo>
                    <a:cubicBezTo>
                      <a:pt x="303" y="145"/>
                      <a:pt x="315" y="147"/>
                      <a:pt x="328" y="147"/>
                    </a:cubicBezTo>
                    <a:cubicBezTo>
                      <a:pt x="362" y="147"/>
                      <a:pt x="395" y="132"/>
                      <a:pt x="418" y="109"/>
                    </a:cubicBezTo>
                    <a:cubicBezTo>
                      <a:pt x="471" y="82"/>
                      <a:pt x="425" y="1"/>
                      <a:pt x="38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39" name="Google Shape;3439;p38"/>
              <p:cNvSpPr/>
              <p:nvPr/>
            </p:nvSpPr>
            <p:spPr>
              <a:xfrm>
                <a:off x="2029030" y="2785948"/>
                <a:ext cx="15993" cy="33506"/>
              </a:xfrm>
              <a:custGeom>
                <a:avLst/>
                <a:gdLst/>
                <a:ahLst/>
                <a:cxnLst/>
                <a:rect l="l" t="t" r="r" b="b"/>
                <a:pathLst>
                  <a:path w="242" h="507" extrusionOk="0">
                    <a:moveTo>
                      <a:pt x="129" y="1"/>
                    </a:moveTo>
                    <a:cubicBezTo>
                      <a:pt x="97" y="17"/>
                      <a:pt x="65" y="49"/>
                      <a:pt x="81" y="81"/>
                    </a:cubicBezTo>
                    <a:cubicBezTo>
                      <a:pt x="81" y="97"/>
                      <a:pt x="81" y="113"/>
                      <a:pt x="49" y="129"/>
                    </a:cubicBezTo>
                    <a:cubicBezTo>
                      <a:pt x="17" y="177"/>
                      <a:pt x="1" y="225"/>
                      <a:pt x="1" y="274"/>
                    </a:cubicBezTo>
                    <a:cubicBezTo>
                      <a:pt x="17" y="338"/>
                      <a:pt x="33" y="386"/>
                      <a:pt x="81" y="418"/>
                    </a:cubicBezTo>
                    <a:cubicBezTo>
                      <a:pt x="113" y="434"/>
                      <a:pt x="113" y="434"/>
                      <a:pt x="113" y="466"/>
                    </a:cubicBezTo>
                    <a:cubicBezTo>
                      <a:pt x="127" y="494"/>
                      <a:pt x="154" y="507"/>
                      <a:pt x="179" y="507"/>
                    </a:cubicBezTo>
                    <a:cubicBezTo>
                      <a:pt x="211" y="507"/>
                      <a:pt x="242" y="486"/>
                      <a:pt x="242" y="450"/>
                    </a:cubicBezTo>
                    <a:cubicBezTo>
                      <a:pt x="242" y="386"/>
                      <a:pt x="210" y="338"/>
                      <a:pt x="161" y="306"/>
                    </a:cubicBezTo>
                    <a:cubicBezTo>
                      <a:pt x="129" y="290"/>
                      <a:pt x="129" y="290"/>
                      <a:pt x="129" y="257"/>
                    </a:cubicBezTo>
                    <a:cubicBezTo>
                      <a:pt x="129" y="241"/>
                      <a:pt x="129" y="241"/>
                      <a:pt x="145" y="209"/>
                    </a:cubicBezTo>
                    <a:cubicBezTo>
                      <a:pt x="194" y="177"/>
                      <a:pt x="210" y="113"/>
                      <a:pt x="210" y="65"/>
                    </a:cubicBezTo>
                    <a:cubicBezTo>
                      <a:pt x="194" y="33"/>
                      <a:pt x="161" y="1"/>
                      <a:pt x="12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40" name="Google Shape;3440;p38"/>
              <p:cNvSpPr/>
              <p:nvPr/>
            </p:nvSpPr>
            <p:spPr>
              <a:xfrm>
                <a:off x="2064056" y="2851308"/>
                <a:ext cx="32912" cy="17844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70" extrusionOk="0">
                    <a:moveTo>
                      <a:pt x="55" y="0"/>
                    </a:moveTo>
                    <a:cubicBezTo>
                      <a:pt x="33" y="0"/>
                      <a:pt x="12" y="15"/>
                      <a:pt x="0" y="39"/>
                    </a:cubicBezTo>
                    <a:cubicBezTo>
                      <a:pt x="0" y="71"/>
                      <a:pt x="16" y="119"/>
                      <a:pt x="49" y="119"/>
                    </a:cubicBezTo>
                    <a:cubicBezTo>
                      <a:pt x="65" y="135"/>
                      <a:pt x="81" y="135"/>
                      <a:pt x="97" y="167"/>
                    </a:cubicBezTo>
                    <a:cubicBezTo>
                      <a:pt x="113" y="215"/>
                      <a:pt x="161" y="247"/>
                      <a:pt x="209" y="263"/>
                    </a:cubicBezTo>
                    <a:cubicBezTo>
                      <a:pt x="222" y="267"/>
                      <a:pt x="236" y="269"/>
                      <a:pt x="251" y="269"/>
                    </a:cubicBezTo>
                    <a:cubicBezTo>
                      <a:pt x="290" y="269"/>
                      <a:pt x="334" y="255"/>
                      <a:pt x="369" y="231"/>
                    </a:cubicBezTo>
                    <a:cubicBezTo>
                      <a:pt x="385" y="215"/>
                      <a:pt x="402" y="215"/>
                      <a:pt x="418" y="215"/>
                    </a:cubicBezTo>
                    <a:cubicBezTo>
                      <a:pt x="426" y="219"/>
                      <a:pt x="435" y="221"/>
                      <a:pt x="443" y="221"/>
                    </a:cubicBezTo>
                    <a:cubicBezTo>
                      <a:pt x="466" y="221"/>
                      <a:pt x="486" y="206"/>
                      <a:pt x="498" y="183"/>
                    </a:cubicBezTo>
                    <a:cubicBezTo>
                      <a:pt x="498" y="135"/>
                      <a:pt x="482" y="103"/>
                      <a:pt x="450" y="103"/>
                    </a:cubicBezTo>
                    <a:cubicBezTo>
                      <a:pt x="437" y="98"/>
                      <a:pt x="423" y="96"/>
                      <a:pt x="408" y="96"/>
                    </a:cubicBezTo>
                    <a:cubicBezTo>
                      <a:pt x="369" y="96"/>
                      <a:pt x="329" y="111"/>
                      <a:pt x="305" y="135"/>
                    </a:cubicBezTo>
                    <a:cubicBezTo>
                      <a:pt x="284" y="135"/>
                      <a:pt x="270" y="142"/>
                      <a:pt x="258" y="142"/>
                    </a:cubicBezTo>
                    <a:cubicBezTo>
                      <a:pt x="252" y="142"/>
                      <a:pt x="246" y="140"/>
                      <a:pt x="241" y="135"/>
                    </a:cubicBezTo>
                    <a:cubicBezTo>
                      <a:pt x="225" y="135"/>
                      <a:pt x="225" y="135"/>
                      <a:pt x="209" y="103"/>
                    </a:cubicBezTo>
                    <a:cubicBezTo>
                      <a:pt x="177" y="55"/>
                      <a:pt x="129" y="6"/>
                      <a:pt x="81" y="6"/>
                    </a:cubicBezTo>
                    <a:cubicBezTo>
                      <a:pt x="72" y="2"/>
                      <a:pt x="63" y="0"/>
                      <a:pt x="5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41" name="Google Shape;3441;p38"/>
              <p:cNvSpPr/>
              <p:nvPr/>
            </p:nvSpPr>
            <p:spPr>
              <a:xfrm>
                <a:off x="2212486" y="2744644"/>
                <a:ext cx="216370" cy="217428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0" extrusionOk="0">
                    <a:moveTo>
                      <a:pt x="1525" y="0"/>
                    </a:moveTo>
                    <a:cubicBezTo>
                      <a:pt x="1364" y="16"/>
                      <a:pt x="1252" y="225"/>
                      <a:pt x="1091" y="289"/>
                    </a:cubicBezTo>
                    <a:cubicBezTo>
                      <a:pt x="947" y="353"/>
                      <a:pt x="706" y="273"/>
                      <a:pt x="578" y="385"/>
                    </a:cubicBezTo>
                    <a:cubicBezTo>
                      <a:pt x="466" y="481"/>
                      <a:pt x="498" y="722"/>
                      <a:pt x="402" y="866"/>
                    </a:cubicBezTo>
                    <a:cubicBezTo>
                      <a:pt x="305" y="1011"/>
                      <a:pt x="81" y="1091"/>
                      <a:pt x="49" y="1251"/>
                    </a:cubicBezTo>
                    <a:cubicBezTo>
                      <a:pt x="1" y="1412"/>
                      <a:pt x="177" y="1588"/>
                      <a:pt x="177" y="1749"/>
                    </a:cubicBezTo>
                    <a:cubicBezTo>
                      <a:pt x="193" y="1909"/>
                      <a:pt x="65" y="2118"/>
                      <a:pt x="113" y="2262"/>
                    </a:cubicBezTo>
                    <a:cubicBezTo>
                      <a:pt x="161" y="2407"/>
                      <a:pt x="418" y="2471"/>
                      <a:pt x="514" y="2583"/>
                    </a:cubicBezTo>
                    <a:cubicBezTo>
                      <a:pt x="610" y="2711"/>
                      <a:pt x="626" y="2952"/>
                      <a:pt x="755" y="3048"/>
                    </a:cubicBezTo>
                    <a:cubicBezTo>
                      <a:pt x="799" y="3073"/>
                      <a:pt x="852" y="3081"/>
                      <a:pt x="908" y="3081"/>
                    </a:cubicBezTo>
                    <a:cubicBezTo>
                      <a:pt x="1005" y="3081"/>
                      <a:pt x="1112" y="3058"/>
                      <a:pt x="1207" y="3058"/>
                    </a:cubicBezTo>
                    <a:cubicBezTo>
                      <a:pt x="1233" y="3058"/>
                      <a:pt x="1259" y="3059"/>
                      <a:pt x="1284" y="3064"/>
                    </a:cubicBezTo>
                    <a:cubicBezTo>
                      <a:pt x="1438" y="3095"/>
                      <a:pt x="1578" y="3290"/>
                      <a:pt x="1732" y="3290"/>
                    </a:cubicBezTo>
                    <a:cubicBezTo>
                      <a:pt x="1737" y="3290"/>
                      <a:pt x="1743" y="3290"/>
                      <a:pt x="1749" y="3289"/>
                    </a:cubicBezTo>
                    <a:cubicBezTo>
                      <a:pt x="1910" y="3273"/>
                      <a:pt x="2038" y="3064"/>
                      <a:pt x="2182" y="3000"/>
                    </a:cubicBezTo>
                    <a:cubicBezTo>
                      <a:pt x="2327" y="2936"/>
                      <a:pt x="2567" y="3016"/>
                      <a:pt x="2696" y="2904"/>
                    </a:cubicBezTo>
                    <a:cubicBezTo>
                      <a:pt x="2824" y="2808"/>
                      <a:pt x="2792" y="2567"/>
                      <a:pt x="2872" y="2423"/>
                    </a:cubicBezTo>
                    <a:cubicBezTo>
                      <a:pt x="2969" y="2278"/>
                      <a:pt x="3193" y="2198"/>
                      <a:pt x="3241" y="2054"/>
                    </a:cubicBezTo>
                    <a:cubicBezTo>
                      <a:pt x="3273" y="1893"/>
                      <a:pt x="3113" y="1717"/>
                      <a:pt x="3097" y="1540"/>
                    </a:cubicBezTo>
                    <a:cubicBezTo>
                      <a:pt x="3081" y="1380"/>
                      <a:pt x="3225" y="1187"/>
                      <a:pt x="3161" y="1027"/>
                    </a:cubicBezTo>
                    <a:cubicBezTo>
                      <a:pt x="3113" y="882"/>
                      <a:pt x="2872" y="834"/>
                      <a:pt x="2760" y="706"/>
                    </a:cubicBezTo>
                    <a:cubicBezTo>
                      <a:pt x="2664" y="578"/>
                      <a:pt x="2664" y="337"/>
                      <a:pt x="2519" y="257"/>
                    </a:cubicBezTo>
                    <a:cubicBezTo>
                      <a:pt x="2473" y="226"/>
                      <a:pt x="2418" y="216"/>
                      <a:pt x="2359" y="216"/>
                    </a:cubicBezTo>
                    <a:cubicBezTo>
                      <a:pt x="2271" y="216"/>
                      <a:pt x="2176" y="237"/>
                      <a:pt x="2089" y="237"/>
                    </a:cubicBezTo>
                    <a:cubicBezTo>
                      <a:pt x="2054" y="237"/>
                      <a:pt x="2021" y="234"/>
                      <a:pt x="1990" y="225"/>
                    </a:cubicBezTo>
                    <a:cubicBezTo>
                      <a:pt x="1829" y="193"/>
                      <a:pt x="1685" y="0"/>
                      <a:pt x="15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42" name="Google Shape;3442;p38"/>
              <p:cNvSpPr/>
              <p:nvPr/>
            </p:nvSpPr>
            <p:spPr>
              <a:xfrm>
                <a:off x="2211429" y="2747485"/>
                <a:ext cx="218485" cy="211943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207" extrusionOk="0">
                    <a:moveTo>
                      <a:pt x="2030" y="1"/>
                    </a:moveTo>
                    <a:cubicBezTo>
                      <a:pt x="1894" y="1"/>
                      <a:pt x="1735" y="135"/>
                      <a:pt x="1589" y="150"/>
                    </a:cubicBezTo>
                    <a:cubicBezTo>
                      <a:pt x="1440" y="150"/>
                      <a:pt x="1280" y="59"/>
                      <a:pt x="1147" y="59"/>
                    </a:cubicBezTo>
                    <a:cubicBezTo>
                      <a:pt x="1122" y="59"/>
                      <a:pt x="1098" y="62"/>
                      <a:pt x="1075" y="69"/>
                    </a:cubicBezTo>
                    <a:cubicBezTo>
                      <a:pt x="915" y="134"/>
                      <a:pt x="867" y="374"/>
                      <a:pt x="738" y="470"/>
                    </a:cubicBezTo>
                    <a:cubicBezTo>
                      <a:pt x="610" y="583"/>
                      <a:pt x="369" y="583"/>
                      <a:pt x="273" y="711"/>
                    </a:cubicBezTo>
                    <a:cubicBezTo>
                      <a:pt x="193" y="856"/>
                      <a:pt x="289" y="1064"/>
                      <a:pt x="241" y="1241"/>
                    </a:cubicBezTo>
                    <a:cubicBezTo>
                      <a:pt x="209" y="1401"/>
                      <a:pt x="0" y="1529"/>
                      <a:pt x="17" y="1706"/>
                    </a:cubicBezTo>
                    <a:cubicBezTo>
                      <a:pt x="33" y="1866"/>
                      <a:pt x="241" y="1979"/>
                      <a:pt x="289" y="2139"/>
                    </a:cubicBezTo>
                    <a:cubicBezTo>
                      <a:pt x="353" y="2283"/>
                      <a:pt x="273" y="2524"/>
                      <a:pt x="386" y="2652"/>
                    </a:cubicBezTo>
                    <a:cubicBezTo>
                      <a:pt x="482" y="2781"/>
                      <a:pt x="738" y="2765"/>
                      <a:pt x="867" y="2845"/>
                    </a:cubicBezTo>
                    <a:cubicBezTo>
                      <a:pt x="995" y="2925"/>
                      <a:pt x="1059" y="3150"/>
                      <a:pt x="1220" y="3198"/>
                    </a:cubicBezTo>
                    <a:cubicBezTo>
                      <a:pt x="1239" y="3204"/>
                      <a:pt x="1258" y="3206"/>
                      <a:pt x="1278" y="3206"/>
                    </a:cubicBezTo>
                    <a:cubicBezTo>
                      <a:pt x="1423" y="3206"/>
                      <a:pt x="1578" y="3070"/>
                      <a:pt x="1733" y="3070"/>
                    </a:cubicBezTo>
                    <a:cubicBezTo>
                      <a:pt x="1742" y="3069"/>
                      <a:pt x="1750" y="3068"/>
                      <a:pt x="1759" y="3068"/>
                    </a:cubicBezTo>
                    <a:cubicBezTo>
                      <a:pt x="1884" y="3068"/>
                      <a:pt x="2026" y="3150"/>
                      <a:pt x="2155" y="3150"/>
                    </a:cubicBezTo>
                    <a:cubicBezTo>
                      <a:pt x="2187" y="3150"/>
                      <a:pt x="2217" y="3145"/>
                      <a:pt x="2247" y="3134"/>
                    </a:cubicBezTo>
                    <a:cubicBezTo>
                      <a:pt x="2391" y="3086"/>
                      <a:pt x="2439" y="2845"/>
                      <a:pt x="2567" y="2733"/>
                    </a:cubicBezTo>
                    <a:cubicBezTo>
                      <a:pt x="2696" y="2636"/>
                      <a:pt x="2952" y="2636"/>
                      <a:pt x="3033" y="2492"/>
                    </a:cubicBezTo>
                    <a:cubicBezTo>
                      <a:pt x="3113" y="2364"/>
                      <a:pt x="3017" y="2139"/>
                      <a:pt x="3065" y="1979"/>
                    </a:cubicBezTo>
                    <a:cubicBezTo>
                      <a:pt x="3097" y="1818"/>
                      <a:pt x="3305" y="1674"/>
                      <a:pt x="3289" y="1513"/>
                    </a:cubicBezTo>
                    <a:cubicBezTo>
                      <a:pt x="3289" y="1353"/>
                      <a:pt x="3065" y="1225"/>
                      <a:pt x="3017" y="1080"/>
                    </a:cubicBezTo>
                    <a:cubicBezTo>
                      <a:pt x="2952" y="920"/>
                      <a:pt x="3033" y="695"/>
                      <a:pt x="2920" y="567"/>
                    </a:cubicBezTo>
                    <a:cubicBezTo>
                      <a:pt x="2824" y="438"/>
                      <a:pt x="2567" y="454"/>
                      <a:pt x="2439" y="374"/>
                    </a:cubicBezTo>
                    <a:cubicBezTo>
                      <a:pt x="2311" y="294"/>
                      <a:pt x="2230" y="53"/>
                      <a:pt x="2070" y="5"/>
                    </a:cubicBezTo>
                    <a:cubicBezTo>
                      <a:pt x="2057" y="2"/>
                      <a:pt x="2044" y="1"/>
                      <a:pt x="2030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43" name="Google Shape;3443;p38"/>
              <p:cNvSpPr/>
              <p:nvPr/>
            </p:nvSpPr>
            <p:spPr>
              <a:xfrm>
                <a:off x="2347170" y="2910653"/>
                <a:ext cx="31854" cy="20355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08" extrusionOk="0">
                    <a:moveTo>
                      <a:pt x="411" y="1"/>
                    </a:moveTo>
                    <a:cubicBezTo>
                      <a:pt x="402" y="1"/>
                      <a:pt x="394" y="3"/>
                      <a:pt x="385" y="7"/>
                    </a:cubicBezTo>
                    <a:cubicBezTo>
                      <a:pt x="337" y="39"/>
                      <a:pt x="305" y="71"/>
                      <a:pt x="289" y="135"/>
                    </a:cubicBezTo>
                    <a:cubicBezTo>
                      <a:pt x="273" y="167"/>
                      <a:pt x="273" y="167"/>
                      <a:pt x="257" y="183"/>
                    </a:cubicBezTo>
                    <a:cubicBezTo>
                      <a:pt x="251" y="189"/>
                      <a:pt x="246" y="191"/>
                      <a:pt x="240" y="191"/>
                    </a:cubicBezTo>
                    <a:cubicBezTo>
                      <a:pt x="228" y="191"/>
                      <a:pt x="214" y="183"/>
                      <a:pt x="193" y="183"/>
                    </a:cubicBezTo>
                    <a:cubicBezTo>
                      <a:pt x="168" y="167"/>
                      <a:pt x="144" y="159"/>
                      <a:pt x="120" y="159"/>
                    </a:cubicBezTo>
                    <a:cubicBezTo>
                      <a:pt x="96" y="159"/>
                      <a:pt x="72" y="167"/>
                      <a:pt x="48" y="183"/>
                    </a:cubicBezTo>
                    <a:cubicBezTo>
                      <a:pt x="16" y="199"/>
                      <a:pt x="0" y="232"/>
                      <a:pt x="16" y="264"/>
                    </a:cubicBezTo>
                    <a:cubicBezTo>
                      <a:pt x="28" y="287"/>
                      <a:pt x="48" y="302"/>
                      <a:pt x="71" y="302"/>
                    </a:cubicBezTo>
                    <a:cubicBezTo>
                      <a:pt x="79" y="302"/>
                      <a:pt x="88" y="300"/>
                      <a:pt x="96" y="296"/>
                    </a:cubicBezTo>
                    <a:cubicBezTo>
                      <a:pt x="104" y="288"/>
                      <a:pt x="112" y="284"/>
                      <a:pt x="122" y="284"/>
                    </a:cubicBezTo>
                    <a:cubicBezTo>
                      <a:pt x="132" y="284"/>
                      <a:pt x="144" y="288"/>
                      <a:pt x="160" y="296"/>
                    </a:cubicBezTo>
                    <a:cubicBezTo>
                      <a:pt x="185" y="304"/>
                      <a:pt x="209" y="308"/>
                      <a:pt x="233" y="308"/>
                    </a:cubicBezTo>
                    <a:cubicBezTo>
                      <a:pt x="257" y="308"/>
                      <a:pt x="281" y="304"/>
                      <a:pt x="305" y="296"/>
                    </a:cubicBezTo>
                    <a:cubicBezTo>
                      <a:pt x="353" y="264"/>
                      <a:pt x="401" y="215"/>
                      <a:pt x="401" y="167"/>
                    </a:cubicBezTo>
                    <a:cubicBezTo>
                      <a:pt x="417" y="135"/>
                      <a:pt x="417" y="135"/>
                      <a:pt x="433" y="119"/>
                    </a:cubicBezTo>
                    <a:cubicBezTo>
                      <a:pt x="465" y="103"/>
                      <a:pt x="481" y="71"/>
                      <a:pt x="465" y="39"/>
                    </a:cubicBezTo>
                    <a:cubicBezTo>
                      <a:pt x="454" y="15"/>
                      <a:pt x="433" y="1"/>
                      <a:pt x="41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44" name="Google Shape;3444;p38"/>
              <p:cNvSpPr/>
              <p:nvPr/>
            </p:nvSpPr>
            <p:spPr>
              <a:xfrm>
                <a:off x="2277185" y="2853422"/>
                <a:ext cx="20487" cy="31788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81" extrusionOk="0">
                    <a:moveTo>
                      <a:pt x="106" y="0"/>
                    </a:moveTo>
                    <a:cubicBezTo>
                      <a:pt x="98" y="0"/>
                      <a:pt x="89" y="2"/>
                      <a:pt x="80" y="7"/>
                    </a:cubicBezTo>
                    <a:cubicBezTo>
                      <a:pt x="32" y="23"/>
                      <a:pt x="16" y="55"/>
                      <a:pt x="32" y="87"/>
                    </a:cubicBezTo>
                    <a:cubicBezTo>
                      <a:pt x="48" y="103"/>
                      <a:pt x="32" y="119"/>
                      <a:pt x="32" y="135"/>
                    </a:cubicBezTo>
                    <a:cubicBezTo>
                      <a:pt x="0" y="183"/>
                      <a:pt x="0" y="247"/>
                      <a:pt x="16" y="295"/>
                    </a:cubicBezTo>
                    <a:cubicBezTo>
                      <a:pt x="32" y="343"/>
                      <a:pt x="64" y="392"/>
                      <a:pt x="129" y="408"/>
                    </a:cubicBezTo>
                    <a:cubicBezTo>
                      <a:pt x="145" y="424"/>
                      <a:pt x="161" y="424"/>
                      <a:pt x="161" y="440"/>
                    </a:cubicBezTo>
                    <a:cubicBezTo>
                      <a:pt x="172" y="469"/>
                      <a:pt x="196" y="481"/>
                      <a:pt x="221" y="481"/>
                    </a:cubicBezTo>
                    <a:cubicBezTo>
                      <a:pt x="265" y="481"/>
                      <a:pt x="309" y="443"/>
                      <a:pt x="289" y="392"/>
                    </a:cubicBezTo>
                    <a:cubicBezTo>
                      <a:pt x="273" y="343"/>
                      <a:pt x="225" y="311"/>
                      <a:pt x="177" y="295"/>
                    </a:cubicBezTo>
                    <a:cubicBezTo>
                      <a:pt x="145" y="279"/>
                      <a:pt x="145" y="263"/>
                      <a:pt x="129" y="247"/>
                    </a:cubicBezTo>
                    <a:cubicBezTo>
                      <a:pt x="129" y="231"/>
                      <a:pt x="129" y="231"/>
                      <a:pt x="145" y="199"/>
                    </a:cubicBezTo>
                    <a:cubicBezTo>
                      <a:pt x="161" y="151"/>
                      <a:pt x="177" y="87"/>
                      <a:pt x="161" y="39"/>
                    </a:cubicBezTo>
                    <a:cubicBezTo>
                      <a:pt x="149" y="15"/>
                      <a:pt x="129" y="0"/>
                      <a:pt x="10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45" name="Google Shape;3445;p38"/>
              <p:cNvSpPr/>
              <p:nvPr/>
            </p:nvSpPr>
            <p:spPr>
              <a:xfrm>
                <a:off x="2288816" y="2775969"/>
                <a:ext cx="25510" cy="13217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00" extrusionOk="0">
                    <a:moveTo>
                      <a:pt x="216" y="1"/>
                    </a:moveTo>
                    <a:cubicBezTo>
                      <a:pt x="204" y="1"/>
                      <a:pt x="191" y="3"/>
                      <a:pt x="177" y="7"/>
                    </a:cubicBezTo>
                    <a:cubicBezTo>
                      <a:pt x="145" y="7"/>
                      <a:pt x="113" y="23"/>
                      <a:pt x="97" y="56"/>
                    </a:cubicBezTo>
                    <a:cubicBezTo>
                      <a:pt x="81" y="72"/>
                      <a:pt x="65" y="72"/>
                      <a:pt x="49" y="72"/>
                    </a:cubicBezTo>
                    <a:cubicBezTo>
                      <a:pt x="17" y="88"/>
                      <a:pt x="1" y="120"/>
                      <a:pt x="17" y="152"/>
                    </a:cubicBezTo>
                    <a:cubicBezTo>
                      <a:pt x="17" y="184"/>
                      <a:pt x="33" y="200"/>
                      <a:pt x="65" y="200"/>
                    </a:cubicBezTo>
                    <a:cubicBezTo>
                      <a:pt x="97" y="200"/>
                      <a:pt x="129" y="184"/>
                      <a:pt x="161" y="152"/>
                    </a:cubicBezTo>
                    <a:cubicBezTo>
                      <a:pt x="177" y="136"/>
                      <a:pt x="177" y="120"/>
                      <a:pt x="193" y="120"/>
                    </a:cubicBezTo>
                    <a:cubicBezTo>
                      <a:pt x="209" y="120"/>
                      <a:pt x="225" y="120"/>
                      <a:pt x="241" y="136"/>
                    </a:cubicBezTo>
                    <a:cubicBezTo>
                      <a:pt x="273" y="168"/>
                      <a:pt x="305" y="168"/>
                      <a:pt x="338" y="168"/>
                    </a:cubicBezTo>
                    <a:cubicBezTo>
                      <a:pt x="370" y="168"/>
                      <a:pt x="386" y="136"/>
                      <a:pt x="386" y="104"/>
                    </a:cubicBezTo>
                    <a:cubicBezTo>
                      <a:pt x="386" y="72"/>
                      <a:pt x="354" y="39"/>
                      <a:pt x="338" y="39"/>
                    </a:cubicBezTo>
                    <a:cubicBezTo>
                      <a:pt x="305" y="39"/>
                      <a:pt x="289" y="39"/>
                      <a:pt x="289" y="23"/>
                    </a:cubicBezTo>
                    <a:cubicBezTo>
                      <a:pt x="267" y="12"/>
                      <a:pt x="244" y="1"/>
                      <a:pt x="21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46" name="Google Shape;3446;p38"/>
              <p:cNvSpPr/>
              <p:nvPr/>
            </p:nvSpPr>
            <p:spPr>
              <a:xfrm>
                <a:off x="2380015" y="2798240"/>
                <a:ext cx="20223" cy="31656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79" extrusionOk="0">
                    <a:moveTo>
                      <a:pt x="61" y="1"/>
                    </a:moveTo>
                    <a:cubicBezTo>
                      <a:pt x="51" y="1"/>
                      <a:pt x="41" y="3"/>
                      <a:pt x="32" y="7"/>
                    </a:cubicBezTo>
                    <a:cubicBezTo>
                      <a:pt x="16" y="23"/>
                      <a:pt x="0" y="71"/>
                      <a:pt x="16" y="104"/>
                    </a:cubicBezTo>
                    <a:cubicBezTo>
                      <a:pt x="32" y="136"/>
                      <a:pt x="65" y="168"/>
                      <a:pt x="113" y="200"/>
                    </a:cubicBezTo>
                    <a:cubicBezTo>
                      <a:pt x="129" y="200"/>
                      <a:pt x="145" y="216"/>
                      <a:pt x="161" y="248"/>
                    </a:cubicBezTo>
                    <a:cubicBezTo>
                      <a:pt x="161" y="264"/>
                      <a:pt x="161" y="280"/>
                      <a:pt x="161" y="296"/>
                    </a:cubicBezTo>
                    <a:cubicBezTo>
                      <a:pt x="145" y="344"/>
                      <a:pt x="161" y="392"/>
                      <a:pt x="177" y="440"/>
                    </a:cubicBezTo>
                    <a:cubicBezTo>
                      <a:pt x="189" y="464"/>
                      <a:pt x="209" y="479"/>
                      <a:pt x="232" y="479"/>
                    </a:cubicBezTo>
                    <a:cubicBezTo>
                      <a:pt x="240" y="479"/>
                      <a:pt x="248" y="477"/>
                      <a:pt x="257" y="473"/>
                    </a:cubicBezTo>
                    <a:cubicBezTo>
                      <a:pt x="289" y="457"/>
                      <a:pt x="305" y="408"/>
                      <a:pt x="289" y="376"/>
                    </a:cubicBezTo>
                    <a:cubicBezTo>
                      <a:pt x="273" y="360"/>
                      <a:pt x="273" y="344"/>
                      <a:pt x="289" y="312"/>
                    </a:cubicBezTo>
                    <a:cubicBezTo>
                      <a:pt x="289" y="264"/>
                      <a:pt x="289" y="216"/>
                      <a:pt x="273" y="184"/>
                    </a:cubicBezTo>
                    <a:cubicBezTo>
                      <a:pt x="241" y="136"/>
                      <a:pt x="209" y="104"/>
                      <a:pt x="177" y="88"/>
                    </a:cubicBezTo>
                    <a:cubicBezTo>
                      <a:pt x="145" y="71"/>
                      <a:pt x="129" y="55"/>
                      <a:pt x="129" y="39"/>
                    </a:cubicBezTo>
                    <a:cubicBezTo>
                      <a:pt x="117" y="16"/>
                      <a:pt x="88" y="1"/>
                      <a:pt x="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47" name="Google Shape;3447;p38"/>
              <p:cNvSpPr/>
              <p:nvPr/>
            </p:nvSpPr>
            <p:spPr>
              <a:xfrm>
                <a:off x="2341817" y="2817405"/>
                <a:ext cx="21280" cy="30532"/>
              </a:xfrm>
              <a:custGeom>
                <a:avLst/>
                <a:gdLst/>
                <a:ahLst/>
                <a:cxnLst/>
                <a:rect l="l" t="t" r="r" b="b"/>
                <a:pathLst>
                  <a:path w="322" h="462" extrusionOk="0">
                    <a:moveTo>
                      <a:pt x="84" y="1"/>
                    </a:moveTo>
                    <a:cubicBezTo>
                      <a:pt x="40" y="1"/>
                      <a:pt x="1" y="44"/>
                      <a:pt x="33" y="86"/>
                    </a:cubicBezTo>
                    <a:cubicBezTo>
                      <a:pt x="49" y="134"/>
                      <a:pt x="81" y="167"/>
                      <a:pt x="129" y="183"/>
                    </a:cubicBezTo>
                    <a:cubicBezTo>
                      <a:pt x="145" y="199"/>
                      <a:pt x="161" y="215"/>
                      <a:pt x="161" y="231"/>
                    </a:cubicBezTo>
                    <a:cubicBezTo>
                      <a:pt x="177" y="247"/>
                      <a:pt x="177" y="279"/>
                      <a:pt x="161" y="295"/>
                    </a:cubicBezTo>
                    <a:cubicBezTo>
                      <a:pt x="161" y="343"/>
                      <a:pt x="161" y="391"/>
                      <a:pt x="193" y="423"/>
                    </a:cubicBezTo>
                    <a:cubicBezTo>
                      <a:pt x="205" y="447"/>
                      <a:pt x="225" y="462"/>
                      <a:pt x="248" y="462"/>
                    </a:cubicBezTo>
                    <a:cubicBezTo>
                      <a:pt x="256" y="462"/>
                      <a:pt x="265" y="460"/>
                      <a:pt x="274" y="455"/>
                    </a:cubicBezTo>
                    <a:cubicBezTo>
                      <a:pt x="306" y="439"/>
                      <a:pt x="322" y="407"/>
                      <a:pt x="306" y="375"/>
                    </a:cubicBezTo>
                    <a:cubicBezTo>
                      <a:pt x="290" y="359"/>
                      <a:pt x="290" y="327"/>
                      <a:pt x="306" y="311"/>
                    </a:cubicBezTo>
                    <a:cubicBezTo>
                      <a:pt x="306" y="263"/>
                      <a:pt x="306" y="215"/>
                      <a:pt x="290" y="183"/>
                    </a:cubicBezTo>
                    <a:cubicBezTo>
                      <a:pt x="257" y="134"/>
                      <a:pt x="225" y="102"/>
                      <a:pt x="177" y="86"/>
                    </a:cubicBezTo>
                    <a:cubicBezTo>
                      <a:pt x="161" y="70"/>
                      <a:pt x="145" y="54"/>
                      <a:pt x="145" y="38"/>
                    </a:cubicBezTo>
                    <a:cubicBezTo>
                      <a:pt x="129" y="11"/>
                      <a:pt x="106" y="1"/>
                      <a:pt x="8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48" name="Google Shape;3448;p38"/>
              <p:cNvSpPr/>
              <p:nvPr/>
            </p:nvSpPr>
            <p:spPr>
              <a:xfrm>
                <a:off x="2324899" y="2884946"/>
                <a:ext cx="31854" cy="20553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11" extrusionOk="0">
                    <a:moveTo>
                      <a:pt x="424" y="0"/>
                    </a:moveTo>
                    <a:cubicBezTo>
                      <a:pt x="412" y="0"/>
                      <a:pt x="398" y="4"/>
                      <a:pt x="385" y="11"/>
                    </a:cubicBezTo>
                    <a:cubicBezTo>
                      <a:pt x="337" y="27"/>
                      <a:pt x="305" y="59"/>
                      <a:pt x="289" y="107"/>
                    </a:cubicBezTo>
                    <a:cubicBezTo>
                      <a:pt x="273" y="123"/>
                      <a:pt x="257" y="139"/>
                      <a:pt x="241" y="155"/>
                    </a:cubicBezTo>
                    <a:cubicBezTo>
                      <a:pt x="225" y="171"/>
                      <a:pt x="209" y="171"/>
                      <a:pt x="177" y="171"/>
                    </a:cubicBezTo>
                    <a:cubicBezTo>
                      <a:pt x="164" y="167"/>
                      <a:pt x="151" y="165"/>
                      <a:pt x="138" y="165"/>
                    </a:cubicBezTo>
                    <a:cubicBezTo>
                      <a:pt x="104" y="165"/>
                      <a:pt x="72" y="180"/>
                      <a:pt x="48" y="203"/>
                    </a:cubicBezTo>
                    <a:cubicBezTo>
                      <a:pt x="16" y="219"/>
                      <a:pt x="0" y="252"/>
                      <a:pt x="32" y="284"/>
                    </a:cubicBezTo>
                    <a:cubicBezTo>
                      <a:pt x="42" y="302"/>
                      <a:pt x="56" y="310"/>
                      <a:pt x="74" y="310"/>
                    </a:cubicBezTo>
                    <a:cubicBezTo>
                      <a:pt x="86" y="310"/>
                      <a:pt x="99" y="306"/>
                      <a:pt x="112" y="300"/>
                    </a:cubicBezTo>
                    <a:cubicBezTo>
                      <a:pt x="123" y="300"/>
                      <a:pt x="134" y="293"/>
                      <a:pt x="149" y="293"/>
                    </a:cubicBezTo>
                    <a:cubicBezTo>
                      <a:pt x="157" y="293"/>
                      <a:pt x="166" y="294"/>
                      <a:pt x="177" y="300"/>
                    </a:cubicBezTo>
                    <a:cubicBezTo>
                      <a:pt x="225" y="300"/>
                      <a:pt x="273" y="300"/>
                      <a:pt x="305" y="268"/>
                    </a:cubicBezTo>
                    <a:cubicBezTo>
                      <a:pt x="353" y="252"/>
                      <a:pt x="385" y="203"/>
                      <a:pt x="401" y="171"/>
                    </a:cubicBezTo>
                    <a:cubicBezTo>
                      <a:pt x="401" y="139"/>
                      <a:pt x="417" y="123"/>
                      <a:pt x="449" y="123"/>
                    </a:cubicBezTo>
                    <a:cubicBezTo>
                      <a:pt x="465" y="107"/>
                      <a:pt x="481" y="59"/>
                      <a:pt x="465" y="27"/>
                    </a:cubicBezTo>
                    <a:cubicBezTo>
                      <a:pt x="456" y="8"/>
                      <a:pt x="441" y="0"/>
                      <a:pt x="42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49" name="Google Shape;3449;p38"/>
              <p:cNvSpPr/>
              <p:nvPr/>
            </p:nvSpPr>
            <p:spPr>
              <a:xfrm>
                <a:off x="2318489" y="2847739"/>
                <a:ext cx="19165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42" extrusionOk="0">
                    <a:moveTo>
                      <a:pt x="211" y="0"/>
                    </a:moveTo>
                    <a:cubicBezTo>
                      <a:pt x="197" y="0"/>
                      <a:pt x="185" y="4"/>
                      <a:pt x="177" y="12"/>
                    </a:cubicBezTo>
                    <a:cubicBezTo>
                      <a:pt x="145" y="44"/>
                      <a:pt x="145" y="77"/>
                      <a:pt x="145" y="125"/>
                    </a:cubicBezTo>
                    <a:cubicBezTo>
                      <a:pt x="161" y="141"/>
                      <a:pt x="161" y="157"/>
                      <a:pt x="145" y="173"/>
                    </a:cubicBezTo>
                    <a:cubicBezTo>
                      <a:pt x="129" y="189"/>
                      <a:pt x="129" y="189"/>
                      <a:pt x="97" y="189"/>
                    </a:cubicBezTo>
                    <a:cubicBezTo>
                      <a:pt x="65" y="205"/>
                      <a:pt x="33" y="221"/>
                      <a:pt x="17" y="253"/>
                    </a:cubicBezTo>
                    <a:cubicBezTo>
                      <a:pt x="1" y="269"/>
                      <a:pt x="1" y="301"/>
                      <a:pt x="33" y="317"/>
                    </a:cubicBezTo>
                    <a:cubicBezTo>
                      <a:pt x="41" y="333"/>
                      <a:pt x="57" y="341"/>
                      <a:pt x="73" y="341"/>
                    </a:cubicBezTo>
                    <a:cubicBezTo>
                      <a:pt x="89" y="341"/>
                      <a:pt x="105" y="333"/>
                      <a:pt x="113" y="317"/>
                    </a:cubicBezTo>
                    <a:cubicBezTo>
                      <a:pt x="129" y="301"/>
                      <a:pt x="129" y="301"/>
                      <a:pt x="161" y="301"/>
                    </a:cubicBezTo>
                    <a:cubicBezTo>
                      <a:pt x="193" y="301"/>
                      <a:pt x="225" y="269"/>
                      <a:pt x="258" y="237"/>
                    </a:cubicBezTo>
                    <a:cubicBezTo>
                      <a:pt x="274" y="205"/>
                      <a:pt x="274" y="173"/>
                      <a:pt x="274" y="141"/>
                    </a:cubicBezTo>
                    <a:cubicBezTo>
                      <a:pt x="274" y="125"/>
                      <a:pt x="258" y="109"/>
                      <a:pt x="274" y="93"/>
                    </a:cubicBezTo>
                    <a:cubicBezTo>
                      <a:pt x="290" y="60"/>
                      <a:pt x="274" y="28"/>
                      <a:pt x="258" y="12"/>
                    </a:cubicBezTo>
                    <a:cubicBezTo>
                      <a:pt x="241" y="4"/>
                      <a:pt x="225" y="0"/>
                      <a:pt x="21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50" name="Google Shape;3450;p38"/>
              <p:cNvSpPr/>
              <p:nvPr/>
            </p:nvSpPr>
            <p:spPr>
              <a:xfrm>
                <a:off x="2389532" y="2855669"/>
                <a:ext cx="14936" cy="32449"/>
              </a:xfrm>
              <a:custGeom>
                <a:avLst/>
                <a:gdLst/>
                <a:ahLst/>
                <a:cxnLst/>
                <a:rect l="l" t="t" r="r" b="b"/>
                <a:pathLst>
                  <a:path w="226" h="491" extrusionOk="0">
                    <a:moveTo>
                      <a:pt x="110" y="0"/>
                    </a:moveTo>
                    <a:cubicBezTo>
                      <a:pt x="83" y="0"/>
                      <a:pt x="56" y="17"/>
                      <a:pt x="49" y="53"/>
                    </a:cubicBezTo>
                    <a:cubicBezTo>
                      <a:pt x="33" y="85"/>
                      <a:pt x="49" y="133"/>
                      <a:pt x="65" y="181"/>
                    </a:cubicBezTo>
                    <a:cubicBezTo>
                      <a:pt x="81" y="197"/>
                      <a:pt x="97" y="213"/>
                      <a:pt x="81" y="245"/>
                    </a:cubicBezTo>
                    <a:cubicBezTo>
                      <a:pt x="81" y="261"/>
                      <a:pt x="81" y="277"/>
                      <a:pt x="65" y="293"/>
                    </a:cubicBezTo>
                    <a:cubicBezTo>
                      <a:pt x="17" y="326"/>
                      <a:pt x="1" y="374"/>
                      <a:pt x="1" y="422"/>
                    </a:cubicBezTo>
                    <a:cubicBezTo>
                      <a:pt x="1" y="466"/>
                      <a:pt x="35" y="491"/>
                      <a:pt x="68" y="491"/>
                    </a:cubicBezTo>
                    <a:cubicBezTo>
                      <a:pt x="95" y="491"/>
                      <a:pt x="122" y="474"/>
                      <a:pt x="129" y="438"/>
                    </a:cubicBezTo>
                    <a:cubicBezTo>
                      <a:pt x="129" y="422"/>
                      <a:pt x="145" y="390"/>
                      <a:pt x="161" y="390"/>
                    </a:cubicBezTo>
                    <a:cubicBezTo>
                      <a:pt x="193" y="342"/>
                      <a:pt x="209" y="309"/>
                      <a:pt x="209" y="261"/>
                    </a:cubicBezTo>
                    <a:cubicBezTo>
                      <a:pt x="225" y="213"/>
                      <a:pt x="209" y="165"/>
                      <a:pt x="193" y="117"/>
                    </a:cubicBezTo>
                    <a:cubicBezTo>
                      <a:pt x="177" y="101"/>
                      <a:pt x="177" y="85"/>
                      <a:pt x="177" y="69"/>
                    </a:cubicBezTo>
                    <a:cubicBezTo>
                      <a:pt x="177" y="25"/>
                      <a:pt x="143" y="0"/>
                      <a:pt x="11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51" name="Google Shape;3451;p38"/>
              <p:cNvSpPr/>
              <p:nvPr/>
            </p:nvSpPr>
            <p:spPr>
              <a:xfrm>
                <a:off x="2288816" y="2796918"/>
                <a:ext cx="30797" cy="22668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43" extrusionOk="0">
                    <a:moveTo>
                      <a:pt x="392" y="1"/>
                    </a:moveTo>
                    <a:cubicBezTo>
                      <a:pt x="380" y="1"/>
                      <a:pt x="367" y="5"/>
                      <a:pt x="354" y="11"/>
                    </a:cubicBezTo>
                    <a:cubicBezTo>
                      <a:pt x="338" y="27"/>
                      <a:pt x="305" y="27"/>
                      <a:pt x="289" y="27"/>
                    </a:cubicBezTo>
                    <a:cubicBezTo>
                      <a:pt x="241" y="27"/>
                      <a:pt x="193" y="43"/>
                      <a:pt x="161" y="75"/>
                    </a:cubicBezTo>
                    <a:cubicBezTo>
                      <a:pt x="113" y="91"/>
                      <a:pt x="97" y="124"/>
                      <a:pt x="81" y="172"/>
                    </a:cubicBezTo>
                    <a:cubicBezTo>
                      <a:pt x="65" y="188"/>
                      <a:pt x="49" y="220"/>
                      <a:pt x="33" y="220"/>
                    </a:cubicBezTo>
                    <a:cubicBezTo>
                      <a:pt x="1" y="252"/>
                      <a:pt x="1" y="284"/>
                      <a:pt x="17" y="316"/>
                    </a:cubicBezTo>
                    <a:cubicBezTo>
                      <a:pt x="26" y="335"/>
                      <a:pt x="46" y="343"/>
                      <a:pt x="68" y="343"/>
                    </a:cubicBezTo>
                    <a:cubicBezTo>
                      <a:pt x="84" y="343"/>
                      <a:pt x="100" y="339"/>
                      <a:pt x="113" y="332"/>
                    </a:cubicBezTo>
                    <a:cubicBezTo>
                      <a:pt x="145" y="300"/>
                      <a:pt x="177" y="268"/>
                      <a:pt x="193" y="220"/>
                    </a:cubicBezTo>
                    <a:cubicBezTo>
                      <a:pt x="209" y="172"/>
                      <a:pt x="241" y="156"/>
                      <a:pt x="289" y="156"/>
                    </a:cubicBezTo>
                    <a:cubicBezTo>
                      <a:pt x="338" y="156"/>
                      <a:pt x="386" y="140"/>
                      <a:pt x="418" y="124"/>
                    </a:cubicBezTo>
                    <a:cubicBezTo>
                      <a:pt x="450" y="108"/>
                      <a:pt x="466" y="59"/>
                      <a:pt x="434" y="27"/>
                    </a:cubicBezTo>
                    <a:cubicBezTo>
                      <a:pt x="424" y="8"/>
                      <a:pt x="410" y="1"/>
                      <a:pt x="39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52" name="Google Shape;3452;p38"/>
              <p:cNvSpPr/>
              <p:nvPr/>
            </p:nvSpPr>
            <p:spPr>
              <a:xfrm>
                <a:off x="2257028" y="2799826"/>
                <a:ext cx="28021" cy="26237"/>
              </a:xfrm>
              <a:custGeom>
                <a:avLst/>
                <a:gdLst/>
                <a:ahLst/>
                <a:cxnLst/>
                <a:rect l="l" t="t" r="r" b="b"/>
                <a:pathLst>
                  <a:path w="424" h="397" extrusionOk="0">
                    <a:moveTo>
                      <a:pt x="325" y="1"/>
                    </a:moveTo>
                    <a:cubicBezTo>
                      <a:pt x="312" y="1"/>
                      <a:pt x="299" y="5"/>
                      <a:pt x="289" y="15"/>
                    </a:cubicBezTo>
                    <a:cubicBezTo>
                      <a:pt x="273" y="31"/>
                      <a:pt x="257" y="47"/>
                      <a:pt x="225" y="47"/>
                    </a:cubicBezTo>
                    <a:cubicBezTo>
                      <a:pt x="177" y="47"/>
                      <a:pt x="145" y="80"/>
                      <a:pt x="113" y="112"/>
                    </a:cubicBezTo>
                    <a:cubicBezTo>
                      <a:pt x="81" y="144"/>
                      <a:pt x="65" y="192"/>
                      <a:pt x="65" y="240"/>
                    </a:cubicBezTo>
                    <a:cubicBezTo>
                      <a:pt x="48" y="256"/>
                      <a:pt x="48" y="272"/>
                      <a:pt x="32" y="288"/>
                    </a:cubicBezTo>
                    <a:cubicBezTo>
                      <a:pt x="0" y="320"/>
                      <a:pt x="0" y="352"/>
                      <a:pt x="32" y="384"/>
                    </a:cubicBezTo>
                    <a:cubicBezTo>
                      <a:pt x="40" y="392"/>
                      <a:pt x="56" y="396"/>
                      <a:pt x="75" y="396"/>
                    </a:cubicBezTo>
                    <a:cubicBezTo>
                      <a:pt x="93" y="396"/>
                      <a:pt x="113" y="392"/>
                      <a:pt x="129" y="384"/>
                    </a:cubicBezTo>
                    <a:cubicBezTo>
                      <a:pt x="161" y="352"/>
                      <a:pt x="177" y="304"/>
                      <a:pt x="177" y="256"/>
                    </a:cubicBezTo>
                    <a:cubicBezTo>
                      <a:pt x="177" y="240"/>
                      <a:pt x="193" y="208"/>
                      <a:pt x="209" y="208"/>
                    </a:cubicBezTo>
                    <a:cubicBezTo>
                      <a:pt x="225" y="176"/>
                      <a:pt x="241" y="176"/>
                      <a:pt x="257" y="176"/>
                    </a:cubicBezTo>
                    <a:cubicBezTo>
                      <a:pt x="305" y="160"/>
                      <a:pt x="353" y="144"/>
                      <a:pt x="385" y="112"/>
                    </a:cubicBezTo>
                    <a:cubicBezTo>
                      <a:pt x="423" y="61"/>
                      <a:pt x="372" y="1"/>
                      <a:pt x="3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53" name="Google Shape;3453;p38"/>
              <p:cNvSpPr/>
              <p:nvPr/>
            </p:nvSpPr>
            <p:spPr>
              <a:xfrm>
                <a:off x="2333358" y="2777819"/>
                <a:ext cx="30797" cy="23131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50" extrusionOk="0">
                    <a:moveTo>
                      <a:pt x="68" y="1"/>
                    </a:moveTo>
                    <a:cubicBezTo>
                      <a:pt x="46" y="1"/>
                      <a:pt x="26" y="9"/>
                      <a:pt x="16" y="28"/>
                    </a:cubicBezTo>
                    <a:cubicBezTo>
                      <a:pt x="0" y="60"/>
                      <a:pt x="0" y="92"/>
                      <a:pt x="33" y="108"/>
                    </a:cubicBezTo>
                    <a:cubicBezTo>
                      <a:pt x="65" y="140"/>
                      <a:pt x="113" y="156"/>
                      <a:pt x="161" y="156"/>
                    </a:cubicBezTo>
                    <a:cubicBezTo>
                      <a:pt x="193" y="156"/>
                      <a:pt x="209" y="156"/>
                      <a:pt x="225" y="172"/>
                    </a:cubicBezTo>
                    <a:cubicBezTo>
                      <a:pt x="241" y="188"/>
                      <a:pt x="257" y="204"/>
                      <a:pt x="273" y="220"/>
                    </a:cubicBezTo>
                    <a:cubicBezTo>
                      <a:pt x="289" y="268"/>
                      <a:pt x="305" y="316"/>
                      <a:pt x="353" y="332"/>
                    </a:cubicBezTo>
                    <a:cubicBezTo>
                      <a:pt x="366" y="345"/>
                      <a:pt x="378" y="350"/>
                      <a:pt x="389" y="350"/>
                    </a:cubicBezTo>
                    <a:cubicBezTo>
                      <a:pt x="408" y="350"/>
                      <a:pt x="424" y="336"/>
                      <a:pt x="434" y="316"/>
                    </a:cubicBezTo>
                    <a:cubicBezTo>
                      <a:pt x="466" y="300"/>
                      <a:pt x="450" y="252"/>
                      <a:pt x="418" y="236"/>
                    </a:cubicBezTo>
                    <a:cubicBezTo>
                      <a:pt x="402" y="220"/>
                      <a:pt x="385" y="204"/>
                      <a:pt x="385" y="188"/>
                    </a:cubicBezTo>
                    <a:cubicBezTo>
                      <a:pt x="369" y="140"/>
                      <a:pt x="353" y="92"/>
                      <a:pt x="305" y="76"/>
                    </a:cubicBezTo>
                    <a:cubicBezTo>
                      <a:pt x="273" y="44"/>
                      <a:pt x="225" y="28"/>
                      <a:pt x="177" y="28"/>
                    </a:cubicBezTo>
                    <a:cubicBezTo>
                      <a:pt x="145" y="28"/>
                      <a:pt x="129" y="28"/>
                      <a:pt x="113" y="11"/>
                    </a:cubicBezTo>
                    <a:cubicBezTo>
                      <a:pt x="99" y="5"/>
                      <a:pt x="83" y="1"/>
                      <a:pt x="6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54" name="Google Shape;3454;p38"/>
              <p:cNvSpPr/>
              <p:nvPr/>
            </p:nvSpPr>
            <p:spPr>
              <a:xfrm>
                <a:off x="2238987" y="2787402"/>
                <a:ext cx="30797" cy="22073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34" extrusionOk="0">
                    <a:moveTo>
                      <a:pt x="392" y="0"/>
                    </a:moveTo>
                    <a:cubicBezTo>
                      <a:pt x="380" y="0"/>
                      <a:pt x="367" y="4"/>
                      <a:pt x="354" y="11"/>
                    </a:cubicBezTo>
                    <a:cubicBezTo>
                      <a:pt x="338" y="11"/>
                      <a:pt x="305" y="27"/>
                      <a:pt x="289" y="27"/>
                    </a:cubicBezTo>
                    <a:cubicBezTo>
                      <a:pt x="276" y="23"/>
                      <a:pt x="264" y="21"/>
                      <a:pt x="251" y="21"/>
                    </a:cubicBezTo>
                    <a:cubicBezTo>
                      <a:pt x="217" y="21"/>
                      <a:pt x="185" y="35"/>
                      <a:pt x="161" y="59"/>
                    </a:cubicBezTo>
                    <a:cubicBezTo>
                      <a:pt x="113" y="91"/>
                      <a:pt x="81" y="123"/>
                      <a:pt x="65" y="171"/>
                    </a:cubicBezTo>
                    <a:cubicBezTo>
                      <a:pt x="65" y="187"/>
                      <a:pt x="49" y="203"/>
                      <a:pt x="33" y="219"/>
                    </a:cubicBezTo>
                    <a:cubicBezTo>
                      <a:pt x="1" y="235"/>
                      <a:pt x="1" y="268"/>
                      <a:pt x="17" y="300"/>
                    </a:cubicBezTo>
                    <a:cubicBezTo>
                      <a:pt x="27" y="319"/>
                      <a:pt x="49" y="333"/>
                      <a:pt x="72" y="333"/>
                    </a:cubicBezTo>
                    <a:cubicBezTo>
                      <a:pt x="86" y="333"/>
                      <a:pt x="101" y="328"/>
                      <a:pt x="113" y="316"/>
                    </a:cubicBezTo>
                    <a:cubicBezTo>
                      <a:pt x="145" y="300"/>
                      <a:pt x="177" y="252"/>
                      <a:pt x="193" y="219"/>
                    </a:cubicBezTo>
                    <a:cubicBezTo>
                      <a:pt x="193" y="187"/>
                      <a:pt x="209" y="171"/>
                      <a:pt x="225" y="171"/>
                    </a:cubicBezTo>
                    <a:cubicBezTo>
                      <a:pt x="237" y="160"/>
                      <a:pt x="256" y="149"/>
                      <a:pt x="272" y="149"/>
                    </a:cubicBezTo>
                    <a:cubicBezTo>
                      <a:pt x="279" y="149"/>
                      <a:pt x="285" y="151"/>
                      <a:pt x="289" y="155"/>
                    </a:cubicBezTo>
                    <a:cubicBezTo>
                      <a:pt x="338" y="155"/>
                      <a:pt x="386" y="139"/>
                      <a:pt x="418" y="107"/>
                    </a:cubicBezTo>
                    <a:cubicBezTo>
                      <a:pt x="450" y="91"/>
                      <a:pt x="466" y="59"/>
                      <a:pt x="434" y="27"/>
                    </a:cubicBezTo>
                    <a:cubicBezTo>
                      <a:pt x="424" y="8"/>
                      <a:pt x="409" y="0"/>
                      <a:pt x="39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55" name="Google Shape;3455;p38"/>
              <p:cNvSpPr/>
              <p:nvPr/>
            </p:nvSpPr>
            <p:spPr>
              <a:xfrm>
                <a:off x="2241102" y="2842915"/>
                <a:ext cx="15993" cy="32779"/>
              </a:xfrm>
              <a:custGeom>
                <a:avLst/>
                <a:gdLst/>
                <a:ahLst/>
                <a:cxnLst/>
                <a:rect l="l" t="t" r="r" b="b"/>
                <a:pathLst>
                  <a:path w="242" h="496" extrusionOk="0">
                    <a:moveTo>
                      <a:pt x="146" y="1"/>
                    </a:moveTo>
                    <a:cubicBezTo>
                      <a:pt x="141" y="1"/>
                      <a:pt x="135" y="2"/>
                      <a:pt x="129" y="5"/>
                    </a:cubicBezTo>
                    <a:cubicBezTo>
                      <a:pt x="97" y="5"/>
                      <a:pt x="65" y="37"/>
                      <a:pt x="81" y="69"/>
                    </a:cubicBezTo>
                    <a:cubicBezTo>
                      <a:pt x="81" y="85"/>
                      <a:pt x="65" y="101"/>
                      <a:pt x="49" y="117"/>
                    </a:cubicBezTo>
                    <a:cubicBezTo>
                      <a:pt x="17" y="166"/>
                      <a:pt x="1" y="214"/>
                      <a:pt x="1" y="278"/>
                    </a:cubicBezTo>
                    <a:cubicBezTo>
                      <a:pt x="1" y="326"/>
                      <a:pt x="33" y="374"/>
                      <a:pt x="81" y="406"/>
                    </a:cubicBezTo>
                    <a:cubicBezTo>
                      <a:pt x="113" y="422"/>
                      <a:pt x="113" y="422"/>
                      <a:pt x="113" y="454"/>
                    </a:cubicBezTo>
                    <a:cubicBezTo>
                      <a:pt x="120" y="482"/>
                      <a:pt x="146" y="495"/>
                      <a:pt x="172" y="495"/>
                    </a:cubicBezTo>
                    <a:cubicBezTo>
                      <a:pt x="206" y="495"/>
                      <a:pt x="241" y="474"/>
                      <a:pt x="241" y="438"/>
                    </a:cubicBezTo>
                    <a:cubicBezTo>
                      <a:pt x="241" y="374"/>
                      <a:pt x="209" y="326"/>
                      <a:pt x="161" y="294"/>
                    </a:cubicBezTo>
                    <a:cubicBezTo>
                      <a:pt x="129" y="278"/>
                      <a:pt x="129" y="278"/>
                      <a:pt x="129" y="262"/>
                    </a:cubicBezTo>
                    <a:cubicBezTo>
                      <a:pt x="129" y="230"/>
                      <a:pt x="129" y="230"/>
                      <a:pt x="145" y="198"/>
                    </a:cubicBezTo>
                    <a:cubicBezTo>
                      <a:pt x="193" y="166"/>
                      <a:pt x="209" y="117"/>
                      <a:pt x="193" y="53"/>
                    </a:cubicBezTo>
                    <a:cubicBezTo>
                      <a:pt x="193" y="27"/>
                      <a:pt x="172" y="1"/>
                      <a:pt x="14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56" name="Google Shape;3456;p38"/>
              <p:cNvSpPr/>
              <p:nvPr/>
            </p:nvSpPr>
            <p:spPr>
              <a:xfrm>
                <a:off x="2276127" y="2908539"/>
                <a:ext cx="33969" cy="17844"/>
              </a:xfrm>
              <a:custGeom>
                <a:avLst/>
                <a:gdLst/>
                <a:ahLst/>
                <a:cxnLst/>
                <a:rect l="l" t="t" r="r" b="b"/>
                <a:pathLst>
                  <a:path w="514" h="270" extrusionOk="0">
                    <a:moveTo>
                      <a:pt x="61" y="1"/>
                    </a:moveTo>
                    <a:cubicBezTo>
                      <a:pt x="32" y="1"/>
                      <a:pt x="12" y="15"/>
                      <a:pt x="0" y="39"/>
                    </a:cubicBezTo>
                    <a:cubicBezTo>
                      <a:pt x="0" y="71"/>
                      <a:pt x="16" y="103"/>
                      <a:pt x="48" y="119"/>
                    </a:cubicBezTo>
                    <a:cubicBezTo>
                      <a:pt x="64" y="119"/>
                      <a:pt x="80" y="135"/>
                      <a:pt x="96" y="151"/>
                    </a:cubicBezTo>
                    <a:cubicBezTo>
                      <a:pt x="112" y="199"/>
                      <a:pt x="161" y="247"/>
                      <a:pt x="209" y="264"/>
                    </a:cubicBezTo>
                    <a:cubicBezTo>
                      <a:pt x="222" y="268"/>
                      <a:pt x="236" y="270"/>
                      <a:pt x="250" y="270"/>
                    </a:cubicBezTo>
                    <a:cubicBezTo>
                      <a:pt x="290" y="270"/>
                      <a:pt x="334" y="255"/>
                      <a:pt x="369" y="231"/>
                    </a:cubicBezTo>
                    <a:cubicBezTo>
                      <a:pt x="401" y="215"/>
                      <a:pt x="401" y="215"/>
                      <a:pt x="417" y="215"/>
                    </a:cubicBezTo>
                    <a:cubicBezTo>
                      <a:pt x="426" y="218"/>
                      <a:pt x="434" y="220"/>
                      <a:pt x="442" y="220"/>
                    </a:cubicBezTo>
                    <a:cubicBezTo>
                      <a:pt x="476" y="220"/>
                      <a:pt x="497" y="193"/>
                      <a:pt x="497" y="167"/>
                    </a:cubicBezTo>
                    <a:cubicBezTo>
                      <a:pt x="514" y="135"/>
                      <a:pt x="481" y="103"/>
                      <a:pt x="449" y="103"/>
                    </a:cubicBezTo>
                    <a:cubicBezTo>
                      <a:pt x="429" y="96"/>
                      <a:pt x="409" y="93"/>
                      <a:pt x="390" y="93"/>
                    </a:cubicBezTo>
                    <a:cubicBezTo>
                      <a:pt x="361" y="93"/>
                      <a:pt x="333" y="100"/>
                      <a:pt x="305" y="119"/>
                    </a:cubicBezTo>
                    <a:cubicBezTo>
                      <a:pt x="282" y="130"/>
                      <a:pt x="276" y="142"/>
                      <a:pt x="262" y="142"/>
                    </a:cubicBezTo>
                    <a:cubicBezTo>
                      <a:pt x="257" y="142"/>
                      <a:pt x="250" y="140"/>
                      <a:pt x="241" y="135"/>
                    </a:cubicBezTo>
                    <a:cubicBezTo>
                      <a:pt x="225" y="135"/>
                      <a:pt x="225" y="135"/>
                      <a:pt x="209" y="103"/>
                    </a:cubicBezTo>
                    <a:cubicBezTo>
                      <a:pt x="177" y="55"/>
                      <a:pt x="145" y="7"/>
                      <a:pt x="96" y="7"/>
                    </a:cubicBezTo>
                    <a:cubicBezTo>
                      <a:pt x="83" y="3"/>
                      <a:pt x="72" y="1"/>
                      <a:pt x="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57" name="Google Shape;3457;p38"/>
              <p:cNvSpPr/>
              <p:nvPr/>
            </p:nvSpPr>
            <p:spPr>
              <a:xfrm>
                <a:off x="2424558" y="2800817"/>
                <a:ext cx="216370" cy="217494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1" extrusionOk="0">
                    <a:moveTo>
                      <a:pt x="1524" y="0"/>
                    </a:moveTo>
                    <a:cubicBezTo>
                      <a:pt x="1364" y="16"/>
                      <a:pt x="1236" y="225"/>
                      <a:pt x="1091" y="289"/>
                    </a:cubicBezTo>
                    <a:cubicBezTo>
                      <a:pt x="947" y="353"/>
                      <a:pt x="706" y="289"/>
                      <a:pt x="578" y="385"/>
                    </a:cubicBezTo>
                    <a:cubicBezTo>
                      <a:pt x="465" y="482"/>
                      <a:pt x="481" y="738"/>
                      <a:pt x="401" y="867"/>
                    </a:cubicBezTo>
                    <a:cubicBezTo>
                      <a:pt x="305" y="1011"/>
                      <a:pt x="80" y="1091"/>
                      <a:pt x="32" y="1252"/>
                    </a:cubicBezTo>
                    <a:cubicBezTo>
                      <a:pt x="0" y="1412"/>
                      <a:pt x="161" y="1589"/>
                      <a:pt x="177" y="1749"/>
                    </a:cubicBezTo>
                    <a:cubicBezTo>
                      <a:pt x="193" y="1910"/>
                      <a:pt x="48" y="2118"/>
                      <a:pt x="112" y="2263"/>
                    </a:cubicBezTo>
                    <a:cubicBezTo>
                      <a:pt x="161" y="2423"/>
                      <a:pt x="401" y="2471"/>
                      <a:pt x="514" y="2583"/>
                    </a:cubicBezTo>
                    <a:cubicBezTo>
                      <a:pt x="610" y="2712"/>
                      <a:pt x="610" y="2952"/>
                      <a:pt x="754" y="3049"/>
                    </a:cubicBezTo>
                    <a:cubicBezTo>
                      <a:pt x="799" y="3074"/>
                      <a:pt x="852" y="3081"/>
                      <a:pt x="908" y="3081"/>
                    </a:cubicBezTo>
                    <a:cubicBezTo>
                      <a:pt x="1004" y="3081"/>
                      <a:pt x="1111" y="3058"/>
                      <a:pt x="1206" y="3058"/>
                    </a:cubicBezTo>
                    <a:cubicBezTo>
                      <a:pt x="1233" y="3058"/>
                      <a:pt x="1259" y="3060"/>
                      <a:pt x="1284" y="3065"/>
                    </a:cubicBezTo>
                    <a:cubicBezTo>
                      <a:pt x="1438" y="3111"/>
                      <a:pt x="1577" y="3290"/>
                      <a:pt x="1730" y="3290"/>
                    </a:cubicBezTo>
                    <a:cubicBezTo>
                      <a:pt x="1736" y="3290"/>
                      <a:pt x="1743" y="3290"/>
                      <a:pt x="1749" y="3289"/>
                    </a:cubicBezTo>
                    <a:cubicBezTo>
                      <a:pt x="1909" y="3289"/>
                      <a:pt x="2022" y="3065"/>
                      <a:pt x="2182" y="3000"/>
                    </a:cubicBezTo>
                    <a:cubicBezTo>
                      <a:pt x="2326" y="2952"/>
                      <a:pt x="2567" y="3017"/>
                      <a:pt x="2695" y="2920"/>
                    </a:cubicBezTo>
                    <a:cubicBezTo>
                      <a:pt x="2808" y="2808"/>
                      <a:pt x="2776" y="2567"/>
                      <a:pt x="2872" y="2423"/>
                    </a:cubicBezTo>
                    <a:cubicBezTo>
                      <a:pt x="2968" y="2279"/>
                      <a:pt x="3193" y="2214"/>
                      <a:pt x="3225" y="2054"/>
                    </a:cubicBezTo>
                    <a:cubicBezTo>
                      <a:pt x="3273" y="1894"/>
                      <a:pt x="3097" y="1717"/>
                      <a:pt x="3097" y="1557"/>
                    </a:cubicBezTo>
                    <a:cubicBezTo>
                      <a:pt x="3081" y="1380"/>
                      <a:pt x="3225" y="1188"/>
                      <a:pt x="3161" y="1027"/>
                    </a:cubicBezTo>
                    <a:cubicBezTo>
                      <a:pt x="3113" y="883"/>
                      <a:pt x="2856" y="835"/>
                      <a:pt x="2760" y="706"/>
                    </a:cubicBezTo>
                    <a:cubicBezTo>
                      <a:pt x="2663" y="594"/>
                      <a:pt x="2647" y="337"/>
                      <a:pt x="2519" y="257"/>
                    </a:cubicBezTo>
                    <a:cubicBezTo>
                      <a:pt x="2472" y="226"/>
                      <a:pt x="2417" y="217"/>
                      <a:pt x="2359" y="217"/>
                    </a:cubicBezTo>
                    <a:cubicBezTo>
                      <a:pt x="2271" y="217"/>
                      <a:pt x="2176" y="238"/>
                      <a:pt x="2088" y="238"/>
                    </a:cubicBezTo>
                    <a:cubicBezTo>
                      <a:pt x="2054" y="238"/>
                      <a:pt x="2020" y="234"/>
                      <a:pt x="1990" y="225"/>
                    </a:cubicBezTo>
                    <a:cubicBezTo>
                      <a:pt x="1829" y="193"/>
                      <a:pt x="1685" y="0"/>
                      <a:pt x="152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58" name="Google Shape;3458;p38"/>
              <p:cNvSpPr/>
              <p:nvPr/>
            </p:nvSpPr>
            <p:spPr>
              <a:xfrm>
                <a:off x="2422443" y="2804386"/>
                <a:ext cx="219543" cy="211216"/>
              </a:xfrm>
              <a:custGeom>
                <a:avLst/>
                <a:gdLst/>
                <a:ahLst/>
                <a:cxnLst/>
                <a:rect l="l" t="t" r="r" b="b"/>
                <a:pathLst>
                  <a:path w="3322" h="3196" extrusionOk="0">
                    <a:moveTo>
                      <a:pt x="2017" y="1"/>
                    </a:moveTo>
                    <a:cubicBezTo>
                      <a:pt x="1876" y="1"/>
                      <a:pt x="1726" y="109"/>
                      <a:pt x="1588" y="123"/>
                    </a:cubicBezTo>
                    <a:cubicBezTo>
                      <a:pt x="1579" y="124"/>
                      <a:pt x="1570" y="124"/>
                      <a:pt x="1560" y="124"/>
                    </a:cubicBezTo>
                    <a:cubicBezTo>
                      <a:pt x="1417" y="124"/>
                      <a:pt x="1266" y="33"/>
                      <a:pt x="1140" y="33"/>
                    </a:cubicBezTo>
                    <a:cubicBezTo>
                      <a:pt x="1118" y="33"/>
                      <a:pt x="1096" y="36"/>
                      <a:pt x="1075" y="43"/>
                    </a:cubicBezTo>
                    <a:cubicBezTo>
                      <a:pt x="915" y="107"/>
                      <a:pt x="866" y="347"/>
                      <a:pt x="738" y="444"/>
                    </a:cubicBezTo>
                    <a:cubicBezTo>
                      <a:pt x="610" y="556"/>
                      <a:pt x="369" y="556"/>
                      <a:pt x="273" y="684"/>
                    </a:cubicBezTo>
                    <a:cubicBezTo>
                      <a:pt x="193" y="813"/>
                      <a:pt x="289" y="1037"/>
                      <a:pt x="257" y="1214"/>
                    </a:cubicBezTo>
                    <a:cubicBezTo>
                      <a:pt x="209" y="1374"/>
                      <a:pt x="0" y="1503"/>
                      <a:pt x="16" y="1663"/>
                    </a:cubicBezTo>
                    <a:cubicBezTo>
                      <a:pt x="32" y="1840"/>
                      <a:pt x="241" y="1952"/>
                      <a:pt x="305" y="2112"/>
                    </a:cubicBezTo>
                    <a:cubicBezTo>
                      <a:pt x="353" y="2257"/>
                      <a:pt x="289" y="2481"/>
                      <a:pt x="385" y="2626"/>
                    </a:cubicBezTo>
                    <a:cubicBezTo>
                      <a:pt x="481" y="2754"/>
                      <a:pt x="738" y="2738"/>
                      <a:pt x="866" y="2818"/>
                    </a:cubicBezTo>
                    <a:cubicBezTo>
                      <a:pt x="995" y="2914"/>
                      <a:pt x="1075" y="3139"/>
                      <a:pt x="1235" y="3187"/>
                    </a:cubicBezTo>
                    <a:cubicBezTo>
                      <a:pt x="1255" y="3193"/>
                      <a:pt x="1274" y="3195"/>
                      <a:pt x="1294" y="3195"/>
                    </a:cubicBezTo>
                    <a:cubicBezTo>
                      <a:pt x="1438" y="3195"/>
                      <a:pt x="1594" y="3059"/>
                      <a:pt x="1749" y="3059"/>
                    </a:cubicBezTo>
                    <a:cubicBezTo>
                      <a:pt x="1757" y="3058"/>
                      <a:pt x="1766" y="3058"/>
                      <a:pt x="1775" y="3058"/>
                    </a:cubicBezTo>
                    <a:cubicBezTo>
                      <a:pt x="1906" y="3058"/>
                      <a:pt x="2056" y="3149"/>
                      <a:pt x="2191" y="3149"/>
                    </a:cubicBezTo>
                    <a:cubicBezTo>
                      <a:pt x="2215" y="3149"/>
                      <a:pt x="2239" y="3146"/>
                      <a:pt x="2262" y="3139"/>
                    </a:cubicBezTo>
                    <a:cubicBezTo>
                      <a:pt x="2407" y="3075"/>
                      <a:pt x="2455" y="2834"/>
                      <a:pt x="2583" y="2738"/>
                    </a:cubicBezTo>
                    <a:cubicBezTo>
                      <a:pt x="2711" y="2626"/>
                      <a:pt x="2968" y="2626"/>
                      <a:pt x="3048" y="2497"/>
                    </a:cubicBezTo>
                    <a:cubicBezTo>
                      <a:pt x="3129" y="2353"/>
                      <a:pt x="3048" y="2128"/>
                      <a:pt x="3080" y="1968"/>
                    </a:cubicBezTo>
                    <a:cubicBezTo>
                      <a:pt x="3113" y="1807"/>
                      <a:pt x="3321" y="1679"/>
                      <a:pt x="3305" y="1503"/>
                    </a:cubicBezTo>
                    <a:cubicBezTo>
                      <a:pt x="3305" y="1342"/>
                      <a:pt x="3080" y="1214"/>
                      <a:pt x="3032" y="1069"/>
                    </a:cubicBezTo>
                    <a:cubicBezTo>
                      <a:pt x="2968" y="925"/>
                      <a:pt x="3048" y="684"/>
                      <a:pt x="2936" y="556"/>
                    </a:cubicBezTo>
                    <a:cubicBezTo>
                      <a:pt x="2840" y="428"/>
                      <a:pt x="2583" y="460"/>
                      <a:pt x="2455" y="364"/>
                    </a:cubicBezTo>
                    <a:cubicBezTo>
                      <a:pt x="2326" y="283"/>
                      <a:pt x="2246" y="43"/>
                      <a:pt x="2086" y="11"/>
                    </a:cubicBezTo>
                    <a:cubicBezTo>
                      <a:pt x="2063" y="4"/>
                      <a:pt x="2040" y="1"/>
                      <a:pt x="201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59" name="Google Shape;3459;p38"/>
              <p:cNvSpPr/>
              <p:nvPr/>
            </p:nvSpPr>
            <p:spPr>
              <a:xfrm>
                <a:off x="2441476" y="2827252"/>
                <a:ext cx="159139" cy="166607"/>
              </a:xfrm>
              <a:custGeom>
                <a:avLst/>
                <a:gdLst/>
                <a:ahLst/>
                <a:cxnLst/>
                <a:rect l="l" t="t" r="r" b="b"/>
                <a:pathLst>
                  <a:path w="2408" h="2521" extrusionOk="0">
                    <a:moveTo>
                      <a:pt x="1094" y="0"/>
                    </a:moveTo>
                    <a:cubicBezTo>
                      <a:pt x="1088" y="0"/>
                      <a:pt x="1082" y="1"/>
                      <a:pt x="1076" y="1"/>
                    </a:cubicBezTo>
                    <a:cubicBezTo>
                      <a:pt x="947" y="18"/>
                      <a:pt x="867" y="178"/>
                      <a:pt x="755" y="226"/>
                    </a:cubicBezTo>
                    <a:cubicBezTo>
                      <a:pt x="659" y="274"/>
                      <a:pt x="482" y="226"/>
                      <a:pt x="386" y="306"/>
                    </a:cubicBezTo>
                    <a:cubicBezTo>
                      <a:pt x="306" y="403"/>
                      <a:pt x="322" y="579"/>
                      <a:pt x="274" y="691"/>
                    </a:cubicBezTo>
                    <a:cubicBezTo>
                      <a:pt x="225" y="804"/>
                      <a:pt x="49" y="868"/>
                      <a:pt x="17" y="980"/>
                    </a:cubicBezTo>
                    <a:cubicBezTo>
                      <a:pt x="1" y="1108"/>
                      <a:pt x="129" y="1237"/>
                      <a:pt x="129" y="1365"/>
                    </a:cubicBezTo>
                    <a:cubicBezTo>
                      <a:pt x="145" y="1494"/>
                      <a:pt x="49" y="1654"/>
                      <a:pt x="97" y="1766"/>
                    </a:cubicBezTo>
                    <a:cubicBezTo>
                      <a:pt x="145" y="1879"/>
                      <a:pt x="306" y="1911"/>
                      <a:pt x="402" y="2007"/>
                    </a:cubicBezTo>
                    <a:cubicBezTo>
                      <a:pt x="498" y="2103"/>
                      <a:pt x="498" y="2296"/>
                      <a:pt x="611" y="2344"/>
                    </a:cubicBezTo>
                    <a:cubicBezTo>
                      <a:pt x="639" y="2363"/>
                      <a:pt x="673" y="2369"/>
                      <a:pt x="709" y="2369"/>
                    </a:cubicBezTo>
                    <a:cubicBezTo>
                      <a:pt x="785" y="2369"/>
                      <a:pt x="873" y="2342"/>
                      <a:pt x="947" y="2342"/>
                    </a:cubicBezTo>
                    <a:cubicBezTo>
                      <a:pt x="958" y="2342"/>
                      <a:pt x="969" y="2342"/>
                      <a:pt x="980" y="2344"/>
                    </a:cubicBezTo>
                    <a:cubicBezTo>
                      <a:pt x="1092" y="2376"/>
                      <a:pt x="1220" y="2520"/>
                      <a:pt x="1332" y="2520"/>
                    </a:cubicBezTo>
                    <a:cubicBezTo>
                      <a:pt x="1461" y="2504"/>
                      <a:pt x="1541" y="2344"/>
                      <a:pt x="1637" y="2280"/>
                    </a:cubicBezTo>
                    <a:cubicBezTo>
                      <a:pt x="1750" y="2232"/>
                      <a:pt x="1926" y="2280"/>
                      <a:pt x="2022" y="2199"/>
                    </a:cubicBezTo>
                    <a:cubicBezTo>
                      <a:pt x="2103" y="2119"/>
                      <a:pt x="2087" y="1927"/>
                      <a:pt x="2135" y="1830"/>
                    </a:cubicBezTo>
                    <a:cubicBezTo>
                      <a:pt x="2183" y="1718"/>
                      <a:pt x="2359" y="1654"/>
                      <a:pt x="2391" y="1526"/>
                    </a:cubicBezTo>
                    <a:cubicBezTo>
                      <a:pt x="2407" y="1413"/>
                      <a:pt x="2279" y="1285"/>
                      <a:pt x="2279" y="1141"/>
                    </a:cubicBezTo>
                    <a:cubicBezTo>
                      <a:pt x="2263" y="1012"/>
                      <a:pt x="2359" y="868"/>
                      <a:pt x="2311" y="739"/>
                    </a:cubicBezTo>
                    <a:cubicBezTo>
                      <a:pt x="2263" y="627"/>
                      <a:pt x="2087" y="595"/>
                      <a:pt x="2006" y="515"/>
                    </a:cubicBezTo>
                    <a:cubicBezTo>
                      <a:pt x="1910" y="419"/>
                      <a:pt x="1910" y="226"/>
                      <a:pt x="1798" y="162"/>
                    </a:cubicBezTo>
                    <a:cubicBezTo>
                      <a:pt x="1773" y="145"/>
                      <a:pt x="1743" y="139"/>
                      <a:pt x="1711" y="139"/>
                    </a:cubicBezTo>
                    <a:cubicBezTo>
                      <a:pt x="1639" y="139"/>
                      <a:pt x="1555" y="169"/>
                      <a:pt x="1482" y="169"/>
                    </a:cubicBezTo>
                    <a:cubicBezTo>
                      <a:pt x="1464" y="169"/>
                      <a:pt x="1446" y="167"/>
                      <a:pt x="1429" y="162"/>
                    </a:cubicBezTo>
                    <a:cubicBezTo>
                      <a:pt x="1322" y="131"/>
                      <a:pt x="1201" y="0"/>
                      <a:pt x="109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60" name="Google Shape;3460;p38"/>
              <p:cNvSpPr/>
              <p:nvPr/>
            </p:nvSpPr>
            <p:spPr>
              <a:xfrm>
                <a:off x="2559176" y="2966827"/>
                <a:ext cx="31920" cy="20421"/>
              </a:xfrm>
              <a:custGeom>
                <a:avLst/>
                <a:gdLst/>
                <a:ahLst/>
                <a:cxnLst/>
                <a:rect l="l" t="t" r="r" b="b"/>
                <a:pathLst>
                  <a:path w="483" h="309" extrusionOk="0">
                    <a:moveTo>
                      <a:pt x="411" y="1"/>
                    </a:moveTo>
                    <a:cubicBezTo>
                      <a:pt x="403" y="1"/>
                      <a:pt x="394" y="3"/>
                      <a:pt x="386" y="7"/>
                    </a:cubicBezTo>
                    <a:cubicBezTo>
                      <a:pt x="338" y="39"/>
                      <a:pt x="289" y="71"/>
                      <a:pt x="289" y="136"/>
                    </a:cubicBezTo>
                    <a:cubicBezTo>
                      <a:pt x="273" y="168"/>
                      <a:pt x="273" y="168"/>
                      <a:pt x="257" y="184"/>
                    </a:cubicBezTo>
                    <a:cubicBezTo>
                      <a:pt x="252" y="189"/>
                      <a:pt x="247" y="191"/>
                      <a:pt x="241" y="191"/>
                    </a:cubicBezTo>
                    <a:cubicBezTo>
                      <a:pt x="229" y="191"/>
                      <a:pt x="215" y="184"/>
                      <a:pt x="193" y="184"/>
                    </a:cubicBezTo>
                    <a:cubicBezTo>
                      <a:pt x="169" y="168"/>
                      <a:pt x="141" y="160"/>
                      <a:pt x="113" y="160"/>
                    </a:cubicBezTo>
                    <a:cubicBezTo>
                      <a:pt x="85" y="160"/>
                      <a:pt x="57" y="168"/>
                      <a:pt x="33" y="184"/>
                    </a:cubicBezTo>
                    <a:cubicBezTo>
                      <a:pt x="1" y="200"/>
                      <a:pt x="1" y="232"/>
                      <a:pt x="17" y="264"/>
                    </a:cubicBezTo>
                    <a:cubicBezTo>
                      <a:pt x="29" y="287"/>
                      <a:pt x="49" y="302"/>
                      <a:pt x="71" y="302"/>
                    </a:cubicBezTo>
                    <a:cubicBezTo>
                      <a:pt x="80" y="302"/>
                      <a:pt x="88" y="300"/>
                      <a:pt x="97" y="296"/>
                    </a:cubicBezTo>
                    <a:cubicBezTo>
                      <a:pt x="105" y="288"/>
                      <a:pt x="113" y="284"/>
                      <a:pt x="123" y="284"/>
                    </a:cubicBezTo>
                    <a:cubicBezTo>
                      <a:pt x="133" y="284"/>
                      <a:pt x="145" y="288"/>
                      <a:pt x="161" y="296"/>
                    </a:cubicBezTo>
                    <a:cubicBezTo>
                      <a:pt x="185" y="304"/>
                      <a:pt x="209" y="308"/>
                      <a:pt x="233" y="308"/>
                    </a:cubicBezTo>
                    <a:cubicBezTo>
                      <a:pt x="257" y="308"/>
                      <a:pt x="281" y="304"/>
                      <a:pt x="306" y="296"/>
                    </a:cubicBezTo>
                    <a:cubicBezTo>
                      <a:pt x="354" y="264"/>
                      <a:pt x="386" y="232"/>
                      <a:pt x="402" y="168"/>
                    </a:cubicBezTo>
                    <a:cubicBezTo>
                      <a:pt x="418" y="136"/>
                      <a:pt x="418" y="120"/>
                      <a:pt x="434" y="120"/>
                    </a:cubicBezTo>
                    <a:cubicBezTo>
                      <a:pt x="466" y="103"/>
                      <a:pt x="482" y="71"/>
                      <a:pt x="466" y="39"/>
                    </a:cubicBezTo>
                    <a:cubicBezTo>
                      <a:pt x="454" y="16"/>
                      <a:pt x="434" y="1"/>
                      <a:pt x="41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61" name="Google Shape;3461;p38"/>
              <p:cNvSpPr/>
              <p:nvPr/>
            </p:nvSpPr>
            <p:spPr>
              <a:xfrm>
                <a:off x="2488133" y="2909860"/>
                <a:ext cx="20223" cy="31392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75" extrusionOk="0">
                    <a:moveTo>
                      <a:pt x="105" y="1"/>
                    </a:moveTo>
                    <a:cubicBezTo>
                      <a:pt x="66" y="1"/>
                      <a:pt x="29" y="32"/>
                      <a:pt x="49" y="83"/>
                    </a:cubicBezTo>
                    <a:cubicBezTo>
                      <a:pt x="65" y="99"/>
                      <a:pt x="49" y="115"/>
                      <a:pt x="49" y="147"/>
                    </a:cubicBezTo>
                    <a:cubicBezTo>
                      <a:pt x="17" y="179"/>
                      <a:pt x="1" y="244"/>
                      <a:pt x="33" y="292"/>
                    </a:cubicBezTo>
                    <a:cubicBezTo>
                      <a:pt x="49" y="340"/>
                      <a:pt x="81" y="388"/>
                      <a:pt x="129" y="404"/>
                    </a:cubicBezTo>
                    <a:cubicBezTo>
                      <a:pt x="161" y="420"/>
                      <a:pt x="177" y="420"/>
                      <a:pt x="177" y="436"/>
                    </a:cubicBezTo>
                    <a:cubicBezTo>
                      <a:pt x="189" y="460"/>
                      <a:pt x="209" y="474"/>
                      <a:pt x="232" y="474"/>
                    </a:cubicBezTo>
                    <a:cubicBezTo>
                      <a:pt x="240" y="474"/>
                      <a:pt x="249" y="472"/>
                      <a:pt x="257" y="468"/>
                    </a:cubicBezTo>
                    <a:cubicBezTo>
                      <a:pt x="290" y="468"/>
                      <a:pt x="306" y="420"/>
                      <a:pt x="290" y="388"/>
                    </a:cubicBezTo>
                    <a:cubicBezTo>
                      <a:pt x="274" y="340"/>
                      <a:pt x="225" y="308"/>
                      <a:pt x="177" y="292"/>
                    </a:cubicBezTo>
                    <a:cubicBezTo>
                      <a:pt x="161" y="276"/>
                      <a:pt x="145" y="260"/>
                      <a:pt x="145" y="244"/>
                    </a:cubicBezTo>
                    <a:cubicBezTo>
                      <a:pt x="129" y="227"/>
                      <a:pt x="129" y="227"/>
                      <a:pt x="145" y="195"/>
                    </a:cubicBezTo>
                    <a:cubicBezTo>
                      <a:pt x="177" y="147"/>
                      <a:pt x="177" y="83"/>
                      <a:pt x="161" y="35"/>
                    </a:cubicBezTo>
                    <a:cubicBezTo>
                      <a:pt x="149" y="11"/>
                      <a:pt x="127" y="1"/>
                      <a:pt x="10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62" name="Google Shape;3462;p38"/>
              <p:cNvSpPr/>
              <p:nvPr/>
            </p:nvSpPr>
            <p:spPr>
              <a:xfrm>
                <a:off x="2500887" y="2831548"/>
                <a:ext cx="25510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10" extrusionOk="0">
                    <a:moveTo>
                      <a:pt x="177" y="1"/>
                    </a:moveTo>
                    <a:cubicBezTo>
                      <a:pt x="145" y="1"/>
                      <a:pt x="113" y="33"/>
                      <a:pt x="81" y="49"/>
                    </a:cubicBezTo>
                    <a:cubicBezTo>
                      <a:pt x="81" y="65"/>
                      <a:pt x="81" y="81"/>
                      <a:pt x="48" y="81"/>
                    </a:cubicBezTo>
                    <a:cubicBezTo>
                      <a:pt x="16" y="81"/>
                      <a:pt x="0" y="113"/>
                      <a:pt x="0" y="145"/>
                    </a:cubicBezTo>
                    <a:cubicBezTo>
                      <a:pt x="16" y="177"/>
                      <a:pt x="32" y="209"/>
                      <a:pt x="64" y="209"/>
                    </a:cubicBezTo>
                    <a:cubicBezTo>
                      <a:pt x="97" y="209"/>
                      <a:pt x="129" y="177"/>
                      <a:pt x="161" y="161"/>
                    </a:cubicBezTo>
                    <a:cubicBezTo>
                      <a:pt x="161" y="145"/>
                      <a:pt x="177" y="129"/>
                      <a:pt x="193" y="129"/>
                    </a:cubicBezTo>
                    <a:cubicBezTo>
                      <a:pt x="209" y="129"/>
                      <a:pt x="225" y="129"/>
                      <a:pt x="241" y="145"/>
                    </a:cubicBezTo>
                    <a:cubicBezTo>
                      <a:pt x="273" y="161"/>
                      <a:pt x="305" y="177"/>
                      <a:pt x="337" y="177"/>
                    </a:cubicBezTo>
                    <a:cubicBezTo>
                      <a:pt x="369" y="161"/>
                      <a:pt x="385" y="129"/>
                      <a:pt x="385" y="113"/>
                    </a:cubicBezTo>
                    <a:cubicBezTo>
                      <a:pt x="385" y="65"/>
                      <a:pt x="353" y="49"/>
                      <a:pt x="321" y="49"/>
                    </a:cubicBezTo>
                    <a:cubicBezTo>
                      <a:pt x="305" y="49"/>
                      <a:pt x="289" y="49"/>
                      <a:pt x="289" y="33"/>
                    </a:cubicBezTo>
                    <a:cubicBezTo>
                      <a:pt x="257" y="1"/>
                      <a:pt x="209" y="1"/>
                      <a:pt x="17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63" name="Google Shape;3463;p38"/>
              <p:cNvSpPr/>
              <p:nvPr/>
            </p:nvSpPr>
            <p:spPr>
              <a:xfrm>
                <a:off x="2591690" y="2855008"/>
                <a:ext cx="20553" cy="31127"/>
              </a:xfrm>
              <a:custGeom>
                <a:avLst/>
                <a:gdLst/>
                <a:ahLst/>
                <a:cxnLst/>
                <a:rect l="l" t="t" r="r" b="b"/>
                <a:pathLst>
                  <a:path w="311" h="471" extrusionOk="0">
                    <a:moveTo>
                      <a:pt x="79" y="1"/>
                    </a:moveTo>
                    <a:cubicBezTo>
                      <a:pt x="37" y="1"/>
                      <a:pt x="0" y="41"/>
                      <a:pt x="22" y="95"/>
                    </a:cubicBezTo>
                    <a:cubicBezTo>
                      <a:pt x="38" y="143"/>
                      <a:pt x="70" y="175"/>
                      <a:pt x="118" y="191"/>
                    </a:cubicBezTo>
                    <a:cubicBezTo>
                      <a:pt x="134" y="191"/>
                      <a:pt x="150" y="207"/>
                      <a:pt x="166" y="239"/>
                    </a:cubicBezTo>
                    <a:cubicBezTo>
                      <a:pt x="166" y="255"/>
                      <a:pt x="166" y="271"/>
                      <a:pt x="166" y="303"/>
                    </a:cubicBezTo>
                    <a:cubicBezTo>
                      <a:pt x="150" y="336"/>
                      <a:pt x="150" y="384"/>
                      <a:pt x="183" y="432"/>
                    </a:cubicBezTo>
                    <a:cubicBezTo>
                      <a:pt x="194" y="455"/>
                      <a:pt x="215" y="470"/>
                      <a:pt x="237" y="470"/>
                    </a:cubicBezTo>
                    <a:cubicBezTo>
                      <a:pt x="246" y="470"/>
                      <a:pt x="254" y="468"/>
                      <a:pt x="263" y="464"/>
                    </a:cubicBezTo>
                    <a:cubicBezTo>
                      <a:pt x="295" y="448"/>
                      <a:pt x="311" y="400"/>
                      <a:pt x="295" y="384"/>
                    </a:cubicBezTo>
                    <a:cubicBezTo>
                      <a:pt x="279" y="352"/>
                      <a:pt x="279" y="336"/>
                      <a:pt x="295" y="319"/>
                    </a:cubicBezTo>
                    <a:cubicBezTo>
                      <a:pt x="295" y="271"/>
                      <a:pt x="295" y="223"/>
                      <a:pt x="279" y="175"/>
                    </a:cubicBezTo>
                    <a:cubicBezTo>
                      <a:pt x="247" y="127"/>
                      <a:pt x="215" y="95"/>
                      <a:pt x="183" y="79"/>
                    </a:cubicBezTo>
                    <a:cubicBezTo>
                      <a:pt x="150" y="79"/>
                      <a:pt x="134" y="63"/>
                      <a:pt x="134" y="31"/>
                    </a:cubicBezTo>
                    <a:cubicBezTo>
                      <a:pt x="119" y="10"/>
                      <a:pt x="98" y="1"/>
                      <a:pt x="7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64" name="Google Shape;3464;p38"/>
              <p:cNvSpPr/>
              <p:nvPr/>
            </p:nvSpPr>
            <p:spPr>
              <a:xfrm>
                <a:off x="2553426" y="2873248"/>
                <a:ext cx="22073" cy="30797"/>
              </a:xfrm>
              <a:custGeom>
                <a:avLst/>
                <a:gdLst/>
                <a:ahLst/>
                <a:cxnLst/>
                <a:rect l="l" t="t" r="r" b="b"/>
                <a:pathLst>
                  <a:path w="334" h="466" extrusionOk="0">
                    <a:moveTo>
                      <a:pt x="100" y="1"/>
                    </a:moveTo>
                    <a:cubicBezTo>
                      <a:pt x="58" y="1"/>
                      <a:pt x="1" y="46"/>
                      <a:pt x="24" y="92"/>
                    </a:cubicBezTo>
                    <a:cubicBezTo>
                      <a:pt x="56" y="140"/>
                      <a:pt x="88" y="172"/>
                      <a:pt x="120" y="188"/>
                    </a:cubicBezTo>
                    <a:cubicBezTo>
                      <a:pt x="152" y="188"/>
                      <a:pt x="168" y="204"/>
                      <a:pt x="168" y="236"/>
                    </a:cubicBezTo>
                    <a:cubicBezTo>
                      <a:pt x="184" y="252"/>
                      <a:pt x="184" y="268"/>
                      <a:pt x="168" y="300"/>
                    </a:cubicBezTo>
                    <a:cubicBezTo>
                      <a:pt x="168" y="348"/>
                      <a:pt x="168" y="396"/>
                      <a:pt x="200" y="429"/>
                    </a:cubicBezTo>
                    <a:cubicBezTo>
                      <a:pt x="211" y="455"/>
                      <a:pt x="230" y="466"/>
                      <a:pt x="251" y="466"/>
                    </a:cubicBezTo>
                    <a:cubicBezTo>
                      <a:pt x="291" y="466"/>
                      <a:pt x="334" y="423"/>
                      <a:pt x="312" y="380"/>
                    </a:cubicBezTo>
                    <a:cubicBezTo>
                      <a:pt x="296" y="348"/>
                      <a:pt x="296" y="332"/>
                      <a:pt x="312" y="316"/>
                    </a:cubicBezTo>
                    <a:cubicBezTo>
                      <a:pt x="312" y="268"/>
                      <a:pt x="312" y="220"/>
                      <a:pt x="280" y="172"/>
                    </a:cubicBezTo>
                    <a:cubicBezTo>
                      <a:pt x="264" y="140"/>
                      <a:pt x="232" y="92"/>
                      <a:pt x="184" y="76"/>
                    </a:cubicBezTo>
                    <a:cubicBezTo>
                      <a:pt x="168" y="76"/>
                      <a:pt x="152" y="60"/>
                      <a:pt x="136" y="27"/>
                    </a:cubicBezTo>
                    <a:cubicBezTo>
                      <a:pt x="131" y="9"/>
                      <a:pt x="117" y="1"/>
                      <a:pt x="10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65" name="Google Shape;3465;p38"/>
              <p:cNvSpPr/>
              <p:nvPr/>
            </p:nvSpPr>
            <p:spPr>
              <a:xfrm>
                <a:off x="2536178" y="2941384"/>
                <a:ext cx="32647" cy="20751"/>
              </a:xfrm>
              <a:custGeom>
                <a:avLst/>
                <a:gdLst/>
                <a:ahLst/>
                <a:cxnLst/>
                <a:rect l="l" t="t" r="r" b="b"/>
                <a:pathLst>
                  <a:path w="494" h="314" extrusionOk="0">
                    <a:moveTo>
                      <a:pt x="415" y="1"/>
                    </a:moveTo>
                    <a:cubicBezTo>
                      <a:pt x="408" y="1"/>
                      <a:pt x="401" y="3"/>
                      <a:pt x="397" y="7"/>
                    </a:cubicBezTo>
                    <a:cubicBezTo>
                      <a:pt x="349" y="23"/>
                      <a:pt x="317" y="71"/>
                      <a:pt x="301" y="103"/>
                    </a:cubicBezTo>
                    <a:cubicBezTo>
                      <a:pt x="285" y="136"/>
                      <a:pt x="268" y="152"/>
                      <a:pt x="252" y="152"/>
                    </a:cubicBezTo>
                    <a:cubicBezTo>
                      <a:pt x="236" y="168"/>
                      <a:pt x="220" y="168"/>
                      <a:pt x="188" y="168"/>
                    </a:cubicBezTo>
                    <a:cubicBezTo>
                      <a:pt x="140" y="168"/>
                      <a:pt x="92" y="168"/>
                      <a:pt x="60" y="200"/>
                    </a:cubicBezTo>
                    <a:cubicBezTo>
                      <a:pt x="1" y="229"/>
                      <a:pt x="51" y="314"/>
                      <a:pt x="110" y="314"/>
                    </a:cubicBezTo>
                    <a:cubicBezTo>
                      <a:pt x="114" y="314"/>
                      <a:pt x="119" y="313"/>
                      <a:pt x="124" y="312"/>
                    </a:cubicBezTo>
                    <a:cubicBezTo>
                      <a:pt x="140" y="296"/>
                      <a:pt x="156" y="296"/>
                      <a:pt x="188" y="296"/>
                    </a:cubicBezTo>
                    <a:cubicBezTo>
                      <a:pt x="236" y="296"/>
                      <a:pt x="285" y="296"/>
                      <a:pt x="317" y="264"/>
                    </a:cubicBezTo>
                    <a:cubicBezTo>
                      <a:pt x="365" y="248"/>
                      <a:pt x="397" y="216"/>
                      <a:pt x="413" y="168"/>
                    </a:cubicBezTo>
                    <a:cubicBezTo>
                      <a:pt x="413" y="152"/>
                      <a:pt x="429" y="136"/>
                      <a:pt x="445" y="119"/>
                    </a:cubicBezTo>
                    <a:cubicBezTo>
                      <a:pt x="477" y="103"/>
                      <a:pt x="493" y="55"/>
                      <a:pt x="477" y="39"/>
                    </a:cubicBezTo>
                    <a:cubicBezTo>
                      <a:pt x="465" y="16"/>
                      <a:pt x="436" y="1"/>
                      <a:pt x="41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66" name="Google Shape;3466;p38"/>
              <p:cNvSpPr/>
              <p:nvPr/>
            </p:nvSpPr>
            <p:spPr>
              <a:xfrm>
                <a:off x="2530560" y="2903913"/>
                <a:ext cx="19165" cy="22866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46" extrusionOk="0">
                    <a:moveTo>
                      <a:pt x="211" y="1"/>
                    </a:moveTo>
                    <a:cubicBezTo>
                      <a:pt x="197" y="1"/>
                      <a:pt x="185" y="5"/>
                      <a:pt x="177" y="13"/>
                    </a:cubicBezTo>
                    <a:cubicBezTo>
                      <a:pt x="145" y="45"/>
                      <a:pt x="145" y="77"/>
                      <a:pt x="145" y="125"/>
                    </a:cubicBezTo>
                    <a:cubicBezTo>
                      <a:pt x="161" y="141"/>
                      <a:pt x="161" y="157"/>
                      <a:pt x="145" y="173"/>
                    </a:cubicBezTo>
                    <a:cubicBezTo>
                      <a:pt x="129" y="189"/>
                      <a:pt x="113" y="189"/>
                      <a:pt x="97" y="189"/>
                    </a:cubicBezTo>
                    <a:cubicBezTo>
                      <a:pt x="65" y="205"/>
                      <a:pt x="33" y="221"/>
                      <a:pt x="17" y="253"/>
                    </a:cubicBezTo>
                    <a:cubicBezTo>
                      <a:pt x="1" y="269"/>
                      <a:pt x="1" y="301"/>
                      <a:pt x="33" y="334"/>
                    </a:cubicBezTo>
                    <a:cubicBezTo>
                      <a:pt x="41" y="342"/>
                      <a:pt x="57" y="346"/>
                      <a:pt x="73" y="346"/>
                    </a:cubicBezTo>
                    <a:cubicBezTo>
                      <a:pt x="89" y="346"/>
                      <a:pt x="105" y="342"/>
                      <a:pt x="113" y="334"/>
                    </a:cubicBezTo>
                    <a:cubicBezTo>
                      <a:pt x="129" y="301"/>
                      <a:pt x="129" y="301"/>
                      <a:pt x="161" y="301"/>
                    </a:cubicBezTo>
                    <a:cubicBezTo>
                      <a:pt x="193" y="301"/>
                      <a:pt x="225" y="269"/>
                      <a:pt x="257" y="253"/>
                    </a:cubicBezTo>
                    <a:cubicBezTo>
                      <a:pt x="273" y="221"/>
                      <a:pt x="273" y="173"/>
                      <a:pt x="273" y="141"/>
                    </a:cubicBezTo>
                    <a:cubicBezTo>
                      <a:pt x="257" y="125"/>
                      <a:pt x="257" y="109"/>
                      <a:pt x="273" y="93"/>
                    </a:cubicBezTo>
                    <a:cubicBezTo>
                      <a:pt x="289" y="61"/>
                      <a:pt x="273" y="29"/>
                      <a:pt x="257" y="13"/>
                    </a:cubicBezTo>
                    <a:cubicBezTo>
                      <a:pt x="241" y="5"/>
                      <a:pt x="225" y="1"/>
                      <a:pt x="21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67" name="Google Shape;3467;p38"/>
              <p:cNvSpPr/>
              <p:nvPr/>
            </p:nvSpPr>
            <p:spPr>
              <a:xfrm>
                <a:off x="2601008" y="2911843"/>
                <a:ext cx="14473" cy="32449"/>
              </a:xfrm>
              <a:custGeom>
                <a:avLst/>
                <a:gdLst/>
                <a:ahLst/>
                <a:cxnLst/>
                <a:rect l="l" t="t" r="r" b="b"/>
                <a:pathLst>
                  <a:path w="219" h="491" extrusionOk="0">
                    <a:moveTo>
                      <a:pt x="119" y="0"/>
                    </a:moveTo>
                    <a:cubicBezTo>
                      <a:pt x="92" y="0"/>
                      <a:pt x="65" y="17"/>
                      <a:pt x="58" y="53"/>
                    </a:cubicBezTo>
                    <a:cubicBezTo>
                      <a:pt x="42" y="101"/>
                      <a:pt x="58" y="149"/>
                      <a:pt x="74" y="181"/>
                    </a:cubicBezTo>
                    <a:cubicBezTo>
                      <a:pt x="90" y="197"/>
                      <a:pt x="90" y="230"/>
                      <a:pt x="90" y="246"/>
                    </a:cubicBezTo>
                    <a:cubicBezTo>
                      <a:pt x="90" y="262"/>
                      <a:pt x="74" y="294"/>
                      <a:pt x="58" y="310"/>
                    </a:cubicBezTo>
                    <a:cubicBezTo>
                      <a:pt x="25" y="342"/>
                      <a:pt x="9" y="374"/>
                      <a:pt x="9" y="422"/>
                    </a:cubicBezTo>
                    <a:cubicBezTo>
                      <a:pt x="1" y="466"/>
                      <a:pt x="40" y="491"/>
                      <a:pt x="78" y="491"/>
                    </a:cubicBezTo>
                    <a:cubicBezTo>
                      <a:pt x="108" y="491"/>
                      <a:pt x="138" y="474"/>
                      <a:pt x="138" y="438"/>
                    </a:cubicBezTo>
                    <a:cubicBezTo>
                      <a:pt x="138" y="422"/>
                      <a:pt x="138" y="406"/>
                      <a:pt x="154" y="390"/>
                    </a:cubicBezTo>
                    <a:cubicBezTo>
                      <a:pt x="186" y="358"/>
                      <a:pt x="218" y="310"/>
                      <a:pt x="218" y="262"/>
                    </a:cubicBezTo>
                    <a:cubicBezTo>
                      <a:pt x="218" y="214"/>
                      <a:pt x="218" y="165"/>
                      <a:pt x="186" y="117"/>
                    </a:cubicBezTo>
                    <a:cubicBezTo>
                      <a:pt x="186" y="101"/>
                      <a:pt x="170" y="85"/>
                      <a:pt x="186" y="69"/>
                    </a:cubicBezTo>
                    <a:cubicBezTo>
                      <a:pt x="186" y="25"/>
                      <a:pt x="152" y="0"/>
                      <a:pt x="11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68" name="Google Shape;3468;p38"/>
              <p:cNvSpPr/>
              <p:nvPr/>
            </p:nvSpPr>
            <p:spPr>
              <a:xfrm>
                <a:off x="2500491" y="2853753"/>
                <a:ext cx="31193" cy="21809"/>
              </a:xfrm>
              <a:custGeom>
                <a:avLst/>
                <a:gdLst/>
                <a:ahLst/>
                <a:cxnLst/>
                <a:rect l="l" t="t" r="r" b="b"/>
                <a:pathLst>
                  <a:path w="472" h="330" extrusionOk="0">
                    <a:moveTo>
                      <a:pt x="400" y="0"/>
                    </a:moveTo>
                    <a:cubicBezTo>
                      <a:pt x="386" y="0"/>
                      <a:pt x="372" y="5"/>
                      <a:pt x="359" y="18"/>
                    </a:cubicBezTo>
                    <a:cubicBezTo>
                      <a:pt x="343" y="18"/>
                      <a:pt x="327" y="34"/>
                      <a:pt x="311" y="34"/>
                    </a:cubicBezTo>
                    <a:cubicBezTo>
                      <a:pt x="294" y="29"/>
                      <a:pt x="278" y="27"/>
                      <a:pt x="263" y="27"/>
                    </a:cubicBezTo>
                    <a:cubicBezTo>
                      <a:pt x="222" y="27"/>
                      <a:pt x="190" y="42"/>
                      <a:pt x="167" y="66"/>
                    </a:cubicBezTo>
                    <a:cubicBezTo>
                      <a:pt x="119" y="82"/>
                      <a:pt x="103" y="130"/>
                      <a:pt x="87" y="178"/>
                    </a:cubicBezTo>
                    <a:cubicBezTo>
                      <a:pt x="87" y="194"/>
                      <a:pt x="70" y="210"/>
                      <a:pt x="54" y="226"/>
                    </a:cubicBezTo>
                    <a:cubicBezTo>
                      <a:pt x="0" y="267"/>
                      <a:pt x="37" y="330"/>
                      <a:pt x="89" y="330"/>
                    </a:cubicBezTo>
                    <a:cubicBezTo>
                      <a:pt x="98" y="330"/>
                      <a:pt x="108" y="328"/>
                      <a:pt x="119" y="322"/>
                    </a:cubicBezTo>
                    <a:cubicBezTo>
                      <a:pt x="151" y="306"/>
                      <a:pt x="183" y="258"/>
                      <a:pt x="199" y="226"/>
                    </a:cubicBezTo>
                    <a:cubicBezTo>
                      <a:pt x="215" y="178"/>
                      <a:pt x="263" y="146"/>
                      <a:pt x="311" y="146"/>
                    </a:cubicBezTo>
                    <a:cubicBezTo>
                      <a:pt x="320" y="150"/>
                      <a:pt x="329" y="152"/>
                      <a:pt x="340" y="152"/>
                    </a:cubicBezTo>
                    <a:cubicBezTo>
                      <a:pt x="369" y="152"/>
                      <a:pt x="404" y="137"/>
                      <a:pt x="439" y="114"/>
                    </a:cubicBezTo>
                    <a:cubicBezTo>
                      <a:pt x="456" y="98"/>
                      <a:pt x="472" y="50"/>
                      <a:pt x="456" y="34"/>
                    </a:cubicBezTo>
                    <a:cubicBezTo>
                      <a:pt x="446" y="14"/>
                      <a:pt x="423" y="0"/>
                      <a:pt x="40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69" name="Google Shape;3469;p38"/>
              <p:cNvSpPr/>
              <p:nvPr/>
            </p:nvSpPr>
            <p:spPr>
              <a:xfrm>
                <a:off x="2469100" y="2855603"/>
                <a:ext cx="28748" cy="27426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15" extrusionOk="0">
                    <a:moveTo>
                      <a:pt x="330" y="1"/>
                    </a:moveTo>
                    <a:cubicBezTo>
                      <a:pt x="315" y="1"/>
                      <a:pt x="300" y="7"/>
                      <a:pt x="289" y="22"/>
                    </a:cubicBezTo>
                    <a:cubicBezTo>
                      <a:pt x="273" y="38"/>
                      <a:pt x="257" y="54"/>
                      <a:pt x="225" y="54"/>
                    </a:cubicBezTo>
                    <a:cubicBezTo>
                      <a:pt x="176" y="70"/>
                      <a:pt x="144" y="86"/>
                      <a:pt x="112" y="118"/>
                    </a:cubicBezTo>
                    <a:cubicBezTo>
                      <a:pt x="80" y="150"/>
                      <a:pt x="64" y="198"/>
                      <a:pt x="48" y="246"/>
                    </a:cubicBezTo>
                    <a:cubicBezTo>
                      <a:pt x="48" y="262"/>
                      <a:pt x="48" y="294"/>
                      <a:pt x="32" y="310"/>
                    </a:cubicBezTo>
                    <a:cubicBezTo>
                      <a:pt x="0" y="327"/>
                      <a:pt x="0" y="375"/>
                      <a:pt x="32" y="391"/>
                    </a:cubicBezTo>
                    <a:cubicBezTo>
                      <a:pt x="40" y="407"/>
                      <a:pt x="56" y="415"/>
                      <a:pt x="72" y="415"/>
                    </a:cubicBezTo>
                    <a:cubicBezTo>
                      <a:pt x="88" y="415"/>
                      <a:pt x="104" y="407"/>
                      <a:pt x="112" y="391"/>
                    </a:cubicBezTo>
                    <a:cubicBezTo>
                      <a:pt x="144" y="359"/>
                      <a:pt x="176" y="310"/>
                      <a:pt x="176" y="262"/>
                    </a:cubicBezTo>
                    <a:cubicBezTo>
                      <a:pt x="176" y="246"/>
                      <a:pt x="193" y="230"/>
                      <a:pt x="209" y="214"/>
                    </a:cubicBezTo>
                    <a:cubicBezTo>
                      <a:pt x="209" y="198"/>
                      <a:pt x="241" y="182"/>
                      <a:pt x="257" y="182"/>
                    </a:cubicBezTo>
                    <a:cubicBezTo>
                      <a:pt x="305" y="166"/>
                      <a:pt x="353" y="150"/>
                      <a:pt x="385" y="118"/>
                    </a:cubicBezTo>
                    <a:cubicBezTo>
                      <a:pt x="434" y="69"/>
                      <a:pt x="380" y="1"/>
                      <a:pt x="33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70" name="Google Shape;3470;p38"/>
              <p:cNvSpPr/>
              <p:nvPr/>
            </p:nvSpPr>
            <p:spPr>
              <a:xfrm>
                <a:off x="2545430" y="2834059"/>
                <a:ext cx="29739" cy="23461"/>
              </a:xfrm>
              <a:custGeom>
                <a:avLst/>
                <a:gdLst/>
                <a:ahLst/>
                <a:cxnLst/>
                <a:rect l="l" t="t" r="r" b="b"/>
                <a:pathLst>
                  <a:path w="450" h="355" extrusionOk="0">
                    <a:moveTo>
                      <a:pt x="74" y="0"/>
                    </a:moveTo>
                    <a:cubicBezTo>
                      <a:pt x="57" y="0"/>
                      <a:pt x="42" y="8"/>
                      <a:pt x="32" y="27"/>
                    </a:cubicBezTo>
                    <a:cubicBezTo>
                      <a:pt x="0" y="59"/>
                      <a:pt x="16" y="91"/>
                      <a:pt x="48" y="123"/>
                    </a:cubicBezTo>
                    <a:cubicBezTo>
                      <a:pt x="80" y="139"/>
                      <a:pt x="128" y="155"/>
                      <a:pt x="177" y="155"/>
                    </a:cubicBezTo>
                    <a:cubicBezTo>
                      <a:pt x="193" y="155"/>
                      <a:pt x="209" y="171"/>
                      <a:pt x="225" y="171"/>
                    </a:cubicBezTo>
                    <a:cubicBezTo>
                      <a:pt x="257" y="187"/>
                      <a:pt x="257" y="203"/>
                      <a:pt x="273" y="235"/>
                    </a:cubicBezTo>
                    <a:cubicBezTo>
                      <a:pt x="273" y="267"/>
                      <a:pt x="305" y="316"/>
                      <a:pt x="353" y="348"/>
                    </a:cubicBezTo>
                    <a:cubicBezTo>
                      <a:pt x="358" y="352"/>
                      <a:pt x="365" y="354"/>
                      <a:pt x="374" y="354"/>
                    </a:cubicBezTo>
                    <a:cubicBezTo>
                      <a:pt x="395" y="354"/>
                      <a:pt x="422" y="343"/>
                      <a:pt x="433" y="332"/>
                    </a:cubicBezTo>
                    <a:cubicBezTo>
                      <a:pt x="449" y="300"/>
                      <a:pt x="449" y="251"/>
                      <a:pt x="417" y="235"/>
                    </a:cubicBezTo>
                    <a:cubicBezTo>
                      <a:pt x="401" y="219"/>
                      <a:pt x="385" y="203"/>
                      <a:pt x="385" y="187"/>
                    </a:cubicBezTo>
                    <a:cubicBezTo>
                      <a:pt x="369" y="139"/>
                      <a:pt x="337" y="107"/>
                      <a:pt x="305" y="75"/>
                    </a:cubicBezTo>
                    <a:cubicBezTo>
                      <a:pt x="273" y="43"/>
                      <a:pt x="225" y="27"/>
                      <a:pt x="177" y="27"/>
                    </a:cubicBezTo>
                    <a:cubicBezTo>
                      <a:pt x="145" y="27"/>
                      <a:pt x="128" y="27"/>
                      <a:pt x="112" y="11"/>
                    </a:cubicBezTo>
                    <a:cubicBezTo>
                      <a:pt x="99" y="4"/>
                      <a:pt x="86" y="0"/>
                      <a:pt x="7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71" name="Google Shape;3471;p38"/>
              <p:cNvSpPr/>
              <p:nvPr/>
            </p:nvSpPr>
            <p:spPr>
              <a:xfrm>
                <a:off x="2451058" y="2843575"/>
                <a:ext cx="29739" cy="22404"/>
              </a:xfrm>
              <a:custGeom>
                <a:avLst/>
                <a:gdLst/>
                <a:ahLst/>
                <a:cxnLst/>
                <a:rect l="l" t="t" r="r" b="b"/>
                <a:pathLst>
                  <a:path w="450" h="339" extrusionOk="0">
                    <a:moveTo>
                      <a:pt x="385" y="1"/>
                    </a:moveTo>
                    <a:cubicBezTo>
                      <a:pt x="372" y="1"/>
                      <a:pt x="360" y="5"/>
                      <a:pt x="353" y="11"/>
                    </a:cubicBezTo>
                    <a:cubicBezTo>
                      <a:pt x="337" y="27"/>
                      <a:pt x="305" y="27"/>
                      <a:pt x="289" y="27"/>
                    </a:cubicBezTo>
                    <a:cubicBezTo>
                      <a:pt x="241" y="27"/>
                      <a:pt x="193" y="27"/>
                      <a:pt x="161" y="59"/>
                    </a:cubicBezTo>
                    <a:cubicBezTo>
                      <a:pt x="113" y="91"/>
                      <a:pt x="80" y="123"/>
                      <a:pt x="64" y="172"/>
                    </a:cubicBezTo>
                    <a:cubicBezTo>
                      <a:pt x="64" y="188"/>
                      <a:pt x="48" y="204"/>
                      <a:pt x="32" y="220"/>
                    </a:cubicBezTo>
                    <a:cubicBezTo>
                      <a:pt x="0" y="236"/>
                      <a:pt x="0" y="284"/>
                      <a:pt x="16" y="316"/>
                    </a:cubicBezTo>
                    <a:cubicBezTo>
                      <a:pt x="28" y="327"/>
                      <a:pt x="55" y="339"/>
                      <a:pt x="76" y="339"/>
                    </a:cubicBezTo>
                    <a:cubicBezTo>
                      <a:pt x="84" y="339"/>
                      <a:pt x="92" y="337"/>
                      <a:pt x="97" y="332"/>
                    </a:cubicBezTo>
                    <a:cubicBezTo>
                      <a:pt x="145" y="300"/>
                      <a:pt x="177" y="268"/>
                      <a:pt x="193" y="220"/>
                    </a:cubicBezTo>
                    <a:cubicBezTo>
                      <a:pt x="193" y="204"/>
                      <a:pt x="209" y="172"/>
                      <a:pt x="225" y="172"/>
                    </a:cubicBezTo>
                    <a:cubicBezTo>
                      <a:pt x="241" y="156"/>
                      <a:pt x="257" y="156"/>
                      <a:pt x="289" y="156"/>
                    </a:cubicBezTo>
                    <a:cubicBezTo>
                      <a:pt x="337" y="156"/>
                      <a:pt x="385" y="140"/>
                      <a:pt x="417" y="107"/>
                    </a:cubicBezTo>
                    <a:cubicBezTo>
                      <a:pt x="449" y="91"/>
                      <a:pt x="449" y="59"/>
                      <a:pt x="433" y="27"/>
                    </a:cubicBezTo>
                    <a:cubicBezTo>
                      <a:pt x="424" y="8"/>
                      <a:pt x="404" y="1"/>
                      <a:pt x="38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72" name="Google Shape;3472;p38"/>
              <p:cNvSpPr/>
              <p:nvPr/>
            </p:nvSpPr>
            <p:spPr>
              <a:xfrm>
                <a:off x="2452116" y="2899881"/>
                <a:ext cx="17051" cy="32779"/>
              </a:xfrm>
              <a:custGeom>
                <a:avLst/>
                <a:gdLst/>
                <a:ahLst/>
                <a:cxnLst/>
                <a:rect l="l" t="t" r="r" b="b"/>
                <a:pathLst>
                  <a:path w="258" h="496" extrusionOk="0">
                    <a:moveTo>
                      <a:pt x="151" y="1"/>
                    </a:moveTo>
                    <a:cubicBezTo>
                      <a:pt x="113" y="1"/>
                      <a:pt x="72" y="22"/>
                      <a:pt x="81" y="58"/>
                    </a:cubicBezTo>
                    <a:cubicBezTo>
                      <a:pt x="97" y="90"/>
                      <a:pt x="81" y="90"/>
                      <a:pt x="64" y="122"/>
                    </a:cubicBezTo>
                    <a:cubicBezTo>
                      <a:pt x="32" y="154"/>
                      <a:pt x="0" y="202"/>
                      <a:pt x="16" y="266"/>
                    </a:cubicBezTo>
                    <a:cubicBezTo>
                      <a:pt x="16" y="314"/>
                      <a:pt x="48" y="362"/>
                      <a:pt x="97" y="395"/>
                    </a:cubicBezTo>
                    <a:cubicBezTo>
                      <a:pt x="129" y="411"/>
                      <a:pt x="129" y="427"/>
                      <a:pt x="129" y="443"/>
                    </a:cubicBezTo>
                    <a:cubicBezTo>
                      <a:pt x="129" y="469"/>
                      <a:pt x="150" y="495"/>
                      <a:pt x="175" y="495"/>
                    </a:cubicBezTo>
                    <a:cubicBezTo>
                      <a:pt x="181" y="495"/>
                      <a:pt x="187" y="494"/>
                      <a:pt x="193" y="491"/>
                    </a:cubicBezTo>
                    <a:cubicBezTo>
                      <a:pt x="241" y="491"/>
                      <a:pt x="257" y="459"/>
                      <a:pt x="257" y="427"/>
                    </a:cubicBezTo>
                    <a:cubicBezTo>
                      <a:pt x="257" y="378"/>
                      <a:pt x="225" y="330"/>
                      <a:pt x="177" y="298"/>
                    </a:cubicBezTo>
                    <a:cubicBezTo>
                      <a:pt x="145" y="282"/>
                      <a:pt x="145" y="266"/>
                      <a:pt x="145" y="250"/>
                    </a:cubicBezTo>
                    <a:cubicBezTo>
                      <a:pt x="145" y="234"/>
                      <a:pt x="145" y="218"/>
                      <a:pt x="161" y="202"/>
                    </a:cubicBezTo>
                    <a:cubicBezTo>
                      <a:pt x="193" y="154"/>
                      <a:pt x="225" y="106"/>
                      <a:pt x="209" y="42"/>
                    </a:cubicBezTo>
                    <a:cubicBezTo>
                      <a:pt x="209" y="13"/>
                      <a:pt x="181" y="1"/>
                      <a:pt x="15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73" name="Google Shape;3473;p38"/>
              <p:cNvSpPr/>
              <p:nvPr/>
            </p:nvSpPr>
            <p:spPr>
              <a:xfrm>
                <a:off x="2488133" y="2964118"/>
                <a:ext cx="32978" cy="18504"/>
              </a:xfrm>
              <a:custGeom>
                <a:avLst/>
                <a:gdLst/>
                <a:ahLst/>
                <a:cxnLst/>
                <a:rect l="l" t="t" r="r" b="b"/>
                <a:pathLst>
                  <a:path w="499" h="280" extrusionOk="0">
                    <a:moveTo>
                      <a:pt x="81" y="0"/>
                    </a:moveTo>
                    <a:cubicBezTo>
                      <a:pt x="49" y="0"/>
                      <a:pt x="17" y="16"/>
                      <a:pt x="1" y="48"/>
                    </a:cubicBezTo>
                    <a:cubicBezTo>
                      <a:pt x="1" y="80"/>
                      <a:pt x="17" y="112"/>
                      <a:pt x="49" y="128"/>
                    </a:cubicBezTo>
                    <a:cubicBezTo>
                      <a:pt x="65" y="128"/>
                      <a:pt x="65" y="144"/>
                      <a:pt x="81" y="177"/>
                    </a:cubicBezTo>
                    <a:cubicBezTo>
                      <a:pt x="113" y="225"/>
                      <a:pt x="145" y="257"/>
                      <a:pt x="209" y="273"/>
                    </a:cubicBezTo>
                    <a:cubicBezTo>
                      <a:pt x="222" y="277"/>
                      <a:pt x="236" y="279"/>
                      <a:pt x="251" y="279"/>
                    </a:cubicBezTo>
                    <a:cubicBezTo>
                      <a:pt x="290" y="279"/>
                      <a:pt x="330" y="264"/>
                      <a:pt x="354" y="241"/>
                    </a:cubicBezTo>
                    <a:cubicBezTo>
                      <a:pt x="386" y="225"/>
                      <a:pt x="402" y="225"/>
                      <a:pt x="418" y="225"/>
                    </a:cubicBezTo>
                    <a:cubicBezTo>
                      <a:pt x="424" y="228"/>
                      <a:pt x="430" y="229"/>
                      <a:pt x="435" y="229"/>
                    </a:cubicBezTo>
                    <a:cubicBezTo>
                      <a:pt x="461" y="229"/>
                      <a:pt x="485" y="203"/>
                      <a:pt x="498" y="177"/>
                    </a:cubicBezTo>
                    <a:cubicBezTo>
                      <a:pt x="498" y="144"/>
                      <a:pt x="482" y="112"/>
                      <a:pt x="450" y="96"/>
                    </a:cubicBezTo>
                    <a:cubicBezTo>
                      <a:pt x="386" y="96"/>
                      <a:pt x="338" y="96"/>
                      <a:pt x="290" y="128"/>
                    </a:cubicBezTo>
                    <a:cubicBezTo>
                      <a:pt x="274" y="144"/>
                      <a:pt x="257" y="144"/>
                      <a:pt x="241" y="144"/>
                    </a:cubicBezTo>
                    <a:cubicBezTo>
                      <a:pt x="225" y="144"/>
                      <a:pt x="209" y="128"/>
                      <a:pt x="193" y="112"/>
                    </a:cubicBezTo>
                    <a:cubicBezTo>
                      <a:pt x="177" y="64"/>
                      <a:pt x="129" y="16"/>
                      <a:pt x="8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74" name="Google Shape;3474;p38"/>
              <p:cNvSpPr/>
              <p:nvPr/>
            </p:nvSpPr>
            <p:spPr>
              <a:xfrm>
                <a:off x="2636563" y="2857982"/>
                <a:ext cx="216370" cy="216503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76" extrusionOk="0">
                    <a:moveTo>
                      <a:pt x="1544" y="1"/>
                    </a:moveTo>
                    <a:cubicBezTo>
                      <a:pt x="1538" y="1"/>
                      <a:pt x="1531" y="1"/>
                      <a:pt x="1525" y="2"/>
                    </a:cubicBezTo>
                    <a:cubicBezTo>
                      <a:pt x="1365" y="2"/>
                      <a:pt x="1236" y="226"/>
                      <a:pt x="1092" y="274"/>
                    </a:cubicBezTo>
                    <a:cubicBezTo>
                      <a:pt x="931" y="339"/>
                      <a:pt x="691" y="274"/>
                      <a:pt x="578" y="371"/>
                    </a:cubicBezTo>
                    <a:cubicBezTo>
                      <a:pt x="450" y="467"/>
                      <a:pt x="482" y="724"/>
                      <a:pt x="402" y="852"/>
                    </a:cubicBezTo>
                    <a:cubicBezTo>
                      <a:pt x="306" y="996"/>
                      <a:pt x="81" y="1077"/>
                      <a:pt x="33" y="1237"/>
                    </a:cubicBezTo>
                    <a:cubicBezTo>
                      <a:pt x="1" y="1398"/>
                      <a:pt x="161" y="1574"/>
                      <a:pt x="177" y="1734"/>
                    </a:cubicBezTo>
                    <a:cubicBezTo>
                      <a:pt x="193" y="1895"/>
                      <a:pt x="49" y="2103"/>
                      <a:pt x="113" y="2248"/>
                    </a:cubicBezTo>
                    <a:cubicBezTo>
                      <a:pt x="161" y="2408"/>
                      <a:pt x="402" y="2456"/>
                      <a:pt x="514" y="2585"/>
                    </a:cubicBezTo>
                    <a:cubicBezTo>
                      <a:pt x="611" y="2697"/>
                      <a:pt x="611" y="2938"/>
                      <a:pt x="755" y="3034"/>
                    </a:cubicBezTo>
                    <a:cubicBezTo>
                      <a:pt x="800" y="3059"/>
                      <a:pt x="851" y="3067"/>
                      <a:pt x="905" y="3067"/>
                    </a:cubicBezTo>
                    <a:cubicBezTo>
                      <a:pt x="998" y="3067"/>
                      <a:pt x="1099" y="3043"/>
                      <a:pt x="1192" y="3043"/>
                    </a:cubicBezTo>
                    <a:cubicBezTo>
                      <a:pt x="1218" y="3043"/>
                      <a:pt x="1244" y="3045"/>
                      <a:pt x="1268" y="3050"/>
                    </a:cubicBezTo>
                    <a:cubicBezTo>
                      <a:pt x="1422" y="3096"/>
                      <a:pt x="1562" y="3276"/>
                      <a:pt x="1729" y="3276"/>
                    </a:cubicBezTo>
                    <a:cubicBezTo>
                      <a:pt x="1736" y="3276"/>
                      <a:pt x="1743" y="3275"/>
                      <a:pt x="1750" y="3275"/>
                    </a:cubicBezTo>
                    <a:cubicBezTo>
                      <a:pt x="1910" y="3275"/>
                      <a:pt x="2022" y="3050"/>
                      <a:pt x="2183" y="2986"/>
                    </a:cubicBezTo>
                    <a:cubicBezTo>
                      <a:pt x="2327" y="2938"/>
                      <a:pt x="2568" y="3002"/>
                      <a:pt x="2680" y="2906"/>
                    </a:cubicBezTo>
                    <a:cubicBezTo>
                      <a:pt x="2808" y="2793"/>
                      <a:pt x="2776" y="2553"/>
                      <a:pt x="2873" y="2408"/>
                    </a:cubicBezTo>
                    <a:cubicBezTo>
                      <a:pt x="2953" y="2280"/>
                      <a:pt x="3194" y="2200"/>
                      <a:pt x="3226" y="2039"/>
                    </a:cubicBezTo>
                    <a:cubicBezTo>
                      <a:pt x="3274" y="1879"/>
                      <a:pt x="3097" y="1702"/>
                      <a:pt x="3097" y="1542"/>
                    </a:cubicBezTo>
                    <a:cubicBezTo>
                      <a:pt x="3081" y="1381"/>
                      <a:pt x="3210" y="1173"/>
                      <a:pt x="3161" y="1029"/>
                    </a:cubicBezTo>
                    <a:cubicBezTo>
                      <a:pt x="3097" y="868"/>
                      <a:pt x="2857" y="820"/>
                      <a:pt x="2760" y="692"/>
                    </a:cubicBezTo>
                    <a:cubicBezTo>
                      <a:pt x="2648" y="579"/>
                      <a:pt x="2648" y="339"/>
                      <a:pt x="2504" y="242"/>
                    </a:cubicBezTo>
                    <a:cubicBezTo>
                      <a:pt x="2464" y="217"/>
                      <a:pt x="2415" y="210"/>
                      <a:pt x="2361" y="210"/>
                    </a:cubicBezTo>
                    <a:cubicBezTo>
                      <a:pt x="2268" y="210"/>
                      <a:pt x="2162" y="233"/>
                      <a:pt x="2068" y="233"/>
                    </a:cubicBezTo>
                    <a:cubicBezTo>
                      <a:pt x="2041" y="233"/>
                      <a:pt x="2015" y="231"/>
                      <a:pt x="1990" y="226"/>
                    </a:cubicBezTo>
                    <a:cubicBezTo>
                      <a:pt x="1836" y="180"/>
                      <a:pt x="1697" y="1"/>
                      <a:pt x="15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75" name="Google Shape;3475;p38"/>
              <p:cNvSpPr/>
              <p:nvPr/>
            </p:nvSpPr>
            <p:spPr>
              <a:xfrm>
                <a:off x="2634448" y="2860626"/>
                <a:ext cx="219543" cy="211216"/>
              </a:xfrm>
              <a:custGeom>
                <a:avLst/>
                <a:gdLst/>
                <a:ahLst/>
                <a:cxnLst/>
                <a:rect l="l" t="t" r="r" b="b"/>
                <a:pathLst>
                  <a:path w="3322" h="3196" extrusionOk="0">
                    <a:moveTo>
                      <a:pt x="2023" y="1"/>
                    </a:moveTo>
                    <a:cubicBezTo>
                      <a:pt x="1881" y="1"/>
                      <a:pt x="1729" y="124"/>
                      <a:pt x="1589" y="138"/>
                    </a:cubicBezTo>
                    <a:cubicBezTo>
                      <a:pt x="1440" y="138"/>
                      <a:pt x="1280" y="47"/>
                      <a:pt x="1147" y="47"/>
                    </a:cubicBezTo>
                    <a:cubicBezTo>
                      <a:pt x="1123" y="47"/>
                      <a:pt x="1099" y="50"/>
                      <a:pt x="1076" y="58"/>
                    </a:cubicBezTo>
                    <a:cubicBezTo>
                      <a:pt x="915" y="122"/>
                      <a:pt x="867" y="363"/>
                      <a:pt x="739" y="459"/>
                    </a:cubicBezTo>
                    <a:cubicBezTo>
                      <a:pt x="610" y="571"/>
                      <a:pt x="370" y="571"/>
                      <a:pt x="274" y="700"/>
                    </a:cubicBezTo>
                    <a:cubicBezTo>
                      <a:pt x="193" y="844"/>
                      <a:pt x="290" y="1053"/>
                      <a:pt x="257" y="1229"/>
                    </a:cubicBezTo>
                    <a:cubicBezTo>
                      <a:pt x="209" y="1390"/>
                      <a:pt x="1" y="1518"/>
                      <a:pt x="17" y="1694"/>
                    </a:cubicBezTo>
                    <a:cubicBezTo>
                      <a:pt x="33" y="1855"/>
                      <a:pt x="241" y="1967"/>
                      <a:pt x="306" y="2128"/>
                    </a:cubicBezTo>
                    <a:cubicBezTo>
                      <a:pt x="354" y="2272"/>
                      <a:pt x="290" y="2513"/>
                      <a:pt x="386" y="2641"/>
                    </a:cubicBezTo>
                    <a:cubicBezTo>
                      <a:pt x="482" y="2769"/>
                      <a:pt x="739" y="2737"/>
                      <a:pt x="867" y="2833"/>
                    </a:cubicBezTo>
                    <a:cubicBezTo>
                      <a:pt x="995" y="2914"/>
                      <a:pt x="1076" y="3154"/>
                      <a:pt x="1236" y="3186"/>
                    </a:cubicBezTo>
                    <a:cubicBezTo>
                      <a:pt x="1257" y="3193"/>
                      <a:pt x="1278" y="3195"/>
                      <a:pt x="1299" y="3195"/>
                    </a:cubicBezTo>
                    <a:cubicBezTo>
                      <a:pt x="1442" y="3195"/>
                      <a:pt x="1596" y="3072"/>
                      <a:pt x="1750" y="3058"/>
                    </a:cubicBezTo>
                    <a:cubicBezTo>
                      <a:pt x="1885" y="3058"/>
                      <a:pt x="2042" y="3149"/>
                      <a:pt x="2185" y="3149"/>
                    </a:cubicBezTo>
                    <a:cubicBezTo>
                      <a:pt x="2211" y="3149"/>
                      <a:pt x="2238" y="3146"/>
                      <a:pt x="2263" y="3138"/>
                    </a:cubicBezTo>
                    <a:cubicBezTo>
                      <a:pt x="2407" y="3074"/>
                      <a:pt x="2455" y="2833"/>
                      <a:pt x="2584" y="2737"/>
                    </a:cubicBezTo>
                    <a:cubicBezTo>
                      <a:pt x="2712" y="2625"/>
                      <a:pt x="2969" y="2625"/>
                      <a:pt x="3049" y="2497"/>
                    </a:cubicBezTo>
                    <a:cubicBezTo>
                      <a:pt x="3129" y="2352"/>
                      <a:pt x="3049" y="2144"/>
                      <a:pt x="3081" y="1967"/>
                    </a:cubicBezTo>
                    <a:cubicBezTo>
                      <a:pt x="3113" y="1807"/>
                      <a:pt x="3322" y="1678"/>
                      <a:pt x="3306" y="1502"/>
                    </a:cubicBezTo>
                    <a:cubicBezTo>
                      <a:pt x="3306" y="1341"/>
                      <a:pt x="3081" y="1229"/>
                      <a:pt x="3033" y="1069"/>
                    </a:cubicBezTo>
                    <a:cubicBezTo>
                      <a:pt x="2969" y="924"/>
                      <a:pt x="3049" y="684"/>
                      <a:pt x="2937" y="555"/>
                    </a:cubicBezTo>
                    <a:cubicBezTo>
                      <a:pt x="2840" y="427"/>
                      <a:pt x="2584" y="459"/>
                      <a:pt x="2455" y="363"/>
                    </a:cubicBezTo>
                    <a:cubicBezTo>
                      <a:pt x="2327" y="283"/>
                      <a:pt x="2247" y="42"/>
                      <a:pt x="2086" y="10"/>
                    </a:cubicBezTo>
                    <a:cubicBezTo>
                      <a:pt x="2066" y="4"/>
                      <a:pt x="2045" y="1"/>
                      <a:pt x="202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76" name="Google Shape;3476;p38"/>
              <p:cNvSpPr/>
              <p:nvPr/>
            </p:nvSpPr>
            <p:spPr>
              <a:xfrm>
                <a:off x="2771247" y="3024058"/>
                <a:ext cx="31854" cy="20157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05" extrusionOk="0">
                    <a:moveTo>
                      <a:pt x="413" y="1"/>
                    </a:moveTo>
                    <a:cubicBezTo>
                      <a:pt x="404" y="1"/>
                      <a:pt x="395" y="3"/>
                      <a:pt x="385" y="8"/>
                    </a:cubicBezTo>
                    <a:cubicBezTo>
                      <a:pt x="337" y="24"/>
                      <a:pt x="305" y="72"/>
                      <a:pt x="289" y="120"/>
                    </a:cubicBezTo>
                    <a:cubicBezTo>
                      <a:pt x="273" y="152"/>
                      <a:pt x="273" y="168"/>
                      <a:pt x="257" y="168"/>
                    </a:cubicBezTo>
                    <a:cubicBezTo>
                      <a:pt x="252" y="173"/>
                      <a:pt x="246" y="175"/>
                      <a:pt x="241" y="175"/>
                    </a:cubicBezTo>
                    <a:cubicBezTo>
                      <a:pt x="230" y="175"/>
                      <a:pt x="220" y="168"/>
                      <a:pt x="209" y="168"/>
                    </a:cubicBezTo>
                    <a:cubicBezTo>
                      <a:pt x="177" y="160"/>
                      <a:pt x="149" y="156"/>
                      <a:pt x="123" y="156"/>
                    </a:cubicBezTo>
                    <a:cubicBezTo>
                      <a:pt x="97" y="156"/>
                      <a:pt x="73" y="160"/>
                      <a:pt x="49" y="168"/>
                    </a:cubicBezTo>
                    <a:cubicBezTo>
                      <a:pt x="16" y="184"/>
                      <a:pt x="0" y="232"/>
                      <a:pt x="16" y="264"/>
                    </a:cubicBezTo>
                    <a:cubicBezTo>
                      <a:pt x="28" y="276"/>
                      <a:pt x="47" y="287"/>
                      <a:pt x="69" y="287"/>
                    </a:cubicBezTo>
                    <a:cubicBezTo>
                      <a:pt x="78" y="287"/>
                      <a:pt x="87" y="285"/>
                      <a:pt x="97" y="280"/>
                    </a:cubicBezTo>
                    <a:cubicBezTo>
                      <a:pt x="105" y="272"/>
                      <a:pt x="113" y="268"/>
                      <a:pt x="121" y="268"/>
                    </a:cubicBezTo>
                    <a:cubicBezTo>
                      <a:pt x="129" y="268"/>
                      <a:pt x="137" y="272"/>
                      <a:pt x="145" y="280"/>
                    </a:cubicBezTo>
                    <a:cubicBezTo>
                      <a:pt x="169" y="296"/>
                      <a:pt x="197" y="304"/>
                      <a:pt x="225" y="304"/>
                    </a:cubicBezTo>
                    <a:cubicBezTo>
                      <a:pt x="253" y="304"/>
                      <a:pt x="281" y="296"/>
                      <a:pt x="305" y="280"/>
                    </a:cubicBezTo>
                    <a:cubicBezTo>
                      <a:pt x="353" y="264"/>
                      <a:pt x="401" y="216"/>
                      <a:pt x="401" y="168"/>
                    </a:cubicBezTo>
                    <a:cubicBezTo>
                      <a:pt x="418" y="136"/>
                      <a:pt x="418" y="120"/>
                      <a:pt x="434" y="120"/>
                    </a:cubicBezTo>
                    <a:cubicBezTo>
                      <a:pt x="466" y="104"/>
                      <a:pt x="482" y="56"/>
                      <a:pt x="466" y="24"/>
                    </a:cubicBezTo>
                    <a:cubicBezTo>
                      <a:pt x="454" y="12"/>
                      <a:pt x="435" y="1"/>
                      <a:pt x="41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77" name="Google Shape;3477;p38"/>
              <p:cNvSpPr/>
              <p:nvPr/>
            </p:nvSpPr>
            <p:spPr>
              <a:xfrm>
                <a:off x="2700204" y="2965770"/>
                <a:ext cx="20223" cy="32317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89" extrusionOk="0">
                    <a:moveTo>
                      <a:pt x="106" y="1"/>
                    </a:moveTo>
                    <a:cubicBezTo>
                      <a:pt x="98" y="1"/>
                      <a:pt x="89" y="3"/>
                      <a:pt x="81" y="7"/>
                    </a:cubicBezTo>
                    <a:cubicBezTo>
                      <a:pt x="49" y="23"/>
                      <a:pt x="33" y="55"/>
                      <a:pt x="33" y="87"/>
                    </a:cubicBezTo>
                    <a:cubicBezTo>
                      <a:pt x="49" y="103"/>
                      <a:pt x="49" y="119"/>
                      <a:pt x="33" y="152"/>
                    </a:cubicBezTo>
                    <a:cubicBezTo>
                      <a:pt x="17" y="200"/>
                      <a:pt x="0" y="248"/>
                      <a:pt x="33" y="296"/>
                    </a:cubicBezTo>
                    <a:cubicBezTo>
                      <a:pt x="49" y="344"/>
                      <a:pt x="81" y="392"/>
                      <a:pt x="129" y="408"/>
                    </a:cubicBezTo>
                    <a:cubicBezTo>
                      <a:pt x="161" y="424"/>
                      <a:pt x="177" y="424"/>
                      <a:pt x="177" y="440"/>
                    </a:cubicBezTo>
                    <a:cubicBezTo>
                      <a:pt x="177" y="472"/>
                      <a:pt x="225" y="488"/>
                      <a:pt x="257" y="488"/>
                    </a:cubicBezTo>
                    <a:cubicBezTo>
                      <a:pt x="289" y="472"/>
                      <a:pt x="305" y="440"/>
                      <a:pt x="289" y="408"/>
                    </a:cubicBezTo>
                    <a:cubicBezTo>
                      <a:pt x="273" y="344"/>
                      <a:pt x="225" y="312"/>
                      <a:pt x="177" y="296"/>
                    </a:cubicBezTo>
                    <a:cubicBezTo>
                      <a:pt x="145" y="280"/>
                      <a:pt x="145" y="280"/>
                      <a:pt x="129" y="264"/>
                    </a:cubicBezTo>
                    <a:cubicBezTo>
                      <a:pt x="129" y="232"/>
                      <a:pt x="129" y="232"/>
                      <a:pt x="145" y="200"/>
                    </a:cubicBezTo>
                    <a:cubicBezTo>
                      <a:pt x="177" y="152"/>
                      <a:pt x="177" y="103"/>
                      <a:pt x="161" y="39"/>
                    </a:cubicBezTo>
                    <a:cubicBezTo>
                      <a:pt x="149" y="16"/>
                      <a:pt x="129" y="1"/>
                      <a:pt x="10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78" name="Google Shape;3478;p38"/>
              <p:cNvSpPr/>
              <p:nvPr/>
            </p:nvSpPr>
            <p:spPr>
              <a:xfrm>
                <a:off x="2712959" y="2887721"/>
                <a:ext cx="25510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10" extrusionOk="0">
                    <a:moveTo>
                      <a:pt x="176" y="1"/>
                    </a:moveTo>
                    <a:cubicBezTo>
                      <a:pt x="144" y="17"/>
                      <a:pt x="112" y="33"/>
                      <a:pt x="80" y="65"/>
                    </a:cubicBezTo>
                    <a:cubicBezTo>
                      <a:pt x="64" y="81"/>
                      <a:pt x="64" y="81"/>
                      <a:pt x="48" y="81"/>
                    </a:cubicBezTo>
                    <a:cubicBezTo>
                      <a:pt x="16" y="97"/>
                      <a:pt x="0" y="129"/>
                      <a:pt x="0" y="145"/>
                    </a:cubicBezTo>
                    <a:cubicBezTo>
                      <a:pt x="16" y="193"/>
                      <a:pt x="32" y="210"/>
                      <a:pt x="64" y="210"/>
                    </a:cubicBezTo>
                    <a:cubicBezTo>
                      <a:pt x="96" y="210"/>
                      <a:pt x="128" y="193"/>
                      <a:pt x="144" y="161"/>
                    </a:cubicBezTo>
                    <a:cubicBezTo>
                      <a:pt x="160" y="145"/>
                      <a:pt x="176" y="129"/>
                      <a:pt x="193" y="129"/>
                    </a:cubicBezTo>
                    <a:cubicBezTo>
                      <a:pt x="209" y="129"/>
                      <a:pt x="225" y="129"/>
                      <a:pt x="241" y="145"/>
                    </a:cubicBezTo>
                    <a:cubicBezTo>
                      <a:pt x="273" y="161"/>
                      <a:pt x="305" y="177"/>
                      <a:pt x="337" y="177"/>
                    </a:cubicBezTo>
                    <a:cubicBezTo>
                      <a:pt x="369" y="177"/>
                      <a:pt x="385" y="145"/>
                      <a:pt x="385" y="113"/>
                    </a:cubicBezTo>
                    <a:cubicBezTo>
                      <a:pt x="369" y="65"/>
                      <a:pt x="353" y="49"/>
                      <a:pt x="321" y="49"/>
                    </a:cubicBezTo>
                    <a:cubicBezTo>
                      <a:pt x="305" y="49"/>
                      <a:pt x="289" y="49"/>
                      <a:pt x="273" y="33"/>
                    </a:cubicBezTo>
                    <a:cubicBezTo>
                      <a:pt x="257" y="17"/>
                      <a:pt x="209" y="1"/>
                      <a:pt x="17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79" name="Google Shape;3479;p38"/>
              <p:cNvSpPr/>
              <p:nvPr/>
            </p:nvSpPr>
            <p:spPr>
              <a:xfrm>
                <a:off x="2803035" y="2911711"/>
                <a:ext cx="21280" cy="30599"/>
              </a:xfrm>
              <a:custGeom>
                <a:avLst/>
                <a:gdLst/>
                <a:ahLst/>
                <a:cxnLst/>
                <a:rect l="l" t="t" r="r" b="b"/>
                <a:pathLst>
                  <a:path w="322" h="463" extrusionOk="0">
                    <a:moveTo>
                      <a:pt x="75" y="1"/>
                    </a:moveTo>
                    <a:cubicBezTo>
                      <a:pt x="66" y="1"/>
                      <a:pt x="57" y="3"/>
                      <a:pt x="49" y="7"/>
                    </a:cubicBezTo>
                    <a:cubicBezTo>
                      <a:pt x="17" y="23"/>
                      <a:pt x="1" y="55"/>
                      <a:pt x="17" y="87"/>
                    </a:cubicBezTo>
                    <a:cubicBezTo>
                      <a:pt x="49" y="135"/>
                      <a:pt x="81" y="167"/>
                      <a:pt x="129" y="183"/>
                    </a:cubicBezTo>
                    <a:cubicBezTo>
                      <a:pt x="145" y="199"/>
                      <a:pt x="161" y="216"/>
                      <a:pt x="161" y="232"/>
                    </a:cubicBezTo>
                    <a:cubicBezTo>
                      <a:pt x="177" y="248"/>
                      <a:pt x="177" y="264"/>
                      <a:pt x="161" y="296"/>
                    </a:cubicBezTo>
                    <a:cubicBezTo>
                      <a:pt x="161" y="344"/>
                      <a:pt x="161" y="392"/>
                      <a:pt x="193" y="424"/>
                    </a:cubicBezTo>
                    <a:cubicBezTo>
                      <a:pt x="205" y="448"/>
                      <a:pt x="225" y="462"/>
                      <a:pt x="248" y="462"/>
                    </a:cubicBezTo>
                    <a:cubicBezTo>
                      <a:pt x="256" y="462"/>
                      <a:pt x="265" y="460"/>
                      <a:pt x="273" y="456"/>
                    </a:cubicBezTo>
                    <a:cubicBezTo>
                      <a:pt x="306" y="440"/>
                      <a:pt x="322" y="408"/>
                      <a:pt x="306" y="376"/>
                    </a:cubicBezTo>
                    <a:cubicBezTo>
                      <a:pt x="289" y="344"/>
                      <a:pt x="289" y="328"/>
                      <a:pt x="306" y="312"/>
                    </a:cubicBezTo>
                    <a:cubicBezTo>
                      <a:pt x="306" y="264"/>
                      <a:pt x="306" y="216"/>
                      <a:pt x="273" y="167"/>
                    </a:cubicBezTo>
                    <a:cubicBezTo>
                      <a:pt x="257" y="135"/>
                      <a:pt x="225" y="87"/>
                      <a:pt x="177" y="71"/>
                    </a:cubicBezTo>
                    <a:cubicBezTo>
                      <a:pt x="161" y="71"/>
                      <a:pt x="145" y="55"/>
                      <a:pt x="145" y="39"/>
                    </a:cubicBezTo>
                    <a:cubicBezTo>
                      <a:pt x="122" y="16"/>
                      <a:pt x="98" y="1"/>
                      <a:pt x="7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80" name="Google Shape;3480;p38"/>
              <p:cNvSpPr/>
              <p:nvPr/>
            </p:nvSpPr>
            <p:spPr>
              <a:xfrm>
                <a:off x="2765960" y="2929753"/>
                <a:ext cx="20884" cy="30070"/>
              </a:xfrm>
              <a:custGeom>
                <a:avLst/>
                <a:gdLst/>
                <a:ahLst/>
                <a:cxnLst/>
                <a:rect l="l" t="t" r="r" b="b"/>
                <a:pathLst>
                  <a:path w="316" h="455" extrusionOk="0">
                    <a:moveTo>
                      <a:pt x="74" y="0"/>
                    </a:moveTo>
                    <a:cubicBezTo>
                      <a:pt x="66" y="0"/>
                      <a:pt x="57" y="2"/>
                      <a:pt x="48" y="7"/>
                    </a:cubicBezTo>
                    <a:cubicBezTo>
                      <a:pt x="16" y="23"/>
                      <a:pt x="0" y="55"/>
                      <a:pt x="16" y="87"/>
                    </a:cubicBezTo>
                    <a:cubicBezTo>
                      <a:pt x="48" y="135"/>
                      <a:pt x="80" y="167"/>
                      <a:pt x="112" y="183"/>
                    </a:cubicBezTo>
                    <a:cubicBezTo>
                      <a:pt x="145" y="199"/>
                      <a:pt x="161" y="215"/>
                      <a:pt x="161" y="231"/>
                    </a:cubicBezTo>
                    <a:cubicBezTo>
                      <a:pt x="177" y="247"/>
                      <a:pt x="177" y="279"/>
                      <a:pt x="161" y="295"/>
                    </a:cubicBezTo>
                    <a:cubicBezTo>
                      <a:pt x="161" y="344"/>
                      <a:pt x="161" y="392"/>
                      <a:pt x="177" y="424"/>
                    </a:cubicBezTo>
                    <a:cubicBezTo>
                      <a:pt x="193" y="445"/>
                      <a:pt x="214" y="454"/>
                      <a:pt x="235" y="454"/>
                    </a:cubicBezTo>
                    <a:cubicBezTo>
                      <a:pt x="276" y="454"/>
                      <a:pt x="316" y="418"/>
                      <a:pt x="305" y="376"/>
                    </a:cubicBezTo>
                    <a:cubicBezTo>
                      <a:pt x="289" y="344"/>
                      <a:pt x="289" y="328"/>
                      <a:pt x="305" y="312"/>
                    </a:cubicBezTo>
                    <a:cubicBezTo>
                      <a:pt x="305" y="263"/>
                      <a:pt x="305" y="215"/>
                      <a:pt x="273" y="167"/>
                    </a:cubicBezTo>
                    <a:cubicBezTo>
                      <a:pt x="257" y="135"/>
                      <a:pt x="225" y="103"/>
                      <a:pt x="177" y="71"/>
                    </a:cubicBezTo>
                    <a:cubicBezTo>
                      <a:pt x="161" y="71"/>
                      <a:pt x="145" y="55"/>
                      <a:pt x="129" y="39"/>
                    </a:cubicBezTo>
                    <a:cubicBezTo>
                      <a:pt x="117" y="15"/>
                      <a:pt x="96" y="0"/>
                      <a:pt x="7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81" name="Google Shape;3481;p38"/>
              <p:cNvSpPr/>
              <p:nvPr/>
            </p:nvSpPr>
            <p:spPr>
              <a:xfrm>
                <a:off x="2748976" y="2997293"/>
                <a:ext cx="33176" cy="21346"/>
              </a:xfrm>
              <a:custGeom>
                <a:avLst/>
                <a:gdLst/>
                <a:ahLst/>
                <a:cxnLst/>
                <a:rect l="l" t="t" r="r" b="b"/>
                <a:pathLst>
                  <a:path w="502" h="323" extrusionOk="0">
                    <a:moveTo>
                      <a:pt x="400" y="1"/>
                    </a:moveTo>
                    <a:cubicBezTo>
                      <a:pt x="390" y="1"/>
                      <a:pt x="379" y="4"/>
                      <a:pt x="369" y="11"/>
                    </a:cubicBezTo>
                    <a:cubicBezTo>
                      <a:pt x="337" y="44"/>
                      <a:pt x="305" y="76"/>
                      <a:pt x="289" y="124"/>
                    </a:cubicBezTo>
                    <a:cubicBezTo>
                      <a:pt x="273" y="140"/>
                      <a:pt x="257" y="156"/>
                      <a:pt x="241" y="172"/>
                    </a:cubicBezTo>
                    <a:lnTo>
                      <a:pt x="177" y="172"/>
                    </a:lnTo>
                    <a:cubicBezTo>
                      <a:pt x="129" y="172"/>
                      <a:pt x="81" y="172"/>
                      <a:pt x="49" y="204"/>
                    </a:cubicBezTo>
                    <a:cubicBezTo>
                      <a:pt x="17" y="220"/>
                      <a:pt x="0" y="252"/>
                      <a:pt x="17" y="284"/>
                    </a:cubicBezTo>
                    <a:cubicBezTo>
                      <a:pt x="28" y="308"/>
                      <a:pt x="57" y="323"/>
                      <a:pt x="84" y="323"/>
                    </a:cubicBezTo>
                    <a:cubicBezTo>
                      <a:pt x="94" y="323"/>
                      <a:pt x="104" y="321"/>
                      <a:pt x="113" y="316"/>
                    </a:cubicBezTo>
                    <a:cubicBezTo>
                      <a:pt x="129" y="300"/>
                      <a:pt x="145" y="300"/>
                      <a:pt x="177" y="300"/>
                    </a:cubicBezTo>
                    <a:cubicBezTo>
                      <a:pt x="209" y="300"/>
                      <a:pt x="257" y="300"/>
                      <a:pt x="305" y="268"/>
                    </a:cubicBezTo>
                    <a:cubicBezTo>
                      <a:pt x="337" y="252"/>
                      <a:pt x="386" y="220"/>
                      <a:pt x="402" y="172"/>
                    </a:cubicBezTo>
                    <a:cubicBezTo>
                      <a:pt x="402" y="156"/>
                      <a:pt x="418" y="140"/>
                      <a:pt x="434" y="124"/>
                    </a:cubicBezTo>
                    <a:cubicBezTo>
                      <a:pt x="501" y="97"/>
                      <a:pt x="455" y="1"/>
                      <a:pt x="40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82" name="Google Shape;3482;p38"/>
              <p:cNvSpPr/>
              <p:nvPr/>
            </p:nvSpPr>
            <p:spPr>
              <a:xfrm>
                <a:off x="2742632" y="2960086"/>
                <a:ext cx="20223" cy="22866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46" extrusionOk="0">
                    <a:moveTo>
                      <a:pt x="223" y="1"/>
                    </a:moveTo>
                    <a:cubicBezTo>
                      <a:pt x="209" y="1"/>
                      <a:pt x="193" y="5"/>
                      <a:pt x="177" y="13"/>
                    </a:cubicBezTo>
                    <a:cubicBezTo>
                      <a:pt x="161" y="45"/>
                      <a:pt x="145" y="93"/>
                      <a:pt x="161" y="125"/>
                    </a:cubicBezTo>
                    <a:cubicBezTo>
                      <a:pt x="161" y="157"/>
                      <a:pt x="145" y="189"/>
                      <a:pt x="96" y="205"/>
                    </a:cubicBezTo>
                    <a:cubicBezTo>
                      <a:pt x="64" y="205"/>
                      <a:pt x="32" y="222"/>
                      <a:pt x="16" y="254"/>
                    </a:cubicBezTo>
                    <a:cubicBezTo>
                      <a:pt x="0" y="286"/>
                      <a:pt x="0" y="318"/>
                      <a:pt x="32" y="334"/>
                    </a:cubicBezTo>
                    <a:cubicBezTo>
                      <a:pt x="40" y="342"/>
                      <a:pt x="56" y="346"/>
                      <a:pt x="72" y="346"/>
                    </a:cubicBezTo>
                    <a:cubicBezTo>
                      <a:pt x="88" y="346"/>
                      <a:pt x="105" y="342"/>
                      <a:pt x="113" y="334"/>
                    </a:cubicBezTo>
                    <a:cubicBezTo>
                      <a:pt x="129" y="318"/>
                      <a:pt x="145" y="302"/>
                      <a:pt x="161" y="302"/>
                    </a:cubicBezTo>
                    <a:cubicBezTo>
                      <a:pt x="193" y="302"/>
                      <a:pt x="225" y="286"/>
                      <a:pt x="257" y="254"/>
                    </a:cubicBezTo>
                    <a:cubicBezTo>
                      <a:pt x="273" y="222"/>
                      <a:pt x="273" y="189"/>
                      <a:pt x="273" y="141"/>
                    </a:cubicBezTo>
                    <a:cubicBezTo>
                      <a:pt x="273" y="125"/>
                      <a:pt x="273" y="109"/>
                      <a:pt x="289" y="93"/>
                    </a:cubicBezTo>
                    <a:cubicBezTo>
                      <a:pt x="305" y="77"/>
                      <a:pt x="289" y="45"/>
                      <a:pt x="257" y="13"/>
                    </a:cubicBezTo>
                    <a:cubicBezTo>
                      <a:pt x="249" y="5"/>
                      <a:pt x="237" y="1"/>
                      <a:pt x="22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83" name="Google Shape;3483;p38"/>
              <p:cNvSpPr/>
              <p:nvPr/>
            </p:nvSpPr>
            <p:spPr>
              <a:xfrm>
                <a:off x="2812617" y="2967290"/>
                <a:ext cx="14870" cy="33969"/>
              </a:xfrm>
              <a:custGeom>
                <a:avLst/>
                <a:gdLst/>
                <a:ahLst/>
                <a:cxnLst/>
                <a:rect l="l" t="t" r="r" b="b"/>
                <a:pathLst>
                  <a:path w="225" h="514" extrusionOk="0">
                    <a:moveTo>
                      <a:pt x="128" y="0"/>
                    </a:moveTo>
                    <a:cubicBezTo>
                      <a:pt x="96" y="0"/>
                      <a:pt x="64" y="32"/>
                      <a:pt x="64" y="64"/>
                    </a:cubicBezTo>
                    <a:cubicBezTo>
                      <a:pt x="48" y="113"/>
                      <a:pt x="64" y="161"/>
                      <a:pt x="80" y="193"/>
                    </a:cubicBezTo>
                    <a:cubicBezTo>
                      <a:pt x="96" y="209"/>
                      <a:pt x="96" y="241"/>
                      <a:pt x="96" y="257"/>
                    </a:cubicBezTo>
                    <a:cubicBezTo>
                      <a:pt x="96" y="273"/>
                      <a:pt x="80" y="305"/>
                      <a:pt x="64" y="321"/>
                    </a:cubicBezTo>
                    <a:cubicBezTo>
                      <a:pt x="32" y="353"/>
                      <a:pt x="16" y="385"/>
                      <a:pt x="16" y="433"/>
                    </a:cubicBezTo>
                    <a:cubicBezTo>
                      <a:pt x="0" y="481"/>
                      <a:pt x="32" y="498"/>
                      <a:pt x="64" y="514"/>
                    </a:cubicBezTo>
                    <a:cubicBezTo>
                      <a:pt x="96" y="514"/>
                      <a:pt x="128" y="498"/>
                      <a:pt x="144" y="449"/>
                    </a:cubicBezTo>
                    <a:cubicBezTo>
                      <a:pt x="144" y="433"/>
                      <a:pt x="144" y="417"/>
                      <a:pt x="161" y="401"/>
                    </a:cubicBezTo>
                    <a:cubicBezTo>
                      <a:pt x="193" y="369"/>
                      <a:pt x="225" y="321"/>
                      <a:pt x="225" y="273"/>
                    </a:cubicBezTo>
                    <a:cubicBezTo>
                      <a:pt x="225" y="225"/>
                      <a:pt x="225" y="177"/>
                      <a:pt x="193" y="145"/>
                    </a:cubicBezTo>
                    <a:cubicBezTo>
                      <a:pt x="193" y="129"/>
                      <a:pt x="177" y="96"/>
                      <a:pt x="177" y="80"/>
                    </a:cubicBezTo>
                    <a:cubicBezTo>
                      <a:pt x="193" y="48"/>
                      <a:pt x="161" y="16"/>
                      <a:pt x="12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84" name="Google Shape;3484;p38"/>
              <p:cNvSpPr/>
              <p:nvPr/>
            </p:nvSpPr>
            <p:spPr>
              <a:xfrm>
                <a:off x="2712959" y="2910191"/>
                <a:ext cx="31061" cy="22271"/>
              </a:xfrm>
              <a:custGeom>
                <a:avLst/>
                <a:gdLst/>
                <a:ahLst/>
                <a:cxnLst/>
                <a:rect l="l" t="t" r="r" b="b"/>
                <a:pathLst>
                  <a:path w="470" h="337" extrusionOk="0">
                    <a:moveTo>
                      <a:pt x="389" y="1"/>
                    </a:moveTo>
                    <a:cubicBezTo>
                      <a:pt x="377" y="1"/>
                      <a:pt x="365" y="5"/>
                      <a:pt x="353" y="14"/>
                    </a:cubicBezTo>
                    <a:cubicBezTo>
                      <a:pt x="337" y="14"/>
                      <a:pt x="305" y="30"/>
                      <a:pt x="289" y="30"/>
                    </a:cubicBezTo>
                    <a:cubicBezTo>
                      <a:pt x="276" y="26"/>
                      <a:pt x="263" y="24"/>
                      <a:pt x="250" y="24"/>
                    </a:cubicBezTo>
                    <a:cubicBezTo>
                      <a:pt x="216" y="24"/>
                      <a:pt x="184" y="39"/>
                      <a:pt x="160" y="62"/>
                    </a:cubicBezTo>
                    <a:cubicBezTo>
                      <a:pt x="112" y="78"/>
                      <a:pt x="80" y="126"/>
                      <a:pt x="64" y="174"/>
                    </a:cubicBezTo>
                    <a:cubicBezTo>
                      <a:pt x="64" y="190"/>
                      <a:pt x="48" y="206"/>
                      <a:pt x="32" y="222"/>
                    </a:cubicBezTo>
                    <a:cubicBezTo>
                      <a:pt x="0" y="239"/>
                      <a:pt x="0" y="271"/>
                      <a:pt x="16" y="303"/>
                    </a:cubicBezTo>
                    <a:cubicBezTo>
                      <a:pt x="26" y="323"/>
                      <a:pt x="48" y="336"/>
                      <a:pt x="67" y="336"/>
                    </a:cubicBezTo>
                    <a:cubicBezTo>
                      <a:pt x="79" y="336"/>
                      <a:pt x="90" y="331"/>
                      <a:pt x="96" y="319"/>
                    </a:cubicBezTo>
                    <a:cubicBezTo>
                      <a:pt x="144" y="303"/>
                      <a:pt x="176" y="255"/>
                      <a:pt x="193" y="222"/>
                    </a:cubicBezTo>
                    <a:cubicBezTo>
                      <a:pt x="193" y="190"/>
                      <a:pt x="209" y="174"/>
                      <a:pt x="225" y="158"/>
                    </a:cubicBezTo>
                    <a:cubicBezTo>
                      <a:pt x="241" y="158"/>
                      <a:pt x="273" y="142"/>
                      <a:pt x="289" y="142"/>
                    </a:cubicBezTo>
                    <a:cubicBezTo>
                      <a:pt x="302" y="147"/>
                      <a:pt x="315" y="149"/>
                      <a:pt x="327" y="149"/>
                    </a:cubicBezTo>
                    <a:cubicBezTo>
                      <a:pt x="362" y="149"/>
                      <a:pt x="394" y="134"/>
                      <a:pt x="417" y="110"/>
                    </a:cubicBezTo>
                    <a:cubicBezTo>
                      <a:pt x="469" y="71"/>
                      <a:pt x="437" y="1"/>
                      <a:pt x="38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85" name="Google Shape;3485;p38"/>
              <p:cNvSpPr/>
              <p:nvPr/>
            </p:nvSpPr>
            <p:spPr>
              <a:xfrm>
                <a:off x="2681105" y="2912636"/>
                <a:ext cx="26567" cy="26898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07" extrusionOk="0">
                    <a:moveTo>
                      <a:pt x="330" y="1"/>
                    </a:moveTo>
                    <a:cubicBezTo>
                      <a:pt x="314" y="1"/>
                      <a:pt x="298" y="9"/>
                      <a:pt x="289" y="25"/>
                    </a:cubicBezTo>
                    <a:cubicBezTo>
                      <a:pt x="273" y="25"/>
                      <a:pt x="241" y="41"/>
                      <a:pt x="225" y="41"/>
                    </a:cubicBezTo>
                    <a:cubicBezTo>
                      <a:pt x="177" y="57"/>
                      <a:pt x="129" y="73"/>
                      <a:pt x="113" y="121"/>
                    </a:cubicBezTo>
                    <a:cubicBezTo>
                      <a:pt x="81" y="153"/>
                      <a:pt x="49" y="185"/>
                      <a:pt x="49" y="234"/>
                    </a:cubicBezTo>
                    <a:cubicBezTo>
                      <a:pt x="49" y="266"/>
                      <a:pt x="49" y="282"/>
                      <a:pt x="33" y="298"/>
                    </a:cubicBezTo>
                    <a:cubicBezTo>
                      <a:pt x="1" y="314"/>
                      <a:pt x="1" y="362"/>
                      <a:pt x="33" y="394"/>
                    </a:cubicBezTo>
                    <a:cubicBezTo>
                      <a:pt x="41" y="402"/>
                      <a:pt x="57" y="406"/>
                      <a:pt x="73" y="406"/>
                    </a:cubicBezTo>
                    <a:cubicBezTo>
                      <a:pt x="89" y="406"/>
                      <a:pt x="105" y="402"/>
                      <a:pt x="113" y="394"/>
                    </a:cubicBezTo>
                    <a:cubicBezTo>
                      <a:pt x="145" y="346"/>
                      <a:pt x="161" y="314"/>
                      <a:pt x="177" y="266"/>
                    </a:cubicBezTo>
                    <a:cubicBezTo>
                      <a:pt x="177" y="234"/>
                      <a:pt x="177" y="218"/>
                      <a:pt x="193" y="202"/>
                    </a:cubicBezTo>
                    <a:cubicBezTo>
                      <a:pt x="209" y="185"/>
                      <a:pt x="225" y="169"/>
                      <a:pt x="257" y="169"/>
                    </a:cubicBezTo>
                    <a:cubicBezTo>
                      <a:pt x="306" y="169"/>
                      <a:pt x="338" y="137"/>
                      <a:pt x="370" y="105"/>
                    </a:cubicBezTo>
                    <a:cubicBezTo>
                      <a:pt x="402" y="73"/>
                      <a:pt x="402" y="41"/>
                      <a:pt x="370" y="25"/>
                    </a:cubicBezTo>
                    <a:cubicBezTo>
                      <a:pt x="362" y="9"/>
                      <a:pt x="346" y="1"/>
                      <a:pt x="33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86" name="Google Shape;3486;p38"/>
              <p:cNvSpPr/>
              <p:nvPr/>
            </p:nvSpPr>
            <p:spPr>
              <a:xfrm>
                <a:off x="2757435" y="2890233"/>
                <a:ext cx="31259" cy="23725"/>
              </a:xfrm>
              <a:custGeom>
                <a:avLst/>
                <a:gdLst/>
                <a:ahLst/>
                <a:cxnLst/>
                <a:rect l="l" t="t" r="r" b="b"/>
                <a:pathLst>
                  <a:path w="473" h="359" extrusionOk="0">
                    <a:moveTo>
                      <a:pt x="73" y="1"/>
                    </a:moveTo>
                    <a:cubicBezTo>
                      <a:pt x="54" y="1"/>
                      <a:pt x="36" y="8"/>
                      <a:pt x="17" y="27"/>
                    </a:cubicBezTo>
                    <a:cubicBezTo>
                      <a:pt x="1" y="59"/>
                      <a:pt x="17" y="91"/>
                      <a:pt x="33" y="123"/>
                    </a:cubicBezTo>
                    <a:cubicBezTo>
                      <a:pt x="81" y="139"/>
                      <a:pt x="129" y="155"/>
                      <a:pt x="177" y="155"/>
                    </a:cubicBezTo>
                    <a:cubicBezTo>
                      <a:pt x="193" y="155"/>
                      <a:pt x="209" y="172"/>
                      <a:pt x="225" y="172"/>
                    </a:cubicBezTo>
                    <a:cubicBezTo>
                      <a:pt x="241" y="188"/>
                      <a:pt x="258" y="204"/>
                      <a:pt x="274" y="236"/>
                    </a:cubicBezTo>
                    <a:cubicBezTo>
                      <a:pt x="274" y="268"/>
                      <a:pt x="306" y="316"/>
                      <a:pt x="338" y="348"/>
                    </a:cubicBezTo>
                    <a:cubicBezTo>
                      <a:pt x="348" y="355"/>
                      <a:pt x="358" y="359"/>
                      <a:pt x="368" y="359"/>
                    </a:cubicBezTo>
                    <a:cubicBezTo>
                      <a:pt x="423" y="359"/>
                      <a:pt x="472" y="263"/>
                      <a:pt x="418" y="236"/>
                    </a:cubicBezTo>
                    <a:cubicBezTo>
                      <a:pt x="402" y="220"/>
                      <a:pt x="386" y="204"/>
                      <a:pt x="386" y="188"/>
                    </a:cubicBezTo>
                    <a:cubicBezTo>
                      <a:pt x="370" y="139"/>
                      <a:pt x="338" y="107"/>
                      <a:pt x="306" y="75"/>
                    </a:cubicBezTo>
                    <a:cubicBezTo>
                      <a:pt x="274" y="43"/>
                      <a:pt x="225" y="27"/>
                      <a:pt x="177" y="27"/>
                    </a:cubicBezTo>
                    <a:cubicBezTo>
                      <a:pt x="168" y="32"/>
                      <a:pt x="160" y="34"/>
                      <a:pt x="153" y="34"/>
                    </a:cubicBezTo>
                    <a:cubicBezTo>
                      <a:pt x="136" y="34"/>
                      <a:pt x="124" y="22"/>
                      <a:pt x="113" y="11"/>
                    </a:cubicBezTo>
                    <a:cubicBezTo>
                      <a:pt x="100" y="4"/>
                      <a:pt x="87" y="1"/>
                      <a:pt x="7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87" name="Google Shape;3487;p38"/>
              <p:cNvSpPr/>
              <p:nvPr/>
            </p:nvSpPr>
            <p:spPr>
              <a:xfrm>
                <a:off x="2663064" y="2899749"/>
                <a:ext cx="29805" cy="22404"/>
              </a:xfrm>
              <a:custGeom>
                <a:avLst/>
                <a:gdLst/>
                <a:ahLst/>
                <a:cxnLst/>
                <a:rect l="l" t="t" r="r" b="b"/>
                <a:pathLst>
                  <a:path w="451" h="339" extrusionOk="0">
                    <a:moveTo>
                      <a:pt x="383" y="1"/>
                    </a:moveTo>
                    <a:cubicBezTo>
                      <a:pt x="367" y="1"/>
                      <a:pt x="351" y="5"/>
                      <a:pt x="338" y="11"/>
                    </a:cubicBezTo>
                    <a:cubicBezTo>
                      <a:pt x="322" y="28"/>
                      <a:pt x="306" y="28"/>
                      <a:pt x="290" y="28"/>
                    </a:cubicBezTo>
                    <a:cubicBezTo>
                      <a:pt x="242" y="28"/>
                      <a:pt x="193" y="44"/>
                      <a:pt x="145" y="60"/>
                    </a:cubicBezTo>
                    <a:cubicBezTo>
                      <a:pt x="113" y="92"/>
                      <a:pt x="81" y="124"/>
                      <a:pt x="65" y="172"/>
                    </a:cubicBezTo>
                    <a:cubicBezTo>
                      <a:pt x="65" y="188"/>
                      <a:pt x="49" y="204"/>
                      <a:pt x="33" y="220"/>
                    </a:cubicBezTo>
                    <a:cubicBezTo>
                      <a:pt x="1" y="236"/>
                      <a:pt x="1" y="284"/>
                      <a:pt x="17" y="316"/>
                    </a:cubicBezTo>
                    <a:cubicBezTo>
                      <a:pt x="28" y="328"/>
                      <a:pt x="48" y="339"/>
                      <a:pt x="69" y="339"/>
                    </a:cubicBezTo>
                    <a:cubicBezTo>
                      <a:pt x="78" y="339"/>
                      <a:pt x="88" y="337"/>
                      <a:pt x="97" y="332"/>
                    </a:cubicBezTo>
                    <a:cubicBezTo>
                      <a:pt x="145" y="300"/>
                      <a:pt x="177" y="268"/>
                      <a:pt x="193" y="220"/>
                    </a:cubicBezTo>
                    <a:cubicBezTo>
                      <a:pt x="193" y="172"/>
                      <a:pt x="242" y="156"/>
                      <a:pt x="290" y="156"/>
                    </a:cubicBezTo>
                    <a:cubicBezTo>
                      <a:pt x="338" y="156"/>
                      <a:pt x="370" y="140"/>
                      <a:pt x="418" y="124"/>
                    </a:cubicBezTo>
                    <a:cubicBezTo>
                      <a:pt x="450" y="92"/>
                      <a:pt x="450" y="60"/>
                      <a:pt x="434" y="28"/>
                    </a:cubicBezTo>
                    <a:cubicBezTo>
                      <a:pt x="425" y="9"/>
                      <a:pt x="404" y="1"/>
                      <a:pt x="38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88" name="Google Shape;3488;p38"/>
              <p:cNvSpPr/>
              <p:nvPr/>
            </p:nvSpPr>
            <p:spPr>
              <a:xfrm>
                <a:off x="2664187" y="2956385"/>
                <a:ext cx="16984" cy="32449"/>
              </a:xfrm>
              <a:custGeom>
                <a:avLst/>
                <a:gdLst/>
                <a:ahLst/>
                <a:cxnLst/>
                <a:rect l="l" t="t" r="r" b="b"/>
                <a:pathLst>
                  <a:path w="257" h="491" extrusionOk="0">
                    <a:moveTo>
                      <a:pt x="149" y="0"/>
                    </a:moveTo>
                    <a:cubicBezTo>
                      <a:pt x="111" y="0"/>
                      <a:pt x="71" y="25"/>
                      <a:pt x="80" y="69"/>
                    </a:cubicBezTo>
                    <a:cubicBezTo>
                      <a:pt x="80" y="85"/>
                      <a:pt x="80" y="85"/>
                      <a:pt x="64" y="117"/>
                    </a:cubicBezTo>
                    <a:cubicBezTo>
                      <a:pt x="32" y="149"/>
                      <a:pt x="0" y="213"/>
                      <a:pt x="16" y="261"/>
                    </a:cubicBezTo>
                    <a:cubicBezTo>
                      <a:pt x="16" y="310"/>
                      <a:pt x="48" y="358"/>
                      <a:pt x="96" y="390"/>
                    </a:cubicBezTo>
                    <a:cubicBezTo>
                      <a:pt x="112" y="406"/>
                      <a:pt x="128" y="422"/>
                      <a:pt x="128" y="438"/>
                    </a:cubicBezTo>
                    <a:cubicBezTo>
                      <a:pt x="136" y="474"/>
                      <a:pt x="162" y="491"/>
                      <a:pt x="190" y="491"/>
                    </a:cubicBezTo>
                    <a:cubicBezTo>
                      <a:pt x="223" y="491"/>
                      <a:pt x="257" y="466"/>
                      <a:pt x="257" y="422"/>
                    </a:cubicBezTo>
                    <a:cubicBezTo>
                      <a:pt x="241" y="374"/>
                      <a:pt x="209" y="326"/>
                      <a:pt x="176" y="294"/>
                    </a:cubicBezTo>
                    <a:cubicBezTo>
                      <a:pt x="144" y="278"/>
                      <a:pt x="144" y="261"/>
                      <a:pt x="144" y="245"/>
                    </a:cubicBezTo>
                    <a:cubicBezTo>
                      <a:pt x="128" y="229"/>
                      <a:pt x="144" y="213"/>
                      <a:pt x="160" y="197"/>
                    </a:cubicBezTo>
                    <a:cubicBezTo>
                      <a:pt x="193" y="149"/>
                      <a:pt x="209" y="101"/>
                      <a:pt x="209" y="53"/>
                    </a:cubicBezTo>
                    <a:cubicBezTo>
                      <a:pt x="209" y="17"/>
                      <a:pt x="179" y="0"/>
                      <a:pt x="14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89" name="Google Shape;3489;p38"/>
              <p:cNvSpPr/>
              <p:nvPr/>
            </p:nvSpPr>
            <p:spPr>
              <a:xfrm>
                <a:off x="2698618" y="3021018"/>
                <a:ext cx="34498" cy="17778"/>
              </a:xfrm>
              <a:custGeom>
                <a:avLst/>
                <a:gdLst/>
                <a:ahLst/>
                <a:cxnLst/>
                <a:rect l="l" t="t" r="r" b="b"/>
                <a:pathLst>
                  <a:path w="522" h="269" extrusionOk="0">
                    <a:moveTo>
                      <a:pt x="86" y="1"/>
                    </a:moveTo>
                    <a:cubicBezTo>
                      <a:pt x="32" y="1"/>
                      <a:pt x="0" y="118"/>
                      <a:pt x="73" y="118"/>
                    </a:cubicBezTo>
                    <a:cubicBezTo>
                      <a:pt x="89" y="134"/>
                      <a:pt x="89" y="134"/>
                      <a:pt x="105" y="166"/>
                    </a:cubicBezTo>
                    <a:cubicBezTo>
                      <a:pt x="137" y="214"/>
                      <a:pt x="169" y="246"/>
                      <a:pt x="233" y="262"/>
                    </a:cubicBezTo>
                    <a:cubicBezTo>
                      <a:pt x="246" y="266"/>
                      <a:pt x="259" y="268"/>
                      <a:pt x="272" y="268"/>
                    </a:cubicBezTo>
                    <a:cubicBezTo>
                      <a:pt x="307" y="268"/>
                      <a:pt x="342" y="254"/>
                      <a:pt x="377" y="230"/>
                    </a:cubicBezTo>
                    <a:cubicBezTo>
                      <a:pt x="410" y="214"/>
                      <a:pt x="410" y="214"/>
                      <a:pt x="442" y="214"/>
                    </a:cubicBezTo>
                    <a:cubicBezTo>
                      <a:pt x="448" y="217"/>
                      <a:pt x="453" y="218"/>
                      <a:pt x="459" y="218"/>
                    </a:cubicBezTo>
                    <a:cubicBezTo>
                      <a:pt x="485" y="218"/>
                      <a:pt x="509" y="192"/>
                      <a:pt x="522" y="166"/>
                    </a:cubicBezTo>
                    <a:cubicBezTo>
                      <a:pt x="522" y="134"/>
                      <a:pt x="506" y="102"/>
                      <a:pt x="474" y="102"/>
                    </a:cubicBezTo>
                    <a:cubicBezTo>
                      <a:pt x="447" y="95"/>
                      <a:pt x="423" y="91"/>
                      <a:pt x="401" y="91"/>
                    </a:cubicBezTo>
                    <a:cubicBezTo>
                      <a:pt x="370" y="91"/>
                      <a:pt x="341" y="99"/>
                      <a:pt x="313" y="118"/>
                    </a:cubicBezTo>
                    <a:cubicBezTo>
                      <a:pt x="302" y="129"/>
                      <a:pt x="291" y="140"/>
                      <a:pt x="279" y="140"/>
                    </a:cubicBezTo>
                    <a:cubicBezTo>
                      <a:pt x="275" y="140"/>
                      <a:pt x="270" y="138"/>
                      <a:pt x="265" y="134"/>
                    </a:cubicBezTo>
                    <a:cubicBezTo>
                      <a:pt x="249" y="134"/>
                      <a:pt x="233" y="134"/>
                      <a:pt x="217" y="102"/>
                    </a:cubicBezTo>
                    <a:cubicBezTo>
                      <a:pt x="201" y="54"/>
                      <a:pt x="153" y="5"/>
                      <a:pt x="105" y="5"/>
                    </a:cubicBezTo>
                    <a:cubicBezTo>
                      <a:pt x="98" y="2"/>
                      <a:pt x="92" y="1"/>
                      <a:pt x="8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90" name="Google Shape;3490;p38"/>
              <p:cNvSpPr/>
              <p:nvPr/>
            </p:nvSpPr>
            <p:spPr>
              <a:xfrm>
                <a:off x="1895469" y="2879196"/>
                <a:ext cx="216370" cy="217494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1" extrusionOk="0">
                    <a:moveTo>
                      <a:pt x="1544" y="1"/>
                    </a:moveTo>
                    <a:cubicBezTo>
                      <a:pt x="1537" y="1"/>
                      <a:pt x="1531" y="1"/>
                      <a:pt x="1525" y="2"/>
                    </a:cubicBezTo>
                    <a:cubicBezTo>
                      <a:pt x="1364" y="2"/>
                      <a:pt x="1236" y="226"/>
                      <a:pt x="1091" y="290"/>
                    </a:cubicBezTo>
                    <a:cubicBezTo>
                      <a:pt x="931" y="339"/>
                      <a:pt x="706" y="274"/>
                      <a:pt x="578" y="371"/>
                    </a:cubicBezTo>
                    <a:cubicBezTo>
                      <a:pt x="450" y="483"/>
                      <a:pt x="482" y="724"/>
                      <a:pt x="402" y="868"/>
                    </a:cubicBezTo>
                    <a:cubicBezTo>
                      <a:pt x="305" y="996"/>
                      <a:pt x="81" y="1077"/>
                      <a:pt x="33" y="1237"/>
                    </a:cubicBezTo>
                    <a:cubicBezTo>
                      <a:pt x="1" y="1397"/>
                      <a:pt x="161" y="1574"/>
                      <a:pt x="177" y="1734"/>
                    </a:cubicBezTo>
                    <a:cubicBezTo>
                      <a:pt x="193" y="1911"/>
                      <a:pt x="49" y="2103"/>
                      <a:pt x="113" y="2264"/>
                    </a:cubicBezTo>
                    <a:cubicBezTo>
                      <a:pt x="161" y="2408"/>
                      <a:pt x="402" y="2456"/>
                      <a:pt x="514" y="2585"/>
                    </a:cubicBezTo>
                    <a:cubicBezTo>
                      <a:pt x="610" y="2697"/>
                      <a:pt x="610" y="2954"/>
                      <a:pt x="755" y="3034"/>
                    </a:cubicBezTo>
                    <a:cubicBezTo>
                      <a:pt x="801" y="3065"/>
                      <a:pt x="855" y="3074"/>
                      <a:pt x="911" y="3074"/>
                    </a:cubicBezTo>
                    <a:cubicBezTo>
                      <a:pt x="995" y="3074"/>
                      <a:pt x="1086" y="3053"/>
                      <a:pt x="1171" y="3053"/>
                    </a:cubicBezTo>
                    <a:cubicBezTo>
                      <a:pt x="1204" y="3053"/>
                      <a:pt x="1237" y="3057"/>
                      <a:pt x="1268" y="3066"/>
                    </a:cubicBezTo>
                    <a:cubicBezTo>
                      <a:pt x="1428" y="3098"/>
                      <a:pt x="1573" y="3290"/>
                      <a:pt x="1749" y="3290"/>
                    </a:cubicBezTo>
                    <a:cubicBezTo>
                      <a:pt x="1910" y="3274"/>
                      <a:pt x="2022" y="3050"/>
                      <a:pt x="2182" y="3002"/>
                    </a:cubicBezTo>
                    <a:cubicBezTo>
                      <a:pt x="2327" y="2938"/>
                      <a:pt x="2567" y="3002"/>
                      <a:pt x="2680" y="2905"/>
                    </a:cubicBezTo>
                    <a:cubicBezTo>
                      <a:pt x="2808" y="2809"/>
                      <a:pt x="2776" y="2552"/>
                      <a:pt x="2872" y="2424"/>
                    </a:cubicBezTo>
                    <a:cubicBezTo>
                      <a:pt x="2953" y="2280"/>
                      <a:pt x="3193" y="2200"/>
                      <a:pt x="3225" y="2039"/>
                    </a:cubicBezTo>
                    <a:cubicBezTo>
                      <a:pt x="3273" y="1879"/>
                      <a:pt x="3097" y="1702"/>
                      <a:pt x="3097" y="1542"/>
                    </a:cubicBezTo>
                    <a:cubicBezTo>
                      <a:pt x="3081" y="1381"/>
                      <a:pt x="3209" y="1173"/>
                      <a:pt x="3161" y="1028"/>
                    </a:cubicBezTo>
                    <a:cubicBezTo>
                      <a:pt x="3097" y="868"/>
                      <a:pt x="2856" y="820"/>
                      <a:pt x="2760" y="708"/>
                    </a:cubicBezTo>
                    <a:cubicBezTo>
                      <a:pt x="2648" y="579"/>
                      <a:pt x="2648" y="339"/>
                      <a:pt x="2503" y="242"/>
                    </a:cubicBezTo>
                    <a:cubicBezTo>
                      <a:pt x="2463" y="217"/>
                      <a:pt x="2414" y="209"/>
                      <a:pt x="2361" y="209"/>
                    </a:cubicBezTo>
                    <a:cubicBezTo>
                      <a:pt x="2268" y="209"/>
                      <a:pt x="2162" y="233"/>
                      <a:pt x="2067" y="233"/>
                    </a:cubicBezTo>
                    <a:cubicBezTo>
                      <a:pt x="2040" y="233"/>
                      <a:pt x="2014" y="231"/>
                      <a:pt x="1990" y="226"/>
                    </a:cubicBezTo>
                    <a:cubicBezTo>
                      <a:pt x="1836" y="180"/>
                      <a:pt x="1697" y="1"/>
                      <a:pt x="15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91" name="Google Shape;3491;p38"/>
              <p:cNvSpPr/>
              <p:nvPr/>
            </p:nvSpPr>
            <p:spPr>
              <a:xfrm>
                <a:off x="1894412" y="2881906"/>
                <a:ext cx="218485" cy="211877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206" extrusionOk="0">
                    <a:moveTo>
                      <a:pt x="2012" y="0"/>
                    </a:moveTo>
                    <a:cubicBezTo>
                      <a:pt x="1868" y="0"/>
                      <a:pt x="1714" y="137"/>
                      <a:pt x="1573" y="137"/>
                    </a:cubicBezTo>
                    <a:cubicBezTo>
                      <a:pt x="1564" y="138"/>
                      <a:pt x="1555" y="138"/>
                      <a:pt x="1547" y="138"/>
                    </a:cubicBezTo>
                    <a:cubicBezTo>
                      <a:pt x="1421" y="138"/>
                      <a:pt x="1270" y="56"/>
                      <a:pt x="1145" y="56"/>
                    </a:cubicBezTo>
                    <a:cubicBezTo>
                      <a:pt x="1115" y="56"/>
                      <a:pt x="1086" y="61"/>
                      <a:pt x="1059" y="73"/>
                    </a:cubicBezTo>
                    <a:cubicBezTo>
                      <a:pt x="899" y="121"/>
                      <a:pt x="851" y="362"/>
                      <a:pt x="722" y="474"/>
                    </a:cubicBezTo>
                    <a:cubicBezTo>
                      <a:pt x="610" y="570"/>
                      <a:pt x="353" y="570"/>
                      <a:pt x="273" y="715"/>
                    </a:cubicBezTo>
                    <a:cubicBezTo>
                      <a:pt x="177" y="843"/>
                      <a:pt x="289" y="1068"/>
                      <a:pt x="241" y="1228"/>
                    </a:cubicBezTo>
                    <a:cubicBezTo>
                      <a:pt x="193" y="1388"/>
                      <a:pt x="0" y="1533"/>
                      <a:pt x="0" y="1693"/>
                    </a:cubicBezTo>
                    <a:cubicBezTo>
                      <a:pt x="17" y="1854"/>
                      <a:pt x="225" y="1982"/>
                      <a:pt x="289" y="2126"/>
                    </a:cubicBezTo>
                    <a:cubicBezTo>
                      <a:pt x="337" y="2287"/>
                      <a:pt x="273" y="2511"/>
                      <a:pt x="369" y="2640"/>
                    </a:cubicBezTo>
                    <a:cubicBezTo>
                      <a:pt x="482" y="2768"/>
                      <a:pt x="722" y="2752"/>
                      <a:pt x="851" y="2832"/>
                    </a:cubicBezTo>
                    <a:cubicBezTo>
                      <a:pt x="995" y="2913"/>
                      <a:pt x="1059" y="3153"/>
                      <a:pt x="1220" y="3201"/>
                    </a:cubicBezTo>
                    <a:cubicBezTo>
                      <a:pt x="1236" y="3204"/>
                      <a:pt x="1252" y="3206"/>
                      <a:pt x="1268" y="3206"/>
                    </a:cubicBezTo>
                    <a:cubicBezTo>
                      <a:pt x="1428" y="3206"/>
                      <a:pt x="1587" y="3072"/>
                      <a:pt x="1733" y="3057"/>
                    </a:cubicBezTo>
                    <a:cubicBezTo>
                      <a:pt x="1864" y="3057"/>
                      <a:pt x="2017" y="3154"/>
                      <a:pt x="2156" y="3154"/>
                    </a:cubicBezTo>
                    <a:cubicBezTo>
                      <a:pt x="2187" y="3154"/>
                      <a:pt x="2217" y="3149"/>
                      <a:pt x="2247" y="3137"/>
                    </a:cubicBezTo>
                    <a:cubicBezTo>
                      <a:pt x="2391" y="3073"/>
                      <a:pt x="2455" y="2848"/>
                      <a:pt x="2567" y="2736"/>
                    </a:cubicBezTo>
                    <a:cubicBezTo>
                      <a:pt x="2696" y="2640"/>
                      <a:pt x="2952" y="2624"/>
                      <a:pt x="3033" y="2495"/>
                    </a:cubicBezTo>
                    <a:cubicBezTo>
                      <a:pt x="3129" y="2367"/>
                      <a:pt x="3017" y="2142"/>
                      <a:pt x="3065" y="1982"/>
                    </a:cubicBezTo>
                    <a:cubicBezTo>
                      <a:pt x="3113" y="1822"/>
                      <a:pt x="3305" y="1677"/>
                      <a:pt x="3289" y="1517"/>
                    </a:cubicBezTo>
                    <a:cubicBezTo>
                      <a:pt x="3289" y="1356"/>
                      <a:pt x="3081" y="1228"/>
                      <a:pt x="3017" y="1084"/>
                    </a:cubicBezTo>
                    <a:cubicBezTo>
                      <a:pt x="2952" y="923"/>
                      <a:pt x="3033" y="683"/>
                      <a:pt x="2936" y="570"/>
                    </a:cubicBezTo>
                    <a:cubicBezTo>
                      <a:pt x="2824" y="442"/>
                      <a:pt x="2583" y="458"/>
                      <a:pt x="2439" y="378"/>
                    </a:cubicBezTo>
                    <a:cubicBezTo>
                      <a:pt x="2311" y="281"/>
                      <a:pt x="2231" y="57"/>
                      <a:pt x="2070" y="9"/>
                    </a:cubicBezTo>
                    <a:cubicBezTo>
                      <a:pt x="2051" y="3"/>
                      <a:pt x="2031" y="0"/>
                      <a:pt x="2012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92" name="Google Shape;3492;p38"/>
              <p:cNvSpPr/>
              <p:nvPr/>
            </p:nvSpPr>
            <p:spPr>
              <a:xfrm>
                <a:off x="2028303" y="3045338"/>
                <a:ext cx="35159" cy="20355"/>
              </a:xfrm>
              <a:custGeom>
                <a:avLst/>
                <a:gdLst/>
                <a:ahLst/>
                <a:cxnLst/>
                <a:rect l="l" t="t" r="r" b="b"/>
                <a:pathLst>
                  <a:path w="532" h="308" extrusionOk="0">
                    <a:moveTo>
                      <a:pt x="436" y="1"/>
                    </a:moveTo>
                    <a:cubicBezTo>
                      <a:pt x="429" y="1"/>
                      <a:pt x="421" y="2"/>
                      <a:pt x="413" y="6"/>
                    </a:cubicBezTo>
                    <a:cubicBezTo>
                      <a:pt x="365" y="22"/>
                      <a:pt x="317" y="71"/>
                      <a:pt x="317" y="119"/>
                    </a:cubicBezTo>
                    <a:cubicBezTo>
                      <a:pt x="301" y="151"/>
                      <a:pt x="301" y="167"/>
                      <a:pt x="285" y="167"/>
                    </a:cubicBezTo>
                    <a:cubicBezTo>
                      <a:pt x="269" y="175"/>
                      <a:pt x="261" y="179"/>
                      <a:pt x="253" y="179"/>
                    </a:cubicBezTo>
                    <a:cubicBezTo>
                      <a:pt x="245" y="179"/>
                      <a:pt x="237" y="175"/>
                      <a:pt x="221" y="167"/>
                    </a:cubicBezTo>
                    <a:cubicBezTo>
                      <a:pt x="196" y="159"/>
                      <a:pt x="168" y="155"/>
                      <a:pt x="140" y="155"/>
                    </a:cubicBezTo>
                    <a:cubicBezTo>
                      <a:pt x="112" y="155"/>
                      <a:pt x="84" y="159"/>
                      <a:pt x="60" y="167"/>
                    </a:cubicBezTo>
                    <a:cubicBezTo>
                      <a:pt x="1" y="211"/>
                      <a:pt x="37" y="297"/>
                      <a:pt x="107" y="297"/>
                    </a:cubicBezTo>
                    <a:cubicBezTo>
                      <a:pt x="112" y="297"/>
                      <a:pt x="118" y="296"/>
                      <a:pt x="124" y="295"/>
                    </a:cubicBezTo>
                    <a:cubicBezTo>
                      <a:pt x="130" y="290"/>
                      <a:pt x="135" y="288"/>
                      <a:pt x="140" y="288"/>
                    </a:cubicBezTo>
                    <a:cubicBezTo>
                      <a:pt x="151" y="288"/>
                      <a:pt x="162" y="295"/>
                      <a:pt x="172" y="295"/>
                    </a:cubicBezTo>
                    <a:cubicBezTo>
                      <a:pt x="196" y="303"/>
                      <a:pt x="225" y="307"/>
                      <a:pt x="253" y="307"/>
                    </a:cubicBezTo>
                    <a:cubicBezTo>
                      <a:pt x="281" y="307"/>
                      <a:pt x="309" y="303"/>
                      <a:pt x="333" y="295"/>
                    </a:cubicBezTo>
                    <a:cubicBezTo>
                      <a:pt x="381" y="263"/>
                      <a:pt x="413" y="215"/>
                      <a:pt x="429" y="167"/>
                    </a:cubicBezTo>
                    <a:cubicBezTo>
                      <a:pt x="445" y="135"/>
                      <a:pt x="445" y="119"/>
                      <a:pt x="461" y="119"/>
                    </a:cubicBezTo>
                    <a:cubicBezTo>
                      <a:pt x="532" y="91"/>
                      <a:pt x="491" y="1"/>
                      <a:pt x="43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93" name="Google Shape;3493;p38"/>
              <p:cNvSpPr/>
              <p:nvPr/>
            </p:nvSpPr>
            <p:spPr>
              <a:xfrm>
                <a:off x="1959110" y="2988041"/>
                <a:ext cx="20157" cy="31656"/>
              </a:xfrm>
              <a:custGeom>
                <a:avLst/>
                <a:gdLst/>
                <a:ahLst/>
                <a:cxnLst/>
                <a:rect l="l" t="t" r="r" b="b"/>
                <a:pathLst>
                  <a:path w="305" h="479" extrusionOk="0">
                    <a:moveTo>
                      <a:pt x="106" y="1"/>
                    </a:moveTo>
                    <a:cubicBezTo>
                      <a:pt x="98" y="1"/>
                      <a:pt x="89" y="3"/>
                      <a:pt x="80" y="7"/>
                    </a:cubicBezTo>
                    <a:cubicBezTo>
                      <a:pt x="48" y="7"/>
                      <a:pt x="16" y="55"/>
                      <a:pt x="32" y="87"/>
                    </a:cubicBezTo>
                    <a:cubicBezTo>
                      <a:pt x="48" y="103"/>
                      <a:pt x="48" y="103"/>
                      <a:pt x="32" y="135"/>
                    </a:cubicBezTo>
                    <a:cubicBezTo>
                      <a:pt x="16" y="184"/>
                      <a:pt x="0" y="248"/>
                      <a:pt x="32" y="296"/>
                    </a:cubicBezTo>
                    <a:cubicBezTo>
                      <a:pt x="48" y="344"/>
                      <a:pt x="80" y="376"/>
                      <a:pt x="128" y="408"/>
                    </a:cubicBezTo>
                    <a:cubicBezTo>
                      <a:pt x="161" y="408"/>
                      <a:pt x="177" y="424"/>
                      <a:pt x="177" y="440"/>
                    </a:cubicBezTo>
                    <a:cubicBezTo>
                      <a:pt x="188" y="464"/>
                      <a:pt x="209" y="479"/>
                      <a:pt x="231" y="479"/>
                    </a:cubicBezTo>
                    <a:cubicBezTo>
                      <a:pt x="240" y="479"/>
                      <a:pt x="248" y="477"/>
                      <a:pt x="257" y="472"/>
                    </a:cubicBezTo>
                    <a:cubicBezTo>
                      <a:pt x="289" y="456"/>
                      <a:pt x="305" y="424"/>
                      <a:pt x="305" y="392"/>
                    </a:cubicBezTo>
                    <a:cubicBezTo>
                      <a:pt x="273" y="344"/>
                      <a:pt x="241" y="296"/>
                      <a:pt x="193" y="280"/>
                    </a:cubicBezTo>
                    <a:cubicBezTo>
                      <a:pt x="161" y="264"/>
                      <a:pt x="161" y="264"/>
                      <a:pt x="145" y="248"/>
                    </a:cubicBezTo>
                    <a:cubicBezTo>
                      <a:pt x="128" y="232"/>
                      <a:pt x="128" y="216"/>
                      <a:pt x="145" y="200"/>
                    </a:cubicBezTo>
                    <a:cubicBezTo>
                      <a:pt x="161" y="151"/>
                      <a:pt x="177" y="87"/>
                      <a:pt x="161" y="39"/>
                    </a:cubicBezTo>
                    <a:cubicBezTo>
                      <a:pt x="149" y="16"/>
                      <a:pt x="128" y="1"/>
                      <a:pt x="10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94" name="Google Shape;3494;p38"/>
              <p:cNvSpPr/>
              <p:nvPr/>
            </p:nvSpPr>
            <p:spPr>
              <a:xfrm>
                <a:off x="1971799" y="2909596"/>
                <a:ext cx="25510" cy="13217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00" extrusionOk="0">
                    <a:moveTo>
                      <a:pt x="208" y="0"/>
                    </a:moveTo>
                    <a:cubicBezTo>
                      <a:pt x="197" y="0"/>
                      <a:pt x="187" y="2"/>
                      <a:pt x="177" y="7"/>
                    </a:cubicBezTo>
                    <a:cubicBezTo>
                      <a:pt x="145" y="7"/>
                      <a:pt x="113" y="23"/>
                      <a:pt x="81" y="55"/>
                    </a:cubicBezTo>
                    <a:cubicBezTo>
                      <a:pt x="65" y="71"/>
                      <a:pt x="65" y="87"/>
                      <a:pt x="49" y="87"/>
                    </a:cubicBezTo>
                    <a:cubicBezTo>
                      <a:pt x="17" y="87"/>
                      <a:pt x="1" y="119"/>
                      <a:pt x="1" y="151"/>
                    </a:cubicBezTo>
                    <a:cubicBezTo>
                      <a:pt x="17" y="183"/>
                      <a:pt x="33" y="199"/>
                      <a:pt x="65" y="199"/>
                    </a:cubicBezTo>
                    <a:cubicBezTo>
                      <a:pt x="97" y="199"/>
                      <a:pt x="129" y="183"/>
                      <a:pt x="145" y="151"/>
                    </a:cubicBezTo>
                    <a:cubicBezTo>
                      <a:pt x="161" y="135"/>
                      <a:pt x="177" y="135"/>
                      <a:pt x="193" y="119"/>
                    </a:cubicBezTo>
                    <a:cubicBezTo>
                      <a:pt x="209" y="119"/>
                      <a:pt x="225" y="135"/>
                      <a:pt x="241" y="135"/>
                    </a:cubicBezTo>
                    <a:cubicBezTo>
                      <a:pt x="265" y="159"/>
                      <a:pt x="288" y="174"/>
                      <a:pt x="312" y="174"/>
                    </a:cubicBezTo>
                    <a:cubicBezTo>
                      <a:pt x="320" y="174"/>
                      <a:pt x="329" y="172"/>
                      <a:pt x="338" y="167"/>
                    </a:cubicBezTo>
                    <a:cubicBezTo>
                      <a:pt x="370" y="167"/>
                      <a:pt x="386" y="135"/>
                      <a:pt x="386" y="103"/>
                    </a:cubicBezTo>
                    <a:cubicBezTo>
                      <a:pt x="370" y="71"/>
                      <a:pt x="354" y="39"/>
                      <a:pt x="322" y="39"/>
                    </a:cubicBezTo>
                    <a:cubicBezTo>
                      <a:pt x="317" y="44"/>
                      <a:pt x="312" y="46"/>
                      <a:pt x="307" y="46"/>
                    </a:cubicBezTo>
                    <a:cubicBezTo>
                      <a:pt x="296" y="46"/>
                      <a:pt x="285" y="34"/>
                      <a:pt x="273" y="23"/>
                    </a:cubicBezTo>
                    <a:cubicBezTo>
                      <a:pt x="262" y="12"/>
                      <a:pt x="235" y="0"/>
                      <a:pt x="20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95" name="Google Shape;3495;p38"/>
              <p:cNvSpPr/>
              <p:nvPr/>
            </p:nvSpPr>
            <p:spPr>
              <a:xfrm>
                <a:off x="2061941" y="2932925"/>
                <a:ext cx="21677" cy="30863"/>
              </a:xfrm>
              <a:custGeom>
                <a:avLst/>
                <a:gdLst/>
                <a:ahLst/>
                <a:cxnLst/>
                <a:rect l="l" t="t" r="r" b="b"/>
                <a:pathLst>
                  <a:path w="328" h="467" extrusionOk="0">
                    <a:moveTo>
                      <a:pt x="74" y="1"/>
                    </a:moveTo>
                    <a:cubicBezTo>
                      <a:pt x="66" y="1"/>
                      <a:pt x="57" y="3"/>
                      <a:pt x="48" y="7"/>
                    </a:cubicBezTo>
                    <a:cubicBezTo>
                      <a:pt x="16" y="23"/>
                      <a:pt x="0" y="71"/>
                      <a:pt x="16" y="103"/>
                    </a:cubicBezTo>
                    <a:cubicBezTo>
                      <a:pt x="48" y="135"/>
                      <a:pt x="81" y="167"/>
                      <a:pt x="129" y="199"/>
                    </a:cubicBezTo>
                    <a:cubicBezTo>
                      <a:pt x="145" y="199"/>
                      <a:pt x="161" y="215"/>
                      <a:pt x="161" y="231"/>
                    </a:cubicBezTo>
                    <a:cubicBezTo>
                      <a:pt x="177" y="264"/>
                      <a:pt x="177" y="280"/>
                      <a:pt x="161" y="296"/>
                    </a:cubicBezTo>
                    <a:cubicBezTo>
                      <a:pt x="161" y="344"/>
                      <a:pt x="161" y="392"/>
                      <a:pt x="193" y="440"/>
                    </a:cubicBezTo>
                    <a:cubicBezTo>
                      <a:pt x="198" y="459"/>
                      <a:pt x="212" y="467"/>
                      <a:pt x="229" y="467"/>
                    </a:cubicBezTo>
                    <a:cubicBezTo>
                      <a:pt x="270" y="467"/>
                      <a:pt x="328" y="421"/>
                      <a:pt x="305" y="376"/>
                    </a:cubicBezTo>
                    <a:cubicBezTo>
                      <a:pt x="289" y="360"/>
                      <a:pt x="289" y="328"/>
                      <a:pt x="305" y="312"/>
                    </a:cubicBezTo>
                    <a:cubicBezTo>
                      <a:pt x="305" y="264"/>
                      <a:pt x="305" y="215"/>
                      <a:pt x="273" y="183"/>
                    </a:cubicBezTo>
                    <a:cubicBezTo>
                      <a:pt x="257" y="135"/>
                      <a:pt x="225" y="103"/>
                      <a:pt x="177" y="87"/>
                    </a:cubicBezTo>
                    <a:cubicBezTo>
                      <a:pt x="161" y="71"/>
                      <a:pt x="145" y="55"/>
                      <a:pt x="129" y="39"/>
                    </a:cubicBezTo>
                    <a:cubicBezTo>
                      <a:pt x="117" y="15"/>
                      <a:pt x="97" y="1"/>
                      <a:pt x="7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96" name="Google Shape;3496;p38"/>
              <p:cNvSpPr/>
              <p:nvPr/>
            </p:nvSpPr>
            <p:spPr>
              <a:xfrm>
                <a:off x="2025858" y="2950966"/>
                <a:ext cx="20223" cy="30863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67" extrusionOk="0">
                    <a:moveTo>
                      <a:pt x="61" y="0"/>
                    </a:moveTo>
                    <a:cubicBezTo>
                      <a:pt x="51" y="0"/>
                      <a:pt x="42" y="2"/>
                      <a:pt x="33" y="7"/>
                    </a:cubicBezTo>
                    <a:cubicBezTo>
                      <a:pt x="1" y="23"/>
                      <a:pt x="1" y="71"/>
                      <a:pt x="17" y="103"/>
                    </a:cubicBezTo>
                    <a:cubicBezTo>
                      <a:pt x="33" y="135"/>
                      <a:pt x="65" y="167"/>
                      <a:pt x="113" y="199"/>
                    </a:cubicBezTo>
                    <a:cubicBezTo>
                      <a:pt x="129" y="199"/>
                      <a:pt x="145" y="215"/>
                      <a:pt x="161" y="231"/>
                    </a:cubicBezTo>
                    <a:cubicBezTo>
                      <a:pt x="161" y="263"/>
                      <a:pt x="161" y="279"/>
                      <a:pt x="161" y="295"/>
                    </a:cubicBezTo>
                    <a:cubicBezTo>
                      <a:pt x="145" y="343"/>
                      <a:pt x="145" y="392"/>
                      <a:pt x="177" y="440"/>
                    </a:cubicBezTo>
                    <a:cubicBezTo>
                      <a:pt x="187" y="459"/>
                      <a:pt x="202" y="466"/>
                      <a:pt x="219" y="466"/>
                    </a:cubicBezTo>
                    <a:cubicBezTo>
                      <a:pt x="231" y="466"/>
                      <a:pt x="244" y="462"/>
                      <a:pt x="258" y="456"/>
                    </a:cubicBezTo>
                    <a:cubicBezTo>
                      <a:pt x="290" y="440"/>
                      <a:pt x="306" y="408"/>
                      <a:pt x="290" y="376"/>
                    </a:cubicBezTo>
                    <a:cubicBezTo>
                      <a:pt x="274" y="360"/>
                      <a:pt x="274" y="327"/>
                      <a:pt x="290" y="311"/>
                    </a:cubicBezTo>
                    <a:cubicBezTo>
                      <a:pt x="290" y="263"/>
                      <a:pt x="290" y="215"/>
                      <a:pt x="274" y="183"/>
                    </a:cubicBezTo>
                    <a:cubicBezTo>
                      <a:pt x="242" y="135"/>
                      <a:pt x="209" y="103"/>
                      <a:pt x="177" y="87"/>
                    </a:cubicBezTo>
                    <a:cubicBezTo>
                      <a:pt x="145" y="71"/>
                      <a:pt x="129" y="55"/>
                      <a:pt x="129" y="39"/>
                    </a:cubicBezTo>
                    <a:cubicBezTo>
                      <a:pt x="117" y="15"/>
                      <a:pt x="89" y="0"/>
                      <a:pt x="6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97" name="Google Shape;3497;p38"/>
              <p:cNvSpPr/>
              <p:nvPr/>
            </p:nvSpPr>
            <p:spPr>
              <a:xfrm>
                <a:off x="2007882" y="3019564"/>
                <a:ext cx="31854" cy="20289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07" extrusionOk="0">
                    <a:moveTo>
                      <a:pt x="414" y="1"/>
                    </a:moveTo>
                    <a:cubicBezTo>
                      <a:pt x="398" y="1"/>
                      <a:pt x="382" y="5"/>
                      <a:pt x="369" y="11"/>
                    </a:cubicBezTo>
                    <a:cubicBezTo>
                      <a:pt x="337" y="27"/>
                      <a:pt x="305" y="59"/>
                      <a:pt x="289" y="108"/>
                    </a:cubicBezTo>
                    <a:cubicBezTo>
                      <a:pt x="273" y="124"/>
                      <a:pt x="257" y="140"/>
                      <a:pt x="241" y="156"/>
                    </a:cubicBezTo>
                    <a:cubicBezTo>
                      <a:pt x="225" y="172"/>
                      <a:pt x="193" y="172"/>
                      <a:pt x="177" y="172"/>
                    </a:cubicBezTo>
                    <a:cubicBezTo>
                      <a:pt x="162" y="167"/>
                      <a:pt x="148" y="165"/>
                      <a:pt x="135" y="165"/>
                    </a:cubicBezTo>
                    <a:cubicBezTo>
                      <a:pt x="102" y="165"/>
                      <a:pt x="71" y="177"/>
                      <a:pt x="48" y="188"/>
                    </a:cubicBezTo>
                    <a:cubicBezTo>
                      <a:pt x="16" y="204"/>
                      <a:pt x="0" y="252"/>
                      <a:pt x="16" y="284"/>
                    </a:cubicBezTo>
                    <a:cubicBezTo>
                      <a:pt x="28" y="295"/>
                      <a:pt x="55" y="307"/>
                      <a:pt x="81" y="307"/>
                    </a:cubicBezTo>
                    <a:cubicBezTo>
                      <a:pt x="92" y="307"/>
                      <a:pt x="103" y="305"/>
                      <a:pt x="112" y="300"/>
                    </a:cubicBezTo>
                    <a:cubicBezTo>
                      <a:pt x="128" y="284"/>
                      <a:pt x="145" y="284"/>
                      <a:pt x="177" y="284"/>
                    </a:cubicBezTo>
                    <a:cubicBezTo>
                      <a:pt x="186" y="289"/>
                      <a:pt x="197" y="291"/>
                      <a:pt x="209" y="291"/>
                    </a:cubicBezTo>
                    <a:cubicBezTo>
                      <a:pt x="237" y="291"/>
                      <a:pt x="271" y="279"/>
                      <a:pt x="305" y="268"/>
                    </a:cubicBezTo>
                    <a:cubicBezTo>
                      <a:pt x="337" y="236"/>
                      <a:pt x="385" y="204"/>
                      <a:pt x="401" y="156"/>
                    </a:cubicBezTo>
                    <a:cubicBezTo>
                      <a:pt x="401" y="140"/>
                      <a:pt x="417" y="124"/>
                      <a:pt x="433" y="124"/>
                    </a:cubicBezTo>
                    <a:cubicBezTo>
                      <a:pt x="465" y="92"/>
                      <a:pt x="481" y="59"/>
                      <a:pt x="465" y="27"/>
                    </a:cubicBezTo>
                    <a:cubicBezTo>
                      <a:pt x="456" y="9"/>
                      <a:pt x="436" y="1"/>
                      <a:pt x="41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98" name="Google Shape;3498;p38"/>
              <p:cNvSpPr/>
              <p:nvPr/>
            </p:nvSpPr>
            <p:spPr>
              <a:xfrm>
                <a:off x="2000415" y="2982358"/>
                <a:ext cx="19165" cy="21809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30" extrusionOk="0">
                    <a:moveTo>
                      <a:pt x="211" y="1"/>
                    </a:moveTo>
                    <a:cubicBezTo>
                      <a:pt x="197" y="1"/>
                      <a:pt x="185" y="5"/>
                      <a:pt x="177" y="13"/>
                    </a:cubicBezTo>
                    <a:cubicBezTo>
                      <a:pt x="145" y="45"/>
                      <a:pt x="145" y="77"/>
                      <a:pt x="145" y="125"/>
                    </a:cubicBezTo>
                    <a:cubicBezTo>
                      <a:pt x="161" y="125"/>
                      <a:pt x="161" y="157"/>
                      <a:pt x="145" y="173"/>
                    </a:cubicBezTo>
                    <a:cubicBezTo>
                      <a:pt x="129" y="173"/>
                      <a:pt x="113" y="189"/>
                      <a:pt x="97" y="189"/>
                    </a:cubicBezTo>
                    <a:cubicBezTo>
                      <a:pt x="65" y="189"/>
                      <a:pt x="33" y="221"/>
                      <a:pt x="17" y="237"/>
                    </a:cubicBezTo>
                    <a:cubicBezTo>
                      <a:pt x="1" y="270"/>
                      <a:pt x="1" y="302"/>
                      <a:pt x="33" y="318"/>
                    </a:cubicBezTo>
                    <a:cubicBezTo>
                      <a:pt x="41" y="326"/>
                      <a:pt x="57" y="330"/>
                      <a:pt x="73" y="330"/>
                    </a:cubicBezTo>
                    <a:cubicBezTo>
                      <a:pt x="89" y="330"/>
                      <a:pt x="105" y="326"/>
                      <a:pt x="113" y="318"/>
                    </a:cubicBezTo>
                    <a:cubicBezTo>
                      <a:pt x="129" y="302"/>
                      <a:pt x="145" y="302"/>
                      <a:pt x="161" y="302"/>
                    </a:cubicBezTo>
                    <a:cubicBezTo>
                      <a:pt x="193" y="286"/>
                      <a:pt x="225" y="270"/>
                      <a:pt x="258" y="237"/>
                    </a:cubicBezTo>
                    <a:cubicBezTo>
                      <a:pt x="274" y="205"/>
                      <a:pt x="274" y="173"/>
                      <a:pt x="258" y="141"/>
                    </a:cubicBezTo>
                    <a:cubicBezTo>
                      <a:pt x="258" y="125"/>
                      <a:pt x="258" y="93"/>
                      <a:pt x="274" y="93"/>
                    </a:cubicBezTo>
                    <a:cubicBezTo>
                      <a:pt x="290" y="61"/>
                      <a:pt x="274" y="29"/>
                      <a:pt x="258" y="13"/>
                    </a:cubicBezTo>
                    <a:cubicBezTo>
                      <a:pt x="241" y="5"/>
                      <a:pt x="225" y="1"/>
                      <a:pt x="21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499" name="Google Shape;3499;p38"/>
              <p:cNvSpPr/>
              <p:nvPr/>
            </p:nvSpPr>
            <p:spPr>
              <a:xfrm>
                <a:off x="2072515" y="2989561"/>
                <a:ext cx="13878" cy="3244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491" extrusionOk="0">
                    <a:moveTo>
                      <a:pt x="113" y="0"/>
                    </a:moveTo>
                    <a:cubicBezTo>
                      <a:pt x="81" y="0"/>
                      <a:pt x="49" y="16"/>
                      <a:pt x="49" y="48"/>
                    </a:cubicBezTo>
                    <a:cubicBezTo>
                      <a:pt x="33" y="96"/>
                      <a:pt x="49" y="144"/>
                      <a:pt x="65" y="193"/>
                    </a:cubicBezTo>
                    <a:cubicBezTo>
                      <a:pt x="81" y="209"/>
                      <a:pt x="81" y="225"/>
                      <a:pt x="81" y="257"/>
                    </a:cubicBezTo>
                    <a:cubicBezTo>
                      <a:pt x="81" y="273"/>
                      <a:pt x="65" y="289"/>
                      <a:pt x="49" y="305"/>
                    </a:cubicBezTo>
                    <a:cubicBezTo>
                      <a:pt x="17" y="337"/>
                      <a:pt x="1" y="385"/>
                      <a:pt x="1" y="433"/>
                    </a:cubicBezTo>
                    <a:cubicBezTo>
                      <a:pt x="1" y="469"/>
                      <a:pt x="31" y="490"/>
                      <a:pt x="63" y="490"/>
                    </a:cubicBezTo>
                    <a:cubicBezTo>
                      <a:pt x="89" y="490"/>
                      <a:pt x="115" y="477"/>
                      <a:pt x="129" y="449"/>
                    </a:cubicBezTo>
                    <a:cubicBezTo>
                      <a:pt x="129" y="417"/>
                      <a:pt x="129" y="401"/>
                      <a:pt x="145" y="385"/>
                    </a:cubicBezTo>
                    <a:cubicBezTo>
                      <a:pt x="177" y="353"/>
                      <a:pt x="209" y="305"/>
                      <a:pt x="209" y="273"/>
                    </a:cubicBezTo>
                    <a:cubicBezTo>
                      <a:pt x="209" y="225"/>
                      <a:pt x="209" y="177"/>
                      <a:pt x="177" y="128"/>
                    </a:cubicBezTo>
                    <a:cubicBezTo>
                      <a:pt x="177" y="112"/>
                      <a:pt x="161" y="96"/>
                      <a:pt x="177" y="64"/>
                    </a:cubicBezTo>
                    <a:cubicBezTo>
                      <a:pt x="177" y="32"/>
                      <a:pt x="145" y="0"/>
                      <a:pt x="11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00" name="Google Shape;3500;p38"/>
              <p:cNvSpPr/>
              <p:nvPr/>
            </p:nvSpPr>
            <p:spPr>
              <a:xfrm>
                <a:off x="1970411" y="2931603"/>
                <a:ext cx="31127" cy="22734"/>
              </a:xfrm>
              <a:custGeom>
                <a:avLst/>
                <a:gdLst/>
                <a:ahLst/>
                <a:cxnLst/>
                <a:rect l="l" t="t" r="r" b="b"/>
                <a:pathLst>
                  <a:path w="471" h="344" extrusionOk="0">
                    <a:moveTo>
                      <a:pt x="413" y="0"/>
                    </a:moveTo>
                    <a:cubicBezTo>
                      <a:pt x="401" y="0"/>
                      <a:pt x="388" y="4"/>
                      <a:pt x="375" y="11"/>
                    </a:cubicBezTo>
                    <a:cubicBezTo>
                      <a:pt x="359" y="27"/>
                      <a:pt x="326" y="27"/>
                      <a:pt x="310" y="27"/>
                    </a:cubicBezTo>
                    <a:cubicBezTo>
                      <a:pt x="262" y="27"/>
                      <a:pt x="214" y="43"/>
                      <a:pt x="182" y="59"/>
                    </a:cubicBezTo>
                    <a:cubicBezTo>
                      <a:pt x="134" y="91"/>
                      <a:pt x="102" y="123"/>
                      <a:pt x="86" y="171"/>
                    </a:cubicBezTo>
                    <a:cubicBezTo>
                      <a:pt x="86" y="187"/>
                      <a:pt x="70" y="203"/>
                      <a:pt x="54" y="219"/>
                    </a:cubicBezTo>
                    <a:cubicBezTo>
                      <a:pt x="0" y="259"/>
                      <a:pt x="36" y="343"/>
                      <a:pt x="86" y="343"/>
                    </a:cubicBezTo>
                    <a:cubicBezTo>
                      <a:pt x="96" y="343"/>
                      <a:pt x="107" y="340"/>
                      <a:pt x="118" y="332"/>
                    </a:cubicBezTo>
                    <a:cubicBezTo>
                      <a:pt x="166" y="300"/>
                      <a:pt x="198" y="267"/>
                      <a:pt x="214" y="219"/>
                    </a:cubicBezTo>
                    <a:cubicBezTo>
                      <a:pt x="214" y="203"/>
                      <a:pt x="230" y="171"/>
                      <a:pt x="246" y="171"/>
                    </a:cubicBezTo>
                    <a:cubicBezTo>
                      <a:pt x="262" y="155"/>
                      <a:pt x="294" y="155"/>
                      <a:pt x="310" y="155"/>
                    </a:cubicBezTo>
                    <a:cubicBezTo>
                      <a:pt x="359" y="155"/>
                      <a:pt x="407" y="139"/>
                      <a:pt x="439" y="123"/>
                    </a:cubicBezTo>
                    <a:cubicBezTo>
                      <a:pt x="471" y="91"/>
                      <a:pt x="471" y="59"/>
                      <a:pt x="455" y="27"/>
                    </a:cubicBezTo>
                    <a:cubicBezTo>
                      <a:pt x="445" y="8"/>
                      <a:pt x="431" y="0"/>
                      <a:pt x="41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01" name="Google Shape;3501;p38"/>
              <p:cNvSpPr/>
              <p:nvPr/>
            </p:nvSpPr>
            <p:spPr>
              <a:xfrm>
                <a:off x="1940011" y="2933850"/>
                <a:ext cx="26567" cy="26832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06" extrusionOk="0">
                    <a:moveTo>
                      <a:pt x="329" y="1"/>
                    </a:moveTo>
                    <a:cubicBezTo>
                      <a:pt x="313" y="1"/>
                      <a:pt x="297" y="9"/>
                      <a:pt x="289" y="25"/>
                    </a:cubicBezTo>
                    <a:cubicBezTo>
                      <a:pt x="273" y="41"/>
                      <a:pt x="241" y="57"/>
                      <a:pt x="225" y="57"/>
                    </a:cubicBezTo>
                    <a:cubicBezTo>
                      <a:pt x="177" y="57"/>
                      <a:pt x="129" y="89"/>
                      <a:pt x="113" y="121"/>
                    </a:cubicBezTo>
                    <a:cubicBezTo>
                      <a:pt x="81" y="153"/>
                      <a:pt x="48" y="201"/>
                      <a:pt x="48" y="250"/>
                    </a:cubicBezTo>
                    <a:cubicBezTo>
                      <a:pt x="48" y="266"/>
                      <a:pt x="32" y="282"/>
                      <a:pt x="32" y="298"/>
                    </a:cubicBezTo>
                    <a:cubicBezTo>
                      <a:pt x="0" y="330"/>
                      <a:pt x="0" y="362"/>
                      <a:pt x="32" y="394"/>
                    </a:cubicBezTo>
                    <a:cubicBezTo>
                      <a:pt x="40" y="402"/>
                      <a:pt x="56" y="406"/>
                      <a:pt x="73" y="406"/>
                    </a:cubicBezTo>
                    <a:cubicBezTo>
                      <a:pt x="89" y="406"/>
                      <a:pt x="105" y="402"/>
                      <a:pt x="113" y="394"/>
                    </a:cubicBezTo>
                    <a:cubicBezTo>
                      <a:pt x="145" y="362"/>
                      <a:pt x="161" y="314"/>
                      <a:pt x="177" y="266"/>
                    </a:cubicBezTo>
                    <a:cubicBezTo>
                      <a:pt x="177" y="250"/>
                      <a:pt x="177" y="217"/>
                      <a:pt x="193" y="217"/>
                    </a:cubicBezTo>
                    <a:cubicBezTo>
                      <a:pt x="209" y="185"/>
                      <a:pt x="225" y="185"/>
                      <a:pt x="257" y="185"/>
                    </a:cubicBezTo>
                    <a:cubicBezTo>
                      <a:pt x="305" y="169"/>
                      <a:pt x="337" y="153"/>
                      <a:pt x="369" y="121"/>
                    </a:cubicBezTo>
                    <a:cubicBezTo>
                      <a:pt x="401" y="89"/>
                      <a:pt x="401" y="41"/>
                      <a:pt x="369" y="25"/>
                    </a:cubicBezTo>
                    <a:cubicBezTo>
                      <a:pt x="361" y="9"/>
                      <a:pt x="345" y="1"/>
                      <a:pt x="32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02" name="Google Shape;3502;p38"/>
              <p:cNvSpPr/>
              <p:nvPr/>
            </p:nvSpPr>
            <p:spPr>
              <a:xfrm>
                <a:off x="2015813" y="2912702"/>
                <a:ext cx="31590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478" h="342" extrusionOk="0">
                    <a:moveTo>
                      <a:pt x="91" y="1"/>
                    </a:moveTo>
                    <a:cubicBezTo>
                      <a:pt x="39" y="1"/>
                      <a:pt x="0" y="64"/>
                      <a:pt x="41" y="104"/>
                    </a:cubicBezTo>
                    <a:cubicBezTo>
                      <a:pt x="89" y="136"/>
                      <a:pt x="137" y="152"/>
                      <a:pt x="185" y="152"/>
                    </a:cubicBezTo>
                    <a:cubicBezTo>
                      <a:pt x="201" y="152"/>
                      <a:pt x="217" y="152"/>
                      <a:pt x="233" y="168"/>
                    </a:cubicBezTo>
                    <a:cubicBezTo>
                      <a:pt x="249" y="184"/>
                      <a:pt x="265" y="201"/>
                      <a:pt x="281" y="217"/>
                    </a:cubicBezTo>
                    <a:cubicBezTo>
                      <a:pt x="281" y="265"/>
                      <a:pt x="313" y="297"/>
                      <a:pt x="361" y="329"/>
                    </a:cubicBezTo>
                    <a:cubicBezTo>
                      <a:pt x="374" y="338"/>
                      <a:pt x="386" y="342"/>
                      <a:pt x="397" y="342"/>
                    </a:cubicBezTo>
                    <a:cubicBezTo>
                      <a:pt x="445" y="342"/>
                      <a:pt x="478" y="272"/>
                      <a:pt x="426" y="233"/>
                    </a:cubicBezTo>
                    <a:cubicBezTo>
                      <a:pt x="410" y="217"/>
                      <a:pt x="394" y="201"/>
                      <a:pt x="394" y="168"/>
                    </a:cubicBezTo>
                    <a:cubicBezTo>
                      <a:pt x="377" y="136"/>
                      <a:pt x="345" y="88"/>
                      <a:pt x="313" y="72"/>
                    </a:cubicBezTo>
                    <a:cubicBezTo>
                      <a:pt x="281" y="40"/>
                      <a:pt x="233" y="24"/>
                      <a:pt x="185" y="24"/>
                    </a:cubicBezTo>
                    <a:cubicBezTo>
                      <a:pt x="153" y="24"/>
                      <a:pt x="137" y="24"/>
                      <a:pt x="121" y="8"/>
                    </a:cubicBezTo>
                    <a:cubicBezTo>
                      <a:pt x="111" y="3"/>
                      <a:pt x="100" y="1"/>
                      <a:pt x="9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03" name="Google Shape;3503;p38"/>
              <p:cNvSpPr/>
              <p:nvPr/>
            </p:nvSpPr>
            <p:spPr>
              <a:xfrm>
                <a:off x="1921970" y="2921558"/>
                <a:ext cx="29739" cy="22073"/>
              </a:xfrm>
              <a:custGeom>
                <a:avLst/>
                <a:gdLst/>
                <a:ahLst/>
                <a:cxnLst/>
                <a:rect l="l" t="t" r="r" b="b"/>
                <a:pathLst>
                  <a:path w="450" h="334" extrusionOk="0">
                    <a:moveTo>
                      <a:pt x="382" y="1"/>
                    </a:moveTo>
                    <a:cubicBezTo>
                      <a:pt x="370" y="1"/>
                      <a:pt x="360" y="6"/>
                      <a:pt x="354" y="18"/>
                    </a:cubicBezTo>
                    <a:cubicBezTo>
                      <a:pt x="332" y="18"/>
                      <a:pt x="318" y="26"/>
                      <a:pt x="306" y="26"/>
                    </a:cubicBezTo>
                    <a:cubicBezTo>
                      <a:pt x="300" y="26"/>
                      <a:pt x="295" y="24"/>
                      <a:pt x="289" y="18"/>
                    </a:cubicBezTo>
                    <a:cubicBezTo>
                      <a:pt x="241" y="18"/>
                      <a:pt x="193" y="34"/>
                      <a:pt x="145" y="67"/>
                    </a:cubicBezTo>
                    <a:cubicBezTo>
                      <a:pt x="113" y="83"/>
                      <a:pt x="81" y="131"/>
                      <a:pt x="65" y="163"/>
                    </a:cubicBezTo>
                    <a:cubicBezTo>
                      <a:pt x="65" y="195"/>
                      <a:pt x="49" y="211"/>
                      <a:pt x="33" y="227"/>
                    </a:cubicBezTo>
                    <a:cubicBezTo>
                      <a:pt x="1" y="243"/>
                      <a:pt x="1" y="275"/>
                      <a:pt x="17" y="307"/>
                    </a:cubicBezTo>
                    <a:cubicBezTo>
                      <a:pt x="26" y="326"/>
                      <a:pt x="41" y="334"/>
                      <a:pt x="58" y="334"/>
                    </a:cubicBezTo>
                    <a:cubicBezTo>
                      <a:pt x="70" y="334"/>
                      <a:pt x="84" y="330"/>
                      <a:pt x="97" y="323"/>
                    </a:cubicBezTo>
                    <a:cubicBezTo>
                      <a:pt x="145" y="307"/>
                      <a:pt x="161" y="259"/>
                      <a:pt x="193" y="211"/>
                    </a:cubicBezTo>
                    <a:cubicBezTo>
                      <a:pt x="193" y="179"/>
                      <a:pt x="241" y="147"/>
                      <a:pt x="289" y="147"/>
                    </a:cubicBezTo>
                    <a:cubicBezTo>
                      <a:pt x="338" y="147"/>
                      <a:pt x="370" y="147"/>
                      <a:pt x="418" y="115"/>
                    </a:cubicBezTo>
                    <a:cubicBezTo>
                      <a:pt x="450" y="99"/>
                      <a:pt x="450" y="50"/>
                      <a:pt x="434" y="34"/>
                    </a:cubicBezTo>
                    <a:cubicBezTo>
                      <a:pt x="424" y="15"/>
                      <a:pt x="402" y="1"/>
                      <a:pt x="38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04" name="Google Shape;3504;p38"/>
              <p:cNvSpPr/>
              <p:nvPr/>
            </p:nvSpPr>
            <p:spPr>
              <a:xfrm>
                <a:off x="1924085" y="2977599"/>
                <a:ext cx="15993" cy="33176"/>
              </a:xfrm>
              <a:custGeom>
                <a:avLst/>
                <a:gdLst/>
                <a:ahLst/>
                <a:cxnLst/>
                <a:rect l="l" t="t" r="r" b="b"/>
                <a:pathLst>
                  <a:path w="242" h="502" extrusionOk="0">
                    <a:moveTo>
                      <a:pt x="149" y="0"/>
                    </a:moveTo>
                    <a:cubicBezTo>
                      <a:pt x="112" y="0"/>
                      <a:pt x="72" y="25"/>
                      <a:pt x="81" y="69"/>
                    </a:cubicBezTo>
                    <a:cubicBezTo>
                      <a:pt x="81" y="85"/>
                      <a:pt x="65" y="101"/>
                      <a:pt x="49" y="117"/>
                    </a:cubicBezTo>
                    <a:cubicBezTo>
                      <a:pt x="17" y="165"/>
                      <a:pt x="1" y="213"/>
                      <a:pt x="1" y="261"/>
                    </a:cubicBezTo>
                    <a:cubicBezTo>
                      <a:pt x="1" y="325"/>
                      <a:pt x="33" y="374"/>
                      <a:pt x="81" y="406"/>
                    </a:cubicBezTo>
                    <a:cubicBezTo>
                      <a:pt x="113" y="422"/>
                      <a:pt x="113" y="422"/>
                      <a:pt x="113" y="438"/>
                    </a:cubicBezTo>
                    <a:cubicBezTo>
                      <a:pt x="129" y="486"/>
                      <a:pt x="161" y="502"/>
                      <a:pt x="193" y="502"/>
                    </a:cubicBezTo>
                    <a:cubicBezTo>
                      <a:pt x="225" y="502"/>
                      <a:pt x="241" y="470"/>
                      <a:pt x="241" y="438"/>
                    </a:cubicBezTo>
                    <a:cubicBezTo>
                      <a:pt x="241" y="374"/>
                      <a:pt x="209" y="325"/>
                      <a:pt x="161" y="293"/>
                    </a:cubicBezTo>
                    <a:cubicBezTo>
                      <a:pt x="129" y="277"/>
                      <a:pt x="129" y="277"/>
                      <a:pt x="129" y="245"/>
                    </a:cubicBezTo>
                    <a:cubicBezTo>
                      <a:pt x="129" y="229"/>
                      <a:pt x="129" y="229"/>
                      <a:pt x="145" y="197"/>
                    </a:cubicBezTo>
                    <a:cubicBezTo>
                      <a:pt x="193" y="165"/>
                      <a:pt x="209" y="101"/>
                      <a:pt x="209" y="53"/>
                    </a:cubicBezTo>
                    <a:cubicBezTo>
                      <a:pt x="209" y="17"/>
                      <a:pt x="180" y="0"/>
                      <a:pt x="14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05" name="Google Shape;3505;p38"/>
              <p:cNvSpPr/>
              <p:nvPr/>
            </p:nvSpPr>
            <p:spPr>
              <a:xfrm>
                <a:off x="1958053" y="3042298"/>
                <a:ext cx="33969" cy="17711"/>
              </a:xfrm>
              <a:custGeom>
                <a:avLst/>
                <a:gdLst/>
                <a:ahLst/>
                <a:cxnLst/>
                <a:rect l="l" t="t" r="r" b="b"/>
                <a:pathLst>
                  <a:path w="514" h="268" extrusionOk="0">
                    <a:moveTo>
                      <a:pt x="77" y="0"/>
                    </a:moveTo>
                    <a:cubicBezTo>
                      <a:pt x="48" y="0"/>
                      <a:pt x="16" y="26"/>
                      <a:pt x="16" y="52"/>
                    </a:cubicBezTo>
                    <a:cubicBezTo>
                      <a:pt x="0" y="84"/>
                      <a:pt x="32" y="117"/>
                      <a:pt x="64" y="133"/>
                    </a:cubicBezTo>
                    <a:cubicBezTo>
                      <a:pt x="80" y="133"/>
                      <a:pt x="80" y="133"/>
                      <a:pt x="96" y="165"/>
                    </a:cubicBezTo>
                    <a:cubicBezTo>
                      <a:pt x="128" y="213"/>
                      <a:pt x="161" y="245"/>
                      <a:pt x="225" y="261"/>
                    </a:cubicBezTo>
                    <a:cubicBezTo>
                      <a:pt x="239" y="266"/>
                      <a:pt x="253" y="268"/>
                      <a:pt x="267" y="268"/>
                    </a:cubicBezTo>
                    <a:cubicBezTo>
                      <a:pt x="301" y="268"/>
                      <a:pt x="335" y="256"/>
                      <a:pt x="369" y="245"/>
                    </a:cubicBezTo>
                    <a:cubicBezTo>
                      <a:pt x="401" y="229"/>
                      <a:pt x="401" y="229"/>
                      <a:pt x="433" y="229"/>
                    </a:cubicBezTo>
                    <a:cubicBezTo>
                      <a:pt x="465" y="229"/>
                      <a:pt x="497" y="213"/>
                      <a:pt x="497" y="181"/>
                    </a:cubicBezTo>
                    <a:cubicBezTo>
                      <a:pt x="513" y="149"/>
                      <a:pt x="497" y="117"/>
                      <a:pt x="465" y="101"/>
                    </a:cubicBezTo>
                    <a:cubicBezTo>
                      <a:pt x="448" y="96"/>
                      <a:pt x="432" y="94"/>
                      <a:pt x="417" y="94"/>
                    </a:cubicBezTo>
                    <a:cubicBezTo>
                      <a:pt x="375" y="94"/>
                      <a:pt x="340" y="109"/>
                      <a:pt x="305" y="133"/>
                    </a:cubicBezTo>
                    <a:cubicBezTo>
                      <a:pt x="273" y="149"/>
                      <a:pt x="273" y="149"/>
                      <a:pt x="257" y="149"/>
                    </a:cubicBezTo>
                    <a:cubicBezTo>
                      <a:pt x="225" y="133"/>
                      <a:pt x="225" y="133"/>
                      <a:pt x="209" y="101"/>
                    </a:cubicBezTo>
                    <a:cubicBezTo>
                      <a:pt x="193" y="52"/>
                      <a:pt x="144" y="20"/>
                      <a:pt x="96" y="4"/>
                    </a:cubicBezTo>
                    <a:cubicBezTo>
                      <a:pt x="90" y="1"/>
                      <a:pt x="84" y="0"/>
                      <a:pt x="7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06" name="Google Shape;3506;p38"/>
              <p:cNvSpPr/>
              <p:nvPr/>
            </p:nvSpPr>
            <p:spPr>
              <a:xfrm>
                <a:off x="2107541" y="2935436"/>
                <a:ext cx="216370" cy="217494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1" extrusionOk="0">
                    <a:moveTo>
                      <a:pt x="1542" y="0"/>
                    </a:moveTo>
                    <a:cubicBezTo>
                      <a:pt x="1536" y="0"/>
                      <a:pt x="1530" y="0"/>
                      <a:pt x="1524" y="1"/>
                    </a:cubicBezTo>
                    <a:cubicBezTo>
                      <a:pt x="1364" y="17"/>
                      <a:pt x="1236" y="226"/>
                      <a:pt x="1091" y="290"/>
                    </a:cubicBezTo>
                    <a:cubicBezTo>
                      <a:pt x="931" y="354"/>
                      <a:pt x="690" y="274"/>
                      <a:pt x="578" y="386"/>
                    </a:cubicBezTo>
                    <a:cubicBezTo>
                      <a:pt x="449" y="482"/>
                      <a:pt x="482" y="723"/>
                      <a:pt x="385" y="867"/>
                    </a:cubicBezTo>
                    <a:cubicBezTo>
                      <a:pt x="305" y="1012"/>
                      <a:pt x="80" y="1092"/>
                      <a:pt x="32" y="1252"/>
                    </a:cubicBezTo>
                    <a:cubicBezTo>
                      <a:pt x="0" y="1413"/>
                      <a:pt x="161" y="1589"/>
                      <a:pt x="177" y="1750"/>
                    </a:cubicBezTo>
                    <a:cubicBezTo>
                      <a:pt x="177" y="1910"/>
                      <a:pt x="48" y="2119"/>
                      <a:pt x="96" y="2263"/>
                    </a:cubicBezTo>
                    <a:cubicBezTo>
                      <a:pt x="161" y="2407"/>
                      <a:pt x="401" y="2456"/>
                      <a:pt x="498" y="2584"/>
                    </a:cubicBezTo>
                    <a:cubicBezTo>
                      <a:pt x="610" y="2712"/>
                      <a:pt x="610" y="2953"/>
                      <a:pt x="754" y="3049"/>
                    </a:cubicBezTo>
                    <a:cubicBezTo>
                      <a:pt x="799" y="3074"/>
                      <a:pt x="850" y="3082"/>
                      <a:pt x="904" y="3082"/>
                    </a:cubicBezTo>
                    <a:cubicBezTo>
                      <a:pt x="997" y="3082"/>
                      <a:pt x="1099" y="3058"/>
                      <a:pt x="1191" y="3058"/>
                    </a:cubicBezTo>
                    <a:cubicBezTo>
                      <a:pt x="1218" y="3058"/>
                      <a:pt x="1243" y="3060"/>
                      <a:pt x="1268" y="3065"/>
                    </a:cubicBezTo>
                    <a:cubicBezTo>
                      <a:pt x="1422" y="3111"/>
                      <a:pt x="1561" y="3291"/>
                      <a:pt x="1714" y="3291"/>
                    </a:cubicBezTo>
                    <a:cubicBezTo>
                      <a:pt x="1720" y="3291"/>
                      <a:pt x="1727" y="3290"/>
                      <a:pt x="1733" y="3290"/>
                    </a:cubicBezTo>
                    <a:cubicBezTo>
                      <a:pt x="1909" y="3274"/>
                      <a:pt x="2022" y="3065"/>
                      <a:pt x="2166" y="3001"/>
                    </a:cubicBezTo>
                    <a:cubicBezTo>
                      <a:pt x="2327" y="2937"/>
                      <a:pt x="2567" y="3017"/>
                      <a:pt x="2679" y="2905"/>
                    </a:cubicBezTo>
                    <a:cubicBezTo>
                      <a:pt x="2808" y="2808"/>
                      <a:pt x="2776" y="2568"/>
                      <a:pt x="2872" y="2423"/>
                    </a:cubicBezTo>
                    <a:cubicBezTo>
                      <a:pt x="2952" y="2279"/>
                      <a:pt x="3193" y="2215"/>
                      <a:pt x="3225" y="2038"/>
                    </a:cubicBezTo>
                    <a:cubicBezTo>
                      <a:pt x="3273" y="1878"/>
                      <a:pt x="3097" y="1701"/>
                      <a:pt x="3081" y="1541"/>
                    </a:cubicBezTo>
                    <a:cubicBezTo>
                      <a:pt x="3081" y="1381"/>
                      <a:pt x="3209" y="1172"/>
                      <a:pt x="3161" y="1028"/>
                    </a:cubicBezTo>
                    <a:cubicBezTo>
                      <a:pt x="3097" y="883"/>
                      <a:pt x="2856" y="835"/>
                      <a:pt x="2760" y="707"/>
                    </a:cubicBezTo>
                    <a:cubicBezTo>
                      <a:pt x="2647" y="578"/>
                      <a:pt x="2647" y="338"/>
                      <a:pt x="2503" y="258"/>
                    </a:cubicBezTo>
                    <a:cubicBezTo>
                      <a:pt x="2452" y="223"/>
                      <a:pt x="2392" y="214"/>
                      <a:pt x="2330" y="214"/>
                    </a:cubicBezTo>
                    <a:cubicBezTo>
                      <a:pt x="2244" y="214"/>
                      <a:pt x="2152" y="232"/>
                      <a:pt x="2067" y="232"/>
                    </a:cubicBezTo>
                    <a:cubicBezTo>
                      <a:pt x="2040" y="232"/>
                      <a:pt x="2014" y="230"/>
                      <a:pt x="1990" y="226"/>
                    </a:cubicBezTo>
                    <a:cubicBezTo>
                      <a:pt x="1835" y="195"/>
                      <a:pt x="1695" y="0"/>
                      <a:pt x="154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07" name="Google Shape;3507;p38"/>
              <p:cNvSpPr/>
              <p:nvPr/>
            </p:nvSpPr>
            <p:spPr>
              <a:xfrm>
                <a:off x="2106483" y="2938344"/>
                <a:ext cx="218485" cy="211612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202" extrusionOk="0">
                    <a:moveTo>
                      <a:pt x="2026" y="1"/>
                    </a:moveTo>
                    <a:cubicBezTo>
                      <a:pt x="1877" y="1"/>
                      <a:pt x="1718" y="133"/>
                      <a:pt x="1572" y="133"/>
                    </a:cubicBezTo>
                    <a:cubicBezTo>
                      <a:pt x="1564" y="134"/>
                      <a:pt x="1555" y="135"/>
                      <a:pt x="1546" y="135"/>
                    </a:cubicBezTo>
                    <a:cubicBezTo>
                      <a:pt x="1420" y="135"/>
                      <a:pt x="1270" y="53"/>
                      <a:pt x="1144" y="53"/>
                    </a:cubicBezTo>
                    <a:cubicBezTo>
                      <a:pt x="1114" y="53"/>
                      <a:pt x="1086" y="57"/>
                      <a:pt x="1059" y="69"/>
                    </a:cubicBezTo>
                    <a:cubicBezTo>
                      <a:pt x="899" y="117"/>
                      <a:pt x="850" y="358"/>
                      <a:pt x="722" y="470"/>
                    </a:cubicBezTo>
                    <a:cubicBezTo>
                      <a:pt x="594" y="567"/>
                      <a:pt x="353" y="567"/>
                      <a:pt x="273" y="711"/>
                    </a:cubicBezTo>
                    <a:cubicBezTo>
                      <a:pt x="177" y="839"/>
                      <a:pt x="273" y="1064"/>
                      <a:pt x="241" y="1224"/>
                    </a:cubicBezTo>
                    <a:cubicBezTo>
                      <a:pt x="193" y="1385"/>
                      <a:pt x="0" y="1529"/>
                      <a:pt x="0" y="1690"/>
                    </a:cubicBezTo>
                    <a:cubicBezTo>
                      <a:pt x="16" y="1850"/>
                      <a:pt x="225" y="1978"/>
                      <a:pt x="289" y="2123"/>
                    </a:cubicBezTo>
                    <a:cubicBezTo>
                      <a:pt x="337" y="2283"/>
                      <a:pt x="273" y="2508"/>
                      <a:pt x="369" y="2636"/>
                    </a:cubicBezTo>
                    <a:cubicBezTo>
                      <a:pt x="465" y="2764"/>
                      <a:pt x="722" y="2748"/>
                      <a:pt x="850" y="2829"/>
                    </a:cubicBezTo>
                    <a:cubicBezTo>
                      <a:pt x="995" y="2909"/>
                      <a:pt x="1059" y="3150"/>
                      <a:pt x="1219" y="3198"/>
                    </a:cubicBezTo>
                    <a:cubicBezTo>
                      <a:pt x="1234" y="3201"/>
                      <a:pt x="1249" y="3202"/>
                      <a:pt x="1264" y="3202"/>
                    </a:cubicBezTo>
                    <a:cubicBezTo>
                      <a:pt x="1412" y="3202"/>
                      <a:pt x="1572" y="3069"/>
                      <a:pt x="1733" y="3069"/>
                    </a:cubicBezTo>
                    <a:cubicBezTo>
                      <a:pt x="1741" y="3068"/>
                      <a:pt x="1750" y="3068"/>
                      <a:pt x="1759" y="3068"/>
                    </a:cubicBezTo>
                    <a:cubicBezTo>
                      <a:pt x="1884" y="3068"/>
                      <a:pt x="2025" y="3150"/>
                      <a:pt x="2155" y="3150"/>
                    </a:cubicBezTo>
                    <a:cubicBezTo>
                      <a:pt x="2186" y="3150"/>
                      <a:pt x="2217" y="3145"/>
                      <a:pt x="2246" y="3133"/>
                    </a:cubicBezTo>
                    <a:cubicBezTo>
                      <a:pt x="2391" y="3085"/>
                      <a:pt x="2455" y="2845"/>
                      <a:pt x="2567" y="2732"/>
                    </a:cubicBezTo>
                    <a:cubicBezTo>
                      <a:pt x="2695" y="2636"/>
                      <a:pt x="2952" y="2636"/>
                      <a:pt x="3032" y="2492"/>
                    </a:cubicBezTo>
                    <a:cubicBezTo>
                      <a:pt x="3113" y="2363"/>
                      <a:pt x="3016" y="2139"/>
                      <a:pt x="3064" y="1978"/>
                    </a:cubicBezTo>
                    <a:cubicBezTo>
                      <a:pt x="3097" y="1818"/>
                      <a:pt x="3305" y="1674"/>
                      <a:pt x="3289" y="1513"/>
                    </a:cubicBezTo>
                    <a:cubicBezTo>
                      <a:pt x="3289" y="1353"/>
                      <a:pt x="3064" y="1224"/>
                      <a:pt x="3016" y="1080"/>
                    </a:cubicBezTo>
                    <a:cubicBezTo>
                      <a:pt x="2952" y="919"/>
                      <a:pt x="3032" y="695"/>
                      <a:pt x="2920" y="567"/>
                    </a:cubicBezTo>
                    <a:cubicBezTo>
                      <a:pt x="2824" y="438"/>
                      <a:pt x="2583" y="454"/>
                      <a:pt x="2439" y="374"/>
                    </a:cubicBezTo>
                    <a:cubicBezTo>
                      <a:pt x="2310" y="294"/>
                      <a:pt x="2230" y="53"/>
                      <a:pt x="2070" y="5"/>
                    </a:cubicBezTo>
                    <a:cubicBezTo>
                      <a:pt x="2055" y="2"/>
                      <a:pt x="2040" y="1"/>
                      <a:pt x="202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08" name="Google Shape;3508;p38"/>
              <p:cNvSpPr/>
              <p:nvPr/>
            </p:nvSpPr>
            <p:spPr>
              <a:xfrm>
                <a:off x="2241102" y="3101512"/>
                <a:ext cx="32978" cy="20355"/>
              </a:xfrm>
              <a:custGeom>
                <a:avLst/>
                <a:gdLst/>
                <a:ahLst/>
                <a:cxnLst/>
                <a:rect l="l" t="t" r="r" b="b"/>
                <a:pathLst>
                  <a:path w="499" h="308" extrusionOk="0">
                    <a:moveTo>
                      <a:pt x="414" y="0"/>
                    </a:moveTo>
                    <a:cubicBezTo>
                      <a:pt x="404" y="0"/>
                      <a:pt x="394" y="2"/>
                      <a:pt x="386" y="7"/>
                    </a:cubicBezTo>
                    <a:cubicBezTo>
                      <a:pt x="338" y="23"/>
                      <a:pt x="306" y="71"/>
                      <a:pt x="289" y="119"/>
                    </a:cubicBezTo>
                    <a:cubicBezTo>
                      <a:pt x="289" y="151"/>
                      <a:pt x="289" y="167"/>
                      <a:pt x="257" y="167"/>
                    </a:cubicBezTo>
                    <a:cubicBezTo>
                      <a:pt x="249" y="175"/>
                      <a:pt x="245" y="179"/>
                      <a:pt x="239" y="179"/>
                    </a:cubicBezTo>
                    <a:cubicBezTo>
                      <a:pt x="233" y="179"/>
                      <a:pt x="225" y="175"/>
                      <a:pt x="209" y="167"/>
                    </a:cubicBezTo>
                    <a:cubicBezTo>
                      <a:pt x="185" y="159"/>
                      <a:pt x="157" y="155"/>
                      <a:pt x="129" y="155"/>
                    </a:cubicBezTo>
                    <a:cubicBezTo>
                      <a:pt x="101" y="155"/>
                      <a:pt x="73" y="159"/>
                      <a:pt x="49" y="167"/>
                    </a:cubicBezTo>
                    <a:cubicBezTo>
                      <a:pt x="17" y="183"/>
                      <a:pt x="1" y="231"/>
                      <a:pt x="17" y="263"/>
                    </a:cubicBezTo>
                    <a:cubicBezTo>
                      <a:pt x="33" y="295"/>
                      <a:pt x="81" y="295"/>
                      <a:pt x="113" y="295"/>
                    </a:cubicBezTo>
                    <a:cubicBezTo>
                      <a:pt x="118" y="290"/>
                      <a:pt x="122" y="288"/>
                      <a:pt x="125" y="288"/>
                    </a:cubicBezTo>
                    <a:cubicBezTo>
                      <a:pt x="133" y="288"/>
                      <a:pt x="140" y="295"/>
                      <a:pt x="161" y="295"/>
                    </a:cubicBezTo>
                    <a:cubicBezTo>
                      <a:pt x="185" y="304"/>
                      <a:pt x="213" y="308"/>
                      <a:pt x="241" y="308"/>
                    </a:cubicBezTo>
                    <a:cubicBezTo>
                      <a:pt x="269" y="308"/>
                      <a:pt x="297" y="304"/>
                      <a:pt x="322" y="295"/>
                    </a:cubicBezTo>
                    <a:cubicBezTo>
                      <a:pt x="370" y="263"/>
                      <a:pt x="402" y="215"/>
                      <a:pt x="418" y="167"/>
                    </a:cubicBezTo>
                    <a:cubicBezTo>
                      <a:pt x="434" y="135"/>
                      <a:pt x="434" y="119"/>
                      <a:pt x="450" y="119"/>
                    </a:cubicBezTo>
                    <a:cubicBezTo>
                      <a:pt x="482" y="103"/>
                      <a:pt x="498" y="71"/>
                      <a:pt x="482" y="39"/>
                    </a:cubicBezTo>
                    <a:cubicBezTo>
                      <a:pt x="470" y="15"/>
                      <a:pt x="441" y="0"/>
                      <a:pt x="41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09" name="Google Shape;3509;p38"/>
              <p:cNvSpPr/>
              <p:nvPr/>
            </p:nvSpPr>
            <p:spPr>
              <a:xfrm>
                <a:off x="2171116" y="3044083"/>
                <a:ext cx="21280" cy="317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481" extrusionOk="0">
                    <a:moveTo>
                      <a:pt x="106" y="0"/>
                    </a:moveTo>
                    <a:cubicBezTo>
                      <a:pt x="67" y="0"/>
                      <a:pt x="28" y="38"/>
                      <a:pt x="49" y="90"/>
                    </a:cubicBezTo>
                    <a:cubicBezTo>
                      <a:pt x="49" y="106"/>
                      <a:pt x="49" y="122"/>
                      <a:pt x="33" y="138"/>
                    </a:cubicBezTo>
                    <a:cubicBezTo>
                      <a:pt x="1" y="186"/>
                      <a:pt x="1" y="250"/>
                      <a:pt x="17" y="298"/>
                    </a:cubicBezTo>
                    <a:cubicBezTo>
                      <a:pt x="49" y="346"/>
                      <a:pt x="81" y="394"/>
                      <a:pt x="145" y="410"/>
                    </a:cubicBezTo>
                    <a:cubicBezTo>
                      <a:pt x="161" y="426"/>
                      <a:pt x="193" y="426"/>
                      <a:pt x="193" y="443"/>
                    </a:cubicBezTo>
                    <a:cubicBezTo>
                      <a:pt x="193" y="466"/>
                      <a:pt x="219" y="481"/>
                      <a:pt x="246" y="481"/>
                    </a:cubicBezTo>
                    <a:cubicBezTo>
                      <a:pt x="255" y="481"/>
                      <a:pt x="265" y="479"/>
                      <a:pt x="274" y="475"/>
                    </a:cubicBezTo>
                    <a:cubicBezTo>
                      <a:pt x="306" y="459"/>
                      <a:pt x="322" y="426"/>
                      <a:pt x="306" y="394"/>
                    </a:cubicBezTo>
                    <a:cubicBezTo>
                      <a:pt x="290" y="346"/>
                      <a:pt x="241" y="314"/>
                      <a:pt x="193" y="298"/>
                    </a:cubicBezTo>
                    <a:cubicBezTo>
                      <a:pt x="161" y="282"/>
                      <a:pt x="161" y="266"/>
                      <a:pt x="145" y="250"/>
                    </a:cubicBezTo>
                    <a:cubicBezTo>
                      <a:pt x="129" y="234"/>
                      <a:pt x="145" y="218"/>
                      <a:pt x="145" y="202"/>
                    </a:cubicBezTo>
                    <a:cubicBezTo>
                      <a:pt x="177" y="154"/>
                      <a:pt x="177" y="90"/>
                      <a:pt x="161" y="41"/>
                    </a:cubicBezTo>
                    <a:cubicBezTo>
                      <a:pt x="150" y="12"/>
                      <a:pt x="128" y="0"/>
                      <a:pt x="10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10" name="Google Shape;3510;p38"/>
              <p:cNvSpPr/>
              <p:nvPr/>
            </p:nvSpPr>
            <p:spPr>
              <a:xfrm>
                <a:off x="2183871" y="2966232"/>
                <a:ext cx="25510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09" extrusionOk="0">
                    <a:moveTo>
                      <a:pt x="177" y="0"/>
                    </a:moveTo>
                    <a:cubicBezTo>
                      <a:pt x="145" y="0"/>
                      <a:pt x="97" y="16"/>
                      <a:pt x="81" y="48"/>
                    </a:cubicBezTo>
                    <a:cubicBezTo>
                      <a:pt x="65" y="64"/>
                      <a:pt x="65" y="80"/>
                      <a:pt x="48" y="80"/>
                    </a:cubicBezTo>
                    <a:cubicBezTo>
                      <a:pt x="16" y="80"/>
                      <a:pt x="0" y="112"/>
                      <a:pt x="0" y="145"/>
                    </a:cubicBezTo>
                    <a:cubicBezTo>
                      <a:pt x="0" y="177"/>
                      <a:pt x="32" y="209"/>
                      <a:pt x="65" y="209"/>
                    </a:cubicBezTo>
                    <a:cubicBezTo>
                      <a:pt x="97" y="193"/>
                      <a:pt x="129" y="177"/>
                      <a:pt x="145" y="145"/>
                    </a:cubicBezTo>
                    <a:cubicBezTo>
                      <a:pt x="161" y="129"/>
                      <a:pt x="177" y="129"/>
                      <a:pt x="193" y="129"/>
                    </a:cubicBezTo>
                    <a:cubicBezTo>
                      <a:pt x="209" y="129"/>
                      <a:pt x="225" y="129"/>
                      <a:pt x="241" y="145"/>
                    </a:cubicBezTo>
                    <a:cubicBezTo>
                      <a:pt x="273" y="161"/>
                      <a:pt x="305" y="177"/>
                      <a:pt x="337" y="177"/>
                    </a:cubicBezTo>
                    <a:cubicBezTo>
                      <a:pt x="369" y="161"/>
                      <a:pt x="385" y="129"/>
                      <a:pt x="385" y="96"/>
                    </a:cubicBezTo>
                    <a:cubicBezTo>
                      <a:pt x="385" y="64"/>
                      <a:pt x="353" y="48"/>
                      <a:pt x="321" y="48"/>
                    </a:cubicBezTo>
                    <a:cubicBezTo>
                      <a:pt x="305" y="48"/>
                      <a:pt x="289" y="48"/>
                      <a:pt x="273" y="32"/>
                    </a:cubicBezTo>
                    <a:cubicBezTo>
                      <a:pt x="241" y="0"/>
                      <a:pt x="209" y="0"/>
                      <a:pt x="17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11" name="Google Shape;3511;p38"/>
              <p:cNvSpPr/>
              <p:nvPr/>
            </p:nvSpPr>
            <p:spPr>
              <a:xfrm>
                <a:off x="2273616" y="2989693"/>
                <a:ext cx="22007" cy="30995"/>
              </a:xfrm>
              <a:custGeom>
                <a:avLst/>
                <a:gdLst/>
                <a:ahLst/>
                <a:cxnLst/>
                <a:rect l="l" t="t" r="r" b="b"/>
                <a:pathLst>
                  <a:path w="333" h="469" extrusionOk="0">
                    <a:moveTo>
                      <a:pt x="86" y="0"/>
                    </a:moveTo>
                    <a:cubicBezTo>
                      <a:pt x="45" y="0"/>
                      <a:pt x="0" y="40"/>
                      <a:pt x="22" y="94"/>
                    </a:cubicBezTo>
                    <a:cubicBezTo>
                      <a:pt x="54" y="126"/>
                      <a:pt x="86" y="175"/>
                      <a:pt x="118" y="191"/>
                    </a:cubicBezTo>
                    <a:cubicBezTo>
                      <a:pt x="150" y="191"/>
                      <a:pt x="166" y="207"/>
                      <a:pt x="166" y="239"/>
                    </a:cubicBezTo>
                    <a:cubicBezTo>
                      <a:pt x="183" y="255"/>
                      <a:pt x="183" y="271"/>
                      <a:pt x="166" y="303"/>
                    </a:cubicBezTo>
                    <a:cubicBezTo>
                      <a:pt x="166" y="335"/>
                      <a:pt x="166" y="383"/>
                      <a:pt x="199" y="431"/>
                    </a:cubicBezTo>
                    <a:cubicBezTo>
                      <a:pt x="209" y="457"/>
                      <a:pt x="228" y="468"/>
                      <a:pt x="247" y="468"/>
                    </a:cubicBezTo>
                    <a:cubicBezTo>
                      <a:pt x="288" y="468"/>
                      <a:pt x="333" y="421"/>
                      <a:pt x="311" y="367"/>
                    </a:cubicBezTo>
                    <a:cubicBezTo>
                      <a:pt x="295" y="351"/>
                      <a:pt x="295" y="335"/>
                      <a:pt x="311" y="303"/>
                    </a:cubicBezTo>
                    <a:cubicBezTo>
                      <a:pt x="311" y="271"/>
                      <a:pt x="311" y="223"/>
                      <a:pt x="279" y="175"/>
                    </a:cubicBezTo>
                    <a:cubicBezTo>
                      <a:pt x="263" y="126"/>
                      <a:pt x="231" y="94"/>
                      <a:pt x="183" y="78"/>
                    </a:cubicBezTo>
                    <a:cubicBezTo>
                      <a:pt x="166" y="62"/>
                      <a:pt x="150" y="46"/>
                      <a:pt x="134" y="30"/>
                    </a:cubicBezTo>
                    <a:cubicBezTo>
                      <a:pt x="124" y="9"/>
                      <a:pt x="105" y="0"/>
                      <a:pt x="8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12" name="Google Shape;3512;p38"/>
              <p:cNvSpPr/>
              <p:nvPr/>
            </p:nvSpPr>
            <p:spPr>
              <a:xfrm>
                <a:off x="2236872" y="3007735"/>
                <a:ext cx="21280" cy="31061"/>
              </a:xfrm>
              <a:custGeom>
                <a:avLst/>
                <a:gdLst/>
                <a:ahLst/>
                <a:cxnLst/>
                <a:rect l="l" t="t" r="r" b="b"/>
                <a:pathLst>
                  <a:path w="322" h="470" extrusionOk="0">
                    <a:moveTo>
                      <a:pt x="86" y="0"/>
                    </a:moveTo>
                    <a:cubicBezTo>
                      <a:pt x="41" y="0"/>
                      <a:pt x="0" y="40"/>
                      <a:pt x="33" y="94"/>
                    </a:cubicBezTo>
                    <a:cubicBezTo>
                      <a:pt x="49" y="126"/>
                      <a:pt x="81" y="158"/>
                      <a:pt x="129" y="190"/>
                    </a:cubicBezTo>
                    <a:cubicBezTo>
                      <a:pt x="145" y="190"/>
                      <a:pt x="161" y="206"/>
                      <a:pt x="177" y="238"/>
                    </a:cubicBezTo>
                    <a:cubicBezTo>
                      <a:pt x="177" y="255"/>
                      <a:pt x="177" y="271"/>
                      <a:pt x="177" y="287"/>
                    </a:cubicBezTo>
                    <a:cubicBezTo>
                      <a:pt x="161" y="335"/>
                      <a:pt x="161" y="383"/>
                      <a:pt x="193" y="431"/>
                    </a:cubicBezTo>
                    <a:cubicBezTo>
                      <a:pt x="205" y="455"/>
                      <a:pt x="225" y="469"/>
                      <a:pt x="248" y="469"/>
                    </a:cubicBezTo>
                    <a:cubicBezTo>
                      <a:pt x="256" y="469"/>
                      <a:pt x="265" y="467"/>
                      <a:pt x="273" y="463"/>
                    </a:cubicBezTo>
                    <a:cubicBezTo>
                      <a:pt x="305" y="447"/>
                      <a:pt x="321" y="399"/>
                      <a:pt x="305" y="367"/>
                    </a:cubicBezTo>
                    <a:cubicBezTo>
                      <a:pt x="289" y="351"/>
                      <a:pt x="289" y="335"/>
                      <a:pt x="305" y="303"/>
                    </a:cubicBezTo>
                    <a:cubicBezTo>
                      <a:pt x="305" y="255"/>
                      <a:pt x="305" y="206"/>
                      <a:pt x="289" y="174"/>
                    </a:cubicBezTo>
                    <a:cubicBezTo>
                      <a:pt x="257" y="126"/>
                      <a:pt x="225" y="94"/>
                      <a:pt x="193" y="78"/>
                    </a:cubicBezTo>
                    <a:cubicBezTo>
                      <a:pt x="161" y="62"/>
                      <a:pt x="145" y="46"/>
                      <a:pt x="145" y="30"/>
                    </a:cubicBezTo>
                    <a:cubicBezTo>
                      <a:pt x="129" y="9"/>
                      <a:pt x="107" y="0"/>
                      <a:pt x="8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13" name="Google Shape;3513;p38"/>
              <p:cNvSpPr/>
              <p:nvPr/>
            </p:nvSpPr>
            <p:spPr>
              <a:xfrm>
                <a:off x="2219888" y="3076069"/>
                <a:ext cx="31920" cy="21016"/>
              </a:xfrm>
              <a:custGeom>
                <a:avLst/>
                <a:gdLst/>
                <a:ahLst/>
                <a:cxnLst/>
                <a:rect l="l" t="t" r="r" b="b"/>
                <a:pathLst>
                  <a:path w="483" h="318" extrusionOk="0">
                    <a:moveTo>
                      <a:pt x="396" y="0"/>
                    </a:moveTo>
                    <a:cubicBezTo>
                      <a:pt x="387" y="0"/>
                      <a:pt x="378" y="2"/>
                      <a:pt x="370" y="7"/>
                    </a:cubicBezTo>
                    <a:cubicBezTo>
                      <a:pt x="338" y="39"/>
                      <a:pt x="306" y="71"/>
                      <a:pt x="274" y="119"/>
                    </a:cubicBezTo>
                    <a:cubicBezTo>
                      <a:pt x="274" y="135"/>
                      <a:pt x="258" y="151"/>
                      <a:pt x="241" y="167"/>
                    </a:cubicBezTo>
                    <a:cubicBezTo>
                      <a:pt x="231" y="167"/>
                      <a:pt x="213" y="174"/>
                      <a:pt x="197" y="174"/>
                    </a:cubicBezTo>
                    <a:cubicBezTo>
                      <a:pt x="190" y="174"/>
                      <a:pt x="183" y="172"/>
                      <a:pt x="177" y="167"/>
                    </a:cubicBezTo>
                    <a:cubicBezTo>
                      <a:pt x="129" y="167"/>
                      <a:pt x="81" y="183"/>
                      <a:pt x="49" y="199"/>
                    </a:cubicBezTo>
                    <a:cubicBezTo>
                      <a:pt x="17" y="215"/>
                      <a:pt x="1" y="247"/>
                      <a:pt x="17" y="279"/>
                    </a:cubicBezTo>
                    <a:cubicBezTo>
                      <a:pt x="29" y="303"/>
                      <a:pt x="49" y="318"/>
                      <a:pt x="72" y="318"/>
                    </a:cubicBezTo>
                    <a:cubicBezTo>
                      <a:pt x="80" y="318"/>
                      <a:pt x="88" y="316"/>
                      <a:pt x="97" y="311"/>
                    </a:cubicBezTo>
                    <a:cubicBezTo>
                      <a:pt x="129" y="295"/>
                      <a:pt x="145" y="295"/>
                      <a:pt x="161" y="295"/>
                    </a:cubicBezTo>
                    <a:cubicBezTo>
                      <a:pt x="175" y="300"/>
                      <a:pt x="189" y="302"/>
                      <a:pt x="204" y="302"/>
                    </a:cubicBezTo>
                    <a:cubicBezTo>
                      <a:pt x="238" y="302"/>
                      <a:pt x="272" y="291"/>
                      <a:pt x="306" y="279"/>
                    </a:cubicBezTo>
                    <a:cubicBezTo>
                      <a:pt x="338" y="247"/>
                      <a:pt x="370" y="215"/>
                      <a:pt x="402" y="167"/>
                    </a:cubicBezTo>
                    <a:cubicBezTo>
                      <a:pt x="402" y="151"/>
                      <a:pt x="418" y="135"/>
                      <a:pt x="434" y="119"/>
                    </a:cubicBezTo>
                    <a:cubicBezTo>
                      <a:pt x="466" y="103"/>
                      <a:pt x="482" y="71"/>
                      <a:pt x="466" y="39"/>
                    </a:cubicBezTo>
                    <a:cubicBezTo>
                      <a:pt x="443" y="15"/>
                      <a:pt x="419" y="0"/>
                      <a:pt x="39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14" name="Google Shape;3514;p38"/>
              <p:cNvSpPr/>
              <p:nvPr/>
            </p:nvSpPr>
            <p:spPr>
              <a:xfrm>
                <a:off x="2212486" y="3037804"/>
                <a:ext cx="19165" cy="22536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41" extrusionOk="0">
                    <a:moveTo>
                      <a:pt x="211" y="0"/>
                    </a:moveTo>
                    <a:cubicBezTo>
                      <a:pt x="197" y="0"/>
                      <a:pt x="185" y="8"/>
                      <a:pt x="177" y="24"/>
                    </a:cubicBezTo>
                    <a:cubicBezTo>
                      <a:pt x="145" y="56"/>
                      <a:pt x="145" y="88"/>
                      <a:pt x="145" y="120"/>
                    </a:cubicBezTo>
                    <a:cubicBezTo>
                      <a:pt x="161" y="136"/>
                      <a:pt x="161" y="152"/>
                      <a:pt x="145" y="169"/>
                    </a:cubicBezTo>
                    <a:cubicBezTo>
                      <a:pt x="129" y="185"/>
                      <a:pt x="113" y="201"/>
                      <a:pt x="97" y="201"/>
                    </a:cubicBezTo>
                    <a:cubicBezTo>
                      <a:pt x="65" y="201"/>
                      <a:pt x="33" y="217"/>
                      <a:pt x="17" y="249"/>
                    </a:cubicBezTo>
                    <a:cubicBezTo>
                      <a:pt x="1" y="281"/>
                      <a:pt x="1" y="313"/>
                      <a:pt x="33" y="329"/>
                    </a:cubicBezTo>
                    <a:cubicBezTo>
                      <a:pt x="41" y="337"/>
                      <a:pt x="57" y="341"/>
                      <a:pt x="73" y="341"/>
                    </a:cubicBezTo>
                    <a:cubicBezTo>
                      <a:pt x="89" y="341"/>
                      <a:pt x="105" y="337"/>
                      <a:pt x="113" y="329"/>
                    </a:cubicBezTo>
                    <a:cubicBezTo>
                      <a:pt x="129" y="313"/>
                      <a:pt x="145" y="297"/>
                      <a:pt x="161" y="297"/>
                    </a:cubicBezTo>
                    <a:cubicBezTo>
                      <a:pt x="193" y="297"/>
                      <a:pt x="225" y="281"/>
                      <a:pt x="257" y="249"/>
                    </a:cubicBezTo>
                    <a:cubicBezTo>
                      <a:pt x="273" y="217"/>
                      <a:pt x="273" y="185"/>
                      <a:pt x="273" y="136"/>
                    </a:cubicBezTo>
                    <a:cubicBezTo>
                      <a:pt x="273" y="120"/>
                      <a:pt x="273" y="104"/>
                      <a:pt x="273" y="88"/>
                    </a:cubicBezTo>
                    <a:cubicBezTo>
                      <a:pt x="289" y="72"/>
                      <a:pt x="273" y="40"/>
                      <a:pt x="257" y="24"/>
                    </a:cubicBezTo>
                    <a:cubicBezTo>
                      <a:pt x="241" y="8"/>
                      <a:pt x="225" y="0"/>
                      <a:pt x="21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15" name="Google Shape;3515;p38"/>
              <p:cNvSpPr/>
              <p:nvPr/>
            </p:nvSpPr>
            <p:spPr>
              <a:xfrm>
                <a:off x="2283529" y="3045735"/>
                <a:ext cx="14936" cy="3324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503" extrusionOk="0">
                    <a:moveTo>
                      <a:pt x="129" y="0"/>
                    </a:moveTo>
                    <a:cubicBezTo>
                      <a:pt x="97" y="0"/>
                      <a:pt x="65" y="16"/>
                      <a:pt x="65" y="49"/>
                    </a:cubicBezTo>
                    <a:cubicBezTo>
                      <a:pt x="49" y="97"/>
                      <a:pt x="65" y="145"/>
                      <a:pt x="81" y="193"/>
                    </a:cubicBezTo>
                    <a:cubicBezTo>
                      <a:pt x="97" y="225"/>
                      <a:pt x="97" y="273"/>
                      <a:pt x="65" y="305"/>
                    </a:cubicBezTo>
                    <a:cubicBezTo>
                      <a:pt x="33" y="337"/>
                      <a:pt x="16" y="385"/>
                      <a:pt x="16" y="434"/>
                    </a:cubicBezTo>
                    <a:cubicBezTo>
                      <a:pt x="0" y="466"/>
                      <a:pt x="33" y="498"/>
                      <a:pt x="65" y="498"/>
                    </a:cubicBezTo>
                    <a:cubicBezTo>
                      <a:pt x="70" y="501"/>
                      <a:pt x="76" y="502"/>
                      <a:pt x="82" y="502"/>
                    </a:cubicBezTo>
                    <a:cubicBezTo>
                      <a:pt x="107" y="502"/>
                      <a:pt x="129" y="476"/>
                      <a:pt x="129" y="450"/>
                    </a:cubicBezTo>
                    <a:cubicBezTo>
                      <a:pt x="129" y="434"/>
                      <a:pt x="145" y="401"/>
                      <a:pt x="161" y="385"/>
                    </a:cubicBezTo>
                    <a:cubicBezTo>
                      <a:pt x="193" y="353"/>
                      <a:pt x="209" y="321"/>
                      <a:pt x="225" y="273"/>
                    </a:cubicBezTo>
                    <a:cubicBezTo>
                      <a:pt x="225" y="225"/>
                      <a:pt x="225" y="177"/>
                      <a:pt x="193" y="129"/>
                    </a:cubicBezTo>
                    <a:cubicBezTo>
                      <a:pt x="177" y="113"/>
                      <a:pt x="177" y="97"/>
                      <a:pt x="177" y="65"/>
                    </a:cubicBezTo>
                    <a:cubicBezTo>
                      <a:pt x="193" y="32"/>
                      <a:pt x="161" y="0"/>
                      <a:pt x="12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16" name="Google Shape;3516;p38"/>
              <p:cNvSpPr/>
              <p:nvPr/>
            </p:nvSpPr>
            <p:spPr>
              <a:xfrm>
                <a:off x="2182813" y="2987777"/>
                <a:ext cx="30797" cy="22668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43" extrusionOk="0">
                    <a:moveTo>
                      <a:pt x="401" y="1"/>
                    </a:moveTo>
                    <a:cubicBezTo>
                      <a:pt x="388" y="1"/>
                      <a:pt x="376" y="4"/>
                      <a:pt x="369" y="11"/>
                    </a:cubicBezTo>
                    <a:cubicBezTo>
                      <a:pt x="353" y="27"/>
                      <a:pt x="321" y="27"/>
                      <a:pt x="305" y="27"/>
                    </a:cubicBezTo>
                    <a:cubicBezTo>
                      <a:pt x="257" y="27"/>
                      <a:pt x="209" y="43"/>
                      <a:pt x="177" y="59"/>
                    </a:cubicBezTo>
                    <a:cubicBezTo>
                      <a:pt x="129" y="91"/>
                      <a:pt x="97" y="123"/>
                      <a:pt x="81" y="171"/>
                    </a:cubicBezTo>
                    <a:cubicBezTo>
                      <a:pt x="81" y="188"/>
                      <a:pt x="64" y="220"/>
                      <a:pt x="48" y="220"/>
                    </a:cubicBezTo>
                    <a:cubicBezTo>
                      <a:pt x="16" y="236"/>
                      <a:pt x="0" y="284"/>
                      <a:pt x="32" y="316"/>
                    </a:cubicBezTo>
                    <a:cubicBezTo>
                      <a:pt x="42" y="335"/>
                      <a:pt x="57" y="342"/>
                      <a:pt x="74" y="342"/>
                    </a:cubicBezTo>
                    <a:cubicBezTo>
                      <a:pt x="86" y="342"/>
                      <a:pt x="99" y="339"/>
                      <a:pt x="113" y="332"/>
                    </a:cubicBezTo>
                    <a:cubicBezTo>
                      <a:pt x="161" y="300"/>
                      <a:pt x="193" y="268"/>
                      <a:pt x="193" y="220"/>
                    </a:cubicBezTo>
                    <a:cubicBezTo>
                      <a:pt x="209" y="204"/>
                      <a:pt x="225" y="188"/>
                      <a:pt x="241" y="171"/>
                    </a:cubicBezTo>
                    <a:cubicBezTo>
                      <a:pt x="257" y="155"/>
                      <a:pt x="273" y="155"/>
                      <a:pt x="305" y="155"/>
                    </a:cubicBezTo>
                    <a:cubicBezTo>
                      <a:pt x="353" y="155"/>
                      <a:pt x="401" y="139"/>
                      <a:pt x="433" y="123"/>
                    </a:cubicBezTo>
                    <a:cubicBezTo>
                      <a:pt x="466" y="91"/>
                      <a:pt x="466" y="59"/>
                      <a:pt x="450" y="27"/>
                    </a:cubicBezTo>
                    <a:cubicBezTo>
                      <a:pt x="440" y="8"/>
                      <a:pt x="420" y="1"/>
                      <a:pt x="40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17" name="Google Shape;3517;p38"/>
              <p:cNvSpPr/>
              <p:nvPr/>
            </p:nvSpPr>
            <p:spPr>
              <a:xfrm>
                <a:off x="2150695" y="2990883"/>
                <a:ext cx="26898" cy="26303"/>
              </a:xfrm>
              <a:custGeom>
                <a:avLst/>
                <a:gdLst/>
                <a:ahLst/>
                <a:cxnLst/>
                <a:rect l="l" t="t" r="r" b="b"/>
                <a:pathLst>
                  <a:path w="407" h="398" extrusionOk="0">
                    <a:moveTo>
                      <a:pt x="342" y="0"/>
                    </a:moveTo>
                    <a:cubicBezTo>
                      <a:pt x="326" y="0"/>
                      <a:pt x="310" y="4"/>
                      <a:pt x="294" y="12"/>
                    </a:cubicBezTo>
                    <a:cubicBezTo>
                      <a:pt x="278" y="28"/>
                      <a:pt x="262" y="44"/>
                      <a:pt x="246" y="44"/>
                    </a:cubicBezTo>
                    <a:cubicBezTo>
                      <a:pt x="198" y="44"/>
                      <a:pt x="149" y="76"/>
                      <a:pt x="117" y="108"/>
                    </a:cubicBezTo>
                    <a:cubicBezTo>
                      <a:pt x="85" y="141"/>
                      <a:pt x="69" y="189"/>
                      <a:pt x="69" y="237"/>
                    </a:cubicBezTo>
                    <a:cubicBezTo>
                      <a:pt x="69" y="253"/>
                      <a:pt x="53" y="285"/>
                      <a:pt x="37" y="301"/>
                    </a:cubicBezTo>
                    <a:cubicBezTo>
                      <a:pt x="1" y="349"/>
                      <a:pt x="38" y="398"/>
                      <a:pt x="86" y="398"/>
                    </a:cubicBezTo>
                    <a:cubicBezTo>
                      <a:pt x="101" y="398"/>
                      <a:pt x="118" y="393"/>
                      <a:pt x="133" y="381"/>
                    </a:cubicBezTo>
                    <a:cubicBezTo>
                      <a:pt x="165" y="349"/>
                      <a:pt x="181" y="301"/>
                      <a:pt x="181" y="253"/>
                    </a:cubicBezTo>
                    <a:cubicBezTo>
                      <a:pt x="181" y="237"/>
                      <a:pt x="198" y="221"/>
                      <a:pt x="214" y="205"/>
                    </a:cubicBezTo>
                    <a:cubicBezTo>
                      <a:pt x="230" y="189"/>
                      <a:pt x="246" y="173"/>
                      <a:pt x="278" y="173"/>
                    </a:cubicBezTo>
                    <a:cubicBezTo>
                      <a:pt x="310" y="157"/>
                      <a:pt x="358" y="141"/>
                      <a:pt x="390" y="108"/>
                    </a:cubicBezTo>
                    <a:cubicBezTo>
                      <a:pt x="406" y="76"/>
                      <a:pt x="406" y="44"/>
                      <a:pt x="390" y="12"/>
                    </a:cubicBezTo>
                    <a:cubicBezTo>
                      <a:pt x="374" y="4"/>
                      <a:pt x="358" y="0"/>
                      <a:pt x="34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18" name="Google Shape;3518;p38"/>
              <p:cNvSpPr/>
              <p:nvPr/>
            </p:nvSpPr>
            <p:spPr>
              <a:xfrm>
                <a:off x="2227818" y="2968876"/>
                <a:ext cx="31590" cy="22932"/>
              </a:xfrm>
              <a:custGeom>
                <a:avLst/>
                <a:gdLst/>
                <a:ahLst/>
                <a:cxnLst/>
                <a:rect l="l" t="t" r="r" b="b"/>
                <a:pathLst>
                  <a:path w="478" h="347" extrusionOk="0">
                    <a:moveTo>
                      <a:pt x="91" y="1"/>
                    </a:moveTo>
                    <a:cubicBezTo>
                      <a:pt x="40" y="1"/>
                      <a:pt x="1" y="64"/>
                      <a:pt x="41" y="105"/>
                    </a:cubicBezTo>
                    <a:cubicBezTo>
                      <a:pt x="73" y="137"/>
                      <a:pt x="121" y="153"/>
                      <a:pt x="170" y="153"/>
                    </a:cubicBezTo>
                    <a:cubicBezTo>
                      <a:pt x="202" y="153"/>
                      <a:pt x="218" y="153"/>
                      <a:pt x="234" y="169"/>
                    </a:cubicBezTo>
                    <a:cubicBezTo>
                      <a:pt x="250" y="185"/>
                      <a:pt x="266" y="201"/>
                      <a:pt x="266" y="217"/>
                    </a:cubicBezTo>
                    <a:cubicBezTo>
                      <a:pt x="282" y="265"/>
                      <a:pt x="314" y="313"/>
                      <a:pt x="346" y="329"/>
                    </a:cubicBezTo>
                    <a:cubicBezTo>
                      <a:pt x="359" y="342"/>
                      <a:pt x="372" y="347"/>
                      <a:pt x="384" y="347"/>
                    </a:cubicBezTo>
                    <a:cubicBezTo>
                      <a:pt x="436" y="347"/>
                      <a:pt x="478" y="259"/>
                      <a:pt x="426" y="233"/>
                    </a:cubicBezTo>
                    <a:cubicBezTo>
                      <a:pt x="410" y="217"/>
                      <a:pt x="394" y="201"/>
                      <a:pt x="394" y="185"/>
                    </a:cubicBezTo>
                    <a:cubicBezTo>
                      <a:pt x="378" y="137"/>
                      <a:pt x="346" y="89"/>
                      <a:pt x="314" y="72"/>
                    </a:cubicBezTo>
                    <a:cubicBezTo>
                      <a:pt x="266" y="40"/>
                      <a:pt x="218" y="24"/>
                      <a:pt x="186" y="24"/>
                    </a:cubicBezTo>
                    <a:cubicBezTo>
                      <a:pt x="154" y="24"/>
                      <a:pt x="138" y="24"/>
                      <a:pt x="121" y="8"/>
                    </a:cubicBezTo>
                    <a:cubicBezTo>
                      <a:pt x="111" y="3"/>
                      <a:pt x="101" y="1"/>
                      <a:pt x="9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19" name="Google Shape;3519;p38"/>
              <p:cNvSpPr/>
              <p:nvPr/>
            </p:nvSpPr>
            <p:spPr>
              <a:xfrm>
                <a:off x="2132654" y="2977798"/>
                <a:ext cx="31127" cy="22139"/>
              </a:xfrm>
              <a:custGeom>
                <a:avLst/>
                <a:gdLst/>
                <a:ahLst/>
                <a:cxnLst/>
                <a:rect l="l" t="t" r="r" b="b"/>
                <a:pathLst>
                  <a:path w="471" h="335" extrusionOk="0">
                    <a:moveTo>
                      <a:pt x="399" y="0"/>
                    </a:moveTo>
                    <a:cubicBezTo>
                      <a:pt x="385" y="0"/>
                      <a:pt x="370" y="5"/>
                      <a:pt x="358" y="18"/>
                    </a:cubicBezTo>
                    <a:cubicBezTo>
                      <a:pt x="342" y="18"/>
                      <a:pt x="326" y="34"/>
                      <a:pt x="310" y="34"/>
                    </a:cubicBezTo>
                    <a:cubicBezTo>
                      <a:pt x="297" y="29"/>
                      <a:pt x="284" y="27"/>
                      <a:pt x="271" y="27"/>
                    </a:cubicBezTo>
                    <a:cubicBezTo>
                      <a:pt x="236" y="27"/>
                      <a:pt x="201" y="42"/>
                      <a:pt x="166" y="66"/>
                    </a:cubicBezTo>
                    <a:cubicBezTo>
                      <a:pt x="134" y="98"/>
                      <a:pt x="102" y="130"/>
                      <a:pt x="85" y="178"/>
                    </a:cubicBezTo>
                    <a:cubicBezTo>
                      <a:pt x="85" y="194"/>
                      <a:pt x="69" y="210"/>
                      <a:pt x="53" y="226"/>
                    </a:cubicBezTo>
                    <a:cubicBezTo>
                      <a:pt x="0" y="253"/>
                      <a:pt x="46" y="334"/>
                      <a:pt x="91" y="334"/>
                    </a:cubicBezTo>
                    <a:cubicBezTo>
                      <a:pt x="100" y="334"/>
                      <a:pt x="109" y="331"/>
                      <a:pt x="118" y="322"/>
                    </a:cubicBezTo>
                    <a:cubicBezTo>
                      <a:pt x="150" y="306"/>
                      <a:pt x="182" y="258"/>
                      <a:pt x="198" y="226"/>
                    </a:cubicBezTo>
                    <a:cubicBezTo>
                      <a:pt x="214" y="194"/>
                      <a:pt x="214" y="178"/>
                      <a:pt x="246" y="178"/>
                    </a:cubicBezTo>
                    <a:cubicBezTo>
                      <a:pt x="257" y="167"/>
                      <a:pt x="269" y="155"/>
                      <a:pt x="286" y="155"/>
                    </a:cubicBezTo>
                    <a:cubicBezTo>
                      <a:pt x="293" y="155"/>
                      <a:pt x="301" y="157"/>
                      <a:pt x="310" y="162"/>
                    </a:cubicBezTo>
                    <a:cubicBezTo>
                      <a:pt x="342" y="162"/>
                      <a:pt x="390" y="146"/>
                      <a:pt x="438" y="114"/>
                    </a:cubicBezTo>
                    <a:cubicBezTo>
                      <a:pt x="454" y="98"/>
                      <a:pt x="471" y="66"/>
                      <a:pt x="454" y="34"/>
                    </a:cubicBezTo>
                    <a:cubicBezTo>
                      <a:pt x="445" y="14"/>
                      <a:pt x="422" y="0"/>
                      <a:pt x="39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20" name="Google Shape;3520;p38"/>
              <p:cNvSpPr/>
              <p:nvPr/>
            </p:nvSpPr>
            <p:spPr>
              <a:xfrm>
                <a:off x="2136156" y="3033773"/>
                <a:ext cx="15993" cy="33242"/>
              </a:xfrm>
              <a:custGeom>
                <a:avLst/>
                <a:gdLst/>
                <a:ahLst/>
                <a:cxnLst/>
                <a:rect l="l" t="t" r="r" b="b"/>
                <a:pathLst>
                  <a:path w="242" h="503" extrusionOk="0">
                    <a:moveTo>
                      <a:pt x="146" y="1"/>
                    </a:moveTo>
                    <a:cubicBezTo>
                      <a:pt x="140" y="1"/>
                      <a:pt x="135" y="2"/>
                      <a:pt x="129" y="5"/>
                    </a:cubicBezTo>
                    <a:cubicBezTo>
                      <a:pt x="97" y="5"/>
                      <a:pt x="65" y="37"/>
                      <a:pt x="81" y="69"/>
                    </a:cubicBezTo>
                    <a:cubicBezTo>
                      <a:pt x="81" y="85"/>
                      <a:pt x="65" y="101"/>
                      <a:pt x="49" y="117"/>
                    </a:cubicBezTo>
                    <a:cubicBezTo>
                      <a:pt x="16" y="165"/>
                      <a:pt x="0" y="213"/>
                      <a:pt x="0" y="278"/>
                    </a:cubicBezTo>
                    <a:cubicBezTo>
                      <a:pt x="0" y="326"/>
                      <a:pt x="32" y="374"/>
                      <a:pt x="81" y="406"/>
                    </a:cubicBezTo>
                    <a:cubicBezTo>
                      <a:pt x="113" y="422"/>
                      <a:pt x="113" y="422"/>
                      <a:pt x="113" y="454"/>
                    </a:cubicBezTo>
                    <a:cubicBezTo>
                      <a:pt x="129" y="486"/>
                      <a:pt x="145" y="502"/>
                      <a:pt x="193" y="502"/>
                    </a:cubicBezTo>
                    <a:cubicBezTo>
                      <a:pt x="225" y="502"/>
                      <a:pt x="241" y="470"/>
                      <a:pt x="241" y="438"/>
                    </a:cubicBezTo>
                    <a:cubicBezTo>
                      <a:pt x="241" y="374"/>
                      <a:pt x="209" y="326"/>
                      <a:pt x="161" y="310"/>
                    </a:cubicBezTo>
                    <a:cubicBezTo>
                      <a:pt x="129" y="278"/>
                      <a:pt x="129" y="278"/>
                      <a:pt x="129" y="262"/>
                    </a:cubicBezTo>
                    <a:cubicBezTo>
                      <a:pt x="129" y="230"/>
                      <a:pt x="129" y="230"/>
                      <a:pt x="145" y="197"/>
                    </a:cubicBezTo>
                    <a:cubicBezTo>
                      <a:pt x="193" y="165"/>
                      <a:pt x="209" y="117"/>
                      <a:pt x="209" y="53"/>
                    </a:cubicBezTo>
                    <a:cubicBezTo>
                      <a:pt x="196" y="27"/>
                      <a:pt x="172" y="1"/>
                      <a:pt x="14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21" name="Google Shape;3521;p38"/>
              <p:cNvSpPr/>
              <p:nvPr/>
            </p:nvSpPr>
            <p:spPr>
              <a:xfrm>
                <a:off x="2170059" y="3098472"/>
                <a:ext cx="34035" cy="18372"/>
              </a:xfrm>
              <a:custGeom>
                <a:avLst/>
                <a:gdLst/>
                <a:ahLst/>
                <a:cxnLst/>
                <a:rect l="l" t="t" r="r" b="b"/>
                <a:pathLst>
                  <a:path w="515" h="278" extrusionOk="0">
                    <a:moveTo>
                      <a:pt x="78" y="0"/>
                    </a:moveTo>
                    <a:cubicBezTo>
                      <a:pt x="49" y="0"/>
                      <a:pt x="17" y="27"/>
                      <a:pt x="17" y="53"/>
                    </a:cubicBezTo>
                    <a:cubicBezTo>
                      <a:pt x="1" y="85"/>
                      <a:pt x="33" y="117"/>
                      <a:pt x="65" y="133"/>
                    </a:cubicBezTo>
                    <a:cubicBezTo>
                      <a:pt x="81" y="133"/>
                      <a:pt x="81" y="149"/>
                      <a:pt x="97" y="165"/>
                    </a:cubicBezTo>
                    <a:cubicBezTo>
                      <a:pt x="129" y="213"/>
                      <a:pt x="161" y="261"/>
                      <a:pt x="225" y="277"/>
                    </a:cubicBezTo>
                    <a:cubicBezTo>
                      <a:pt x="274" y="277"/>
                      <a:pt x="322" y="277"/>
                      <a:pt x="370" y="245"/>
                    </a:cubicBezTo>
                    <a:cubicBezTo>
                      <a:pt x="402" y="229"/>
                      <a:pt x="402" y="229"/>
                      <a:pt x="434" y="229"/>
                    </a:cubicBezTo>
                    <a:cubicBezTo>
                      <a:pt x="466" y="229"/>
                      <a:pt x="498" y="213"/>
                      <a:pt x="498" y="181"/>
                    </a:cubicBezTo>
                    <a:cubicBezTo>
                      <a:pt x="514" y="149"/>
                      <a:pt x="498" y="117"/>
                      <a:pt x="450" y="101"/>
                    </a:cubicBezTo>
                    <a:cubicBezTo>
                      <a:pt x="437" y="97"/>
                      <a:pt x="424" y="95"/>
                      <a:pt x="411" y="95"/>
                    </a:cubicBezTo>
                    <a:cubicBezTo>
                      <a:pt x="376" y="95"/>
                      <a:pt x="341" y="109"/>
                      <a:pt x="306" y="133"/>
                    </a:cubicBezTo>
                    <a:cubicBezTo>
                      <a:pt x="274" y="149"/>
                      <a:pt x="274" y="149"/>
                      <a:pt x="257" y="149"/>
                    </a:cubicBezTo>
                    <a:cubicBezTo>
                      <a:pt x="225" y="149"/>
                      <a:pt x="225" y="133"/>
                      <a:pt x="209" y="101"/>
                    </a:cubicBezTo>
                    <a:cubicBezTo>
                      <a:pt x="177" y="53"/>
                      <a:pt x="145" y="21"/>
                      <a:pt x="97" y="5"/>
                    </a:cubicBezTo>
                    <a:cubicBezTo>
                      <a:pt x="91" y="2"/>
                      <a:pt x="85" y="0"/>
                      <a:pt x="7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22" name="Google Shape;3522;p38"/>
              <p:cNvSpPr/>
              <p:nvPr/>
            </p:nvSpPr>
            <p:spPr>
              <a:xfrm>
                <a:off x="2318489" y="2991676"/>
                <a:ext cx="216370" cy="217494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1" extrusionOk="0">
                    <a:moveTo>
                      <a:pt x="1541" y="0"/>
                    </a:moveTo>
                    <a:cubicBezTo>
                      <a:pt x="1365" y="16"/>
                      <a:pt x="1252" y="225"/>
                      <a:pt x="1108" y="289"/>
                    </a:cubicBezTo>
                    <a:cubicBezTo>
                      <a:pt x="947" y="353"/>
                      <a:pt x="707" y="273"/>
                      <a:pt x="594" y="385"/>
                    </a:cubicBezTo>
                    <a:cubicBezTo>
                      <a:pt x="466" y="481"/>
                      <a:pt x="498" y="722"/>
                      <a:pt x="402" y="867"/>
                    </a:cubicBezTo>
                    <a:cubicBezTo>
                      <a:pt x="322" y="1011"/>
                      <a:pt x="81" y="1091"/>
                      <a:pt x="49" y="1252"/>
                    </a:cubicBezTo>
                    <a:cubicBezTo>
                      <a:pt x="1" y="1412"/>
                      <a:pt x="177" y="1588"/>
                      <a:pt x="193" y="1749"/>
                    </a:cubicBezTo>
                    <a:cubicBezTo>
                      <a:pt x="193" y="1909"/>
                      <a:pt x="65" y="2118"/>
                      <a:pt x="113" y="2262"/>
                    </a:cubicBezTo>
                    <a:cubicBezTo>
                      <a:pt x="177" y="2407"/>
                      <a:pt x="418" y="2471"/>
                      <a:pt x="514" y="2583"/>
                    </a:cubicBezTo>
                    <a:cubicBezTo>
                      <a:pt x="627" y="2712"/>
                      <a:pt x="627" y="2952"/>
                      <a:pt x="771" y="3048"/>
                    </a:cubicBezTo>
                    <a:cubicBezTo>
                      <a:pt x="816" y="3073"/>
                      <a:pt x="867" y="3081"/>
                      <a:pt x="921" y="3081"/>
                    </a:cubicBezTo>
                    <a:cubicBezTo>
                      <a:pt x="1014" y="3081"/>
                      <a:pt x="1115" y="3058"/>
                      <a:pt x="1208" y="3058"/>
                    </a:cubicBezTo>
                    <a:cubicBezTo>
                      <a:pt x="1234" y="3058"/>
                      <a:pt x="1260" y="3060"/>
                      <a:pt x="1284" y="3064"/>
                    </a:cubicBezTo>
                    <a:cubicBezTo>
                      <a:pt x="1438" y="3111"/>
                      <a:pt x="1578" y="3290"/>
                      <a:pt x="1731" y="3290"/>
                    </a:cubicBezTo>
                    <a:cubicBezTo>
                      <a:pt x="1737" y="3290"/>
                      <a:pt x="1743" y="3290"/>
                      <a:pt x="1750" y="3289"/>
                    </a:cubicBezTo>
                    <a:cubicBezTo>
                      <a:pt x="1910" y="3273"/>
                      <a:pt x="2038" y="3064"/>
                      <a:pt x="2183" y="3000"/>
                    </a:cubicBezTo>
                    <a:cubicBezTo>
                      <a:pt x="2343" y="2952"/>
                      <a:pt x="2584" y="3016"/>
                      <a:pt x="2696" y="2904"/>
                    </a:cubicBezTo>
                    <a:cubicBezTo>
                      <a:pt x="2824" y="2808"/>
                      <a:pt x="2792" y="2567"/>
                      <a:pt x="2889" y="2423"/>
                    </a:cubicBezTo>
                    <a:cubicBezTo>
                      <a:pt x="2969" y="2278"/>
                      <a:pt x="3193" y="2214"/>
                      <a:pt x="3242" y="2054"/>
                    </a:cubicBezTo>
                    <a:cubicBezTo>
                      <a:pt x="3274" y="1893"/>
                      <a:pt x="3113" y="1717"/>
                      <a:pt x="3097" y="1540"/>
                    </a:cubicBezTo>
                    <a:cubicBezTo>
                      <a:pt x="3097" y="1380"/>
                      <a:pt x="3226" y="1187"/>
                      <a:pt x="3177" y="1027"/>
                    </a:cubicBezTo>
                    <a:cubicBezTo>
                      <a:pt x="3113" y="883"/>
                      <a:pt x="2873" y="834"/>
                      <a:pt x="2776" y="706"/>
                    </a:cubicBezTo>
                    <a:cubicBezTo>
                      <a:pt x="2664" y="594"/>
                      <a:pt x="2664" y="337"/>
                      <a:pt x="2520" y="257"/>
                    </a:cubicBezTo>
                    <a:cubicBezTo>
                      <a:pt x="2473" y="226"/>
                      <a:pt x="2420" y="216"/>
                      <a:pt x="2363" y="216"/>
                    </a:cubicBezTo>
                    <a:cubicBezTo>
                      <a:pt x="2279" y="216"/>
                      <a:pt x="2188" y="237"/>
                      <a:pt x="2104" y="237"/>
                    </a:cubicBezTo>
                    <a:cubicBezTo>
                      <a:pt x="2070" y="237"/>
                      <a:pt x="2037" y="234"/>
                      <a:pt x="2006" y="225"/>
                    </a:cubicBezTo>
                    <a:cubicBezTo>
                      <a:pt x="1846" y="193"/>
                      <a:pt x="1701" y="0"/>
                      <a:pt x="154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23" name="Google Shape;3523;p38"/>
              <p:cNvSpPr/>
              <p:nvPr/>
            </p:nvSpPr>
            <p:spPr>
              <a:xfrm>
                <a:off x="2318489" y="2994584"/>
                <a:ext cx="218485" cy="211877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206" extrusionOk="0">
                    <a:moveTo>
                      <a:pt x="2027" y="0"/>
                    </a:moveTo>
                    <a:cubicBezTo>
                      <a:pt x="1878" y="0"/>
                      <a:pt x="1719" y="134"/>
                      <a:pt x="1573" y="149"/>
                    </a:cubicBezTo>
                    <a:cubicBezTo>
                      <a:pt x="1429" y="149"/>
                      <a:pt x="1274" y="52"/>
                      <a:pt x="1143" y="52"/>
                    </a:cubicBezTo>
                    <a:cubicBezTo>
                      <a:pt x="1114" y="52"/>
                      <a:pt x="1086" y="57"/>
                      <a:pt x="1060" y="68"/>
                    </a:cubicBezTo>
                    <a:cubicBezTo>
                      <a:pt x="899" y="133"/>
                      <a:pt x="851" y="373"/>
                      <a:pt x="723" y="470"/>
                    </a:cubicBezTo>
                    <a:cubicBezTo>
                      <a:pt x="594" y="566"/>
                      <a:pt x="354" y="582"/>
                      <a:pt x="258" y="710"/>
                    </a:cubicBezTo>
                    <a:cubicBezTo>
                      <a:pt x="177" y="839"/>
                      <a:pt x="274" y="1063"/>
                      <a:pt x="241" y="1224"/>
                    </a:cubicBezTo>
                    <a:cubicBezTo>
                      <a:pt x="193" y="1384"/>
                      <a:pt x="1" y="1528"/>
                      <a:pt x="1" y="1689"/>
                    </a:cubicBezTo>
                    <a:cubicBezTo>
                      <a:pt x="17" y="1865"/>
                      <a:pt x="225" y="1978"/>
                      <a:pt x="290" y="2138"/>
                    </a:cubicBezTo>
                    <a:cubicBezTo>
                      <a:pt x="338" y="2282"/>
                      <a:pt x="274" y="2523"/>
                      <a:pt x="370" y="2651"/>
                    </a:cubicBezTo>
                    <a:cubicBezTo>
                      <a:pt x="466" y="2764"/>
                      <a:pt x="723" y="2748"/>
                      <a:pt x="851" y="2828"/>
                    </a:cubicBezTo>
                    <a:cubicBezTo>
                      <a:pt x="979" y="2924"/>
                      <a:pt x="1060" y="3149"/>
                      <a:pt x="1220" y="3197"/>
                    </a:cubicBezTo>
                    <a:cubicBezTo>
                      <a:pt x="1239" y="3203"/>
                      <a:pt x="1259" y="3205"/>
                      <a:pt x="1279" y="3205"/>
                    </a:cubicBezTo>
                    <a:cubicBezTo>
                      <a:pt x="1423" y="3205"/>
                      <a:pt x="1578" y="3069"/>
                      <a:pt x="1734" y="3069"/>
                    </a:cubicBezTo>
                    <a:cubicBezTo>
                      <a:pt x="1742" y="3068"/>
                      <a:pt x="1751" y="3067"/>
                      <a:pt x="1759" y="3067"/>
                    </a:cubicBezTo>
                    <a:cubicBezTo>
                      <a:pt x="1891" y="3067"/>
                      <a:pt x="2041" y="3159"/>
                      <a:pt x="2176" y="3159"/>
                    </a:cubicBezTo>
                    <a:cubicBezTo>
                      <a:pt x="2200" y="3159"/>
                      <a:pt x="2224" y="3156"/>
                      <a:pt x="2247" y="3149"/>
                    </a:cubicBezTo>
                    <a:cubicBezTo>
                      <a:pt x="2391" y="3085"/>
                      <a:pt x="2439" y="2844"/>
                      <a:pt x="2568" y="2748"/>
                    </a:cubicBezTo>
                    <a:cubicBezTo>
                      <a:pt x="2696" y="2635"/>
                      <a:pt x="2953" y="2635"/>
                      <a:pt x="3033" y="2507"/>
                    </a:cubicBezTo>
                    <a:cubicBezTo>
                      <a:pt x="3113" y="2363"/>
                      <a:pt x="3017" y="2138"/>
                      <a:pt x="3065" y="1978"/>
                    </a:cubicBezTo>
                    <a:cubicBezTo>
                      <a:pt x="3097" y="1817"/>
                      <a:pt x="3306" y="1673"/>
                      <a:pt x="3290" y="1512"/>
                    </a:cubicBezTo>
                    <a:cubicBezTo>
                      <a:pt x="3290" y="1352"/>
                      <a:pt x="3065" y="1224"/>
                      <a:pt x="3017" y="1079"/>
                    </a:cubicBezTo>
                    <a:cubicBezTo>
                      <a:pt x="2953" y="919"/>
                      <a:pt x="3033" y="694"/>
                      <a:pt x="2921" y="566"/>
                    </a:cubicBezTo>
                    <a:cubicBezTo>
                      <a:pt x="2824" y="437"/>
                      <a:pt x="2584" y="470"/>
                      <a:pt x="2439" y="373"/>
                    </a:cubicBezTo>
                    <a:cubicBezTo>
                      <a:pt x="2311" y="293"/>
                      <a:pt x="2231" y="52"/>
                      <a:pt x="2070" y="4"/>
                    </a:cubicBezTo>
                    <a:cubicBezTo>
                      <a:pt x="2056" y="1"/>
                      <a:pt x="2041" y="0"/>
                      <a:pt x="202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24" name="Google Shape;3524;p38"/>
              <p:cNvSpPr/>
              <p:nvPr/>
            </p:nvSpPr>
            <p:spPr>
              <a:xfrm>
                <a:off x="2453173" y="3157686"/>
                <a:ext cx="31854" cy="20355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08" extrusionOk="0">
                    <a:moveTo>
                      <a:pt x="414" y="1"/>
                    </a:moveTo>
                    <a:cubicBezTo>
                      <a:pt x="404" y="1"/>
                      <a:pt x="394" y="3"/>
                      <a:pt x="385" y="7"/>
                    </a:cubicBezTo>
                    <a:cubicBezTo>
                      <a:pt x="337" y="39"/>
                      <a:pt x="305" y="71"/>
                      <a:pt x="289" y="135"/>
                    </a:cubicBezTo>
                    <a:cubicBezTo>
                      <a:pt x="289" y="167"/>
                      <a:pt x="273" y="167"/>
                      <a:pt x="257" y="183"/>
                    </a:cubicBezTo>
                    <a:cubicBezTo>
                      <a:pt x="252" y="189"/>
                      <a:pt x="248" y="191"/>
                      <a:pt x="245" y="191"/>
                    </a:cubicBezTo>
                    <a:cubicBezTo>
                      <a:pt x="237" y="191"/>
                      <a:pt x="230" y="183"/>
                      <a:pt x="209" y="183"/>
                    </a:cubicBezTo>
                    <a:cubicBezTo>
                      <a:pt x="185" y="167"/>
                      <a:pt x="157" y="159"/>
                      <a:pt x="129" y="159"/>
                    </a:cubicBezTo>
                    <a:cubicBezTo>
                      <a:pt x="101" y="159"/>
                      <a:pt x="73" y="167"/>
                      <a:pt x="48" y="183"/>
                    </a:cubicBezTo>
                    <a:cubicBezTo>
                      <a:pt x="16" y="200"/>
                      <a:pt x="0" y="232"/>
                      <a:pt x="16" y="264"/>
                    </a:cubicBezTo>
                    <a:cubicBezTo>
                      <a:pt x="28" y="287"/>
                      <a:pt x="57" y="302"/>
                      <a:pt x="84" y="302"/>
                    </a:cubicBezTo>
                    <a:cubicBezTo>
                      <a:pt x="94" y="302"/>
                      <a:pt x="104" y="300"/>
                      <a:pt x="113" y="296"/>
                    </a:cubicBezTo>
                    <a:cubicBezTo>
                      <a:pt x="118" y="290"/>
                      <a:pt x="122" y="289"/>
                      <a:pt x="125" y="289"/>
                    </a:cubicBezTo>
                    <a:cubicBezTo>
                      <a:pt x="132" y="289"/>
                      <a:pt x="139" y="296"/>
                      <a:pt x="161" y="296"/>
                    </a:cubicBezTo>
                    <a:cubicBezTo>
                      <a:pt x="185" y="304"/>
                      <a:pt x="213" y="308"/>
                      <a:pt x="241" y="308"/>
                    </a:cubicBezTo>
                    <a:cubicBezTo>
                      <a:pt x="269" y="308"/>
                      <a:pt x="297" y="304"/>
                      <a:pt x="321" y="296"/>
                    </a:cubicBezTo>
                    <a:cubicBezTo>
                      <a:pt x="369" y="264"/>
                      <a:pt x="401" y="232"/>
                      <a:pt x="417" y="167"/>
                    </a:cubicBezTo>
                    <a:cubicBezTo>
                      <a:pt x="417" y="135"/>
                      <a:pt x="434" y="119"/>
                      <a:pt x="450" y="119"/>
                    </a:cubicBezTo>
                    <a:cubicBezTo>
                      <a:pt x="482" y="103"/>
                      <a:pt x="482" y="71"/>
                      <a:pt x="482" y="39"/>
                    </a:cubicBezTo>
                    <a:cubicBezTo>
                      <a:pt x="470" y="16"/>
                      <a:pt x="441" y="1"/>
                      <a:pt x="41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25" name="Google Shape;3525;p38"/>
              <p:cNvSpPr/>
              <p:nvPr/>
            </p:nvSpPr>
            <p:spPr>
              <a:xfrm>
                <a:off x="2383187" y="3100983"/>
                <a:ext cx="21280" cy="3218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487" extrusionOk="0">
                    <a:moveTo>
                      <a:pt x="98" y="0"/>
                    </a:moveTo>
                    <a:cubicBezTo>
                      <a:pt x="62" y="0"/>
                      <a:pt x="29" y="31"/>
                      <a:pt x="49" y="79"/>
                    </a:cubicBezTo>
                    <a:cubicBezTo>
                      <a:pt x="49" y="111"/>
                      <a:pt x="49" y="111"/>
                      <a:pt x="33" y="143"/>
                    </a:cubicBezTo>
                    <a:cubicBezTo>
                      <a:pt x="0" y="191"/>
                      <a:pt x="0" y="239"/>
                      <a:pt x="17" y="303"/>
                    </a:cubicBezTo>
                    <a:cubicBezTo>
                      <a:pt x="33" y="352"/>
                      <a:pt x="81" y="384"/>
                      <a:pt x="145" y="400"/>
                    </a:cubicBezTo>
                    <a:cubicBezTo>
                      <a:pt x="177" y="416"/>
                      <a:pt x="193" y="416"/>
                      <a:pt x="193" y="448"/>
                    </a:cubicBezTo>
                    <a:cubicBezTo>
                      <a:pt x="193" y="471"/>
                      <a:pt x="219" y="486"/>
                      <a:pt x="245" y="486"/>
                    </a:cubicBezTo>
                    <a:cubicBezTo>
                      <a:pt x="255" y="486"/>
                      <a:pt x="265" y="484"/>
                      <a:pt x="273" y="480"/>
                    </a:cubicBezTo>
                    <a:cubicBezTo>
                      <a:pt x="305" y="464"/>
                      <a:pt x="321" y="432"/>
                      <a:pt x="305" y="400"/>
                    </a:cubicBezTo>
                    <a:cubicBezTo>
                      <a:pt x="289" y="352"/>
                      <a:pt x="241" y="303"/>
                      <a:pt x="193" y="287"/>
                    </a:cubicBezTo>
                    <a:cubicBezTo>
                      <a:pt x="161" y="271"/>
                      <a:pt x="161" y="271"/>
                      <a:pt x="145" y="255"/>
                    </a:cubicBezTo>
                    <a:cubicBezTo>
                      <a:pt x="129" y="239"/>
                      <a:pt x="129" y="223"/>
                      <a:pt x="145" y="191"/>
                    </a:cubicBezTo>
                    <a:cubicBezTo>
                      <a:pt x="177" y="143"/>
                      <a:pt x="177" y="95"/>
                      <a:pt x="161" y="47"/>
                    </a:cubicBezTo>
                    <a:cubicBezTo>
                      <a:pt x="148" y="14"/>
                      <a:pt x="122" y="0"/>
                      <a:pt x="9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26" name="Google Shape;3526;p38"/>
              <p:cNvSpPr/>
              <p:nvPr/>
            </p:nvSpPr>
            <p:spPr>
              <a:xfrm>
                <a:off x="2395942" y="3022406"/>
                <a:ext cx="25510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10" extrusionOk="0">
                    <a:moveTo>
                      <a:pt x="176" y="0"/>
                    </a:moveTo>
                    <a:cubicBezTo>
                      <a:pt x="128" y="0"/>
                      <a:pt x="96" y="16"/>
                      <a:pt x="80" y="49"/>
                    </a:cubicBezTo>
                    <a:cubicBezTo>
                      <a:pt x="80" y="65"/>
                      <a:pt x="64" y="81"/>
                      <a:pt x="48" y="81"/>
                    </a:cubicBezTo>
                    <a:cubicBezTo>
                      <a:pt x="16" y="97"/>
                      <a:pt x="0" y="113"/>
                      <a:pt x="0" y="145"/>
                    </a:cubicBezTo>
                    <a:cubicBezTo>
                      <a:pt x="0" y="177"/>
                      <a:pt x="32" y="209"/>
                      <a:pt x="48" y="209"/>
                    </a:cubicBezTo>
                    <a:cubicBezTo>
                      <a:pt x="96" y="209"/>
                      <a:pt x="128" y="177"/>
                      <a:pt x="144" y="145"/>
                    </a:cubicBezTo>
                    <a:cubicBezTo>
                      <a:pt x="160" y="145"/>
                      <a:pt x="176" y="129"/>
                      <a:pt x="193" y="129"/>
                    </a:cubicBezTo>
                    <a:cubicBezTo>
                      <a:pt x="209" y="129"/>
                      <a:pt x="225" y="129"/>
                      <a:pt x="241" y="145"/>
                    </a:cubicBezTo>
                    <a:cubicBezTo>
                      <a:pt x="257" y="161"/>
                      <a:pt x="305" y="177"/>
                      <a:pt x="337" y="177"/>
                    </a:cubicBezTo>
                    <a:cubicBezTo>
                      <a:pt x="369" y="161"/>
                      <a:pt x="385" y="129"/>
                      <a:pt x="369" y="97"/>
                    </a:cubicBezTo>
                    <a:cubicBezTo>
                      <a:pt x="369" y="65"/>
                      <a:pt x="353" y="49"/>
                      <a:pt x="321" y="49"/>
                    </a:cubicBezTo>
                    <a:cubicBezTo>
                      <a:pt x="305" y="49"/>
                      <a:pt x="289" y="49"/>
                      <a:pt x="273" y="33"/>
                    </a:cubicBezTo>
                    <a:cubicBezTo>
                      <a:pt x="241" y="0"/>
                      <a:pt x="209" y="0"/>
                      <a:pt x="17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27" name="Google Shape;3527;p38"/>
              <p:cNvSpPr/>
              <p:nvPr/>
            </p:nvSpPr>
            <p:spPr>
              <a:xfrm>
                <a:off x="2484828" y="3046065"/>
                <a:ext cx="22602" cy="30136"/>
              </a:xfrm>
              <a:custGeom>
                <a:avLst/>
                <a:gdLst/>
                <a:ahLst/>
                <a:cxnLst/>
                <a:rect l="l" t="t" r="r" b="b"/>
                <a:pathLst>
                  <a:path w="342" h="456" extrusionOk="0">
                    <a:moveTo>
                      <a:pt x="108" y="1"/>
                    </a:moveTo>
                    <a:cubicBezTo>
                      <a:pt x="63" y="1"/>
                      <a:pt x="1" y="46"/>
                      <a:pt x="35" y="92"/>
                    </a:cubicBezTo>
                    <a:cubicBezTo>
                      <a:pt x="51" y="124"/>
                      <a:pt x="99" y="172"/>
                      <a:pt x="131" y="188"/>
                    </a:cubicBezTo>
                    <a:cubicBezTo>
                      <a:pt x="147" y="188"/>
                      <a:pt x="163" y="204"/>
                      <a:pt x="179" y="236"/>
                    </a:cubicBezTo>
                    <a:cubicBezTo>
                      <a:pt x="195" y="252"/>
                      <a:pt x="195" y="268"/>
                      <a:pt x="179" y="300"/>
                    </a:cubicBezTo>
                    <a:cubicBezTo>
                      <a:pt x="179" y="332"/>
                      <a:pt x="179" y="380"/>
                      <a:pt x="195" y="429"/>
                    </a:cubicBezTo>
                    <a:cubicBezTo>
                      <a:pt x="205" y="447"/>
                      <a:pt x="222" y="455"/>
                      <a:pt x="241" y="455"/>
                    </a:cubicBezTo>
                    <a:cubicBezTo>
                      <a:pt x="287" y="455"/>
                      <a:pt x="342" y="410"/>
                      <a:pt x="307" y="364"/>
                    </a:cubicBezTo>
                    <a:cubicBezTo>
                      <a:pt x="307" y="348"/>
                      <a:pt x="307" y="332"/>
                      <a:pt x="307" y="316"/>
                    </a:cubicBezTo>
                    <a:cubicBezTo>
                      <a:pt x="324" y="268"/>
                      <a:pt x="307" y="220"/>
                      <a:pt x="291" y="172"/>
                    </a:cubicBezTo>
                    <a:cubicBezTo>
                      <a:pt x="275" y="124"/>
                      <a:pt x="243" y="92"/>
                      <a:pt x="195" y="76"/>
                    </a:cubicBezTo>
                    <a:cubicBezTo>
                      <a:pt x="179" y="60"/>
                      <a:pt x="163" y="44"/>
                      <a:pt x="147" y="27"/>
                    </a:cubicBezTo>
                    <a:cubicBezTo>
                      <a:pt x="142" y="9"/>
                      <a:pt x="127" y="1"/>
                      <a:pt x="10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28" name="Google Shape;3528;p38"/>
              <p:cNvSpPr/>
              <p:nvPr/>
            </p:nvSpPr>
            <p:spPr>
              <a:xfrm>
                <a:off x="2449604" y="3063909"/>
                <a:ext cx="20950" cy="30995"/>
              </a:xfrm>
              <a:custGeom>
                <a:avLst/>
                <a:gdLst/>
                <a:ahLst/>
                <a:cxnLst/>
                <a:rect l="l" t="t" r="r" b="b"/>
                <a:pathLst>
                  <a:path w="317" h="469" extrusionOk="0">
                    <a:moveTo>
                      <a:pt x="79" y="0"/>
                    </a:moveTo>
                    <a:cubicBezTo>
                      <a:pt x="38" y="0"/>
                      <a:pt x="1" y="40"/>
                      <a:pt x="22" y="94"/>
                    </a:cubicBezTo>
                    <a:cubicBezTo>
                      <a:pt x="38" y="143"/>
                      <a:pt x="70" y="175"/>
                      <a:pt x="119" y="191"/>
                    </a:cubicBezTo>
                    <a:cubicBezTo>
                      <a:pt x="135" y="207"/>
                      <a:pt x="151" y="207"/>
                      <a:pt x="167" y="239"/>
                    </a:cubicBezTo>
                    <a:cubicBezTo>
                      <a:pt x="167" y="255"/>
                      <a:pt x="167" y="271"/>
                      <a:pt x="167" y="303"/>
                    </a:cubicBezTo>
                    <a:cubicBezTo>
                      <a:pt x="151" y="335"/>
                      <a:pt x="151" y="383"/>
                      <a:pt x="183" y="431"/>
                    </a:cubicBezTo>
                    <a:cubicBezTo>
                      <a:pt x="193" y="458"/>
                      <a:pt x="213" y="469"/>
                      <a:pt x="233" y="469"/>
                    </a:cubicBezTo>
                    <a:cubicBezTo>
                      <a:pt x="274" y="469"/>
                      <a:pt x="316" y="426"/>
                      <a:pt x="295" y="383"/>
                    </a:cubicBezTo>
                    <a:cubicBezTo>
                      <a:pt x="279" y="351"/>
                      <a:pt x="279" y="335"/>
                      <a:pt x="295" y="319"/>
                    </a:cubicBezTo>
                    <a:cubicBezTo>
                      <a:pt x="295" y="271"/>
                      <a:pt x="295" y="223"/>
                      <a:pt x="279" y="175"/>
                    </a:cubicBezTo>
                    <a:cubicBezTo>
                      <a:pt x="247" y="126"/>
                      <a:pt x="215" y="94"/>
                      <a:pt x="167" y="78"/>
                    </a:cubicBezTo>
                    <a:cubicBezTo>
                      <a:pt x="151" y="78"/>
                      <a:pt x="135" y="62"/>
                      <a:pt x="135" y="30"/>
                    </a:cubicBezTo>
                    <a:cubicBezTo>
                      <a:pt x="119" y="10"/>
                      <a:pt x="98" y="0"/>
                      <a:pt x="7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29" name="Google Shape;3529;p38"/>
              <p:cNvSpPr/>
              <p:nvPr/>
            </p:nvSpPr>
            <p:spPr>
              <a:xfrm>
                <a:off x="2431959" y="3132573"/>
                <a:ext cx="31854" cy="20751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14" extrusionOk="0">
                    <a:moveTo>
                      <a:pt x="405" y="1"/>
                    </a:moveTo>
                    <a:cubicBezTo>
                      <a:pt x="394" y="1"/>
                      <a:pt x="382" y="6"/>
                      <a:pt x="369" y="18"/>
                    </a:cubicBezTo>
                    <a:cubicBezTo>
                      <a:pt x="321" y="34"/>
                      <a:pt x="289" y="66"/>
                      <a:pt x="273" y="114"/>
                    </a:cubicBezTo>
                    <a:cubicBezTo>
                      <a:pt x="273" y="130"/>
                      <a:pt x="257" y="146"/>
                      <a:pt x="241" y="162"/>
                    </a:cubicBezTo>
                    <a:lnTo>
                      <a:pt x="177" y="162"/>
                    </a:lnTo>
                    <a:cubicBezTo>
                      <a:pt x="164" y="158"/>
                      <a:pt x="151" y="156"/>
                      <a:pt x="138" y="156"/>
                    </a:cubicBezTo>
                    <a:cubicBezTo>
                      <a:pt x="103" y="156"/>
                      <a:pt x="68" y="171"/>
                      <a:pt x="33" y="194"/>
                    </a:cubicBezTo>
                    <a:cubicBezTo>
                      <a:pt x="17" y="211"/>
                      <a:pt x="0" y="243"/>
                      <a:pt x="17" y="275"/>
                    </a:cubicBezTo>
                    <a:cubicBezTo>
                      <a:pt x="28" y="298"/>
                      <a:pt x="49" y="313"/>
                      <a:pt x="71" y="313"/>
                    </a:cubicBezTo>
                    <a:cubicBezTo>
                      <a:pt x="80" y="313"/>
                      <a:pt x="88" y="311"/>
                      <a:pt x="97" y="307"/>
                    </a:cubicBezTo>
                    <a:cubicBezTo>
                      <a:pt x="113" y="291"/>
                      <a:pt x="145" y="291"/>
                      <a:pt x="161" y="291"/>
                    </a:cubicBezTo>
                    <a:cubicBezTo>
                      <a:pt x="209" y="291"/>
                      <a:pt x="257" y="291"/>
                      <a:pt x="305" y="259"/>
                    </a:cubicBezTo>
                    <a:cubicBezTo>
                      <a:pt x="337" y="243"/>
                      <a:pt x="369" y="211"/>
                      <a:pt x="386" y="162"/>
                    </a:cubicBezTo>
                    <a:cubicBezTo>
                      <a:pt x="402" y="146"/>
                      <a:pt x="418" y="130"/>
                      <a:pt x="434" y="114"/>
                    </a:cubicBezTo>
                    <a:cubicBezTo>
                      <a:pt x="466" y="98"/>
                      <a:pt x="482" y="66"/>
                      <a:pt x="450" y="34"/>
                    </a:cubicBezTo>
                    <a:cubicBezTo>
                      <a:pt x="440" y="14"/>
                      <a:pt x="424" y="1"/>
                      <a:pt x="40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30" name="Google Shape;3530;p38"/>
              <p:cNvSpPr/>
              <p:nvPr/>
            </p:nvSpPr>
            <p:spPr>
              <a:xfrm>
                <a:off x="2424558" y="3094771"/>
                <a:ext cx="19099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289" h="342" extrusionOk="0">
                    <a:moveTo>
                      <a:pt x="211" y="0"/>
                    </a:moveTo>
                    <a:cubicBezTo>
                      <a:pt x="197" y="0"/>
                      <a:pt x="185" y="4"/>
                      <a:pt x="177" y="12"/>
                    </a:cubicBezTo>
                    <a:cubicBezTo>
                      <a:pt x="145" y="45"/>
                      <a:pt x="145" y="77"/>
                      <a:pt x="145" y="125"/>
                    </a:cubicBezTo>
                    <a:cubicBezTo>
                      <a:pt x="161" y="141"/>
                      <a:pt x="161" y="157"/>
                      <a:pt x="145" y="173"/>
                    </a:cubicBezTo>
                    <a:cubicBezTo>
                      <a:pt x="145" y="189"/>
                      <a:pt x="129" y="189"/>
                      <a:pt x="112" y="189"/>
                    </a:cubicBezTo>
                    <a:cubicBezTo>
                      <a:pt x="64" y="205"/>
                      <a:pt x="32" y="221"/>
                      <a:pt x="16" y="253"/>
                    </a:cubicBezTo>
                    <a:cubicBezTo>
                      <a:pt x="0" y="269"/>
                      <a:pt x="0" y="301"/>
                      <a:pt x="32" y="317"/>
                    </a:cubicBezTo>
                    <a:cubicBezTo>
                      <a:pt x="40" y="333"/>
                      <a:pt x="56" y="341"/>
                      <a:pt x="72" y="341"/>
                    </a:cubicBezTo>
                    <a:cubicBezTo>
                      <a:pt x="88" y="341"/>
                      <a:pt x="104" y="333"/>
                      <a:pt x="112" y="317"/>
                    </a:cubicBezTo>
                    <a:cubicBezTo>
                      <a:pt x="129" y="317"/>
                      <a:pt x="145" y="301"/>
                      <a:pt x="161" y="301"/>
                    </a:cubicBezTo>
                    <a:cubicBezTo>
                      <a:pt x="193" y="301"/>
                      <a:pt x="225" y="269"/>
                      <a:pt x="257" y="253"/>
                    </a:cubicBezTo>
                    <a:cubicBezTo>
                      <a:pt x="273" y="221"/>
                      <a:pt x="273" y="173"/>
                      <a:pt x="273" y="141"/>
                    </a:cubicBezTo>
                    <a:cubicBezTo>
                      <a:pt x="273" y="125"/>
                      <a:pt x="273" y="109"/>
                      <a:pt x="273" y="93"/>
                    </a:cubicBezTo>
                    <a:cubicBezTo>
                      <a:pt x="289" y="77"/>
                      <a:pt x="273" y="28"/>
                      <a:pt x="257" y="12"/>
                    </a:cubicBezTo>
                    <a:cubicBezTo>
                      <a:pt x="241" y="4"/>
                      <a:pt x="225" y="0"/>
                      <a:pt x="21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31" name="Google Shape;3531;p38"/>
              <p:cNvSpPr/>
              <p:nvPr/>
            </p:nvSpPr>
            <p:spPr>
              <a:xfrm>
                <a:off x="2495601" y="3102966"/>
                <a:ext cx="14870" cy="32978"/>
              </a:xfrm>
              <a:custGeom>
                <a:avLst/>
                <a:gdLst/>
                <a:ahLst/>
                <a:cxnLst/>
                <a:rect l="l" t="t" r="r" b="b"/>
                <a:pathLst>
                  <a:path w="225" h="499" extrusionOk="0">
                    <a:moveTo>
                      <a:pt x="128" y="1"/>
                    </a:moveTo>
                    <a:cubicBezTo>
                      <a:pt x="96" y="1"/>
                      <a:pt x="64" y="17"/>
                      <a:pt x="48" y="49"/>
                    </a:cubicBezTo>
                    <a:cubicBezTo>
                      <a:pt x="48" y="97"/>
                      <a:pt x="48" y="145"/>
                      <a:pt x="80" y="193"/>
                    </a:cubicBezTo>
                    <a:cubicBezTo>
                      <a:pt x="96" y="209"/>
                      <a:pt x="96" y="225"/>
                      <a:pt x="96" y="241"/>
                    </a:cubicBezTo>
                    <a:cubicBezTo>
                      <a:pt x="96" y="273"/>
                      <a:pt x="80" y="290"/>
                      <a:pt x="64" y="306"/>
                    </a:cubicBezTo>
                    <a:cubicBezTo>
                      <a:pt x="32" y="338"/>
                      <a:pt x="16" y="386"/>
                      <a:pt x="0" y="434"/>
                    </a:cubicBezTo>
                    <a:cubicBezTo>
                      <a:pt x="0" y="466"/>
                      <a:pt x="32" y="498"/>
                      <a:pt x="64" y="498"/>
                    </a:cubicBezTo>
                    <a:cubicBezTo>
                      <a:pt x="96" y="498"/>
                      <a:pt x="128" y="482"/>
                      <a:pt x="128" y="450"/>
                    </a:cubicBezTo>
                    <a:cubicBezTo>
                      <a:pt x="128" y="418"/>
                      <a:pt x="144" y="402"/>
                      <a:pt x="161" y="386"/>
                    </a:cubicBezTo>
                    <a:cubicBezTo>
                      <a:pt x="193" y="354"/>
                      <a:pt x="209" y="306"/>
                      <a:pt x="225" y="273"/>
                    </a:cubicBezTo>
                    <a:cubicBezTo>
                      <a:pt x="225" y="225"/>
                      <a:pt x="209" y="177"/>
                      <a:pt x="193" y="129"/>
                    </a:cubicBezTo>
                    <a:cubicBezTo>
                      <a:pt x="177" y="113"/>
                      <a:pt x="177" y="97"/>
                      <a:pt x="177" y="65"/>
                    </a:cubicBezTo>
                    <a:cubicBezTo>
                      <a:pt x="177" y="33"/>
                      <a:pt x="161" y="1"/>
                      <a:pt x="12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32" name="Google Shape;3532;p38"/>
              <p:cNvSpPr/>
              <p:nvPr/>
            </p:nvSpPr>
            <p:spPr>
              <a:xfrm>
                <a:off x="2394819" y="3044215"/>
                <a:ext cx="30863" cy="22404"/>
              </a:xfrm>
              <a:custGeom>
                <a:avLst/>
                <a:gdLst/>
                <a:ahLst/>
                <a:cxnLst/>
                <a:rect l="l" t="t" r="r" b="b"/>
                <a:pathLst>
                  <a:path w="467" h="339" extrusionOk="0">
                    <a:moveTo>
                      <a:pt x="385" y="1"/>
                    </a:moveTo>
                    <a:cubicBezTo>
                      <a:pt x="374" y="1"/>
                      <a:pt x="363" y="3"/>
                      <a:pt x="354" y="7"/>
                    </a:cubicBezTo>
                    <a:cubicBezTo>
                      <a:pt x="338" y="23"/>
                      <a:pt x="322" y="23"/>
                      <a:pt x="306" y="23"/>
                    </a:cubicBezTo>
                    <a:cubicBezTo>
                      <a:pt x="258" y="23"/>
                      <a:pt x="210" y="39"/>
                      <a:pt x="161" y="72"/>
                    </a:cubicBezTo>
                    <a:cubicBezTo>
                      <a:pt x="129" y="88"/>
                      <a:pt x="97" y="120"/>
                      <a:pt x="81" y="168"/>
                    </a:cubicBezTo>
                    <a:cubicBezTo>
                      <a:pt x="81" y="200"/>
                      <a:pt x="65" y="216"/>
                      <a:pt x="49" y="232"/>
                    </a:cubicBezTo>
                    <a:cubicBezTo>
                      <a:pt x="17" y="248"/>
                      <a:pt x="1" y="280"/>
                      <a:pt x="33" y="312"/>
                    </a:cubicBezTo>
                    <a:cubicBezTo>
                      <a:pt x="42" y="331"/>
                      <a:pt x="57" y="339"/>
                      <a:pt x="75" y="339"/>
                    </a:cubicBezTo>
                    <a:cubicBezTo>
                      <a:pt x="87" y="339"/>
                      <a:pt x="100" y="335"/>
                      <a:pt x="113" y="328"/>
                    </a:cubicBezTo>
                    <a:cubicBezTo>
                      <a:pt x="161" y="296"/>
                      <a:pt x="177" y="264"/>
                      <a:pt x="193" y="216"/>
                    </a:cubicBezTo>
                    <a:cubicBezTo>
                      <a:pt x="210" y="200"/>
                      <a:pt x="226" y="184"/>
                      <a:pt x="242" y="168"/>
                    </a:cubicBezTo>
                    <a:cubicBezTo>
                      <a:pt x="258" y="152"/>
                      <a:pt x="274" y="152"/>
                      <a:pt x="306" y="152"/>
                    </a:cubicBezTo>
                    <a:cubicBezTo>
                      <a:pt x="354" y="152"/>
                      <a:pt x="386" y="152"/>
                      <a:pt x="434" y="120"/>
                    </a:cubicBezTo>
                    <a:cubicBezTo>
                      <a:pt x="466" y="104"/>
                      <a:pt x="466" y="55"/>
                      <a:pt x="450" y="23"/>
                    </a:cubicBezTo>
                    <a:cubicBezTo>
                      <a:pt x="439" y="12"/>
                      <a:pt x="411" y="1"/>
                      <a:pt x="38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33" name="Google Shape;3533;p38"/>
              <p:cNvSpPr/>
              <p:nvPr/>
            </p:nvSpPr>
            <p:spPr>
              <a:xfrm>
                <a:off x="2364088" y="3046263"/>
                <a:ext cx="25510" cy="27625"/>
              </a:xfrm>
              <a:custGeom>
                <a:avLst/>
                <a:gdLst/>
                <a:ahLst/>
                <a:cxnLst/>
                <a:rect l="l" t="t" r="r" b="b"/>
                <a:pathLst>
                  <a:path w="386" h="418" extrusionOk="0">
                    <a:moveTo>
                      <a:pt x="322" y="0"/>
                    </a:moveTo>
                    <a:cubicBezTo>
                      <a:pt x="306" y="0"/>
                      <a:pt x="289" y="8"/>
                      <a:pt x="273" y="24"/>
                    </a:cubicBezTo>
                    <a:cubicBezTo>
                      <a:pt x="257" y="41"/>
                      <a:pt x="241" y="57"/>
                      <a:pt x="225" y="57"/>
                    </a:cubicBezTo>
                    <a:cubicBezTo>
                      <a:pt x="177" y="57"/>
                      <a:pt x="129" y="89"/>
                      <a:pt x="97" y="121"/>
                    </a:cubicBezTo>
                    <a:cubicBezTo>
                      <a:pt x="65" y="153"/>
                      <a:pt x="49" y="201"/>
                      <a:pt x="49" y="249"/>
                    </a:cubicBezTo>
                    <a:cubicBezTo>
                      <a:pt x="49" y="265"/>
                      <a:pt x="33" y="281"/>
                      <a:pt x="17" y="297"/>
                    </a:cubicBezTo>
                    <a:cubicBezTo>
                      <a:pt x="1" y="329"/>
                      <a:pt x="1" y="361"/>
                      <a:pt x="17" y="393"/>
                    </a:cubicBezTo>
                    <a:cubicBezTo>
                      <a:pt x="33" y="410"/>
                      <a:pt x="49" y="418"/>
                      <a:pt x="65" y="418"/>
                    </a:cubicBezTo>
                    <a:cubicBezTo>
                      <a:pt x="81" y="418"/>
                      <a:pt x="97" y="410"/>
                      <a:pt x="113" y="393"/>
                    </a:cubicBezTo>
                    <a:cubicBezTo>
                      <a:pt x="145" y="361"/>
                      <a:pt x="161" y="313"/>
                      <a:pt x="161" y="265"/>
                    </a:cubicBezTo>
                    <a:cubicBezTo>
                      <a:pt x="161" y="249"/>
                      <a:pt x="177" y="233"/>
                      <a:pt x="193" y="217"/>
                    </a:cubicBezTo>
                    <a:cubicBezTo>
                      <a:pt x="209" y="201"/>
                      <a:pt x="225" y="185"/>
                      <a:pt x="241" y="185"/>
                    </a:cubicBezTo>
                    <a:cubicBezTo>
                      <a:pt x="289" y="169"/>
                      <a:pt x="338" y="153"/>
                      <a:pt x="370" y="121"/>
                    </a:cubicBezTo>
                    <a:cubicBezTo>
                      <a:pt x="386" y="89"/>
                      <a:pt x="386" y="57"/>
                      <a:pt x="370" y="24"/>
                    </a:cubicBezTo>
                    <a:cubicBezTo>
                      <a:pt x="354" y="8"/>
                      <a:pt x="338" y="0"/>
                      <a:pt x="32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34" name="Google Shape;3534;p38"/>
              <p:cNvSpPr/>
              <p:nvPr/>
            </p:nvSpPr>
            <p:spPr>
              <a:xfrm>
                <a:off x="2440418" y="3024917"/>
                <a:ext cx="29805" cy="23131"/>
              </a:xfrm>
              <a:custGeom>
                <a:avLst/>
                <a:gdLst/>
                <a:ahLst/>
                <a:cxnLst/>
                <a:rect l="l" t="t" r="r" b="b"/>
                <a:pathLst>
                  <a:path w="451" h="350" extrusionOk="0">
                    <a:moveTo>
                      <a:pt x="68" y="0"/>
                    </a:moveTo>
                    <a:cubicBezTo>
                      <a:pt x="47" y="0"/>
                      <a:pt x="26" y="8"/>
                      <a:pt x="17" y="27"/>
                    </a:cubicBezTo>
                    <a:cubicBezTo>
                      <a:pt x="1" y="59"/>
                      <a:pt x="1" y="91"/>
                      <a:pt x="33" y="123"/>
                    </a:cubicBezTo>
                    <a:cubicBezTo>
                      <a:pt x="65" y="139"/>
                      <a:pt x="113" y="155"/>
                      <a:pt x="161" y="155"/>
                    </a:cubicBezTo>
                    <a:cubicBezTo>
                      <a:pt x="193" y="155"/>
                      <a:pt x="209" y="155"/>
                      <a:pt x="225" y="171"/>
                    </a:cubicBezTo>
                    <a:cubicBezTo>
                      <a:pt x="241" y="187"/>
                      <a:pt x="258" y="203"/>
                      <a:pt x="258" y="219"/>
                    </a:cubicBezTo>
                    <a:cubicBezTo>
                      <a:pt x="274" y="267"/>
                      <a:pt x="306" y="315"/>
                      <a:pt x="338" y="331"/>
                    </a:cubicBezTo>
                    <a:cubicBezTo>
                      <a:pt x="351" y="345"/>
                      <a:pt x="365" y="350"/>
                      <a:pt x="378" y="350"/>
                    </a:cubicBezTo>
                    <a:cubicBezTo>
                      <a:pt x="397" y="350"/>
                      <a:pt x="415" y="341"/>
                      <a:pt x="434" y="331"/>
                    </a:cubicBezTo>
                    <a:cubicBezTo>
                      <a:pt x="450" y="299"/>
                      <a:pt x="450" y="251"/>
                      <a:pt x="418" y="235"/>
                    </a:cubicBezTo>
                    <a:cubicBezTo>
                      <a:pt x="402" y="219"/>
                      <a:pt x="386" y="203"/>
                      <a:pt x="386" y="187"/>
                    </a:cubicBezTo>
                    <a:cubicBezTo>
                      <a:pt x="370" y="139"/>
                      <a:pt x="338" y="107"/>
                      <a:pt x="306" y="75"/>
                    </a:cubicBezTo>
                    <a:cubicBezTo>
                      <a:pt x="258" y="43"/>
                      <a:pt x="209" y="27"/>
                      <a:pt x="161" y="27"/>
                    </a:cubicBezTo>
                    <a:cubicBezTo>
                      <a:pt x="145" y="27"/>
                      <a:pt x="129" y="27"/>
                      <a:pt x="113" y="11"/>
                    </a:cubicBezTo>
                    <a:cubicBezTo>
                      <a:pt x="100" y="4"/>
                      <a:pt x="84" y="0"/>
                      <a:pt x="6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35" name="Google Shape;3535;p38"/>
              <p:cNvSpPr/>
              <p:nvPr/>
            </p:nvSpPr>
            <p:spPr>
              <a:xfrm>
                <a:off x="2344989" y="3034632"/>
                <a:ext cx="31392" cy="22205"/>
              </a:xfrm>
              <a:custGeom>
                <a:avLst/>
                <a:gdLst/>
                <a:ahLst/>
                <a:cxnLst/>
                <a:rect l="l" t="t" r="r" b="b"/>
                <a:pathLst>
                  <a:path w="475" h="336" extrusionOk="0">
                    <a:moveTo>
                      <a:pt x="384" y="1"/>
                    </a:moveTo>
                    <a:cubicBezTo>
                      <a:pt x="374" y="1"/>
                      <a:pt x="364" y="3"/>
                      <a:pt x="354" y="8"/>
                    </a:cubicBezTo>
                    <a:cubicBezTo>
                      <a:pt x="338" y="24"/>
                      <a:pt x="322" y="24"/>
                      <a:pt x="290" y="24"/>
                    </a:cubicBezTo>
                    <a:cubicBezTo>
                      <a:pt x="242" y="24"/>
                      <a:pt x="209" y="24"/>
                      <a:pt x="161" y="56"/>
                    </a:cubicBezTo>
                    <a:cubicBezTo>
                      <a:pt x="129" y="88"/>
                      <a:pt x="97" y="120"/>
                      <a:pt x="81" y="168"/>
                    </a:cubicBezTo>
                    <a:cubicBezTo>
                      <a:pt x="81" y="184"/>
                      <a:pt x="65" y="200"/>
                      <a:pt x="49" y="217"/>
                    </a:cubicBezTo>
                    <a:cubicBezTo>
                      <a:pt x="17" y="233"/>
                      <a:pt x="1" y="281"/>
                      <a:pt x="17" y="297"/>
                    </a:cubicBezTo>
                    <a:cubicBezTo>
                      <a:pt x="40" y="320"/>
                      <a:pt x="64" y="335"/>
                      <a:pt x="87" y="335"/>
                    </a:cubicBezTo>
                    <a:cubicBezTo>
                      <a:pt x="96" y="335"/>
                      <a:pt x="105" y="333"/>
                      <a:pt x="113" y="329"/>
                    </a:cubicBezTo>
                    <a:cubicBezTo>
                      <a:pt x="145" y="297"/>
                      <a:pt x="177" y="265"/>
                      <a:pt x="193" y="217"/>
                    </a:cubicBezTo>
                    <a:cubicBezTo>
                      <a:pt x="209" y="184"/>
                      <a:pt x="209" y="168"/>
                      <a:pt x="242" y="168"/>
                    </a:cubicBezTo>
                    <a:cubicBezTo>
                      <a:pt x="253" y="157"/>
                      <a:pt x="264" y="146"/>
                      <a:pt x="276" y="146"/>
                    </a:cubicBezTo>
                    <a:cubicBezTo>
                      <a:pt x="280" y="146"/>
                      <a:pt x="285" y="148"/>
                      <a:pt x="290" y="152"/>
                    </a:cubicBezTo>
                    <a:cubicBezTo>
                      <a:pt x="338" y="152"/>
                      <a:pt x="386" y="136"/>
                      <a:pt x="434" y="104"/>
                    </a:cubicBezTo>
                    <a:cubicBezTo>
                      <a:pt x="475" y="64"/>
                      <a:pt x="436" y="1"/>
                      <a:pt x="38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36" name="Google Shape;3536;p38"/>
              <p:cNvSpPr/>
              <p:nvPr/>
            </p:nvSpPr>
            <p:spPr>
              <a:xfrm>
                <a:off x="2348228" y="3090277"/>
                <a:ext cx="15927" cy="32912"/>
              </a:xfrm>
              <a:custGeom>
                <a:avLst/>
                <a:gdLst/>
                <a:ahLst/>
                <a:cxnLst/>
                <a:rect l="l" t="t" r="r" b="b"/>
                <a:pathLst>
                  <a:path w="241" h="498" extrusionOk="0">
                    <a:moveTo>
                      <a:pt x="128" y="0"/>
                    </a:moveTo>
                    <a:cubicBezTo>
                      <a:pt x="96" y="0"/>
                      <a:pt x="64" y="32"/>
                      <a:pt x="80" y="64"/>
                    </a:cubicBezTo>
                    <a:cubicBezTo>
                      <a:pt x="80" y="96"/>
                      <a:pt x="64" y="96"/>
                      <a:pt x="48" y="129"/>
                    </a:cubicBezTo>
                    <a:cubicBezTo>
                      <a:pt x="16" y="161"/>
                      <a:pt x="0" y="209"/>
                      <a:pt x="0" y="273"/>
                    </a:cubicBezTo>
                    <a:cubicBezTo>
                      <a:pt x="0" y="321"/>
                      <a:pt x="32" y="369"/>
                      <a:pt x="80" y="401"/>
                    </a:cubicBezTo>
                    <a:cubicBezTo>
                      <a:pt x="112" y="417"/>
                      <a:pt x="112" y="433"/>
                      <a:pt x="112" y="449"/>
                    </a:cubicBezTo>
                    <a:cubicBezTo>
                      <a:pt x="128" y="482"/>
                      <a:pt x="144" y="498"/>
                      <a:pt x="193" y="498"/>
                    </a:cubicBezTo>
                    <a:cubicBezTo>
                      <a:pt x="225" y="498"/>
                      <a:pt x="241" y="465"/>
                      <a:pt x="241" y="433"/>
                    </a:cubicBezTo>
                    <a:cubicBezTo>
                      <a:pt x="241" y="385"/>
                      <a:pt x="209" y="321"/>
                      <a:pt x="160" y="305"/>
                    </a:cubicBezTo>
                    <a:cubicBezTo>
                      <a:pt x="128" y="273"/>
                      <a:pt x="128" y="273"/>
                      <a:pt x="128" y="257"/>
                    </a:cubicBezTo>
                    <a:cubicBezTo>
                      <a:pt x="128" y="241"/>
                      <a:pt x="128" y="225"/>
                      <a:pt x="144" y="209"/>
                    </a:cubicBezTo>
                    <a:cubicBezTo>
                      <a:pt x="193" y="161"/>
                      <a:pt x="209" y="113"/>
                      <a:pt x="209" y="48"/>
                    </a:cubicBezTo>
                    <a:cubicBezTo>
                      <a:pt x="193" y="16"/>
                      <a:pt x="160" y="0"/>
                      <a:pt x="12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37" name="Google Shape;3537;p38"/>
              <p:cNvSpPr/>
              <p:nvPr/>
            </p:nvSpPr>
            <p:spPr>
              <a:xfrm>
                <a:off x="2381073" y="3154910"/>
                <a:ext cx="35026" cy="18504"/>
              </a:xfrm>
              <a:custGeom>
                <a:avLst/>
                <a:gdLst/>
                <a:ahLst/>
                <a:cxnLst/>
                <a:rect l="l" t="t" r="r" b="b"/>
                <a:pathLst>
                  <a:path w="530" h="280" extrusionOk="0">
                    <a:moveTo>
                      <a:pt x="97" y="1"/>
                    </a:moveTo>
                    <a:cubicBezTo>
                      <a:pt x="32" y="1"/>
                      <a:pt x="0" y="97"/>
                      <a:pt x="65" y="129"/>
                    </a:cubicBezTo>
                    <a:cubicBezTo>
                      <a:pt x="97" y="129"/>
                      <a:pt x="97" y="145"/>
                      <a:pt x="113" y="177"/>
                    </a:cubicBezTo>
                    <a:cubicBezTo>
                      <a:pt x="129" y="225"/>
                      <a:pt x="177" y="258"/>
                      <a:pt x="225" y="274"/>
                    </a:cubicBezTo>
                    <a:cubicBezTo>
                      <a:pt x="242" y="278"/>
                      <a:pt x="258" y="280"/>
                      <a:pt x="273" y="280"/>
                    </a:cubicBezTo>
                    <a:cubicBezTo>
                      <a:pt x="315" y="280"/>
                      <a:pt x="350" y="265"/>
                      <a:pt x="385" y="242"/>
                    </a:cubicBezTo>
                    <a:cubicBezTo>
                      <a:pt x="418" y="225"/>
                      <a:pt x="418" y="225"/>
                      <a:pt x="434" y="225"/>
                    </a:cubicBezTo>
                    <a:cubicBezTo>
                      <a:pt x="466" y="225"/>
                      <a:pt x="514" y="209"/>
                      <a:pt x="514" y="177"/>
                    </a:cubicBezTo>
                    <a:cubicBezTo>
                      <a:pt x="530" y="145"/>
                      <a:pt x="498" y="113"/>
                      <a:pt x="466" y="97"/>
                    </a:cubicBezTo>
                    <a:cubicBezTo>
                      <a:pt x="418" y="97"/>
                      <a:pt x="369" y="97"/>
                      <a:pt x="321" y="129"/>
                    </a:cubicBezTo>
                    <a:cubicBezTo>
                      <a:pt x="289" y="145"/>
                      <a:pt x="289" y="145"/>
                      <a:pt x="257" y="145"/>
                    </a:cubicBezTo>
                    <a:cubicBezTo>
                      <a:pt x="241" y="145"/>
                      <a:pt x="241" y="129"/>
                      <a:pt x="225" y="113"/>
                    </a:cubicBezTo>
                    <a:cubicBezTo>
                      <a:pt x="193" y="65"/>
                      <a:pt x="161" y="17"/>
                      <a:pt x="9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38" name="Google Shape;3538;p38"/>
              <p:cNvSpPr/>
              <p:nvPr/>
            </p:nvSpPr>
            <p:spPr>
              <a:xfrm>
                <a:off x="2530560" y="3047849"/>
                <a:ext cx="216370" cy="217494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1" extrusionOk="0">
                    <a:moveTo>
                      <a:pt x="1525" y="0"/>
                    </a:moveTo>
                    <a:cubicBezTo>
                      <a:pt x="1364" y="17"/>
                      <a:pt x="1252" y="241"/>
                      <a:pt x="1091" y="289"/>
                    </a:cubicBezTo>
                    <a:cubicBezTo>
                      <a:pt x="947" y="353"/>
                      <a:pt x="706" y="289"/>
                      <a:pt x="594" y="386"/>
                    </a:cubicBezTo>
                    <a:cubicBezTo>
                      <a:pt x="466" y="498"/>
                      <a:pt x="498" y="738"/>
                      <a:pt x="402" y="883"/>
                    </a:cubicBezTo>
                    <a:cubicBezTo>
                      <a:pt x="321" y="1011"/>
                      <a:pt x="81" y="1091"/>
                      <a:pt x="49" y="1252"/>
                    </a:cubicBezTo>
                    <a:cubicBezTo>
                      <a:pt x="1" y="1412"/>
                      <a:pt x="177" y="1589"/>
                      <a:pt x="193" y="1749"/>
                    </a:cubicBezTo>
                    <a:cubicBezTo>
                      <a:pt x="193" y="1910"/>
                      <a:pt x="65" y="2118"/>
                      <a:pt x="113" y="2263"/>
                    </a:cubicBezTo>
                    <a:cubicBezTo>
                      <a:pt x="177" y="2423"/>
                      <a:pt x="418" y="2471"/>
                      <a:pt x="514" y="2583"/>
                    </a:cubicBezTo>
                    <a:cubicBezTo>
                      <a:pt x="626" y="2712"/>
                      <a:pt x="626" y="2952"/>
                      <a:pt x="771" y="3049"/>
                    </a:cubicBezTo>
                    <a:cubicBezTo>
                      <a:pt x="811" y="3079"/>
                      <a:pt x="861" y="3089"/>
                      <a:pt x="915" y="3089"/>
                    </a:cubicBezTo>
                    <a:cubicBezTo>
                      <a:pt x="1011" y="3089"/>
                      <a:pt x="1121" y="3059"/>
                      <a:pt x="1217" y="3059"/>
                    </a:cubicBezTo>
                    <a:cubicBezTo>
                      <a:pt x="1240" y="3059"/>
                      <a:pt x="1263" y="3061"/>
                      <a:pt x="1284" y="3065"/>
                    </a:cubicBezTo>
                    <a:cubicBezTo>
                      <a:pt x="1438" y="3111"/>
                      <a:pt x="1577" y="3290"/>
                      <a:pt x="1730" y="3290"/>
                    </a:cubicBezTo>
                    <a:cubicBezTo>
                      <a:pt x="1737" y="3290"/>
                      <a:pt x="1743" y="3290"/>
                      <a:pt x="1749" y="3289"/>
                    </a:cubicBezTo>
                    <a:cubicBezTo>
                      <a:pt x="1910" y="3289"/>
                      <a:pt x="2038" y="3065"/>
                      <a:pt x="2182" y="3017"/>
                    </a:cubicBezTo>
                    <a:cubicBezTo>
                      <a:pt x="2343" y="2952"/>
                      <a:pt x="2567" y="3017"/>
                      <a:pt x="2696" y="2920"/>
                    </a:cubicBezTo>
                    <a:cubicBezTo>
                      <a:pt x="2824" y="2808"/>
                      <a:pt x="2792" y="2567"/>
                      <a:pt x="2872" y="2423"/>
                    </a:cubicBezTo>
                    <a:cubicBezTo>
                      <a:pt x="2969" y="2279"/>
                      <a:pt x="3193" y="2214"/>
                      <a:pt x="3241" y="2054"/>
                    </a:cubicBezTo>
                    <a:cubicBezTo>
                      <a:pt x="3273" y="1894"/>
                      <a:pt x="3113" y="1717"/>
                      <a:pt x="3097" y="1557"/>
                    </a:cubicBezTo>
                    <a:cubicBezTo>
                      <a:pt x="3081" y="1396"/>
                      <a:pt x="3225" y="1188"/>
                      <a:pt x="3161" y="1043"/>
                    </a:cubicBezTo>
                    <a:cubicBezTo>
                      <a:pt x="3113" y="883"/>
                      <a:pt x="2872" y="835"/>
                      <a:pt x="2760" y="706"/>
                    </a:cubicBezTo>
                    <a:cubicBezTo>
                      <a:pt x="2664" y="594"/>
                      <a:pt x="2664" y="337"/>
                      <a:pt x="2519" y="257"/>
                    </a:cubicBezTo>
                    <a:cubicBezTo>
                      <a:pt x="2473" y="226"/>
                      <a:pt x="2419" y="217"/>
                      <a:pt x="2363" y="217"/>
                    </a:cubicBezTo>
                    <a:cubicBezTo>
                      <a:pt x="2279" y="217"/>
                      <a:pt x="2188" y="238"/>
                      <a:pt x="2103" y="238"/>
                    </a:cubicBezTo>
                    <a:cubicBezTo>
                      <a:pt x="2070" y="238"/>
                      <a:pt x="2037" y="234"/>
                      <a:pt x="2006" y="225"/>
                    </a:cubicBezTo>
                    <a:cubicBezTo>
                      <a:pt x="1846" y="193"/>
                      <a:pt x="1701" y="0"/>
                      <a:pt x="152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39" name="Google Shape;3539;p38"/>
              <p:cNvSpPr/>
              <p:nvPr/>
            </p:nvSpPr>
            <p:spPr>
              <a:xfrm>
                <a:off x="2529503" y="3051484"/>
                <a:ext cx="219543" cy="211216"/>
              </a:xfrm>
              <a:custGeom>
                <a:avLst/>
                <a:gdLst/>
                <a:ahLst/>
                <a:cxnLst/>
                <a:rect l="l" t="t" r="r" b="b"/>
                <a:pathLst>
                  <a:path w="3322" h="3196" extrusionOk="0">
                    <a:moveTo>
                      <a:pt x="2023" y="1"/>
                    </a:moveTo>
                    <a:cubicBezTo>
                      <a:pt x="1880" y="1"/>
                      <a:pt x="1728" y="124"/>
                      <a:pt x="1589" y="138"/>
                    </a:cubicBezTo>
                    <a:cubicBezTo>
                      <a:pt x="1444" y="138"/>
                      <a:pt x="1289" y="41"/>
                      <a:pt x="1159" y="41"/>
                    </a:cubicBezTo>
                    <a:cubicBezTo>
                      <a:pt x="1130" y="41"/>
                      <a:pt x="1102" y="46"/>
                      <a:pt x="1075" y="58"/>
                    </a:cubicBezTo>
                    <a:cubicBezTo>
                      <a:pt x="915" y="122"/>
                      <a:pt x="867" y="363"/>
                      <a:pt x="738" y="459"/>
                    </a:cubicBezTo>
                    <a:cubicBezTo>
                      <a:pt x="610" y="555"/>
                      <a:pt x="369" y="571"/>
                      <a:pt x="273" y="700"/>
                    </a:cubicBezTo>
                    <a:cubicBezTo>
                      <a:pt x="193" y="828"/>
                      <a:pt x="289" y="1052"/>
                      <a:pt x="241" y="1213"/>
                    </a:cubicBezTo>
                    <a:cubicBezTo>
                      <a:pt x="209" y="1373"/>
                      <a:pt x="0" y="1518"/>
                      <a:pt x="17" y="1678"/>
                    </a:cubicBezTo>
                    <a:cubicBezTo>
                      <a:pt x="17" y="1855"/>
                      <a:pt x="241" y="1967"/>
                      <a:pt x="289" y="2127"/>
                    </a:cubicBezTo>
                    <a:cubicBezTo>
                      <a:pt x="353" y="2272"/>
                      <a:pt x="289" y="2512"/>
                      <a:pt x="386" y="2625"/>
                    </a:cubicBezTo>
                    <a:cubicBezTo>
                      <a:pt x="482" y="2753"/>
                      <a:pt x="738" y="2737"/>
                      <a:pt x="867" y="2817"/>
                    </a:cubicBezTo>
                    <a:cubicBezTo>
                      <a:pt x="995" y="2914"/>
                      <a:pt x="1075" y="3138"/>
                      <a:pt x="1236" y="3186"/>
                    </a:cubicBezTo>
                    <a:cubicBezTo>
                      <a:pt x="1257" y="3193"/>
                      <a:pt x="1278" y="3195"/>
                      <a:pt x="1299" y="3195"/>
                    </a:cubicBezTo>
                    <a:cubicBezTo>
                      <a:pt x="1442" y="3195"/>
                      <a:pt x="1594" y="3072"/>
                      <a:pt x="1733" y="3058"/>
                    </a:cubicBezTo>
                    <a:cubicBezTo>
                      <a:pt x="1743" y="3057"/>
                      <a:pt x="1752" y="3057"/>
                      <a:pt x="1761" y="3057"/>
                    </a:cubicBezTo>
                    <a:cubicBezTo>
                      <a:pt x="1904" y="3057"/>
                      <a:pt x="2055" y="3148"/>
                      <a:pt x="2181" y="3148"/>
                    </a:cubicBezTo>
                    <a:cubicBezTo>
                      <a:pt x="2204" y="3148"/>
                      <a:pt x="2226" y="3145"/>
                      <a:pt x="2247" y="3138"/>
                    </a:cubicBezTo>
                    <a:cubicBezTo>
                      <a:pt x="2407" y="3074"/>
                      <a:pt x="2455" y="2833"/>
                      <a:pt x="2583" y="2737"/>
                    </a:cubicBezTo>
                    <a:cubicBezTo>
                      <a:pt x="2712" y="2625"/>
                      <a:pt x="2952" y="2625"/>
                      <a:pt x="3049" y="2496"/>
                    </a:cubicBezTo>
                    <a:cubicBezTo>
                      <a:pt x="3129" y="2352"/>
                      <a:pt x="3033" y="2143"/>
                      <a:pt x="3081" y="1967"/>
                    </a:cubicBezTo>
                    <a:cubicBezTo>
                      <a:pt x="3113" y="1807"/>
                      <a:pt x="3321" y="1678"/>
                      <a:pt x="3305" y="1502"/>
                    </a:cubicBezTo>
                    <a:cubicBezTo>
                      <a:pt x="3305" y="1341"/>
                      <a:pt x="3081" y="1229"/>
                      <a:pt x="3033" y="1069"/>
                    </a:cubicBezTo>
                    <a:cubicBezTo>
                      <a:pt x="2969" y="924"/>
                      <a:pt x="3049" y="683"/>
                      <a:pt x="2936" y="555"/>
                    </a:cubicBezTo>
                    <a:cubicBezTo>
                      <a:pt x="2840" y="427"/>
                      <a:pt x="2583" y="459"/>
                      <a:pt x="2455" y="363"/>
                    </a:cubicBezTo>
                    <a:cubicBezTo>
                      <a:pt x="2327" y="282"/>
                      <a:pt x="2247" y="42"/>
                      <a:pt x="2086" y="10"/>
                    </a:cubicBezTo>
                    <a:cubicBezTo>
                      <a:pt x="2065" y="3"/>
                      <a:pt x="2044" y="1"/>
                      <a:pt x="202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40" name="Google Shape;3540;p38"/>
              <p:cNvSpPr/>
              <p:nvPr/>
            </p:nvSpPr>
            <p:spPr>
              <a:xfrm>
                <a:off x="2547545" y="3074284"/>
                <a:ext cx="160130" cy="166607"/>
              </a:xfrm>
              <a:custGeom>
                <a:avLst/>
                <a:gdLst/>
                <a:ahLst/>
                <a:cxnLst/>
                <a:rect l="l" t="t" r="r" b="b"/>
                <a:pathLst>
                  <a:path w="2423" h="2521" extrusionOk="0">
                    <a:moveTo>
                      <a:pt x="1095" y="0"/>
                    </a:moveTo>
                    <a:cubicBezTo>
                      <a:pt x="1089" y="0"/>
                      <a:pt x="1082" y="1"/>
                      <a:pt x="1075" y="2"/>
                    </a:cubicBezTo>
                    <a:cubicBezTo>
                      <a:pt x="963" y="18"/>
                      <a:pt x="883" y="178"/>
                      <a:pt x="770" y="226"/>
                    </a:cubicBezTo>
                    <a:cubicBezTo>
                      <a:pt x="658" y="274"/>
                      <a:pt x="482" y="226"/>
                      <a:pt x="401" y="306"/>
                    </a:cubicBezTo>
                    <a:cubicBezTo>
                      <a:pt x="305" y="403"/>
                      <a:pt x="321" y="579"/>
                      <a:pt x="273" y="691"/>
                    </a:cubicBezTo>
                    <a:cubicBezTo>
                      <a:pt x="225" y="804"/>
                      <a:pt x="48" y="868"/>
                      <a:pt x="16" y="980"/>
                    </a:cubicBezTo>
                    <a:cubicBezTo>
                      <a:pt x="0" y="1109"/>
                      <a:pt x="129" y="1237"/>
                      <a:pt x="145" y="1365"/>
                    </a:cubicBezTo>
                    <a:cubicBezTo>
                      <a:pt x="145" y="1494"/>
                      <a:pt x="48" y="1654"/>
                      <a:pt x="96" y="1766"/>
                    </a:cubicBezTo>
                    <a:cubicBezTo>
                      <a:pt x="145" y="1879"/>
                      <a:pt x="321" y="1911"/>
                      <a:pt x="401" y="2007"/>
                    </a:cubicBezTo>
                    <a:cubicBezTo>
                      <a:pt x="498" y="2103"/>
                      <a:pt x="498" y="2296"/>
                      <a:pt x="610" y="2360"/>
                    </a:cubicBezTo>
                    <a:cubicBezTo>
                      <a:pt x="633" y="2372"/>
                      <a:pt x="661" y="2376"/>
                      <a:pt x="692" y="2376"/>
                    </a:cubicBezTo>
                    <a:cubicBezTo>
                      <a:pt x="766" y="2376"/>
                      <a:pt x="855" y="2352"/>
                      <a:pt x="930" y="2352"/>
                    </a:cubicBezTo>
                    <a:cubicBezTo>
                      <a:pt x="953" y="2352"/>
                      <a:pt x="975" y="2354"/>
                      <a:pt x="995" y="2360"/>
                    </a:cubicBezTo>
                    <a:cubicBezTo>
                      <a:pt x="1107" y="2376"/>
                      <a:pt x="1220" y="2520"/>
                      <a:pt x="1348" y="2520"/>
                    </a:cubicBezTo>
                    <a:cubicBezTo>
                      <a:pt x="1460" y="2504"/>
                      <a:pt x="1540" y="2344"/>
                      <a:pt x="1653" y="2280"/>
                    </a:cubicBezTo>
                    <a:cubicBezTo>
                      <a:pt x="1765" y="2232"/>
                      <a:pt x="1941" y="2280"/>
                      <a:pt x="2022" y="2200"/>
                    </a:cubicBezTo>
                    <a:cubicBezTo>
                      <a:pt x="2118" y="2119"/>
                      <a:pt x="2086" y="1927"/>
                      <a:pt x="2150" y="1831"/>
                    </a:cubicBezTo>
                    <a:cubicBezTo>
                      <a:pt x="2198" y="1718"/>
                      <a:pt x="2375" y="1654"/>
                      <a:pt x="2391" y="1526"/>
                    </a:cubicBezTo>
                    <a:cubicBezTo>
                      <a:pt x="2423" y="1413"/>
                      <a:pt x="2294" y="1285"/>
                      <a:pt x="2278" y="1157"/>
                    </a:cubicBezTo>
                    <a:cubicBezTo>
                      <a:pt x="2262" y="1012"/>
                      <a:pt x="2359" y="868"/>
                      <a:pt x="2310" y="756"/>
                    </a:cubicBezTo>
                    <a:cubicBezTo>
                      <a:pt x="2262" y="627"/>
                      <a:pt x="2102" y="611"/>
                      <a:pt x="2006" y="515"/>
                    </a:cubicBezTo>
                    <a:cubicBezTo>
                      <a:pt x="1925" y="419"/>
                      <a:pt x="1909" y="226"/>
                      <a:pt x="1813" y="162"/>
                    </a:cubicBezTo>
                    <a:cubicBezTo>
                      <a:pt x="1786" y="150"/>
                      <a:pt x="1756" y="146"/>
                      <a:pt x="1724" y="146"/>
                    </a:cubicBezTo>
                    <a:cubicBezTo>
                      <a:pt x="1649" y="146"/>
                      <a:pt x="1565" y="170"/>
                      <a:pt x="1491" y="170"/>
                    </a:cubicBezTo>
                    <a:cubicBezTo>
                      <a:pt x="1469" y="170"/>
                      <a:pt x="1448" y="168"/>
                      <a:pt x="1428" y="162"/>
                    </a:cubicBezTo>
                    <a:cubicBezTo>
                      <a:pt x="1322" y="132"/>
                      <a:pt x="1215" y="0"/>
                      <a:pt x="109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41" name="Google Shape;3541;p38"/>
              <p:cNvSpPr/>
              <p:nvPr/>
            </p:nvSpPr>
            <p:spPr>
              <a:xfrm>
                <a:off x="2665245" y="3213925"/>
                <a:ext cx="33440" cy="20355"/>
              </a:xfrm>
              <a:custGeom>
                <a:avLst/>
                <a:gdLst/>
                <a:ahLst/>
                <a:cxnLst/>
                <a:rect l="l" t="t" r="r" b="b"/>
                <a:pathLst>
                  <a:path w="506" h="308" extrusionOk="0">
                    <a:moveTo>
                      <a:pt x="413" y="1"/>
                    </a:moveTo>
                    <a:cubicBezTo>
                      <a:pt x="404" y="1"/>
                      <a:pt x="395" y="2"/>
                      <a:pt x="385" y="6"/>
                    </a:cubicBezTo>
                    <a:cubicBezTo>
                      <a:pt x="337" y="38"/>
                      <a:pt x="305" y="87"/>
                      <a:pt x="289" y="135"/>
                    </a:cubicBezTo>
                    <a:cubicBezTo>
                      <a:pt x="289" y="167"/>
                      <a:pt x="273" y="167"/>
                      <a:pt x="257" y="183"/>
                    </a:cubicBezTo>
                    <a:cubicBezTo>
                      <a:pt x="249" y="191"/>
                      <a:pt x="241" y="195"/>
                      <a:pt x="233" y="195"/>
                    </a:cubicBezTo>
                    <a:cubicBezTo>
                      <a:pt x="225" y="195"/>
                      <a:pt x="217" y="191"/>
                      <a:pt x="209" y="183"/>
                    </a:cubicBezTo>
                    <a:cubicBezTo>
                      <a:pt x="177" y="167"/>
                      <a:pt x="148" y="159"/>
                      <a:pt x="122" y="159"/>
                    </a:cubicBezTo>
                    <a:cubicBezTo>
                      <a:pt x="96" y="159"/>
                      <a:pt x="72" y="167"/>
                      <a:pt x="48" y="183"/>
                    </a:cubicBezTo>
                    <a:cubicBezTo>
                      <a:pt x="16" y="199"/>
                      <a:pt x="0" y="231"/>
                      <a:pt x="16" y="263"/>
                    </a:cubicBezTo>
                    <a:cubicBezTo>
                      <a:pt x="28" y="286"/>
                      <a:pt x="48" y="301"/>
                      <a:pt x="71" y="301"/>
                    </a:cubicBezTo>
                    <a:cubicBezTo>
                      <a:pt x="79" y="301"/>
                      <a:pt x="88" y="299"/>
                      <a:pt x="96" y="295"/>
                    </a:cubicBezTo>
                    <a:cubicBezTo>
                      <a:pt x="107" y="290"/>
                      <a:pt x="114" y="288"/>
                      <a:pt x="120" y="288"/>
                    </a:cubicBezTo>
                    <a:cubicBezTo>
                      <a:pt x="132" y="288"/>
                      <a:pt x="139" y="295"/>
                      <a:pt x="160" y="295"/>
                    </a:cubicBezTo>
                    <a:cubicBezTo>
                      <a:pt x="185" y="303"/>
                      <a:pt x="213" y="307"/>
                      <a:pt x="241" y="307"/>
                    </a:cubicBezTo>
                    <a:cubicBezTo>
                      <a:pt x="269" y="307"/>
                      <a:pt x="297" y="303"/>
                      <a:pt x="321" y="295"/>
                    </a:cubicBezTo>
                    <a:cubicBezTo>
                      <a:pt x="369" y="263"/>
                      <a:pt x="401" y="231"/>
                      <a:pt x="417" y="167"/>
                    </a:cubicBezTo>
                    <a:cubicBezTo>
                      <a:pt x="417" y="151"/>
                      <a:pt x="433" y="135"/>
                      <a:pt x="449" y="119"/>
                    </a:cubicBezTo>
                    <a:cubicBezTo>
                      <a:pt x="506" y="90"/>
                      <a:pt x="475" y="1"/>
                      <a:pt x="41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42" name="Google Shape;3542;p38"/>
              <p:cNvSpPr/>
              <p:nvPr/>
            </p:nvSpPr>
            <p:spPr>
              <a:xfrm>
                <a:off x="2595259" y="3156628"/>
                <a:ext cx="20223" cy="32317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89" extrusionOk="0">
                    <a:moveTo>
                      <a:pt x="106" y="1"/>
                    </a:moveTo>
                    <a:cubicBezTo>
                      <a:pt x="98" y="1"/>
                      <a:pt x="89" y="3"/>
                      <a:pt x="80" y="7"/>
                    </a:cubicBezTo>
                    <a:cubicBezTo>
                      <a:pt x="48" y="23"/>
                      <a:pt x="32" y="55"/>
                      <a:pt x="48" y="87"/>
                    </a:cubicBezTo>
                    <a:cubicBezTo>
                      <a:pt x="48" y="103"/>
                      <a:pt x="48" y="119"/>
                      <a:pt x="32" y="151"/>
                    </a:cubicBezTo>
                    <a:cubicBezTo>
                      <a:pt x="0" y="199"/>
                      <a:pt x="0" y="248"/>
                      <a:pt x="16" y="296"/>
                    </a:cubicBezTo>
                    <a:cubicBezTo>
                      <a:pt x="32" y="344"/>
                      <a:pt x="80" y="392"/>
                      <a:pt x="129" y="408"/>
                    </a:cubicBezTo>
                    <a:cubicBezTo>
                      <a:pt x="161" y="424"/>
                      <a:pt x="177" y="424"/>
                      <a:pt x="177" y="440"/>
                    </a:cubicBezTo>
                    <a:cubicBezTo>
                      <a:pt x="177" y="472"/>
                      <a:pt x="225" y="488"/>
                      <a:pt x="257" y="488"/>
                    </a:cubicBezTo>
                    <a:cubicBezTo>
                      <a:pt x="289" y="472"/>
                      <a:pt x="305" y="440"/>
                      <a:pt x="289" y="408"/>
                    </a:cubicBezTo>
                    <a:cubicBezTo>
                      <a:pt x="273" y="344"/>
                      <a:pt x="225" y="312"/>
                      <a:pt x="177" y="296"/>
                    </a:cubicBezTo>
                    <a:cubicBezTo>
                      <a:pt x="145" y="280"/>
                      <a:pt x="145" y="280"/>
                      <a:pt x="129" y="264"/>
                    </a:cubicBezTo>
                    <a:cubicBezTo>
                      <a:pt x="129" y="232"/>
                      <a:pt x="129" y="232"/>
                      <a:pt x="145" y="199"/>
                    </a:cubicBezTo>
                    <a:cubicBezTo>
                      <a:pt x="177" y="151"/>
                      <a:pt x="177" y="103"/>
                      <a:pt x="161" y="39"/>
                    </a:cubicBezTo>
                    <a:cubicBezTo>
                      <a:pt x="149" y="16"/>
                      <a:pt x="129" y="1"/>
                      <a:pt x="10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43" name="Google Shape;3543;p38"/>
              <p:cNvSpPr/>
              <p:nvPr/>
            </p:nvSpPr>
            <p:spPr>
              <a:xfrm>
                <a:off x="2607948" y="3078580"/>
                <a:ext cx="25510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10" extrusionOk="0">
                    <a:moveTo>
                      <a:pt x="177" y="1"/>
                    </a:moveTo>
                    <a:cubicBezTo>
                      <a:pt x="129" y="1"/>
                      <a:pt x="97" y="33"/>
                      <a:pt x="81" y="65"/>
                    </a:cubicBezTo>
                    <a:cubicBezTo>
                      <a:pt x="65" y="65"/>
                      <a:pt x="49" y="81"/>
                      <a:pt x="33" y="81"/>
                    </a:cubicBezTo>
                    <a:cubicBezTo>
                      <a:pt x="17" y="81"/>
                      <a:pt x="1" y="113"/>
                      <a:pt x="1" y="161"/>
                    </a:cubicBezTo>
                    <a:cubicBezTo>
                      <a:pt x="1" y="193"/>
                      <a:pt x="33" y="209"/>
                      <a:pt x="49" y="209"/>
                    </a:cubicBezTo>
                    <a:cubicBezTo>
                      <a:pt x="97" y="209"/>
                      <a:pt x="129" y="177"/>
                      <a:pt x="145" y="161"/>
                    </a:cubicBezTo>
                    <a:cubicBezTo>
                      <a:pt x="161" y="129"/>
                      <a:pt x="161" y="129"/>
                      <a:pt x="193" y="129"/>
                    </a:cubicBezTo>
                    <a:cubicBezTo>
                      <a:pt x="209" y="129"/>
                      <a:pt x="225" y="129"/>
                      <a:pt x="241" y="145"/>
                    </a:cubicBezTo>
                    <a:cubicBezTo>
                      <a:pt x="257" y="161"/>
                      <a:pt x="306" y="177"/>
                      <a:pt x="338" y="177"/>
                    </a:cubicBezTo>
                    <a:cubicBezTo>
                      <a:pt x="370" y="161"/>
                      <a:pt x="386" y="129"/>
                      <a:pt x="370" y="113"/>
                    </a:cubicBezTo>
                    <a:cubicBezTo>
                      <a:pt x="370" y="65"/>
                      <a:pt x="338" y="49"/>
                      <a:pt x="322" y="49"/>
                    </a:cubicBezTo>
                    <a:cubicBezTo>
                      <a:pt x="306" y="49"/>
                      <a:pt x="289" y="49"/>
                      <a:pt x="273" y="33"/>
                    </a:cubicBezTo>
                    <a:cubicBezTo>
                      <a:pt x="241" y="17"/>
                      <a:pt x="209" y="1"/>
                      <a:pt x="17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44" name="Google Shape;3544;p38"/>
              <p:cNvSpPr/>
              <p:nvPr/>
            </p:nvSpPr>
            <p:spPr>
              <a:xfrm>
                <a:off x="2698090" y="3102305"/>
                <a:ext cx="20553" cy="30334"/>
              </a:xfrm>
              <a:custGeom>
                <a:avLst/>
                <a:gdLst/>
                <a:ahLst/>
                <a:cxnLst/>
                <a:rect l="l" t="t" r="r" b="b"/>
                <a:pathLst>
                  <a:path w="311" h="459" extrusionOk="0">
                    <a:moveTo>
                      <a:pt x="87" y="0"/>
                    </a:moveTo>
                    <a:cubicBezTo>
                      <a:pt x="75" y="0"/>
                      <a:pt x="62" y="4"/>
                      <a:pt x="49" y="11"/>
                    </a:cubicBezTo>
                    <a:cubicBezTo>
                      <a:pt x="16" y="27"/>
                      <a:pt x="0" y="59"/>
                      <a:pt x="16" y="91"/>
                    </a:cubicBezTo>
                    <a:cubicBezTo>
                      <a:pt x="32" y="139"/>
                      <a:pt x="65" y="171"/>
                      <a:pt x="113" y="187"/>
                    </a:cubicBezTo>
                    <a:cubicBezTo>
                      <a:pt x="129" y="203"/>
                      <a:pt x="145" y="219"/>
                      <a:pt x="161" y="235"/>
                    </a:cubicBezTo>
                    <a:cubicBezTo>
                      <a:pt x="161" y="251"/>
                      <a:pt x="161" y="267"/>
                      <a:pt x="161" y="300"/>
                    </a:cubicBezTo>
                    <a:cubicBezTo>
                      <a:pt x="145" y="348"/>
                      <a:pt x="161" y="396"/>
                      <a:pt x="177" y="428"/>
                    </a:cubicBezTo>
                    <a:cubicBezTo>
                      <a:pt x="193" y="449"/>
                      <a:pt x="214" y="458"/>
                      <a:pt x="235" y="458"/>
                    </a:cubicBezTo>
                    <a:cubicBezTo>
                      <a:pt x="275" y="458"/>
                      <a:pt x="311" y="423"/>
                      <a:pt x="289" y="380"/>
                    </a:cubicBezTo>
                    <a:cubicBezTo>
                      <a:pt x="289" y="348"/>
                      <a:pt x="289" y="332"/>
                      <a:pt x="289" y="316"/>
                    </a:cubicBezTo>
                    <a:cubicBezTo>
                      <a:pt x="305" y="267"/>
                      <a:pt x="289" y="219"/>
                      <a:pt x="273" y="171"/>
                    </a:cubicBezTo>
                    <a:cubicBezTo>
                      <a:pt x="257" y="139"/>
                      <a:pt x="209" y="91"/>
                      <a:pt x="177" y="75"/>
                    </a:cubicBezTo>
                    <a:cubicBezTo>
                      <a:pt x="161" y="75"/>
                      <a:pt x="145" y="59"/>
                      <a:pt x="129" y="27"/>
                    </a:cubicBezTo>
                    <a:cubicBezTo>
                      <a:pt x="119" y="8"/>
                      <a:pt x="104" y="0"/>
                      <a:pt x="8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45" name="Google Shape;3545;p38"/>
              <p:cNvSpPr/>
              <p:nvPr/>
            </p:nvSpPr>
            <p:spPr>
              <a:xfrm>
                <a:off x="2660949" y="3120611"/>
                <a:ext cx="21412" cy="30268"/>
              </a:xfrm>
              <a:custGeom>
                <a:avLst/>
                <a:gdLst/>
                <a:ahLst/>
                <a:cxnLst/>
                <a:rect l="l" t="t" r="r" b="b"/>
                <a:pathLst>
                  <a:path w="324" h="458" extrusionOk="0">
                    <a:moveTo>
                      <a:pt x="68" y="0"/>
                    </a:moveTo>
                    <a:cubicBezTo>
                      <a:pt x="60" y="0"/>
                      <a:pt x="53" y="2"/>
                      <a:pt x="49" y="6"/>
                    </a:cubicBezTo>
                    <a:cubicBezTo>
                      <a:pt x="17" y="23"/>
                      <a:pt x="1" y="55"/>
                      <a:pt x="17" y="87"/>
                    </a:cubicBezTo>
                    <a:cubicBezTo>
                      <a:pt x="33" y="135"/>
                      <a:pt x="65" y="167"/>
                      <a:pt x="113" y="183"/>
                    </a:cubicBezTo>
                    <a:cubicBezTo>
                      <a:pt x="129" y="199"/>
                      <a:pt x="145" y="215"/>
                      <a:pt x="161" y="231"/>
                    </a:cubicBezTo>
                    <a:cubicBezTo>
                      <a:pt x="161" y="247"/>
                      <a:pt x="161" y="263"/>
                      <a:pt x="161" y="295"/>
                    </a:cubicBezTo>
                    <a:cubicBezTo>
                      <a:pt x="145" y="343"/>
                      <a:pt x="161" y="392"/>
                      <a:pt x="177" y="424"/>
                    </a:cubicBezTo>
                    <a:cubicBezTo>
                      <a:pt x="182" y="448"/>
                      <a:pt x="199" y="458"/>
                      <a:pt x="219" y="458"/>
                    </a:cubicBezTo>
                    <a:cubicBezTo>
                      <a:pt x="264" y="458"/>
                      <a:pt x="323" y="409"/>
                      <a:pt x="290" y="375"/>
                    </a:cubicBezTo>
                    <a:cubicBezTo>
                      <a:pt x="290" y="343"/>
                      <a:pt x="290" y="327"/>
                      <a:pt x="290" y="311"/>
                    </a:cubicBezTo>
                    <a:cubicBezTo>
                      <a:pt x="306" y="263"/>
                      <a:pt x="290" y="215"/>
                      <a:pt x="274" y="167"/>
                    </a:cubicBezTo>
                    <a:cubicBezTo>
                      <a:pt x="242" y="135"/>
                      <a:pt x="209" y="87"/>
                      <a:pt x="177" y="71"/>
                    </a:cubicBezTo>
                    <a:cubicBezTo>
                      <a:pt x="145" y="71"/>
                      <a:pt x="129" y="55"/>
                      <a:pt x="129" y="39"/>
                    </a:cubicBezTo>
                    <a:cubicBezTo>
                      <a:pt x="117" y="15"/>
                      <a:pt x="89" y="0"/>
                      <a:pt x="6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46" name="Google Shape;3546;p38"/>
              <p:cNvSpPr/>
              <p:nvPr/>
            </p:nvSpPr>
            <p:spPr>
              <a:xfrm>
                <a:off x="2644031" y="3187689"/>
                <a:ext cx="31590" cy="20751"/>
              </a:xfrm>
              <a:custGeom>
                <a:avLst/>
                <a:gdLst/>
                <a:ahLst/>
                <a:cxnLst/>
                <a:rect l="l" t="t" r="r" b="b"/>
                <a:pathLst>
                  <a:path w="478" h="314" extrusionOk="0">
                    <a:moveTo>
                      <a:pt x="384" y="0"/>
                    </a:moveTo>
                    <a:cubicBezTo>
                      <a:pt x="379" y="0"/>
                      <a:pt x="374" y="1"/>
                      <a:pt x="369" y="2"/>
                    </a:cubicBezTo>
                    <a:cubicBezTo>
                      <a:pt x="321" y="34"/>
                      <a:pt x="289" y="66"/>
                      <a:pt x="273" y="115"/>
                    </a:cubicBezTo>
                    <a:cubicBezTo>
                      <a:pt x="273" y="131"/>
                      <a:pt x="257" y="147"/>
                      <a:pt x="241" y="163"/>
                    </a:cubicBezTo>
                    <a:cubicBezTo>
                      <a:pt x="219" y="163"/>
                      <a:pt x="205" y="170"/>
                      <a:pt x="193" y="170"/>
                    </a:cubicBezTo>
                    <a:cubicBezTo>
                      <a:pt x="187" y="170"/>
                      <a:pt x="182" y="168"/>
                      <a:pt x="177" y="163"/>
                    </a:cubicBezTo>
                    <a:cubicBezTo>
                      <a:pt x="129" y="163"/>
                      <a:pt x="80" y="179"/>
                      <a:pt x="32" y="195"/>
                    </a:cubicBezTo>
                    <a:cubicBezTo>
                      <a:pt x="0" y="211"/>
                      <a:pt x="0" y="259"/>
                      <a:pt x="16" y="275"/>
                    </a:cubicBezTo>
                    <a:cubicBezTo>
                      <a:pt x="28" y="298"/>
                      <a:pt x="48" y="313"/>
                      <a:pt x="71" y="313"/>
                    </a:cubicBezTo>
                    <a:cubicBezTo>
                      <a:pt x="79" y="313"/>
                      <a:pt x="88" y="311"/>
                      <a:pt x="96" y="307"/>
                    </a:cubicBezTo>
                    <a:lnTo>
                      <a:pt x="161" y="307"/>
                    </a:lnTo>
                    <a:cubicBezTo>
                      <a:pt x="209" y="307"/>
                      <a:pt x="257" y="307"/>
                      <a:pt x="289" y="275"/>
                    </a:cubicBezTo>
                    <a:cubicBezTo>
                      <a:pt x="337" y="259"/>
                      <a:pt x="369" y="211"/>
                      <a:pt x="385" y="163"/>
                    </a:cubicBezTo>
                    <a:cubicBezTo>
                      <a:pt x="401" y="147"/>
                      <a:pt x="417" y="131"/>
                      <a:pt x="433" y="115"/>
                    </a:cubicBezTo>
                    <a:cubicBezTo>
                      <a:pt x="478" y="85"/>
                      <a:pt x="440" y="0"/>
                      <a:pt x="38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47" name="Google Shape;3547;p38"/>
              <p:cNvSpPr/>
              <p:nvPr/>
            </p:nvSpPr>
            <p:spPr>
              <a:xfrm>
                <a:off x="2636563" y="3150945"/>
                <a:ext cx="19165" cy="22866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46" extrusionOk="0">
                    <a:moveTo>
                      <a:pt x="211" y="1"/>
                    </a:moveTo>
                    <a:cubicBezTo>
                      <a:pt x="197" y="1"/>
                      <a:pt x="185" y="5"/>
                      <a:pt x="177" y="13"/>
                    </a:cubicBezTo>
                    <a:cubicBezTo>
                      <a:pt x="145" y="45"/>
                      <a:pt x="145" y="93"/>
                      <a:pt x="145" y="125"/>
                    </a:cubicBezTo>
                    <a:cubicBezTo>
                      <a:pt x="161" y="141"/>
                      <a:pt x="161" y="141"/>
                      <a:pt x="145" y="173"/>
                    </a:cubicBezTo>
                    <a:cubicBezTo>
                      <a:pt x="129" y="189"/>
                      <a:pt x="129" y="189"/>
                      <a:pt x="97" y="189"/>
                    </a:cubicBezTo>
                    <a:cubicBezTo>
                      <a:pt x="65" y="205"/>
                      <a:pt x="33" y="221"/>
                      <a:pt x="17" y="253"/>
                    </a:cubicBezTo>
                    <a:cubicBezTo>
                      <a:pt x="1" y="269"/>
                      <a:pt x="1" y="302"/>
                      <a:pt x="33" y="334"/>
                    </a:cubicBezTo>
                    <a:cubicBezTo>
                      <a:pt x="41" y="342"/>
                      <a:pt x="57" y="346"/>
                      <a:pt x="73" y="346"/>
                    </a:cubicBezTo>
                    <a:cubicBezTo>
                      <a:pt x="89" y="346"/>
                      <a:pt x="105" y="342"/>
                      <a:pt x="113" y="334"/>
                    </a:cubicBezTo>
                    <a:cubicBezTo>
                      <a:pt x="129" y="318"/>
                      <a:pt x="145" y="302"/>
                      <a:pt x="161" y="302"/>
                    </a:cubicBezTo>
                    <a:cubicBezTo>
                      <a:pt x="193" y="302"/>
                      <a:pt x="225" y="285"/>
                      <a:pt x="258" y="253"/>
                    </a:cubicBezTo>
                    <a:cubicBezTo>
                      <a:pt x="274" y="221"/>
                      <a:pt x="274" y="173"/>
                      <a:pt x="274" y="141"/>
                    </a:cubicBezTo>
                    <a:cubicBezTo>
                      <a:pt x="274" y="125"/>
                      <a:pt x="274" y="109"/>
                      <a:pt x="274" y="93"/>
                    </a:cubicBezTo>
                    <a:cubicBezTo>
                      <a:pt x="290" y="61"/>
                      <a:pt x="274" y="29"/>
                      <a:pt x="258" y="13"/>
                    </a:cubicBezTo>
                    <a:cubicBezTo>
                      <a:pt x="242" y="5"/>
                      <a:pt x="225" y="1"/>
                      <a:pt x="21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48" name="Google Shape;3548;p38"/>
              <p:cNvSpPr/>
              <p:nvPr/>
            </p:nvSpPr>
            <p:spPr>
              <a:xfrm>
                <a:off x="2707606" y="3158148"/>
                <a:ext cx="14936" cy="33969"/>
              </a:xfrm>
              <a:custGeom>
                <a:avLst/>
                <a:gdLst/>
                <a:ahLst/>
                <a:cxnLst/>
                <a:rect l="l" t="t" r="r" b="b"/>
                <a:pathLst>
                  <a:path w="226" h="514" extrusionOk="0">
                    <a:moveTo>
                      <a:pt x="129" y="0"/>
                    </a:moveTo>
                    <a:cubicBezTo>
                      <a:pt x="81" y="0"/>
                      <a:pt x="65" y="32"/>
                      <a:pt x="49" y="64"/>
                    </a:cubicBezTo>
                    <a:cubicBezTo>
                      <a:pt x="49" y="112"/>
                      <a:pt x="49" y="160"/>
                      <a:pt x="81" y="193"/>
                    </a:cubicBezTo>
                    <a:cubicBezTo>
                      <a:pt x="97" y="209"/>
                      <a:pt x="97" y="241"/>
                      <a:pt x="97" y="257"/>
                    </a:cubicBezTo>
                    <a:cubicBezTo>
                      <a:pt x="81" y="273"/>
                      <a:pt x="81" y="305"/>
                      <a:pt x="65" y="305"/>
                    </a:cubicBezTo>
                    <a:cubicBezTo>
                      <a:pt x="33" y="353"/>
                      <a:pt x="17" y="385"/>
                      <a:pt x="1" y="433"/>
                    </a:cubicBezTo>
                    <a:cubicBezTo>
                      <a:pt x="1" y="465"/>
                      <a:pt x="17" y="497"/>
                      <a:pt x="65" y="513"/>
                    </a:cubicBezTo>
                    <a:cubicBezTo>
                      <a:pt x="97" y="513"/>
                      <a:pt x="129" y="481"/>
                      <a:pt x="129" y="449"/>
                    </a:cubicBezTo>
                    <a:cubicBezTo>
                      <a:pt x="129" y="433"/>
                      <a:pt x="145" y="417"/>
                      <a:pt x="161" y="401"/>
                    </a:cubicBezTo>
                    <a:cubicBezTo>
                      <a:pt x="193" y="369"/>
                      <a:pt x="209" y="321"/>
                      <a:pt x="225" y="273"/>
                    </a:cubicBezTo>
                    <a:cubicBezTo>
                      <a:pt x="225" y="225"/>
                      <a:pt x="209" y="176"/>
                      <a:pt x="193" y="144"/>
                    </a:cubicBezTo>
                    <a:cubicBezTo>
                      <a:pt x="177" y="128"/>
                      <a:pt x="177" y="96"/>
                      <a:pt x="177" y="80"/>
                    </a:cubicBezTo>
                    <a:cubicBezTo>
                      <a:pt x="177" y="48"/>
                      <a:pt x="161" y="16"/>
                      <a:pt x="12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49" name="Google Shape;3549;p38"/>
              <p:cNvSpPr/>
              <p:nvPr/>
            </p:nvSpPr>
            <p:spPr>
              <a:xfrm>
                <a:off x="2606890" y="3100785"/>
                <a:ext cx="30797" cy="22073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34" extrusionOk="0">
                    <a:moveTo>
                      <a:pt x="395" y="0"/>
                    </a:moveTo>
                    <a:cubicBezTo>
                      <a:pt x="380" y="0"/>
                      <a:pt x="366" y="5"/>
                      <a:pt x="354" y="18"/>
                    </a:cubicBezTo>
                    <a:cubicBezTo>
                      <a:pt x="338" y="18"/>
                      <a:pt x="322" y="34"/>
                      <a:pt x="305" y="34"/>
                    </a:cubicBezTo>
                    <a:cubicBezTo>
                      <a:pt x="293" y="29"/>
                      <a:pt x="280" y="27"/>
                      <a:pt x="267" y="27"/>
                    </a:cubicBezTo>
                    <a:cubicBezTo>
                      <a:pt x="232" y="27"/>
                      <a:pt x="196" y="42"/>
                      <a:pt x="161" y="66"/>
                    </a:cubicBezTo>
                    <a:cubicBezTo>
                      <a:pt x="129" y="82"/>
                      <a:pt x="97" y="130"/>
                      <a:pt x="81" y="178"/>
                    </a:cubicBezTo>
                    <a:cubicBezTo>
                      <a:pt x="81" y="194"/>
                      <a:pt x="65" y="210"/>
                      <a:pt x="49" y="226"/>
                    </a:cubicBezTo>
                    <a:cubicBezTo>
                      <a:pt x="17" y="242"/>
                      <a:pt x="1" y="274"/>
                      <a:pt x="33" y="306"/>
                    </a:cubicBezTo>
                    <a:cubicBezTo>
                      <a:pt x="42" y="325"/>
                      <a:pt x="57" y="333"/>
                      <a:pt x="74" y="333"/>
                    </a:cubicBezTo>
                    <a:cubicBezTo>
                      <a:pt x="86" y="333"/>
                      <a:pt x="100" y="329"/>
                      <a:pt x="113" y="323"/>
                    </a:cubicBezTo>
                    <a:cubicBezTo>
                      <a:pt x="145" y="306"/>
                      <a:pt x="177" y="258"/>
                      <a:pt x="193" y="226"/>
                    </a:cubicBezTo>
                    <a:cubicBezTo>
                      <a:pt x="209" y="194"/>
                      <a:pt x="209" y="178"/>
                      <a:pt x="241" y="162"/>
                    </a:cubicBezTo>
                    <a:cubicBezTo>
                      <a:pt x="257" y="162"/>
                      <a:pt x="273" y="146"/>
                      <a:pt x="289" y="146"/>
                    </a:cubicBezTo>
                    <a:cubicBezTo>
                      <a:pt x="302" y="150"/>
                      <a:pt x="315" y="152"/>
                      <a:pt x="328" y="152"/>
                    </a:cubicBezTo>
                    <a:cubicBezTo>
                      <a:pt x="363" y="152"/>
                      <a:pt x="399" y="137"/>
                      <a:pt x="434" y="114"/>
                    </a:cubicBezTo>
                    <a:cubicBezTo>
                      <a:pt x="450" y="98"/>
                      <a:pt x="466" y="50"/>
                      <a:pt x="450" y="34"/>
                    </a:cubicBezTo>
                    <a:cubicBezTo>
                      <a:pt x="440" y="14"/>
                      <a:pt x="418" y="0"/>
                      <a:pt x="39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50" name="Google Shape;3550;p38"/>
              <p:cNvSpPr/>
              <p:nvPr/>
            </p:nvSpPr>
            <p:spPr>
              <a:xfrm>
                <a:off x="2575103" y="3103230"/>
                <a:ext cx="26567" cy="26832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06" extrusionOk="0">
                    <a:moveTo>
                      <a:pt x="337" y="1"/>
                    </a:moveTo>
                    <a:cubicBezTo>
                      <a:pt x="321" y="1"/>
                      <a:pt x="305" y="5"/>
                      <a:pt x="289" y="13"/>
                    </a:cubicBezTo>
                    <a:cubicBezTo>
                      <a:pt x="273" y="29"/>
                      <a:pt x="257" y="45"/>
                      <a:pt x="241" y="45"/>
                    </a:cubicBezTo>
                    <a:cubicBezTo>
                      <a:pt x="193" y="61"/>
                      <a:pt x="145" y="77"/>
                      <a:pt x="113" y="109"/>
                    </a:cubicBezTo>
                    <a:cubicBezTo>
                      <a:pt x="81" y="157"/>
                      <a:pt x="65" y="189"/>
                      <a:pt x="65" y="237"/>
                    </a:cubicBezTo>
                    <a:cubicBezTo>
                      <a:pt x="65" y="269"/>
                      <a:pt x="48" y="286"/>
                      <a:pt x="32" y="302"/>
                    </a:cubicBezTo>
                    <a:cubicBezTo>
                      <a:pt x="0" y="318"/>
                      <a:pt x="0" y="366"/>
                      <a:pt x="32" y="382"/>
                    </a:cubicBezTo>
                    <a:cubicBezTo>
                      <a:pt x="48" y="398"/>
                      <a:pt x="65" y="406"/>
                      <a:pt x="81" y="406"/>
                    </a:cubicBezTo>
                    <a:cubicBezTo>
                      <a:pt x="97" y="406"/>
                      <a:pt x="113" y="398"/>
                      <a:pt x="129" y="382"/>
                    </a:cubicBezTo>
                    <a:cubicBezTo>
                      <a:pt x="161" y="350"/>
                      <a:pt x="177" y="318"/>
                      <a:pt x="177" y="269"/>
                    </a:cubicBezTo>
                    <a:cubicBezTo>
                      <a:pt x="177" y="237"/>
                      <a:pt x="193" y="221"/>
                      <a:pt x="209" y="205"/>
                    </a:cubicBezTo>
                    <a:cubicBezTo>
                      <a:pt x="225" y="189"/>
                      <a:pt x="241" y="173"/>
                      <a:pt x="257" y="173"/>
                    </a:cubicBezTo>
                    <a:cubicBezTo>
                      <a:pt x="305" y="173"/>
                      <a:pt x="353" y="141"/>
                      <a:pt x="385" y="109"/>
                    </a:cubicBezTo>
                    <a:cubicBezTo>
                      <a:pt x="401" y="77"/>
                      <a:pt x="401" y="45"/>
                      <a:pt x="385" y="13"/>
                    </a:cubicBezTo>
                    <a:cubicBezTo>
                      <a:pt x="369" y="5"/>
                      <a:pt x="353" y="1"/>
                      <a:pt x="3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51" name="Google Shape;3551;p38"/>
              <p:cNvSpPr/>
              <p:nvPr/>
            </p:nvSpPr>
            <p:spPr>
              <a:xfrm>
                <a:off x="2651895" y="3081355"/>
                <a:ext cx="31788" cy="23461"/>
              </a:xfrm>
              <a:custGeom>
                <a:avLst/>
                <a:gdLst/>
                <a:ahLst/>
                <a:cxnLst/>
                <a:rect l="l" t="t" r="r" b="b"/>
                <a:pathLst>
                  <a:path w="481" h="355" extrusionOk="0">
                    <a:moveTo>
                      <a:pt x="91" y="0"/>
                    </a:moveTo>
                    <a:cubicBezTo>
                      <a:pt x="30" y="0"/>
                      <a:pt x="0" y="78"/>
                      <a:pt x="42" y="119"/>
                    </a:cubicBezTo>
                    <a:cubicBezTo>
                      <a:pt x="74" y="151"/>
                      <a:pt x="122" y="151"/>
                      <a:pt x="170" y="151"/>
                    </a:cubicBezTo>
                    <a:cubicBezTo>
                      <a:pt x="186" y="151"/>
                      <a:pt x="218" y="167"/>
                      <a:pt x="234" y="167"/>
                    </a:cubicBezTo>
                    <a:cubicBezTo>
                      <a:pt x="250" y="183"/>
                      <a:pt x="266" y="199"/>
                      <a:pt x="266" y="231"/>
                    </a:cubicBezTo>
                    <a:cubicBezTo>
                      <a:pt x="282" y="280"/>
                      <a:pt x="314" y="312"/>
                      <a:pt x="346" y="344"/>
                    </a:cubicBezTo>
                    <a:cubicBezTo>
                      <a:pt x="354" y="351"/>
                      <a:pt x="363" y="354"/>
                      <a:pt x="372" y="354"/>
                    </a:cubicBezTo>
                    <a:cubicBezTo>
                      <a:pt x="421" y="354"/>
                      <a:pt x="481" y="259"/>
                      <a:pt x="427" y="231"/>
                    </a:cubicBezTo>
                    <a:cubicBezTo>
                      <a:pt x="411" y="215"/>
                      <a:pt x="395" y="199"/>
                      <a:pt x="379" y="183"/>
                    </a:cubicBezTo>
                    <a:cubicBezTo>
                      <a:pt x="379" y="135"/>
                      <a:pt x="346" y="103"/>
                      <a:pt x="298" y="71"/>
                    </a:cubicBezTo>
                    <a:cubicBezTo>
                      <a:pt x="275" y="48"/>
                      <a:pt x="243" y="33"/>
                      <a:pt x="208" y="33"/>
                    </a:cubicBezTo>
                    <a:cubicBezTo>
                      <a:pt x="196" y="33"/>
                      <a:pt x="183" y="35"/>
                      <a:pt x="170" y="39"/>
                    </a:cubicBezTo>
                    <a:cubicBezTo>
                      <a:pt x="154" y="39"/>
                      <a:pt x="138" y="23"/>
                      <a:pt x="122" y="7"/>
                    </a:cubicBezTo>
                    <a:cubicBezTo>
                      <a:pt x="111" y="2"/>
                      <a:pt x="100" y="0"/>
                      <a:pt x="9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52" name="Google Shape;3552;p38"/>
              <p:cNvSpPr/>
              <p:nvPr/>
            </p:nvSpPr>
            <p:spPr>
              <a:xfrm>
                <a:off x="2557061" y="3090608"/>
                <a:ext cx="30797" cy="22404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39" extrusionOk="0">
                    <a:moveTo>
                      <a:pt x="392" y="1"/>
                    </a:moveTo>
                    <a:cubicBezTo>
                      <a:pt x="380" y="1"/>
                      <a:pt x="367" y="5"/>
                      <a:pt x="354" y="11"/>
                    </a:cubicBezTo>
                    <a:cubicBezTo>
                      <a:pt x="338" y="27"/>
                      <a:pt x="321" y="27"/>
                      <a:pt x="289" y="27"/>
                    </a:cubicBezTo>
                    <a:cubicBezTo>
                      <a:pt x="241" y="27"/>
                      <a:pt x="193" y="43"/>
                      <a:pt x="161" y="59"/>
                    </a:cubicBezTo>
                    <a:cubicBezTo>
                      <a:pt x="129" y="91"/>
                      <a:pt x="97" y="124"/>
                      <a:pt x="81" y="172"/>
                    </a:cubicBezTo>
                    <a:cubicBezTo>
                      <a:pt x="65" y="188"/>
                      <a:pt x="65" y="204"/>
                      <a:pt x="33" y="220"/>
                    </a:cubicBezTo>
                    <a:cubicBezTo>
                      <a:pt x="1" y="236"/>
                      <a:pt x="1" y="284"/>
                      <a:pt x="17" y="316"/>
                    </a:cubicBezTo>
                    <a:cubicBezTo>
                      <a:pt x="39" y="327"/>
                      <a:pt x="62" y="339"/>
                      <a:pt x="85" y="339"/>
                    </a:cubicBezTo>
                    <a:cubicBezTo>
                      <a:pt x="94" y="339"/>
                      <a:pt x="104" y="337"/>
                      <a:pt x="113" y="332"/>
                    </a:cubicBezTo>
                    <a:cubicBezTo>
                      <a:pt x="145" y="300"/>
                      <a:pt x="177" y="268"/>
                      <a:pt x="193" y="220"/>
                    </a:cubicBezTo>
                    <a:cubicBezTo>
                      <a:pt x="193" y="204"/>
                      <a:pt x="209" y="188"/>
                      <a:pt x="225" y="172"/>
                    </a:cubicBezTo>
                    <a:cubicBezTo>
                      <a:pt x="257" y="156"/>
                      <a:pt x="273" y="156"/>
                      <a:pt x="289" y="156"/>
                    </a:cubicBezTo>
                    <a:cubicBezTo>
                      <a:pt x="338" y="156"/>
                      <a:pt x="386" y="140"/>
                      <a:pt x="418" y="124"/>
                    </a:cubicBezTo>
                    <a:cubicBezTo>
                      <a:pt x="450" y="91"/>
                      <a:pt x="466" y="59"/>
                      <a:pt x="434" y="27"/>
                    </a:cubicBezTo>
                    <a:cubicBezTo>
                      <a:pt x="424" y="9"/>
                      <a:pt x="409" y="1"/>
                      <a:pt x="39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53" name="Google Shape;3553;p38"/>
              <p:cNvSpPr/>
              <p:nvPr/>
            </p:nvSpPr>
            <p:spPr>
              <a:xfrm>
                <a:off x="2559176" y="3146319"/>
                <a:ext cx="15993" cy="33374"/>
              </a:xfrm>
              <a:custGeom>
                <a:avLst/>
                <a:gdLst/>
                <a:ahLst/>
                <a:cxnLst/>
                <a:rect l="l" t="t" r="r" b="b"/>
                <a:pathLst>
                  <a:path w="242" h="505" extrusionOk="0">
                    <a:moveTo>
                      <a:pt x="137" y="0"/>
                    </a:moveTo>
                    <a:cubicBezTo>
                      <a:pt x="104" y="0"/>
                      <a:pt x="73" y="25"/>
                      <a:pt x="81" y="67"/>
                    </a:cubicBezTo>
                    <a:cubicBezTo>
                      <a:pt x="81" y="99"/>
                      <a:pt x="81" y="99"/>
                      <a:pt x="49" y="131"/>
                    </a:cubicBezTo>
                    <a:cubicBezTo>
                      <a:pt x="17" y="163"/>
                      <a:pt x="1" y="227"/>
                      <a:pt x="1" y="275"/>
                    </a:cubicBezTo>
                    <a:cubicBezTo>
                      <a:pt x="17" y="323"/>
                      <a:pt x="49" y="372"/>
                      <a:pt x="81" y="404"/>
                    </a:cubicBezTo>
                    <a:cubicBezTo>
                      <a:pt x="129" y="420"/>
                      <a:pt x="129" y="436"/>
                      <a:pt x="129" y="452"/>
                    </a:cubicBezTo>
                    <a:cubicBezTo>
                      <a:pt x="136" y="488"/>
                      <a:pt x="160" y="504"/>
                      <a:pt x="183" y="504"/>
                    </a:cubicBezTo>
                    <a:cubicBezTo>
                      <a:pt x="212" y="504"/>
                      <a:pt x="241" y="480"/>
                      <a:pt x="241" y="436"/>
                    </a:cubicBezTo>
                    <a:cubicBezTo>
                      <a:pt x="241" y="388"/>
                      <a:pt x="209" y="339"/>
                      <a:pt x="161" y="307"/>
                    </a:cubicBezTo>
                    <a:cubicBezTo>
                      <a:pt x="129" y="291"/>
                      <a:pt x="129" y="275"/>
                      <a:pt x="129" y="259"/>
                    </a:cubicBezTo>
                    <a:cubicBezTo>
                      <a:pt x="129" y="243"/>
                      <a:pt x="129" y="227"/>
                      <a:pt x="161" y="211"/>
                    </a:cubicBezTo>
                    <a:cubicBezTo>
                      <a:pt x="193" y="163"/>
                      <a:pt x="209" y="115"/>
                      <a:pt x="209" y="67"/>
                    </a:cubicBezTo>
                    <a:cubicBezTo>
                      <a:pt x="202" y="21"/>
                      <a:pt x="168" y="0"/>
                      <a:pt x="13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54" name="Google Shape;3554;p38"/>
              <p:cNvSpPr/>
              <p:nvPr/>
            </p:nvSpPr>
            <p:spPr>
              <a:xfrm>
                <a:off x="2594202" y="3211150"/>
                <a:ext cx="33969" cy="18504"/>
              </a:xfrm>
              <a:custGeom>
                <a:avLst/>
                <a:gdLst/>
                <a:ahLst/>
                <a:cxnLst/>
                <a:rect l="l" t="t" r="r" b="b"/>
                <a:pathLst>
                  <a:path w="514" h="280" extrusionOk="0">
                    <a:moveTo>
                      <a:pt x="80" y="0"/>
                    </a:moveTo>
                    <a:cubicBezTo>
                      <a:pt x="48" y="0"/>
                      <a:pt x="16" y="16"/>
                      <a:pt x="0" y="48"/>
                    </a:cubicBezTo>
                    <a:cubicBezTo>
                      <a:pt x="0" y="80"/>
                      <a:pt x="16" y="129"/>
                      <a:pt x="48" y="129"/>
                    </a:cubicBezTo>
                    <a:cubicBezTo>
                      <a:pt x="80" y="129"/>
                      <a:pt x="80" y="145"/>
                      <a:pt x="96" y="177"/>
                    </a:cubicBezTo>
                    <a:cubicBezTo>
                      <a:pt x="112" y="225"/>
                      <a:pt x="161" y="257"/>
                      <a:pt x="209" y="273"/>
                    </a:cubicBezTo>
                    <a:cubicBezTo>
                      <a:pt x="226" y="277"/>
                      <a:pt x="242" y="279"/>
                      <a:pt x="257" y="279"/>
                    </a:cubicBezTo>
                    <a:cubicBezTo>
                      <a:pt x="299" y="279"/>
                      <a:pt x="334" y="264"/>
                      <a:pt x="369" y="241"/>
                    </a:cubicBezTo>
                    <a:cubicBezTo>
                      <a:pt x="385" y="225"/>
                      <a:pt x="401" y="225"/>
                      <a:pt x="417" y="225"/>
                    </a:cubicBezTo>
                    <a:cubicBezTo>
                      <a:pt x="425" y="229"/>
                      <a:pt x="433" y="231"/>
                      <a:pt x="441" y="231"/>
                    </a:cubicBezTo>
                    <a:cubicBezTo>
                      <a:pt x="464" y="231"/>
                      <a:pt x="485" y="213"/>
                      <a:pt x="497" y="177"/>
                    </a:cubicBezTo>
                    <a:cubicBezTo>
                      <a:pt x="514" y="145"/>
                      <a:pt x="481" y="112"/>
                      <a:pt x="449" y="112"/>
                    </a:cubicBezTo>
                    <a:cubicBezTo>
                      <a:pt x="429" y="106"/>
                      <a:pt x="409" y="102"/>
                      <a:pt x="390" y="102"/>
                    </a:cubicBezTo>
                    <a:cubicBezTo>
                      <a:pt x="361" y="102"/>
                      <a:pt x="333" y="110"/>
                      <a:pt x="305" y="129"/>
                    </a:cubicBezTo>
                    <a:cubicBezTo>
                      <a:pt x="282" y="140"/>
                      <a:pt x="276" y="151"/>
                      <a:pt x="262" y="151"/>
                    </a:cubicBezTo>
                    <a:cubicBezTo>
                      <a:pt x="257" y="151"/>
                      <a:pt x="250" y="149"/>
                      <a:pt x="241" y="145"/>
                    </a:cubicBezTo>
                    <a:cubicBezTo>
                      <a:pt x="225" y="145"/>
                      <a:pt x="225" y="129"/>
                      <a:pt x="209" y="112"/>
                    </a:cubicBezTo>
                    <a:cubicBezTo>
                      <a:pt x="177" y="64"/>
                      <a:pt x="145" y="16"/>
                      <a:pt x="8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55" name="Google Shape;3555;p38"/>
              <p:cNvSpPr/>
              <p:nvPr/>
            </p:nvSpPr>
            <p:spPr>
              <a:xfrm>
                <a:off x="1890182" y="3101842"/>
                <a:ext cx="216370" cy="217494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1" extrusionOk="0">
                    <a:moveTo>
                      <a:pt x="1544" y="1"/>
                    </a:moveTo>
                    <a:cubicBezTo>
                      <a:pt x="1537" y="1"/>
                      <a:pt x="1531" y="1"/>
                      <a:pt x="1524" y="2"/>
                    </a:cubicBezTo>
                    <a:cubicBezTo>
                      <a:pt x="1364" y="2"/>
                      <a:pt x="1252" y="226"/>
                      <a:pt x="1091" y="290"/>
                    </a:cubicBezTo>
                    <a:cubicBezTo>
                      <a:pt x="947" y="339"/>
                      <a:pt x="706" y="274"/>
                      <a:pt x="594" y="371"/>
                    </a:cubicBezTo>
                    <a:cubicBezTo>
                      <a:pt x="466" y="483"/>
                      <a:pt x="498" y="724"/>
                      <a:pt x="401" y="868"/>
                    </a:cubicBezTo>
                    <a:cubicBezTo>
                      <a:pt x="321" y="1012"/>
                      <a:pt x="81" y="1077"/>
                      <a:pt x="48" y="1237"/>
                    </a:cubicBezTo>
                    <a:cubicBezTo>
                      <a:pt x="0" y="1397"/>
                      <a:pt x="177" y="1574"/>
                      <a:pt x="193" y="1734"/>
                    </a:cubicBezTo>
                    <a:cubicBezTo>
                      <a:pt x="193" y="1911"/>
                      <a:pt x="64" y="2103"/>
                      <a:pt x="113" y="2264"/>
                    </a:cubicBezTo>
                    <a:cubicBezTo>
                      <a:pt x="177" y="2408"/>
                      <a:pt x="417" y="2456"/>
                      <a:pt x="514" y="2585"/>
                    </a:cubicBezTo>
                    <a:cubicBezTo>
                      <a:pt x="626" y="2697"/>
                      <a:pt x="626" y="2954"/>
                      <a:pt x="770" y="3034"/>
                    </a:cubicBezTo>
                    <a:cubicBezTo>
                      <a:pt x="812" y="3065"/>
                      <a:pt x="863" y="3074"/>
                      <a:pt x="920" y="3074"/>
                    </a:cubicBezTo>
                    <a:cubicBezTo>
                      <a:pt x="1004" y="3074"/>
                      <a:pt x="1098" y="3053"/>
                      <a:pt x="1185" y="3053"/>
                    </a:cubicBezTo>
                    <a:cubicBezTo>
                      <a:pt x="1220" y="3053"/>
                      <a:pt x="1253" y="3057"/>
                      <a:pt x="1284" y="3066"/>
                    </a:cubicBezTo>
                    <a:cubicBezTo>
                      <a:pt x="1444" y="3098"/>
                      <a:pt x="1589" y="3291"/>
                      <a:pt x="1749" y="3291"/>
                    </a:cubicBezTo>
                    <a:cubicBezTo>
                      <a:pt x="1909" y="3275"/>
                      <a:pt x="2038" y="3066"/>
                      <a:pt x="2182" y="3002"/>
                    </a:cubicBezTo>
                    <a:cubicBezTo>
                      <a:pt x="2343" y="2938"/>
                      <a:pt x="2567" y="3002"/>
                      <a:pt x="2696" y="2906"/>
                    </a:cubicBezTo>
                    <a:cubicBezTo>
                      <a:pt x="2824" y="2809"/>
                      <a:pt x="2792" y="2553"/>
                      <a:pt x="2872" y="2424"/>
                    </a:cubicBezTo>
                    <a:cubicBezTo>
                      <a:pt x="2968" y="2280"/>
                      <a:pt x="3193" y="2200"/>
                      <a:pt x="3241" y="2039"/>
                    </a:cubicBezTo>
                    <a:cubicBezTo>
                      <a:pt x="3273" y="1879"/>
                      <a:pt x="3113" y="1702"/>
                      <a:pt x="3097" y="1542"/>
                    </a:cubicBezTo>
                    <a:cubicBezTo>
                      <a:pt x="3081" y="1381"/>
                      <a:pt x="3225" y="1173"/>
                      <a:pt x="3161" y="1028"/>
                    </a:cubicBezTo>
                    <a:cubicBezTo>
                      <a:pt x="3113" y="868"/>
                      <a:pt x="2872" y="820"/>
                      <a:pt x="2760" y="708"/>
                    </a:cubicBezTo>
                    <a:cubicBezTo>
                      <a:pt x="2664" y="579"/>
                      <a:pt x="2664" y="339"/>
                      <a:pt x="2519" y="242"/>
                    </a:cubicBezTo>
                    <a:cubicBezTo>
                      <a:pt x="2474" y="217"/>
                      <a:pt x="2423" y="210"/>
                      <a:pt x="2369" y="210"/>
                    </a:cubicBezTo>
                    <a:cubicBezTo>
                      <a:pt x="2276" y="210"/>
                      <a:pt x="2175" y="233"/>
                      <a:pt x="2082" y="233"/>
                    </a:cubicBezTo>
                    <a:cubicBezTo>
                      <a:pt x="2056" y="233"/>
                      <a:pt x="2030" y="231"/>
                      <a:pt x="2006" y="226"/>
                    </a:cubicBezTo>
                    <a:cubicBezTo>
                      <a:pt x="1852" y="180"/>
                      <a:pt x="1698" y="1"/>
                      <a:pt x="15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56" name="Google Shape;3556;p38"/>
              <p:cNvSpPr/>
              <p:nvPr/>
            </p:nvSpPr>
            <p:spPr>
              <a:xfrm>
                <a:off x="1890182" y="3104486"/>
                <a:ext cx="218485" cy="211216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196" extrusionOk="0">
                    <a:moveTo>
                      <a:pt x="2012" y="1"/>
                    </a:moveTo>
                    <a:cubicBezTo>
                      <a:pt x="1876" y="1"/>
                      <a:pt x="1712" y="124"/>
                      <a:pt x="1573" y="138"/>
                    </a:cubicBezTo>
                    <a:cubicBezTo>
                      <a:pt x="1563" y="139"/>
                      <a:pt x="1554" y="139"/>
                      <a:pt x="1544" y="139"/>
                    </a:cubicBezTo>
                    <a:cubicBezTo>
                      <a:pt x="1401" y="139"/>
                      <a:pt x="1250" y="48"/>
                      <a:pt x="1124" y="48"/>
                    </a:cubicBezTo>
                    <a:cubicBezTo>
                      <a:pt x="1102" y="48"/>
                      <a:pt x="1080" y="51"/>
                      <a:pt x="1059" y="58"/>
                    </a:cubicBezTo>
                    <a:cubicBezTo>
                      <a:pt x="899" y="122"/>
                      <a:pt x="851" y="363"/>
                      <a:pt x="722" y="459"/>
                    </a:cubicBezTo>
                    <a:cubicBezTo>
                      <a:pt x="594" y="571"/>
                      <a:pt x="353" y="571"/>
                      <a:pt x="257" y="700"/>
                    </a:cubicBezTo>
                    <a:cubicBezTo>
                      <a:pt x="177" y="828"/>
                      <a:pt x="273" y="1053"/>
                      <a:pt x="241" y="1213"/>
                    </a:cubicBezTo>
                    <a:cubicBezTo>
                      <a:pt x="193" y="1390"/>
                      <a:pt x="0" y="1518"/>
                      <a:pt x="0" y="1694"/>
                    </a:cubicBezTo>
                    <a:cubicBezTo>
                      <a:pt x="16" y="1855"/>
                      <a:pt x="225" y="1967"/>
                      <a:pt x="289" y="2128"/>
                    </a:cubicBezTo>
                    <a:cubicBezTo>
                      <a:pt x="337" y="2272"/>
                      <a:pt x="273" y="2513"/>
                      <a:pt x="369" y="2641"/>
                    </a:cubicBezTo>
                    <a:cubicBezTo>
                      <a:pt x="466" y="2769"/>
                      <a:pt x="722" y="2737"/>
                      <a:pt x="851" y="2833"/>
                    </a:cubicBezTo>
                    <a:cubicBezTo>
                      <a:pt x="979" y="2914"/>
                      <a:pt x="1059" y="3138"/>
                      <a:pt x="1220" y="3186"/>
                    </a:cubicBezTo>
                    <a:cubicBezTo>
                      <a:pt x="1240" y="3193"/>
                      <a:pt x="1261" y="3195"/>
                      <a:pt x="1283" y="3195"/>
                    </a:cubicBezTo>
                    <a:cubicBezTo>
                      <a:pt x="1426" y="3195"/>
                      <a:pt x="1579" y="3072"/>
                      <a:pt x="1733" y="3058"/>
                    </a:cubicBezTo>
                    <a:cubicBezTo>
                      <a:pt x="1741" y="3057"/>
                      <a:pt x="1748" y="3057"/>
                      <a:pt x="1756" y="3057"/>
                    </a:cubicBezTo>
                    <a:cubicBezTo>
                      <a:pt x="1884" y="3057"/>
                      <a:pt x="2030" y="3154"/>
                      <a:pt x="2163" y="3154"/>
                    </a:cubicBezTo>
                    <a:cubicBezTo>
                      <a:pt x="2192" y="3154"/>
                      <a:pt x="2219" y="3149"/>
                      <a:pt x="2246" y="3138"/>
                    </a:cubicBezTo>
                    <a:cubicBezTo>
                      <a:pt x="2391" y="3074"/>
                      <a:pt x="2439" y="2833"/>
                      <a:pt x="2567" y="2737"/>
                    </a:cubicBezTo>
                    <a:cubicBezTo>
                      <a:pt x="2696" y="2625"/>
                      <a:pt x="2952" y="2625"/>
                      <a:pt x="3033" y="2497"/>
                    </a:cubicBezTo>
                    <a:cubicBezTo>
                      <a:pt x="3113" y="2368"/>
                      <a:pt x="3016" y="2144"/>
                      <a:pt x="3065" y="1983"/>
                    </a:cubicBezTo>
                    <a:cubicBezTo>
                      <a:pt x="3097" y="1823"/>
                      <a:pt x="3305" y="1678"/>
                      <a:pt x="3289" y="1518"/>
                    </a:cubicBezTo>
                    <a:cubicBezTo>
                      <a:pt x="3289" y="1341"/>
                      <a:pt x="3065" y="1229"/>
                      <a:pt x="3016" y="1069"/>
                    </a:cubicBezTo>
                    <a:cubicBezTo>
                      <a:pt x="2952" y="924"/>
                      <a:pt x="3033" y="684"/>
                      <a:pt x="2920" y="555"/>
                    </a:cubicBezTo>
                    <a:cubicBezTo>
                      <a:pt x="2824" y="443"/>
                      <a:pt x="2583" y="459"/>
                      <a:pt x="2439" y="379"/>
                    </a:cubicBezTo>
                    <a:cubicBezTo>
                      <a:pt x="2311" y="283"/>
                      <a:pt x="2230" y="58"/>
                      <a:pt x="2070" y="10"/>
                    </a:cubicBezTo>
                    <a:cubicBezTo>
                      <a:pt x="2051" y="4"/>
                      <a:pt x="2032" y="1"/>
                      <a:pt x="201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57" name="Google Shape;3557;p38"/>
              <p:cNvSpPr/>
              <p:nvPr/>
            </p:nvSpPr>
            <p:spPr>
              <a:xfrm>
                <a:off x="2024800" y="3267654"/>
                <a:ext cx="32978" cy="20421"/>
              </a:xfrm>
              <a:custGeom>
                <a:avLst/>
                <a:gdLst/>
                <a:ahLst/>
                <a:cxnLst/>
                <a:rect l="l" t="t" r="r" b="b"/>
                <a:pathLst>
                  <a:path w="499" h="309" extrusionOk="0">
                    <a:moveTo>
                      <a:pt x="431" y="1"/>
                    </a:moveTo>
                    <a:cubicBezTo>
                      <a:pt x="415" y="1"/>
                      <a:pt x="399" y="5"/>
                      <a:pt x="386" y="12"/>
                    </a:cubicBezTo>
                    <a:cubicBezTo>
                      <a:pt x="338" y="28"/>
                      <a:pt x="306" y="76"/>
                      <a:pt x="290" y="124"/>
                    </a:cubicBezTo>
                    <a:cubicBezTo>
                      <a:pt x="290" y="156"/>
                      <a:pt x="274" y="156"/>
                      <a:pt x="258" y="172"/>
                    </a:cubicBezTo>
                    <a:cubicBezTo>
                      <a:pt x="249" y="180"/>
                      <a:pt x="245" y="184"/>
                      <a:pt x="239" y="184"/>
                    </a:cubicBezTo>
                    <a:cubicBezTo>
                      <a:pt x="233" y="184"/>
                      <a:pt x="225" y="180"/>
                      <a:pt x="209" y="172"/>
                    </a:cubicBezTo>
                    <a:cubicBezTo>
                      <a:pt x="185" y="164"/>
                      <a:pt x="157" y="160"/>
                      <a:pt x="129" y="160"/>
                    </a:cubicBezTo>
                    <a:cubicBezTo>
                      <a:pt x="101" y="160"/>
                      <a:pt x="73" y="164"/>
                      <a:pt x="49" y="172"/>
                    </a:cubicBezTo>
                    <a:cubicBezTo>
                      <a:pt x="17" y="188"/>
                      <a:pt x="1" y="236"/>
                      <a:pt x="17" y="268"/>
                    </a:cubicBezTo>
                    <a:cubicBezTo>
                      <a:pt x="28" y="280"/>
                      <a:pt x="56" y="291"/>
                      <a:pt x="82" y="291"/>
                    </a:cubicBezTo>
                    <a:cubicBezTo>
                      <a:pt x="93" y="291"/>
                      <a:pt x="104" y="289"/>
                      <a:pt x="113" y="284"/>
                    </a:cubicBezTo>
                    <a:lnTo>
                      <a:pt x="161" y="284"/>
                    </a:lnTo>
                    <a:cubicBezTo>
                      <a:pt x="185" y="300"/>
                      <a:pt x="213" y="308"/>
                      <a:pt x="241" y="308"/>
                    </a:cubicBezTo>
                    <a:cubicBezTo>
                      <a:pt x="270" y="308"/>
                      <a:pt x="298" y="300"/>
                      <a:pt x="322" y="284"/>
                    </a:cubicBezTo>
                    <a:cubicBezTo>
                      <a:pt x="370" y="268"/>
                      <a:pt x="402" y="220"/>
                      <a:pt x="418" y="172"/>
                    </a:cubicBezTo>
                    <a:cubicBezTo>
                      <a:pt x="418" y="140"/>
                      <a:pt x="434" y="124"/>
                      <a:pt x="450" y="124"/>
                    </a:cubicBezTo>
                    <a:cubicBezTo>
                      <a:pt x="482" y="108"/>
                      <a:pt x="498" y="60"/>
                      <a:pt x="482" y="28"/>
                    </a:cubicBezTo>
                    <a:cubicBezTo>
                      <a:pt x="473" y="9"/>
                      <a:pt x="452" y="1"/>
                      <a:pt x="43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58" name="Google Shape;3558;p38"/>
              <p:cNvSpPr/>
              <p:nvPr/>
            </p:nvSpPr>
            <p:spPr>
              <a:xfrm>
                <a:off x="1954815" y="3210158"/>
                <a:ext cx="20223" cy="32185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87" extrusionOk="0">
                    <a:moveTo>
                      <a:pt x="89" y="1"/>
                    </a:moveTo>
                    <a:cubicBezTo>
                      <a:pt x="52" y="1"/>
                      <a:pt x="14" y="32"/>
                      <a:pt x="33" y="79"/>
                    </a:cubicBezTo>
                    <a:cubicBezTo>
                      <a:pt x="49" y="111"/>
                      <a:pt x="49" y="111"/>
                      <a:pt x="33" y="144"/>
                    </a:cubicBezTo>
                    <a:cubicBezTo>
                      <a:pt x="1" y="192"/>
                      <a:pt x="1" y="240"/>
                      <a:pt x="17" y="304"/>
                    </a:cubicBezTo>
                    <a:cubicBezTo>
                      <a:pt x="33" y="352"/>
                      <a:pt x="81" y="384"/>
                      <a:pt x="129" y="400"/>
                    </a:cubicBezTo>
                    <a:cubicBezTo>
                      <a:pt x="161" y="416"/>
                      <a:pt x="177" y="416"/>
                      <a:pt x="177" y="448"/>
                    </a:cubicBezTo>
                    <a:cubicBezTo>
                      <a:pt x="189" y="472"/>
                      <a:pt x="210" y="487"/>
                      <a:pt x="232" y="487"/>
                    </a:cubicBezTo>
                    <a:cubicBezTo>
                      <a:pt x="240" y="487"/>
                      <a:pt x="249" y="485"/>
                      <a:pt x="258" y="480"/>
                    </a:cubicBezTo>
                    <a:cubicBezTo>
                      <a:pt x="290" y="464"/>
                      <a:pt x="306" y="432"/>
                      <a:pt x="290" y="400"/>
                    </a:cubicBezTo>
                    <a:cubicBezTo>
                      <a:pt x="274" y="352"/>
                      <a:pt x="226" y="304"/>
                      <a:pt x="177" y="288"/>
                    </a:cubicBezTo>
                    <a:cubicBezTo>
                      <a:pt x="161" y="272"/>
                      <a:pt x="161" y="272"/>
                      <a:pt x="145" y="256"/>
                    </a:cubicBezTo>
                    <a:cubicBezTo>
                      <a:pt x="129" y="240"/>
                      <a:pt x="129" y="224"/>
                      <a:pt x="145" y="192"/>
                    </a:cubicBezTo>
                    <a:cubicBezTo>
                      <a:pt x="161" y="144"/>
                      <a:pt x="177" y="95"/>
                      <a:pt x="145" y="47"/>
                    </a:cubicBezTo>
                    <a:cubicBezTo>
                      <a:pt x="139" y="15"/>
                      <a:pt x="114" y="1"/>
                      <a:pt x="8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59" name="Google Shape;3559;p38"/>
              <p:cNvSpPr/>
              <p:nvPr/>
            </p:nvSpPr>
            <p:spPr>
              <a:xfrm>
                <a:off x="1967570" y="3131581"/>
                <a:ext cx="25510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10" extrusionOk="0">
                    <a:moveTo>
                      <a:pt x="177" y="1"/>
                    </a:moveTo>
                    <a:cubicBezTo>
                      <a:pt x="129" y="17"/>
                      <a:pt x="97" y="33"/>
                      <a:pt x="81" y="65"/>
                    </a:cubicBezTo>
                    <a:cubicBezTo>
                      <a:pt x="65" y="81"/>
                      <a:pt x="65" y="81"/>
                      <a:pt x="33" y="97"/>
                    </a:cubicBezTo>
                    <a:cubicBezTo>
                      <a:pt x="17" y="97"/>
                      <a:pt x="0" y="129"/>
                      <a:pt x="0" y="161"/>
                    </a:cubicBezTo>
                    <a:cubicBezTo>
                      <a:pt x="0" y="193"/>
                      <a:pt x="33" y="209"/>
                      <a:pt x="49" y="209"/>
                    </a:cubicBezTo>
                    <a:cubicBezTo>
                      <a:pt x="97" y="209"/>
                      <a:pt x="129" y="193"/>
                      <a:pt x="145" y="161"/>
                    </a:cubicBezTo>
                    <a:cubicBezTo>
                      <a:pt x="161" y="145"/>
                      <a:pt x="161" y="129"/>
                      <a:pt x="193" y="129"/>
                    </a:cubicBezTo>
                    <a:cubicBezTo>
                      <a:pt x="209" y="129"/>
                      <a:pt x="225" y="145"/>
                      <a:pt x="241" y="145"/>
                    </a:cubicBezTo>
                    <a:cubicBezTo>
                      <a:pt x="257" y="177"/>
                      <a:pt x="305" y="177"/>
                      <a:pt x="337" y="177"/>
                    </a:cubicBezTo>
                    <a:cubicBezTo>
                      <a:pt x="369" y="177"/>
                      <a:pt x="386" y="145"/>
                      <a:pt x="369" y="113"/>
                    </a:cubicBezTo>
                    <a:cubicBezTo>
                      <a:pt x="369" y="81"/>
                      <a:pt x="353" y="49"/>
                      <a:pt x="321" y="49"/>
                    </a:cubicBezTo>
                    <a:cubicBezTo>
                      <a:pt x="305" y="49"/>
                      <a:pt x="289" y="49"/>
                      <a:pt x="273" y="33"/>
                    </a:cubicBezTo>
                    <a:cubicBezTo>
                      <a:pt x="241" y="17"/>
                      <a:pt x="209" y="1"/>
                      <a:pt x="17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60" name="Google Shape;3560;p38"/>
              <p:cNvSpPr/>
              <p:nvPr/>
            </p:nvSpPr>
            <p:spPr>
              <a:xfrm>
                <a:off x="2057315" y="3155637"/>
                <a:ext cx="21545" cy="30731"/>
              </a:xfrm>
              <a:custGeom>
                <a:avLst/>
                <a:gdLst/>
                <a:ahLst/>
                <a:cxnLst/>
                <a:rect l="l" t="t" r="r" b="b"/>
                <a:pathLst>
                  <a:path w="326" h="465" extrusionOk="0">
                    <a:moveTo>
                      <a:pt x="84" y="1"/>
                    </a:moveTo>
                    <a:cubicBezTo>
                      <a:pt x="44" y="1"/>
                      <a:pt x="1" y="43"/>
                      <a:pt x="22" y="86"/>
                    </a:cubicBezTo>
                    <a:cubicBezTo>
                      <a:pt x="38" y="134"/>
                      <a:pt x="70" y="166"/>
                      <a:pt x="118" y="182"/>
                    </a:cubicBezTo>
                    <a:cubicBezTo>
                      <a:pt x="135" y="198"/>
                      <a:pt x="151" y="214"/>
                      <a:pt x="167" y="231"/>
                    </a:cubicBezTo>
                    <a:cubicBezTo>
                      <a:pt x="183" y="247"/>
                      <a:pt x="183" y="279"/>
                      <a:pt x="167" y="295"/>
                    </a:cubicBezTo>
                    <a:cubicBezTo>
                      <a:pt x="167" y="343"/>
                      <a:pt x="167" y="391"/>
                      <a:pt x="183" y="423"/>
                    </a:cubicBezTo>
                    <a:cubicBezTo>
                      <a:pt x="200" y="452"/>
                      <a:pt x="226" y="464"/>
                      <a:pt x="249" y="464"/>
                    </a:cubicBezTo>
                    <a:cubicBezTo>
                      <a:pt x="291" y="464"/>
                      <a:pt x="326" y="426"/>
                      <a:pt x="295" y="375"/>
                    </a:cubicBezTo>
                    <a:cubicBezTo>
                      <a:pt x="295" y="359"/>
                      <a:pt x="295" y="327"/>
                      <a:pt x="295" y="311"/>
                    </a:cubicBezTo>
                    <a:cubicBezTo>
                      <a:pt x="311" y="263"/>
                      <a:pt x="311" y="214"/>
                      <a:pt x="279" y="182"/>
                    </a:cubicBezTo>
                    <a:cubicBezTo>
                      <a:pt x="263" y="134"/>
                      <a:pt x="231" y="102"/>
                      <a:pt x="183" y="70"/>
                    </a:cubicBezTo>
                    <a:cubicBezTo>
                      <a:pt x="167" y="70"/>
                      <a:pt x="151" y="54"/>
                      <a:pt x="135" y="38"/>
                    </a:cubicBezTo>
                    <a:cubicBezTo>
                      <a:pt x="124" y="11"/>
                      <a:pt x="104" y="1"/>
                      <a:pt x="8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61" name="Google Shape;3561;p38"/>
              <p:cNvSpPr/>
              <p:nvPr/>
            </p:nvSpPr>
            <p:spPr>
              <a:xfrm>
                <a:off x="2020571" y="3173612"/>
                <a:ext cx="20223" cy="30599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63" extrusionOk="0">
                    <a:moveTo>
                      <a:pt x="74" y="0"/>
                    </a:moveTo>
                    <a:cubicBezTo>
                      <a:pt x="66" y="0"/>
                      <a:pt x="57" y="2"/>
                      <a:pt x="49" y="7"/>
                    </a:cubicBezTo>
                    <a:cubicBezTo>
                      <a:pt x="17" y="23"/>
                      <a:pt x="1" y="55"/>
                      <a:pt x="17" y="87"/>
                    </a:cubicBezTo>
                    <a:cubicBezTo>
                      <a:pt x="33" y="135"/>
                      <a:pt x="65" y="167"/>
                      <a:pt x="113" y="183"/>
                    </a:cubicBezTo>
                    <a:cubicBezTo>
                      <a:pt x="129" y="199"/>
                      <a:pt x="145" y="215"/>
                      <a:pt x="161" y="231"/>
                    </a:cubicBezTo>
                    <a:cubicBezTo>
                      <a:pt x="161" y="247"/>
                      <a:pt x="161" y="279"/>
                      <a:pt x="161" y="295"/>
                    </a:cubicBezTo>
                    <a:cubicBezTo>
                      <a:pt x="145" y="344"/>
                      <a:pt x="161" y="392"/>
                      <a:pt x="177" y="440"/>
                    </a:cubicBezTo>
                    <a:cubicBezTo>
                      <a:pt x="188" y="451"/>
                      <a:pt x="216" y="463"/>
                      <a:pt x="242" y="463"/>
                    </a:cubicBezTo>
                    <a:cubicBezTo>
                      <a:pt x="253" y="463"/>
                      <a:pt x="264" y="461"/>
                      <a:pt x="273" y="456"/>
                    </a:cubicBezTo>
                    <a:cubicBezTo>
                      <a:pt x="289" y="440"/>
                      <a:pt x="305" y="408"/>
                      <a:pt x="289" y="376"/>
                    </a:cubicBezTo>
                    <a:cubicBezTo>
                      <a:pt x="289" y="360"/>
                      <a:pt x="289" y="328"/>
                      <a:pt x="289" y="311"/>
                    </a:cubicBezTo>
                    <a:cubicBezTo>
                      <a:pt x="305" y="263"/>
                      <a:pt x="289" y="215"/>
                      <a:pt x="273" y="183"/>
                    </a:cubicBezTo>
                    <a:cubicBezTo>
                      <a:pt x="257" y="135"/>
                      <a:pt x="209" y="103"/>
                      <a:pt x="177" y="87"/>
                    </a:cubicBezTo>
                    <a:cubicBezTo>
                      <a:pt x="161" y="71"/>
                      <a:pt x="145" y="55"/>
                      <a:pt x="129" y="39"/>
                    </a:cubicBezTo>
                    <a:cubicBezTo>
                      <a:pt x="117" y="15"/>
                      <a:pt x="97" y="0"/>
                      <a:pt x="7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62" name="Google Shape;3562;p38"/>
              <p:cNvSpPr/>
              <p:nvPr/>
            </p:nvSpPr>
            <p:spPr>
              <a:xfrm>
                <a:off x="2003587" y="3241484"/>
                <a:ext cx="30863" cy="21016"/>
              </a:xfrm>
              <a:custGeom>
                <a:avLst/>
                <a:gdLst/>
                <a:ahLst/>
                <a:cxnLst/>
                <a:rect l="l" t="t" r="r" b="b"/>
                <a:pathLst>
                  <a:path w="467" h="318" extrusionOk="0">
                    <a:moveTo>
                      <a:pt x="395" y="0"/>
                    </a:moveTo>
                    <a:cubicBezTo>
                      <a:pt x="387" y="0"/>
                      <a:pt x="379" y="2"/>
                      <a:pt x="370" y="6"/>
                    </a:cubicBezTo>
                    <a:cubicBezTo>
                      <a:pt x="322" y="39"/>
                      <a:pt x="290" y="71"/>
                      <a:pt x="274" y="119"/>
                    </a:cubicBezTo>
                    <a:cubicBezTo>
                      <a:pt x="274" y="135"/>
                      <a:pt x="258" y="151"/>
                      <a:pt x="242" y="167"/>
                    </a:cubicBezTo>
                    <a:cubicBezTo>
                      <a:pt x="231" y="167"/>
                      <a:pt x="213" y="174"/>
                      <a:pt x="198" y="174"/>
                    </a:cubicBezTo>
                    <a:cubicBezTo>
                      <a:pt x="190" y="174"/>
                      <a:pt x="183" y="172"/>
                      <a:pt x="177" y="167"/>
                    </a:cubicBezTo>
                    <a:cubicBezTo>
                      <a:pt x="129" y="167"/>
                      <a:pt x="81" y="167"/>
                      <a:pt x="33" y="199"/>
                    </a:cubicBezTo>
                    <a:cubicBezTo>
                      <a:pt x="17" y="215"/>
                      <a:pt x="1" y="247"/>
                      <a:pt x="17" y="279"/>
                    </a:cubicBezTo>
                    <a:cubicBezTo>
                      <a:pt x="29" y="303"/>
                      <a:pt x="49" y="318"/>
                      <a:pt x="72" y="318"/>
                    </a:cubicBezTo>
                    <a:cubicBezTo>
                      <a:pt x="80" y="318"/>
                      <a:pt x="89" y="316"/>
                      <a:pt x="97" y="311"/>
                    </a:cubicBezTo>
                    <a:cubicBezTo>
                      <a:pt x="113" y="295"/>
                      <a:pt x="145" y="295"/>
                      <a:pt x="161" y="295"/>
                    </a:cubicBezTo>
                    <a:cubicBezTo>
                      <a:pt x="175" y="300"/>
                      <a:pt x="190" y="302"/>
                      <a:pt x="204" y="302"/>
                    </a:cubicBezTo>
                    <a:cubicBezTo>
                      <a:pt x="238" y="302"/>
                      <a:pt x="272" y="291"/>
                      <a:pt x="306" y="279"/>
                    </a:cubicBezTo>
                    <a:cubicBezTo>
                      <a:pt x="338" y="247"/>
                      <a:pt x="370" y="215"/>
                      <a:pt x="386" y="167"/>
                    </a:cubicBezTo>
                    <a:cubicBezTo>
                      <a:pt x="402" y="151"/>
                      <a:pt x="418" y="135"/>
                      <a:pt x="434" y="119"/>
                    </a:cubicBezTo>
                    <a:cubicBezTo>
                      <a:pt x="466" y="103"/>
                      <a:pt x="466" y="71"/>
                      <a:pt x="450" y="39"/>
                    </a:cubicBezTo>
                    <a:cubicBezTo>
                      <a:pt x="438" y="15"/>
                      <a:pt x="418" y="0"/>
                      <a:pt x="39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63" name="Google Shape;3563;p38"/>
              <p:cNvSpPr/>
              <p:nvPr/>
            </p:nvSpPr>
            <p:spPr>
              <a:xfrm>
                <a:off x="1996185" y="3204211"/>
                <a:ext cx="19165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42" extrusionOk="0">
                    <a:moveTo>
                      <a:pt x="211" y="1"/>
                    </a:moveTo>
                    <a:cubicBezTo>
                      <a:pt x="197" y="1"/>
                      <a:pt x="185" y="9"/>
                      <a:pt x="177" y="25"/>
                    </a:cubicBezTo>
                    <a:cubicBezTo>
                      <a:pt x="145" y="57"/>
                      <a:pt x="145" y="89"/>
                      <a:pt x="145" y="121"/>
                    </a:cubicBezTo>
                    <a:cubicBezTo>
                      <a:pt x="161" y="137"/>
                      <a:pt x="161" y="153"/>
                      <a:pt x="145" y="169"/>
                    </a:cubicBezTo>
                    <a:cubicBezTo>
                      <a:pt x="145" y="185"/>
                      <a:pt x="129" y="201"/>
                      <a:pt x="113" y="201"/>
                    </a:cubicBezTo>
                    <a:cubicBezTo>
                      <a:pt x="65" y="201"/>
                      <a:pt x="33" y="217"/>
                      <a:pt x="17" y="250"/>
                    </a:cubicBezTo>
                    <a:cubicBezTo>
                      <a:pt x="1" y="282"/>
                      <a:pt x="1" y="314"/>
                      <a:pt x="33" y="330"/>
                    </a:cubicBezTo>
                    <a:cubicBezTo>
                      <a:pt x="41" y="338"/>
                      <a:pt x="57" y="342"/>
                      <a:pt x="73" y="342"/>
                    </a:cubicBezTo>
                    <a:cubicBezTo>
                      <a:pt x="89" y="342"/>
                      <a:pt x="105" y="338"/>
                      <a:pt x="113" y="330"/>
                    </a:cubicBezTo>
                    <a:cubicBezTo>
                      <a:pt x="129" y="314"/>
                      <a:pt x="145" y="298"/>
                      <a:pt x="161" y="298"/>
                    </a:cubicBezTo>
                    <a:cubicBezTo>
                      <a:pt x="193" y="298"/>
                      <a:pt x="225" y="282"/>
                      <a:pt x="257" y="250"/>
                    </a:cubicBezTo>
                    <a:cubicBezTo>
                      <a:pt x="273" y="217"/>
                      <a:pt x="273" y="185"/>
                      <a:pt x="273" y="137"/>
                    </a:cubicBezTo>
                    <a:cubicBezTo>
                      <a:pt x="257" y="121"/>
                      <a:pt x="257" y="105"/>
                      <a:pt x="273" y="89"/>
                    </a:cubicBezTo>
                    <a:cubicBezTo>
                      <a:pt x="289" y="73"/>
                      <a:pt x="273" y="41"/>
                      <a:pt x="257" y="25"/>
                    </a:cubicBezTo>
                    <a:cubicBezTo>
                      <a:pt x="241" y="9"/>
                      <a:pt x="225" y="1"/>
                      <a:pt x="21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64" name="Google Shape;3564;p38"/>
              <p:cNvSpPr/>
              <p:nvPr/>
            </p:nvSpPr>
            <p:spPr>
              <a:xfrm>
                <a:off x="2067228" y="3211877"/>
                <a:ext cx="14936" cy="3324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503" extrusionOk="0">
                    <a:moveTo>
                      <a:pt x="111" y="1"/>
                    </a:moveTo>
                    <a:cubicBezTo>
                      <a:pt x="86" y="1"/>
                      <a:pt x="62" y="27"/>
                      <a:pt x="49" y="53"/>
                    </a:cubicBezTo>
                    <a:cubicBezTo>
                      <a:pt x="49" y="101"/>
                      <a:pt x="65" y="150"/>
                      <a:pt x="81" y="182"/>
                    </a:cubicBezTo>
                    <a:cubicBezTo>
                      <a:pt x="97" y="214"/>
                      <a:pt x="97" y="230"/>
                      <a:pt x="97" y="246"/>
                    </a:cubicBezTo>
                    <a:cubicBezTo>
                      <a:pt x="97" y="278"/>
                      <a:pt x="81" y="294"/>
                      <a:pt x="65" y="310"/>
                    </a:cubicBezTo>
                    <a:cubicBezTo>
                      <a:pt x="33" y="342"/>
                      <a:pt x="17" y="390"/>
                      <a:pt x="1" y="438"/>
                    </a:cubicBezTo>
                    <a:cubicBezTo>
                      <a:pt x="1" y="470"/>
                      <a:pt x="33" y="503"/>
                      <a:pt x="65" y="503"/>
                    </a:cubicBezTo>
                    <a:cubicBezTo>
                      <a:pt x="97" y="503"/>
                      <a:pt x="129" y="487"/>
                      <a:pt x="129" y="454"/>
                    </a:cubicBezTo>
                    <a:cubicBezTo>
                      <a:pt x="129" y="422"/>
                      <a:pt x="145" y="406"/>
                      <a:pt x="161" y="390"/>
                    </a:cubicBezTo>
                    <a:cubicBezTo>
                      <a:pt x="193" y="358"/>
                      <a:pt x="209" y="310"/>
                      <a:pt x="225" y="262"/>
                    </a:cubicBezTo>
                    <a:cubicBezTo>
                      <a:pt x="225" y="214"/>
                      <a:pt x="209" y="166"/>
                      <a:pt x="193" y="134"/>
                    </a:cubicBezTo>
                    <a:cubicBezTo>
                      <a:pt x="177" y="118"/>
                      <a:pt x="177" y="85"/>
                      <a:pt x="177" y="69"/>
                    </a:cubicBezTo>
                    <a:cubicBezTo>
                      <a:pt x="177" y="37"/>
                      <a:pt x="161" y="5"/>
                      <a:pt x="129" y="5"/>
                    </a:cubicBezTo>
                    <a:cubicBezTo>
                      <a:pt x="123" y="2"/>
                      <a:pt x="117" y="1"/>
                      <a:pt x="11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65" name="Google Shape;3565;p38"/>
              <p:cNvSpPr/>
              <p:nvPr/>
            </p:nvSpPr>
            <p:spPr>
              <a:xfrm>
                <a:off x="1966512" y="3153786"/>
                <a:ext cx="30797" cy="22866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46" extrusionOk="0">
                    <a:moveTo>
                      <a:pt x="389" y="0"/>
                    </a:moveTo>
                    <a:cubicBezTo>
                      <a:pt x="378" y="0"/>
                      <a:pt x="366" y="6"/>
                      <a:pt x="353" y="18"/>
                    </a:cubicBezTo>
                    <a:cubicBezTo>
                      <a:pt x="337" y="34"/>
                      <a:pt x="321" y="34"/>
                      <a:pt x="289" y="34"/>
                    </a:cubicBezTo>
                    <a:cubicBezTo>
                      <a:pt x="241" y="34"/>
                      <a:pt x="193" y="34"/>
                      <a:pt x="161" y="66"/>
                    </a:cubicBezTo>
                    <a:cubicBezTo>
                      <a:pt x="129" y="98"/>
                      <a:pt x="97" y="130"/>
                      <a:pt x="81" y="178"/>
                    </a:cubicBezTo>
                    <a:cubicBezTo>
                      <a:pt x="65" y="194"/>
                      <a:pt x="65" y="210"/>
                      <a:pt x="33" y="226"/>
                    </a:cubicBezTo>
                    <a:cubicBezTo>
                      <a:pt x="0" y="242"/>
                      <a:pt x="0" y="291"/>
                      <a:pt x="16" y="307"/>
                    </a:cubicBezTo>
                    <a:cubicBezTo>
                      <a:pt x="40" y="330"/>
                      <a:pt x="63" y="345"/>
                      <a:pt x="87" y="345"/>
                    </a:cubicBezTo>
                    <a:cubicBezTo>
                      <a:pt x="96" y="345"/>
                      <a:pt x="104" y="343"/>
                      <a:pt x="113" y="339"/>
                    </a:cubicBezTo>
                    <a:cubicBezTo>
                      <a:pt x="145" y="307"/>
                      <a:pt x="177" y="275"/>
                      <a:pt x="193" y="226"/>
                    </a:cubicBezTo>
                    <a:cubicBezTo>
                      <a:pt x="193" y="194"/>
                      <a:pt x="209" y="178"/>
                      <a:pt x="225" y="178"/>
                    </a:cubicBezTo>
                    <a:cubicBezTo>
                      <a:pt x="236" y="167"/>
                      <a:pt x="256" y="156"/>
                      <a:pt x="272" y="156"/>
                    </a:cubicBezTo>
                    <a:cubicBezTo>
                      <a:pt x="278" y="156"/>
                      <a:pt x="285" y="158"/>
                      <a:pt x="289" y="162"/>
                    </a:cubicBezTo>
                    <a:cubicBezTo>
                      <a:pt x="337" y="162"/>
                      <a:pt x="385" y="146"/>
                      <a:pt x="418" y="114"/>
                    </a:cubicBezTo>
                    <a:cubicBezTo>
                      <a:pt x="450" y="98"/>
                      <a:pt x="466" y="66"/>
                      <a:pt x="434" y="34"/>
                    </a:cubicBezTo>
                    <a:cubicBezTo>
                      <a:pt x="424" y="14"/>
                      <a:pt x="408" y="0"/>
                      <a:pt x="38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66" name="Google Shape;3566;p38"/>
              <p:cNvSpPr/>
              <p:nvPr/>
            </p:nvSpPr>
            <p:spPr>
              <a:xfrm>
                <a:off x="1935782" y="3156562"/>
                <a:ext cx="27558" cy="26832"/>
              </a:xfrm>
              <a:custGeom>
                <a:avLst/>
                <a:gdLst/>
                <a:ahLst/>
                <a:cxnLst/>
                <a:rect l="l" t="t" r="r" b="b"/>
                <a:pathLst>
                  <a:path w="417" h="406" extrusionOk="0">
                    <a:moveTo>
                      <a:pt x="326" y="0"/>
                    </a:moveTo>
                    <a:cubicBezTo>
                      <a:pt x="308" y="0"/>
                      <a:pt x="290" y="7"/>
                      <a:pt x="273" y="24"/>
                    </a:cubicBezTo>
                    <a:cubicBezTo>
                      <a:pt x="257" y="40"/>
                      <a:pt x="241" y="40"/>
                      <a:pt x="225" y="56"/>
                    </a:cubicBezTo>
                    <a:cubicBezTo>
                      <a:pt x="177" y="56"/>
                      <a:pt x="129" y="72"/>
                      <a:pt x="96" y="120"/>
                    </a:cubicBezTo>
                    <a:cubicBezTo>
                      <a:pt x="64" y="152"/>
                      <a:pt x="48" y="200"/>
                      <a:pt x="48" y="233"/>
                    </a:cubicBezTo>
                    <a:cubicBezTo>
                      <a:pt x="48" y="265"/>
                      <a:pt x="32" y="281"/>
                      <a:pt x="16" y="297"/>
                    </a:cubicBezTo>
                    <a:cubicBezTo>
                      <a:pt x="0" y="329"/>
                      <a:pt x="0" y="361"/>
                      <a:pt x="16" y="393"/>
                    </a:cubicBezTo>
                    <a:cubicBezTo>
                      <a:pt x="32" y="401"/>
                      <a:pt x="48" y="405"/>
                      <a:pt x="64" y="405"/>
                    </a:cubicBezTo>
                    <a:cubicBezTo>
                      <a:pt x="80" y="405"/>
                      <a:pt x="96" y="401"/>
                      <a:pt x="112" y="393"/>
                    </a:cubicBezTo>
                    <a:cubicBezTo>
                      <a:pt x="145" y="345"/>
                      <a:pt x="161" y="313"/>
                      <a:pt x="177" y="265"/>
                    </a:cubicBezTo>
                    <a:cubicBezTo>
                      <a:pt x="177" y="233"/>
                      <a:pt x="177" y="217"/>
                      <a:pt x="193" y="200"/>
                    </a:cubicBezTo>
                    <a:cubicBezTo>
                      <a:pt x="209" y="184"/>
                      <a:pt x="225" y="168"/>
                      <a:pt x="257" y="168"/>
                    </a:cubicBezTo>
                    <a:cubicBezTo>
                      <a:pt x="289" y="168"/>
                      <a:pt x="337" y="136"/>
                      <a:pt x="369" y="104"/>
                    </a:cubicBezTo>
                    <a:cubicBezTo>
                      <a:pt x="417" y="57"/>
                      <a:pt x="376" y="0"/>
                      <a:pt x="32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67" name="Google Shape;3567;p38"/>
              <p:cNvSpPr/>
              <p:nvPr/>
            </p:nvSpPr>
            <p:spPr>
              <a:xfrm>
                <a:off x="2010790" y="3134687"/>
                <a:ext cx="31590" cy="22932"/>
              </a:xfrm>
              <a:custGeom>
                <a:avLst/>
                <a:gdLst/>
                <a:ahLst/>
                <a:cxnLst/>
                <a:rect l="l" t="t" r="r" b="b"/>
                <a:pathLst>
                  <a:path w="478" h="347" extrusionOk="0">
                    <a:moveTo>
                      <a:pt x="94" y="0"/>
                    </a:moveTo>
                    <a:cubicBezTo>
                      <a:pt x="43" y="0"/>
                      <a:pt x="1" y="89"/>
                      <a:pt x="52" y="114"/>
                    </a:cubicBezTo>
                    <a:cubicBezTo>
                      <a:pt x="84" y="146"/>
                      <a:pt x="133" y="162"/>
                      <a:pt x="181" y="162"/>
                    </a:cubicBezTo>
                    <a:cubicBezTo>
                      <a:pt x="213" y="162"/>
                      <a:pt x="229" y="162"/>
                      <a:pt x="245" y="179"/>
                    </a:cubicBezTo>
                    <a:cubicBezTo>
                      <a:pt x="261" y="195"/>
                      <a:pt x="277" y="211"/>
                      <a:pt x="277" y="227"/>
                    </a:cubicBezTo>
                    <a:cubicBezTo>
                      <a:pt x="293" y="275"/>
                      <a:pt x="325" y="307"/>
                      <a:pt x="357" y="339"/>
                    </a:cubicBezTo>
                    <a:cubicBezTo>
                      <a:pt x="367" y="344"/>
                      <a:pt x="378" y="346"/>
                      <a:pt x="387" y="346"/>
                    </a:cubicBezTo>
                    <a:cubicBezTo>
                      <a:pt x="439" y="346"/>
                      <a:pt x="478" y="283"/>
                      <a:pt x="437" y="243"/>
                    </a:cubicBezTo>
                    <a:cubicBezTo>
                      <a:pt x="421" y="227"/>
                      <a:pt x="405" y="211"/>
                      <a:pt x="405" y="179"/>
                    </a:cubicBezTo>
                    <a:cubicBezTo>
                      <a:pt x="389" y="130"/>
                      <a:pt x="357" y="98"/>
                      <a:pt x="325" y="66"/>
                    </a:cubicBezTo>
                    <a:cubicBezTo>
                      <a:pt x="277" y="50"/>
                      <a:pt x="229" y="34"/>
                      <a:pt x="181" y="34"/>
                    </a:cubicBezTo>
                    <a:cubicBezTo>
                      <a:pt x="165" y="34"/>
                      <a:pt x="149" y="18"/>
                      <a:pt x="133" y="18"/>
                    </a:cubicBezTo>
                    <a:cubicBezTo>
                      <a:pt x="120" y="6"/>
                      <a:pt x="107" y="0"/>
                      <a:pt x="9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68" name="Google Shape;3568;p38"/>
              <p:cNvSpPr/>
              <p:nvPr/>
            </p:nvSpPr>
            <p:spPr>
              <a:xfrm>
                <a:off x="1915361" y="3143609"/>
                <a:ext cx="32119" cy="22668"/>
              </a:xfrm>
              <a:custGeom>
                <a:avLst/>
                <a:gdLst/>
                <a:ahLst/>
                <a:cxnLst/>
                <a:rect l="l" t="t" r="r" b="b"/>
                <a:pathLst>
                  <a:path w="486" h="343" extrusionOk="0">
                    <a:moveTo>
                      <a:pt x="418" y="1"/>
                    </a:moveTo>
                    <a:cubicBezTo>
                      <a:pt x="403" y="1"/>
                      <a:pt x="387" y="5"/>
                      <a:pt x="373" y="11"/>
                    </a:cubicBezTo>
                    <a:cubicBezTo>
                      <a:pt x="357" y="27"/>
                      <a:pt x="341" y="27"/>
                      <a:pt x="309" y="27"/>
                    </a:cubicBezTo>
                    <a:cubicBezTo>
                      <a:pt x="261" y="27"/>
                      <a:pt x="229" y="44"/>
                      <a:pt x="181" y="76"/>
                    </a:cubicBezTo>
                    <a:cubicBezTo>
                      <a:pt x="149" y="92"/>
                      <a:pt x="117" y="124"/>
                      <a:pt x="101" y="172"/>
                    </a:cubicBezTo>
                    <a:cubicBezTo>
                      <a:pt x="85" y="204"/>
                      <a:pt x="85" y="220"/>
                      <a:pt x="69" y="220"/>
                    </a:cubicBezTo>
                    <a:cubicBezTo>
                      <a:pt x="1" y="247"/>
                      <a:pt x="48" y="343"/>
                      <a:pt x="102" y="343"/>
                    </a:cubicBezTo>
                    <a:cubicBezTo>
                      <a:pt x="112" y="343"/>
                      <a:pt x="123" y="340"/>
                      <a:pt x="133" y="332"/>
                    </a:cubicBezTo>
                    <a:cubicBezTo>
                      <a:pt x="165" y="300"/>
                      <a:pt x="197" y="268"/>
                      <a:pt x="213" y="220"/>
                    </a:cubicBezTo>
                    <a:cubicBezTo>
                      <a:pt x="229" y="188"/>
                      <a:pt x="277" y="156"/>
                      <a:pt x="309" y="156"/>
                    </a:cubicBezTo>
                    <a:cubicBezTo>
                      <a:pt x="357" y="156"/>
                      <a:pt x="405" y="140"/>
                      <a:pt x="454" y="124"/>
                    </a:cubicBezTo>
                    <a:cubicBezTo>
                      <a:pt x="470" y="108"/>
                      <a:pt x="486" y="60"/>
                      <a:pt x="470" y="27"/>
                    </a:cubicBezTo>
                    <a:cubicBezTo>
                      <a:pt x="460" y="9"/>
                      <a:pt x="440" y="1"/>
                      <a:pt x="41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69" name="Google Shape;3569;p38"/>
              <p:cNvSpPr/>
              <p:nvPr/>
            </p:nvSpPr>
            <p:spPr>
              <a:xfrm>
                <a:off x="1918798" y="3199452"/>
                <a:ext cx="17051" cy="34035"/>
              </a:xfrm>
              <a:custGeom>
                <a:avLst/>
                <a:gdLst/>
                <a:ahLst/>
                <a:cxnLst/>
                <a:rect l="l" t="t" r="r" b="b"/>
                <a:pathLst>
                  <a:path w="258" h="515" extrusionOk="0">
                    <a:moveTo>
                      <a:pt x="145" y="1"/>
                    </a:moveTo>
                    <a:cubicBezTo>
                      <a:pt x="97" y="1"/>
                      <a:pt x="81" y="33"/>
                      <a:pt x="81" y="81"/>
                    </a:cubicBezTo>
                    <a:cubicBezTo>
                      <a:pt x="81" y="97"/>
                      <a:pt x="81" y="97"/>
                      <a:pt x="65" y="129"/>
                    </a:cubicBezTo>
                    <a:cubicBezTo>
                      <a:pt x="17" y="161"/>
                      <a:pt x="0" y="225"/>
                      <a:pt x="0" y="273"/>
                    </a:cubicBezTo>
                    <a:cubicBezTo>
                      <a:pt x="17" y="322"/>
                      <a:pt x="49" y="386"/>
                      <a:pt x="97" y="402"/>
                    </a:cubicBezTo>
                    <a:cubicBezTo>
                      <a:pt x="113" y="434"/>
                      <a:pt x="129" y="434"/>
                      <a:pt x="129" y="450"/>
                    </a:cubicBezTo>
                    <a:cubicBezTo>
                      <a:pt x="129" y="482"/>
                      <a:pt x="161" y="514"/>
                      <a:pt x="193" y="514"/>
                    </a:cubicBezTo>
                    <a:cubicBezTo>
                      <a:pt x="225" y="498"/>
                      <a:pt x="257" y="466"/>
                      <a:pt x="241" y="434"/>
                    </a:cubicBezTo>
                    <a:cubicBezTo>
                      <a:pt x="241" y="386"/>
                      <a:pt x="209" y="338"/>
                      <a:pt x="161" y="306"/>
                    </a:cubicBezTo>
                    <a:cubicBezTo>
                      <a:pt x="129" y="289"/>
                      <a:pt x="129" y="273"/>
                      <a:pt x="129" y="257"/>
                    </a:cubicBezTo>
                    <a:cubicBezTo>
                      <a:pt x="129" y="241"/>
                      <a:pt x="145" y="225"/>
                      <a:pt x="161" y="209"/>
                    </a:cubicBezTo>
                    <a:cubicBezTo>
                      <a:pt x="193" y="161"/>
                      <a:pt x="209" y="113"/>
                      <a:pt x="209" y="65"/>
                    </a:cubicBezTo>
                    <a:cubicBezTo>
                      <a:pt x="209" y="33"/>
                      <a:pt x="177" y="1"/>
                      <a:pt x="14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70" name="Google Shape;3570;p38"/>
              <p:cNvSpPr/>
              <p:nvPr/>
            </p:nvSpPr>
            <p:spPr>
              <a:xfrm>
                <a:off x="1953757" y="3264812"/>
                <a:ext cx="34035" cy="17844"/>
              </a:xfrm>
              <a:custGeom>
                <a:avLst/>
                <a:gdLst/>
                <a:ahLst/>
                <a:cxnLst/>
                <a:rect l="l" t="t" r="r" b="b"/>
                <a:pathLst>
                  <a:path w="515" h="270" extrusionOk="0">
                    <a:moveTo>
                      <a:pt x="58" y="0"/>
                    </a:moveTo>
                    <a:cubicBezTo>
                      <a:pt x="35" y="0"/>
                      <a:pt x="17" y="18"/>
                      <a:pt x="17" y="55"/>
                    </a:cubicBezTo>
                    <a:cubicBezTo>
                      <a:pt x="1" y="87"/>
                      <a:pt x="17" y="119"/>
                      <a:pt x="49" y="119"/>
                    </a:cubicBezTo>
                    <a:cubicBezTo>
                      <a:pt x="81" y="135"/>
                      <a:pt x="81" y="135"/>
                      <a:pt x="97" y="167"/>
                    </a:cubicBezTo>
                    <a:cubicBezTo>
                      <a:pt x="113" y="215"/>
                      <a:pt x="161" y="247"/>
                      <a:pt x="209" y="263"/>
                    </a:cubicBezTo>
                    <a:cubicBezTo>
                      <a:pt x="227" y="267"/>
                      <a:pt x="243" y="269"/>
                      <a:pt x="258" y="269"/>
                    </a:cubicBezTo>
                    <a:cubicBezTo>
                      <a:pt x="299" y="269"/>
                      <a:pt x="335" y="254"/>
                      <a:pt x="370" y="231"/>
                    </a:cubicBezTo>
                    <a:cubicBezTo>
                      <a:pt x="402" y="215"/>
                      <a:pt x="402" y="215"/>
                      <a:pt x="418" y="215"/>
                    </a:cubicBezTo>
                    <a:cubicBezTo>
                      <a:pt x="427" y="219"/>
                      <a:pt x="436" y="221"/>
                      <a:pt x="446" y="221"/>
                    </a:cubicBezTo>
                    <a:cubicBezTo>
                      <a:pt x="472" y="221"/>
                      <a:pt x="498" y="206"/>
                      <a:pt x="498" y="183"/>
                    </a:cubicBezTo>
                    <a:cubicBezTo>
                      <a:pt x="514" y="151"/>
                      <a:pt x="498" y="103"/>
                      <a:pt x="450" y="103"/>
                    </a:cubicBezTo>
                    <a:cubicBezTo>
                      <a:pt x="437" y="98"/>
                      <a:pt x="424" y="96"/>
                      <a:pt x="411" y="96"/>
                    </a:cubicBezTo>
                    <a:cubicBezTo>
                      <a:pt x="376" y="96"/>
                      <a:pt x="341" y="111"/>
                      <a:pt x="306" y="135"/>
                    </a:cubicBezTo>
                    <a:cubicBezTo>
                      <a:pt x="274" y="151"/>
                      <a:pt x="274" y="151"/>
                      <a:pt x="242" y="151"/>
                    </a:cubicBezTo>
                    <a:cubicBezTo>
                      <a:pt x="226" y="135"/>
                      <a:pt x="226" y="135"/>
                      <a:pt x="209" y="103"/>
                    </a:cubicBezTo>
                    <a:cubicBezTo>
                      <a:pt x="177" y="55"/>
                      <a:pt x="145" y="22"/>
                      <a:pt x="81" y="6"/>
                    </a:cubicBezTo>
                    <a:cubicBezTo>
                      <a:pt x="73" y="2"/>
                      <a:pt x="65" y="0"/>
                      <a:pt x="5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71" name="Google Shape;3571;p38"/>
              <p:cNvSpPr/>
              <p:nvPr/>
            </p:nvSpPr>
            <p:spPr>
              <a:xfrm>
                <a:off x="2102188" y="3158082"/>
                <a:ext cx="216370" cy="217428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0" extrusionOk="0">
                    <a:moveTo>
                      <a:pt x="1544" y="0"/>
                    </a:moveTo>
                    <a:cubicBezTo>
                      <a:pt x="1538" y="0"/>
                      <a:pt x="1531" y="0"/>
                      <a:pt x="1525" y="1"/>
                    </a:cubicBezTo>
                    <a:cubicBezTo>
                      <a:pt x="1365" y="17"/>
                      <a:pt x="1252" y="226"/>
                      <a:pt x="1092" y="290"/>
                    </a:cubicBezTo>
                    <a:cubicBezTo>
                      <a:pt x="948" y="338"/>
                      <a:pt x="707" y="274"/>
                      <a:pt x="595" y="386"/>
                    </a:cubicBezTo>
                    <a:cubicBezTo>
                      <a:pt x="466" y="482"/>
                      <a:pt x="498" y="723"/>
                      <a:pt x="402" y="867"/>
                    </a:cubicBezTo>
                    <a:cubicBezTo>
                      <a:pt x="322" y="1012"/>
                      <a:pt x="81" y="1076"/>
                      <a:pt x="49" y="1236"/>
                    </a:cubicBezTo>
                    <a:cubicBezTo>
                      <a:pt x="1" y="1397"/>
                      <a:pt x="177" y="1573"/>
                      <a:pt x="194" y="1750"/>
                    </a:cubicBezTo>
                    <a:cubicBezTo>
                      <a:pt x="194" y="1910"/>
                      <a:pt x="65" y="2103"/>
                      <a:pt x="113" y="2263"/>
                    </a:cubicBezTo>
                    <a:cubicBezTo>
                      <a:pt x="177" y="2408"/>
                      <a:pt x="418" y="2456"/>
                      <a:pt x="514" y="2584"/>
                    </a:cubicBezTo>
                    <a:cubicBezTo>
                      <a:pt x="627" y="2696"/>
                      <a:pt x="627" y="2953"/>
                      <a:pt x="771" y="3033"/>
                    </a:cubicBezTo>
                    <a:cubicBezTo>
                      <a:pt x="813" y="3064"/>
                      <a:pt x="864" y="3074"/>
                      <a:pt x="920" y="3074"/>
                    </a:cubicBezTo>
                    <a:cubicBezTo>
                      <a:pt x="1004" y="3074"/>
                      <a:pt x="1099" y="3053"/>
                      <a:pt x="1186" y="3053"/>
                    </a:cubicBezTo>
                    <a:cubicBezTo>
                      <a:pt x="1220" y="3053"/>
                      <a:pt x="1254" y="3056"/>
                      <a:pt x="1284" y="3065"/>
                    </a:cubicBezTo>
                    <a:cubicBezTo>
                      <a:pt x="1445" y="3097"/>
                      <a:pt x="1589" y="3290"/>
                      <a:pt x="1750" y="3290"/>
                    </a:cubicBezTo>
                    <a:cubicBezTo>
                      <a:pt x="1910" y="3274"/>
                      <a:pt x="2039" y="3065"/>
                      <a:pt x="2183" y="3001"/>
                    </a:cubicBezTo>
                    <a:cubicBezTo>
                      <a:pt x="2343" y="2937"/>
                      <a:pt x="2568" y="3017"/>
                      <a:pt x="2696" y="2905"/>
                    </a:cubicBezTo>
                    <a:cubicBezTo>
                      <a:pt x="2825" y="2809"/>
                      <a:pt x="2793" y="2568"/>
                      <a:pt x="2873" y="2424"/>
                    </a:cubicBezTo>
                    <a:cubicBezTo>
                      <a:pt x="2969" y="2279"/>
                      <a:pt x="3194" y="2199"/>
                      <a:pt x="3242" y="2039"/>
                    </a:cubicBezTo>
                    <a:cubicBezTo>
                      <a:pt x="3274" y="1878"/>
                      <a:pt x="3113" y="1702"/>
                      <a:pt x="3097" y="1541"/>
                    </a:cubicBezTo>
                    <a:cubicBezTo>
                      <a:pt x="3081" y="1381"/>
                      <a:pt x="3226" y="1172"/>
                      <a:pt x="3162" y="1028"/>
                    </a:cubicBezTo>
                    <a:cubicBezTo>
                      <a:pt x="3113" y="883"/>
                      <a:pt x="2873" y="819"/>
                      <a:pt x="2760" y="707"/>
                    </a:cubicBezTo>
                    <a:cubicBezTo>
                      <a:pt x="2664" y="579"/>
                      <a:pt x="2664" y="338"/>
                      <a:pt x="2520" y="242"/>
                    </a:cubicBezTo>
                    <a:cubicBezTo>
                      <a:pt x="2475" y="217"/>
                      <a:pt x="2424" y="209"/>
                      <a:pt x="2370" y="209"/>
                    </a:cubicBezTo>
                    <a:cubicBezTo>
                      <a:pt x="2277" y="209"/>
                      <a:pt x="2175" y="232"/>
                      <a:pt x="2083" y="232"/>
                    </a:cubicBezTo>
                    <a:cubicBezTo>
                      <a:pt x="2057" y="232"/>
                      <a:pt x="2031" y="231"/>
                      <a:pt x="2006" y="226"/>
                    </a:cubicBezTo>
                    <a:cubicBezTo>
                      <a:pt x="1852" y="179"/>
                      <a:pt x="1698" y="0"/>
                      <a:pt x="154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72" name="Google Shape;3572;p38"/>
              <p:cNvSpPr/>
              <p:nvPr/>
            </p:nvSpPr>
            <p:spPr>
              <a:xfrm>
                <a:off x="2101130" y="3160726"/>
                <a:ext cx="218485" cy="211943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207" extrusionOk="0">
                    <a:moveTo>
                      <a:pt x="2028" y="1"/>
                    </a:moveTo>
                    <a:cubicBezTo>
                      <a:pt x="1884" y="1"/>
                      <a:pt x="1730" y="137"/>
                      <a:pt x="1589" y="137"/>
                    </a:cubicBezTo>
                    <a:cubicBezTo>
                      <a:pt x="1580" y="138"/>
                      <a:pt x="1570" y="139"/>
                      <a:pt x="1561" y="139"/>
                    </a:cubicBezTo>
                    <a:cubicBezTo>
                      <a:pt x="1425" y="139"/>
                      <a:pt x="1282" y="57"/>
                      <a:pt x="1160" y="57"/>
                    </a:cubicBezTo>
                    <a:cubicBezTo>
                      <a:pt x="1131" y="57"/>
                      <a:pt x="1102" y="62"/>
                      <a:pt x="1076" y="73"/>
                    </a:cubicBezTo>
                    <a:cubicBezTo>
                      <a:pt x="915" y="121"/>
                      <a:pt x="867" y="362"/>
                      <a:pt x="739" y="474"/>
                    </a:cubicBezTo>
                    <a:cubicBezTo>
                      <a:pt x="611" y="571"/>
                      <a:pt x="370" y="571"/>
                      <a:pt x="274" y="715"/>
                    </a:cubicBezTo>
                    <a:cubicBezTo>
                      <a:pt x="193" y="843"/>
                      <a:pt x="290" y="1068"/>
                      <a:pt x="242" y="1228"/>
                    </a:cubicBezTo>
                    <a:cubicBezTo>
                      <a:pt x="210" y="1389"/>
                      <a:pt x="1" y="1533"/>
                      <a:pt x="17" y="1694"/>
                    </a:cubicBezTo>
                    <a:cubicBezTo>
                      <a:pt x="17" y="1854"/>
                      <a:pt x="242" y="1982"/>
                      <a:pt x="290" y="2127"/>
                    </a:cubicBezTo>
                    <a:cubicBezTo>
                      <a:pt x="354" y="2287"/>
                      <a:pt x="274" y="2512"/>
                      <a:pt x="386" y="2640"/>
                    </a:cubicBezTo>
                    <a:cubicBezTo>
                      <a:pt x="482" y="2769"/>
                      <a:pt x="739" y="2753"/>
                      <a:pt x="867" y="2833"/>
                    </a:cubicBezTo>
                    <a:cubicBezTo>
                      <a:pt x="996" y="2913"/>
                      <a:pt x="1076" y="3154"/>
                      <a:pt x="1236" y="3202"/>
                    </a:cubicBezTo>
                    <a:cubicBezTo>
                      <a:pt x="1251" y="3205"/>
                      <a:pt x="1265" y="3206"/>
                      <a:pt x="1280" y="3206"/>
                    </a:cubicBezTo>
                    <a:cubicBezTo>
                      <a:pt x="1429" y="3206"/>
                      <a:pt x="1588" y="3072"/>
                      <a:pt x="1734" y="3057"/>
                    </a:cubicBezTo>
                    <a:cubicBezTo>
                      <a:pt x="1878" y="3057"/>
                      <a:pt x="2033" y="3154"/>
                      <a:pt x="2164" y="3154"/>
                    </a:cubicBezTo>
                    <a:cubicBezTo>
                      <a:pt x="2193" y="3154"/>
                      <a:pt x="2221" y="3149"/>
                      <a:pt x="2247" y="3138"/>
                    </a:cubicBezTo>
                    <a:cubicBezTo>
                      <a:pt x="2407" y="3073"/>
                      <a:pt x="2456" y="2833"/>
                      <a:pt x="2584" y="2737"/>
                    </a:cubicBezTo>
                    <a:cubicBezTo>
                      <a:pt x="2712" y="2640"/>
                      <a:pt x="2953" y="2624"/>
                      <a:pt x="3049" y="2496"/>
                    </a:cubicBezTo>
                    <a:cubicBezTo>
                      <a:pt x="3129" y="2368"/>
                      <a:pt x="3033" y="2143"/>
                      <a:pt x="3081" y="1982"/>
                    </a:cubicBezTo>
                    <a:cubicBezTo>
                      <a:pt x="3113" y="1822"/>
                      <a:pt x="3306" y="1678"/>
                      <a:pt x="3306" y="1517"/>
                    </a:cubicBezTo>
                    <a:cubicBezTo>
                      <a:pt x="3306" y="1357"/>
                      <a:pt x="3081" y="1228"/>
                      <a:pt x="3033" y="1084"/>
                    </a:cubicBezTo>
                    <a:cubicBezTo>
                      <a:pt x="2969" y="924"/>
                      <a:pt x="3049" y="683"/>
                      <a:pt x="2937" y="571"/>
                    </a:cubicBezTo>
                    <a:cubicBezTo>
                      <a:pt x="2841" y="442"/>
                      <a:pt x="2584" y="458"/>
                      <a:pt x="2456" y="378"/>
                    </a:cubicBezTo>
                    <a:cubicBezTo>
                      <a:pt x="2327" y="282"/>
                      <a:pt x="2247" y="57"/>
                      <a:pt x="2087" y="9"/>
                    </a:cubicBezTo>
                    <a:cubicBezTo>
                      <a:pt x="2067" y="3"/>
                      <a:pt x="2048" y="1"/>
                      <a:pt x="2028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73" name="Google Shape;3573;p38"/>
              <p:cNvSpPr/>
              <p:nvPr/>
            </p:nvSpPr>
            <p:spPr>
              <a:xfrm>
                <a:off x="2236872" y="3324158"/>
                <a:ext cx="31854" cy="20355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08" extrusionOk="0">
                    <a:moveTo>
                      <a:pt x="411" y="1"/>
                    </a:moveTo>
                    <a:cubicBezTo>
                      <a:pt x="403" y="1"/>
                      <a:pt x="394" y="3"/>
                      <a:pt x="386" y="7"/>
                    </a:cubicBezTo>
                    <a:cubicBezTo>
                      <a:pt x="337" y="23"/>
                      <a:pt x="305" y="71"/>
                      <a:pt x="289" y="119"/>
                    </a:cubicBezTo>
                    <a:cubicBezTo>
                      <a:pt x="289" y="151"/>
                      <a:pt x="273" y="167"/>
                      <a:pt x="257" y="167"/>
                    </a:cubicBezTo>
                    <a:cubicBezTo>
                      <a:pt x="249" y="175"/>
                      <a:pt x="241" y="179"/>
                      <a:pt x="233" y="179"/>
                    </a:cubicBezTo>
                    <a:cubicBezTo>
                      <a:pt x="225" y="179"/>
                      <a:pt x="217" y="175"/>
                      <a:pt x="209" y="167"/>
                    </a:cubicBezTo>
                    <a:cubicBezTo>
                      <a:pt x="177" y="159"/>
                      <a:pt x="149" y="155"/>
                      <a:pt x="123" y="155"/>
                    </a:cubicBezTo>
                    <a:cubicBezTo>
                      <a:pt x="97" y="155"/>
                      <a:pt x="73" y="159"/>
                      <a:pt x="49" y="167"/>
                    </a:cubicBezTo>
                    <a:cubicBezTo>
                      <a:pt x="17" y="183"/>
                      <a:pt x="1" y="231"/>
                      <a:pt x="17" y="264"/>
                    </a:cubicBezTo>
                    <a:cubicBezTo>
                      <a:pt x="33" y="296"/>
                      <a:pt x="65" y="296"/>
                      <a:pt x="97" y="296"/>
                    </a:cubicBezTo>
                    <a:cubicBezTo>
                      <a:pt x="113" y="288"/>
                      <a:pt x="121" y="284"/>
                      <a:pt x="129" y="284"/>
                    </a:cubicBezTo>
                    <a:cubicBezTo>
                      <a:pt x="137" y="284"/>
                      <a:pt x="145" y="288"/>
                      <a:pt x="161" y="296"/>
                    </a:cubicBezTo>
                    <a:cubicBezTo>
                      <a:pt x="185" y="304"/>
                      <a:pt x="213" y="308"/>
                      <a:pt x="241" y="308"/>
                    </a:cubicBezTo>
                    <a:cubicBezTo>
                      <a:pt x="269" y="308"/>
                      <a:pt x="297" y="304"/>
                      <a:pt x="321" y="296"/>
                    </a:cubicBezTo>
                    <a:cubicBezTo>
                      <a:pt x="370" y="264"/>
                      <a:pt x="402" y="215"/>
                      <a:pt x="418" y="167"/>
                    </a:cubicBezTo>
                    <a:cubicBezTo>
                      <a:pt x="418" y="135"/>
                      <a:pt x="418" y="119"/>
                      <a:pt x="450" y="119"/>
                    </a:cubicBezTo>
                    <a:cubicBezTo>
                      <a:pt x="482" y="103"/>
                      <a:pt x="482" y="71"/>
                      <a:pt x="466" y="39"/>
                    </a:cubicBezTo>
                    <a:cubicBezTo>
                      <a:pt x="454" y="15"/>
                      <a:pt x="434" y="1"/>
                      <a:pt x="41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74" name="Google Shape;3574;p38"/>
              <p:cNvSpPr/>
              <p:nvPr/>
            </p:nvSpPr>
            <p:spPr>
              <a:xfrm>
                <a:off x="2166886" y="3266729"/>
                <a:ext cx="20487" cy="31986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84" extrusionOk="0">
                    <a:moveTo>
                      <a:pt x="89" y="0"/>
                    </a:moveTo>
                    <a:cubicBezTo>
                      <a:pt x="51" y="0"/>
                      <a:pt x="12" y="38"/>
                      <a:pt x="33" y="90"/>
                    </a:cubicBezTo>
                    <a:cubicBezTo>
                      <a:pt x="49" y="106"/>
                      <a:pt x="49" y="106"/>
                      <a:pt x="33" y="138"/>
                    </a:cubicBezTo>
                    <a:cubicBezTo>
                      <a:pt x="1" y="186"/>
                      <a:pt x="1" y="250"/>
                      <a:pt x="17" y="298"/>
                    </a:cubicBezTo>
                    <a:cubicBezTo>
                      <a:pt x="33" y="346"/>
                      <a:pt x="81" y="378"/>
                      <a:pt x="129" y="411"/>
                    </a:cubicBezTo>
                    <a:cubicBezTo>
                      <a:pt x="161" y="411"/>
                      <a:pt x="177" y="427"/>
                      <a:pt x="177" y="443"/>
                    </a:cubicBezTo>
                    <a:cubicBezTo>
                      <a:pt x="189" y="472"/>
                      <a:pt x="211" y="484"/>
                      <a:pt x="233" y="484"/>
                    </a:cubicBezTo>
                    <a:cubicBezTo>
                      <a:pt x="272" y="484"/>
                      <a:pt x="310" y="446"/>
                      <a:pt x="289" y="395"/>
                    </a:cubicBezTo>
                    <a:cubicBezTo>
                      <a:pt x="273" y="346"/>
                      <a:pt x="225" y="298"/>
                      <a:pt x="177" y="282"/>
                    </a:cubicBezTo>
                    <a:cubicBezTo>
                      <a:pt x="161" y="282"/>
                      <a:pt x="145" y="266"/>
                      <a:pt x="129" y="250"/>
                    </a:cubicBezTo>
                    <a:cubicBezTo>
                      <a:pt x="113" y="234"/>
                      <a:pt x="129" y="218"/>
                      <a:pt x="129" y="186"/>
                    </a:cubicBezTo>
                    <a:cubicBezTo>
                      <a:pt x="161" y="138"/>
                      <a:pt x="161" y="90"/>
                      <a:pt x="145" y="42"/>
                    </a:cubicBezTo>
                    <a:cubicBezTo>
                      <a:pt x="133" y="13"/>
                      <a:pt x="111" y="0"/>
                      <a:pt x="8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75" name="Google Shape;3575;p38"/>
              <p:cNvSpPr/>
              <p:nvPr/>
            </p:nvSpPr>
            <p:spPr>
              <a:xfrm>
                <a:off x="2179641" y="3188416"/>
                <a:ext cx="25510" cy="13217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00" extrusionOk="0">
                    <a:moveTo>
                      <a:pt x="202" y="1"/>
                    </a:moveTo>
                    <a:cubicBezTo>
                      <a:pt x="194" y="1"/>
                      <a:pt x="185" y="3"/>
                      <a:pt x="177" y="7"/>
                    </a:cubicBezTo>
                    <a:cubicBezTo>
                      <a:pt x="129" y="7"/>
                      <a:pt x="96" y="23"/>
                      <a:pt x="80" y="55"/>
                    </a:cubicBezTo>
                    <a:cubicBezTo>
                      <a:pt x="64" y="71"/>
                      <a:pt x="48" y="87"/>
                      <a:pt x="32" y="87"/>
                    </a:cubicBezTo>
                    <a:cubicBezTo>
                      <a:pt x="16" y="87"/>
                      <a:pt x="0" y="120"/>
                      <a:pt x="0" y="152"/>
                    </a:cubicBezTo>
                    <a:cubicBezTo>
                      <a:pt x="0" y="184"/>
                      <a:pt x="32" y="200"/>
                      <a:pt x="48" y="200"/>
                    </a:cubicBezTo>
                    <a:cubicBezTo>
                      <a:pt x="96" y="200"/>
                      <a:pt x="129" y="184"/>
                      <a:pt x="145" y="152"/>
                    </a:cubicBezTo>
                    <a:cubicBezTo>
                      <a:pt x="161" y="136"/>
                      <a:pt x="177" y="136"/>
                      <a:pt x="193" y="120"/>
                    </a:cubicBezTo>
                    <a:cubicBezTo>
                      <a:pt x="209" y="120"/>
                      <a:pt x="225" y="136"/>
                      <a:pt x="241" y="136"/>
                    </a:cubicBezTo>
                    <a:cubicBezTo>
                      <a:pt x="253" y="159"/>
                      <a:pt x="273" y="174"/>
                      <a:pt x="302" y="174"/>
                    </a:cubicBezTo>
                    <a:cubicBezTo>
                      <a:pt x="312" y="174"/>
                      <a:pt x="324" y="172"/>
                      <a:pt x="337" y="168"/>
                    </a:cubicBezTo>
                    <a:cubicBezTo>
                      <a:pt x="353" y="168"/>
                      <a:pt x="385" y="136"/>
                      <a:pt x="369" y="104"/>
                    </a:cubicBezTo>
                    <a:cubicBezTo>
                      <a:pt x="369" y="71"/>
                      <a:pt x="337" y="39"/>
                      <a:pt x="321" y="39"/>
                    </a:cubicBezTo>
                    <a:cubicBezTo>
                      <a:pt x="316" y="45"/>
                      <a:pt x="310" y="46"/>
                      <a:pt x="305" y="46"/>
                    </a:cubicBezTo>
                    <a:cubicBezTo>
                      <a:pt x="294" y="46"/>
                      <a:pt x="284" y="39"/>
                      <a:pt x="273" y="39"/>
                    </a:cubicBezTo>
                    <a:cubicBezTo>
                      <a:pt x="249" y="16"/>
                      <a:pt x="226" y="1"/>
                      <a:pt x="20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76" name="Google Shape;3576;p38"/>
              <p:cNvSpPr/>
              <p:nvPr/>
            </p:nvSpPr>
            <p:spPr>
              <a:xfrm>
                <a:off x="2269717" y="3211745"/>
                <a:ext cx="21412" cy="30863"/>
              </a:xfrm>
              <a:custGeom>
                <a:avLst/>
                <a:gdLst/>
                <a:ahLst/>
                <a:cxnLst/>
                <a:rect l="l" t="t" r="r" b="b"/>
                <a:pathLst>
                  <a:path w="324" h="467" extrusionOk="0">
                    <a:moveTo>
                      <a:pt x="74" y="1"/>
                    </a:moveTo>
                    <a:cubicBezTo>
                      <a:pt x="66" y="1"/>
                      <a:pt x="58" y="3"/>
                      <a:pt x="49" y="7"/>
                    </a:cubicBezTo>
                    <a:cubicBezTo>
                      <a:pt x="17" y="23"/>
                      <a:pt x="1" y="71"/>
                      <a:pt x="17" y="87"/>
                    </a:cubicBezTo>
                    <a:cubicBezTo>
                      <a:pt x="33" y="136"/>
                      <a:pt x="65" y="168"/>
                      <a:pt x="113" y="200"/>
                    </a:cubicBezTo>
                    <a:cubicBezTo>
                      <a:pt x="129" y="200"/>
                      <a:pt x="145" y="216"/>
                      <a:pt x="161" y="232"/>
                    </a:cubicBezTo>
                    <a:cubicBezTo>
                      <a:pt x="161" y="248"/>
                      <a:pt x="161" y="280"/>
                      <a:pt x="161" y="296"/>
                    </a:cubicBezTo>
                    <a:cubicBezTo>
                      <a:pt x="145" y="344"/>
                      <a:pt x="161" y="392"/>
                      <a:pt x="177" y="440"/>
                    </a:cubicBezTo>
                    <a:cubicBezTo>
                      <a:pt x="187" y="459"/>
                      <a:pt x="204" y="467"/>
                      <a:pt x="223" y="467"/>
                    </a:cubicBezTo>
                    <a:cubicBezTo>
                      <a:pt x="269" y="467"/>
                      <a:pt x="324" y="422"/>
                      <a:pt x="290" y="376"/>
                    </a:cubicBezTo>
                    <a:cubicBezTo>
                      <a:pt x="290" y="360"/>
                      <a:pt x="290" y="328"/>
                      <a:pt x="290" y="312"/>
                    </a:cubicBezTo>
                    <a:cubicBezTo>
                      <a:pt x="306" y="264"/>
                      <a:pt x="290" y="216"/>
                      <a:pt x="274" y="184"/>
                    </a:cubicBezTo>
                    <a:cubicBezTo>
                      <a:pt x="258" y="136"/>
                      <a:pt x="225" y="103"/>
                      <a:pt x="177" y="87"/>
                    </a:cubicBezTo>
                    <a:cubicBezTo>
                      <a:pt x="161" y="71"/>
                      <a:pt x="145" y="55"/>
                      <a:pt x="129" y="39"/>
                    </a:cubicBezTo>
                    <a:cubicBezTo>
                      <a:pt x="117" y="16"/>
                      <a:pt x="97" y="1"/>
                      <a:pt x="7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77" name="Google Shape;3577;p38"/>
              <p:cNvSpPr/>
              <p:nvPr/>
            </p:nvSpPr>
            <p:spPr>
              <a:xfrm>
                <a:off x="2232246" y="3230381"/>
                <a:ext cx="20950" cy="30466"/>
              </a:xfrm>
              <a:custGeom>
                <a:avLst/>
                <a:gdLst/>
                <a:ahLst/>
                <a:cxnLst/>
                <a:rect l="l" t="t" r="r" b="b"/>
                <a:pathLst>
                  <a:path w="317" h="461" extrusionOk="0">
                    <a:moveTo>
                      <a:pt x="79" y="0"/>
                    </a:moveTo>
                    <a:cubicBezTo>
                      <a:pt x="38" y="0"/>
                      <a:pt x="1" y="40"/>
                      <a:pt x="22" y="94"/>
                    </a:cubicBezTo>
                    <a:cubicBezTo>
                      <a:pt x="38" y="126"/>
                      <a:pt x="71" y="158"/>
                      <a:pt x="119" y="190"/>
                    </a:cubicBezTo>
                    <a:cubicBezTo>
                      <a:pt x="135" y="190"/>
                      <a:pt x="151" y="207"/>
                      <a:pt x="167" y="223"/>
                    </a:cubicBezTo>
                    <a:cubicBezTo>
                      <a:pt x="167" y="255"/>
                      <a:pt x="167" y="271"/>
                      <a:pt x="167" y="287"/>
                    </a:cubicBezTo>
                    <a:cubicBezTo>
                      <a:pt x="151" y="335"/>
                      <a:pt x="167" y="383"/>
                      <a:pt x="183" y="431"/>
                    </a:cubicBezTo>
                    <a:cubicBezTo>
                      <a:pt x="193" y="452"/>
                      <a:pt x="212" y="461"/>
                      <a:pt x="231" y="461"/>
                    </a:cubicBezTo>
                    <a:cubicBezTo>
                      <a:pt x="272" y="461"/>
                      <a:pt x="317" y="421"/>
                      <a:pt x="295" y="367"/>
                    </a:cubicBezTo>
                    <a:cubicBezTo>
                      <a:pt x="295" y="351"/>
                      <a:pt x="295" y="319"/>
                      <a:pt x="295" y="303"/>
                    </a:cubicBezTo>
                    <a:cubicBezTo>
                      <a:pt x="311" y="255"/>
                      <a:pt x="295" y="207"/>
                      <a:pt x="279" y="174"/>
                    </a:cubicBezTo>
                    <a:cubicBezTo>
                      <a:pt x="263" y="126"/>
                      <a:pt x="215" y="94"/>
                      <a:pt x="183" y="78"/>
                    </a:cubicBezTo>
                    <a:cubicBezTo>
                      <a:pt x="151" y="62"/>
                      <a:pt x="135" y="46"/>
                      <a:pt x="135" y="30"/>
                    </a:cubicBezTo>
                    <a:cubicBezTo>
                      <a:pt x="119" y="9"/>
                      <a:pt x="99" y="0"/>
                      <a:pt x="7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78" name="Google Shape;3578;p38"/>
              <p:cNvSpPr/>
              <p:nvPr/>
            </p:nvSpPr>
            <p:spPr>
              <a:xfrm>
                <a:off x="2215658" y="3297988"/>
                <a:ext cx="30797" cy="20751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14" extrusionOk="0">
                    <a:moveTo>
                      <a:pt x="406" y="0"/>
                    </a:moveTo>
                    <a:cubicBezTo>
                      <a:pt x="394" y="0"/>
                      <a:pt x="382" y="6"/>
                      <a:pt x="370" y="18"/>
                    </a:cubicBezTo>
                    <a:cubicBezTo>
                      <a:pt x="322" y="34"/>
                      <a:pt x="289" y="66"/>
                      <a:pt x="273" y="114"/>
                    </a:cubicBezTo>
                    <a:cubicBezTo>
                      <a:pt x="273" y="130"/>
                      <a:pt x="257" y="146"/>
                      <a:pt x="241" y="162"/>
                    </a:cubicBezTo>
                    <a:cubicBezTo>
                      <a:pt x="209" y="178"/>
                      <a:pt x="193" y="178"/>
                      <a:pt x="177" y="178"/>
                    </a:cubicBezTo>
                    <a:cubicBezTo>
                      <a:pt x="163" y="174"/>
                      <a:pt x="149" y="172"/>
                      <a:pt x="135" y="172"/>
                    </a:cubicBezTo>
                    <a:cubicBezTo>
                      <a:pt x="101" y="172"/>
                      <a:pt x="67" y="183"/>
                      <a:pt x="33" y="194"/>
                    </a:cubicBezTo>
                    <a:cubicBezTo>
                      <a:pt x="1" y="210"/>
                      <a:pt x="1" y="258"/>
                      <a:pt x="17" y="291"/>
                    </a:cubicBezTo>
                    <a:cubicBezTo>
                      <a:pt x="28" y="302"/>
                      <a:pt x="47" y="313"/>
                      <a:pt x="69" y="313"/>
                    </a:cubicBezTo>
                    <a:cubicBezTo>
                      <a:pt x="78" y="313"/>
                      <a:pt x="87" y="311"/>
                      <a:pt x="97" y="307"/>
                    </a:cubicBezTo>
                    <a:cubicBezTo>
                      <a:pt x="113" y="291"/>
                      <a:pt x="145" y="291"/>
                      <a:pt x="161" y="291"/>
                    </a:cubicBezTo>
                    <a:cubicBezTo>
                      <a:pt x="175" y="295"/>
                      <a:pt x="189" y="297"/>
                      <a:pt x="203" y="297"/>
                    </a:cubicBezTo>
                    <a:cubicBezTo>
                      <a:pt x="237" y="297"/>
                      <a:pt x="271" y="286"/>
                      <a:pt x="305" y="274"/>
                    </a:cubicBezTo>
                    <a:cubicBezTo>
                      <a:pt x="338" y="242"/>
                      <a:pt x="370" y="210"/>
                      <a:pt x="386" y="162"/>
                    </a:cubicBezTo>
                    <a:cubicBezTo>
                      <a:pt x="402" y="146"/>
                      <a:pt x="418" y="130"/>
                      <a:pt x="434" y="114"/>
                    </a:cubicBezTo>
                    <a:cubicBezTo>
                      <a:pt x="466" y="98"/>
                      <a:pt x="466" y="66"/>
                      <a:pt x="450" y="34"/>
                    </a:cubicBezTo>
                    <a:cubicBezTo>
                      <a:pt x="440" y="14"/>
                      <a:pt x="424" y="0"/>
                      <a:pt x="40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79" name="Google Shape;3579;p38"/>
              <p:cNvSpPr/>
              <p:nvPr/>
            </p:nvSpPr>
            <p:spPr>
              <a:xfrm>
                <a:off x="2208257" y="3260450"/>
                <a:ext cx="20223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42" extrusionOk="0">
                    <a:moveTo>
                      <a:pt x="223" y="0"/>
                    </a:moveTo>
                    <a:cubicBezTo>
                      <a:pt x="209" y="0"/>
                      <a:pt x="193" y="8"/>
                      <a:pt x="177" y="24"/>
                    </a:cubicBezTo>
                    <a:cubicBezTo>
                      <a:pt x="161" y="56"/>
                      <a:pt x="145" y="88"/>
                      <a:pt x="161" y="121"/>
                    </a:cubicBezTo>
                    <a:cubicBezTo>
                      <a:pt x="161" y="137"/>
                      <a:pt x="161" y="169"/>
                      <a:pt x="145" y="169"/>
                    </a:cubicBezTo>
                    <a:cubicBezTo>
                      <a:pt x="129" y="185"/>
                      <a:pt x="113" y="201"/>
                      <a:pt x="97" y="201"/>
                    </a:cubicBezTo>
                    <a:cubicBezTo>
                      <a:pt x="65" y="201"/>
                      <a:pt x="32" y="217"/>
                      <a:pt x="0" y="249"/>
                    </a:cubicBezTo>
                    <a:cubicBezTo>
                      <a:pt x="0" y="281"/>
                      <a:pt x="0" y="313"/>
                      <a:pt x="32" y="329"/>
                    </a:cubicBezTo>
                    <a:cubicBezTo>
                      <a:pt x="40" y="337"/>
                      <a:pt x="56" y="341"/>
                      <a:pt x="73" y="341"/>
                    </a:cubicBezTo>
                    <a:cubicBezTo>
                      <a:pt x="89" y="341"/>
                      <a:pt x="105" y="337"/>
                      <a:pt x="113" y="329"/>
                    </a:cubicBezTo>
                    <a:cubicBezTo>
                      <a:pt x="129" y="313"/>
                      <a:pt x="145" y="313"/>
                      <a:pt x="161" y="313"/>
                    </a:cubicBezTo>
                    <a:cubicBezTo>
                      <a:pt x="193" y="297"/>
                      <a:pt x="225" y="281"/>
                      <a:pt x="241" y="249"/>
                    </a:cubicBezTo>
                    <a:cubicBezTo>
                      <a:pt x="273" y="217"/>
                      <a:pt x="273" y="185"/>
                      <a:pt x="273" y="153"/>
                    </a:cubicBezTo>
                    <a:cubicBezTo>
                      <a:pt x="273" y="137"/>
                      <a:pt x="273" y="104"/>
                      <a:pt x="273" y="104"/>
                    </a:cubicBezTo>
                    <a:cubicBezTo>
                      <a:pt x="305" y="72"/>
                      <a:pt x="289" y="40"/>
                      <a:pt x="257" y="24"/>
                    </a:cubicBezTo>
                    <a:cubicBezTo>
                      <a:pt x="249" y="8"/>
                      <a:pt x="237" y="0"/>
                      <a:pt x="22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80" name="Google Shape;3580;p38"/>
              <p:cNvSpPr/>
              <p:nvPr/>
            </p:nvSpPr>
            <p:spPr>
              <a:xfrm>
                <a:off x="2279299" y="3268116"/>
                <a:ext cx="14870" cy="33176"/>
              </a:xfrm>
              <a:custGeom>
                <a:avLst/>
                <a:gdLst/>
                <a:ahLst/>
                <a:cxnLst/>
                <a:rect l="l" t="t" r="r" b="b"/>
                <a:pathLst>
                  <a:path w="225" h="502" extrusionOk="0">
                    <a:moveTo>
                      <a:pt x="104" y="0"/>
                    </a:moveTo>
                    <a:cubicBezTo>
                      <a:pt x="70" y="0"/>
                      <a:pt x="48" y="26"/>
                      <a:pt x="48" y="53"/>
                    </a:cubicBezTo>
                    <a:cubicBezTo>
                      <a:pt x="48" y="101"/>
                      <a:pt x="48" y="149"/>
                      <a:pt x="80" y="197"/>
                    </a:cubicBezTo>
                    <a:cubicBezTo>
                      <a:pt x="97" y="213"/>
                      <a:pt x="97" y="229"/>
                      <a:pt x="97" y="261"/>
                    </a:cubicBezTo>
                    <a:cubicBezTo>
                      <a:pt x="97" y="277"/>
                      <a:pt x="80" y="293"/>
                      <a:pt x="64" y="309"/>
                    </a:cubicBezTo>
                    <a:cubicBezTo>
                      <a:pt x="32" y="341"/>
                      <a:pt x="16" y="390"/>
                      <a:pt x="0" y="438"/>
                    </a:cubicBezTo>
                    <a:cubicBezTo>
                      <a:pt x="0" y="470"/>
                      <a:pt x="16" y="502"/>
                      <a:pt x="64" y="502"/>
                    </a:cubicBezTo>
                    <a:cubicBezTo>
                      <a:pt x="97" y="502"/>
                      <a:pt x="129" y="486"/>
                      <a:pt x="129" y="454"/>
                    </a:cubicBezTo>
                    <a:cubicBezTo>
                      <a:pt x="129" y="422"/>
                      <a:pt x="145" y="406"/>
                      <a:pt x="161" y="390"/>
                    </a:cubicBezTo>
                    <a:cubicBezTo>
                      <a:pt x="193" y="357"/>
                      <a:pt x="209" y="309"/>
                      <a:pt x="225" y="277"/>
                    </a:cubicBezTo>
                    <a:cubicBezTo>
                      <a:pt x="225" y="229"/>
                      <a:pt x="209" y="181"/>
                      <a:pt x="193" y="133"/>
                    </a:cubicBezTo>
                    <a:cubicBezTo>
                      <a:pt x="177" y="117"/>
                      <a:pt x="177" y="101"/>
                      <a:pt x="177" y="69"/>
                    </a:cubicBezTo>
                    <a:cubicBezTo>
                      <a:pt x="177" y="37"/>
                      <a:pt x="161" y="5"/>
                      <a:pt x="129" y="5"/>
                    </a:cubicBezTo>
                    <a:cubicBezTo>
                      <a:pt x="120" y="2"/>
                      <a:pt x="111" y="0"/>
                      <a:pt x="10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81" name="Google Shape;3581;p38"/>
              <p:cNvSpPr/>
              <p:nvPr/>
            </p:nvSpPr>
            <p:spPr>
              <a:xfrm>
                <a:off x="2178584" y="3210423"/>
                <a:ext cx="30797" cy="22404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39" extrusionOk="0">
                    <a:moveTo>
                      <a:pt x="393" y="1"/>
                    </a:moveTo>
                    <a:cubicBezTo>
                      <a:pt x="380" y="1"/>
                      <a:pt x="366" y="5"/>
                      <a:pt x="353" y="11"/>
                    </a:cubicBezTo>
                    <a:cubicBezTo>
                      <a:pt x="337" y="27"/>
                      <a:pt x="321" y="27"/>
                      <a:pt x="289" y="27"/>
                    </a:cubicBezTo>
                    <a:cubicBezTo>
                      <a:pt x="241" y="27"/>
                      <a:pt x="193" y="43"/>
                      <a:pt x="161" y="59"/>
                    </a:cubicBezTo>
                    <a:cubicBezTo>
                      <a:pt x="128" y="91"/>
                      <a:pt x="96" y="123"/>
                      <a:pt x="80" y="172"/>
                    </a:cubicBezTo>
                    <a:cubicBezTo>
                      <a:pt x="64" y="188"/>
                      <a:pt x="64" y="204"/>
                      <a:pt x="32" y="220"/>
                    </a:cubicBezTo>
                    <a:cubicBezTo>
                      <a:pt x="16" y="236"/>
                      <a:pt x="0" y="284"/>
                      <a:pt x="16" y="316"/>
                    </a:cubicBezTo>
                    <a:cubicBezTo>
                      <a:pt x="27" y="327"/>
                      <a:pt x="55" y="339"/>
                      <a:pt x="81" y="339"/>
                    </a:cubicBezTo>
                    <a:cubicBezTo>
                      <a:pt x="92" y="339"/>
                      <a:pt x="103" y="337"/>
                      <a:pt x="112" y="332"/>
                    </a:cubicBezTo>
                    <a:cubicBezTo>
                      <a:pt x="145" y="300"/>
                      <a:pt x="177" y="268"/>
                      <a:pt x="193" y="220"/>
                    </a:cubicBezTo>
                    <a:cubicBezTo>
                      <a:pt x="193" y="204"/>
                      <a:pt x="209" y="172"/>
                      <a:pt x="225" y="172"/>
                    </a:cubicBezTo>
                    <a:cubicBezTo>
                      <a:pt x="241" y="156"/>
                      <a:pt x="273" y="156"/>
                      <a:pt x="289" y="156"/>
                    </a:cubicBezTo>
                    <a:cubicBezTo>
                      <a:pt x="337" y="156"/>
                      <a:pt x="385" y="140"/>
                      <a:pt x="417" y="107"/>
                    </a:cubicBezTo>
                    <a:cubicBezTo>
                      <a:pt x="449" y="91"/>
                      <a:pt x="465" y="59"/>
                      <a:pt x="449" y="27"/>
                    </a:cubicBezTo>
                    <a:cubicBezTo>
                      <a:pt x="431" y="8"/>
                      <a:pt x="412" y="1"/>
                      <a:pt x="39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82" name="Google Shape;3582;p38"/>
              <p:cNvSpPr/>
              <p:nvPr/>
            </p:nvSpPr>
            <p:spPr>
              <a:xfrm>
                <a:off x="2147787" y="3212736"/>
                <a:ext cx="25510" cy="26832"/>
              </a:xfrm>
              <a:custGeom>
                <a:avLst/>
                <a:gdLst/>
                <a:ahLst/>
                <a:cxnLst/>
                <a:rect l="l" t="t" r="r" b="b"/>
                <a:pathLst>
                  <a:path w="386" h="406" extrusionOk="0">
                    <a:moveTo>
                      <a:pt x="322" y="0"/>
                    </a:moveTo>
                    <a:cubicBezTo>
                      <a:pt x="306" y="0"/>
                      <a:pt x="290" y="8"/>
                      <a:pt x="274" y="24"/>
                    </a:cubicBezTo>
                    <a:cubicBezTo>
                      <a:pt x="258" y="40"/>
                      <a:pt x="242" y="56"/>
                      <a:pt x="225" y="56"/>
                    </a:cubicBezTo>
                    <a:cubicBezTo>
                      <a:pt x="177" y="56"/>
                      <a:pt x="129" y="88"/>
                      <a:pt x="97" y="121"/>
                    </a:cubicBezTo>
                    <a:cubicBezTo>
                      <a:pt x="65" y="153"/>
                      <a:pt x="49" y="201"/>
                      <a:pt x="49" y="249"/>
                    </a:cubicBezTo>
                    <a:cubicBezTo>
                      <a:pt x="49" y="265"/>
                      <a:pt x="33" y="281"/>
                      <a:pt x="17" y="297"/>
                    </a:cubicBezTo>
                    <a:cubicBezTo>
                      <a:pt x="1" y="329"/>
                      <a:pt x="1" y="361"/>
                      <a:pt x="17" y="393"/>
                    </a:cubicBezTo>
                    <a:cubicBezTo>
                      <a:pt x="33" y="401"/>
                      <a:pt x="49" y="405"/>
                      <a:pt x="65" y="405"/>
                    </a:cubicBezTo>
                    <a:cubicBezTo>
                      <a:pt x="81" y="405"/>
                      <a:pt x="97" y="401"/>
                      <a:pt x="113" y="393"/>
                    </a:cubicBezTo>
                    <a:cubicBezTo>
                      <a:pt x="145" y="361"/>
                      <a:pt x="161" y="313"/>
                      <a:pt x="161" y="265"/>
                    </a:cubicBezTo>
                    <a:cubicBezTo>
                      <a:pt x="161" y="249"/>
                      <a:pt x="177" y="217"/>
                      <a:pt x="193" y="217"/>
                    </a:cubicBezTo>
                    <a:cubicBezTo>
                      <a:pt x="209" y="185"/>
                      <a:pt x="225" y="185"/>
                      <a:pt x="242" y="185"/>
                    </a:cubicBezTo>
                    <a:cubicBezTo>
                      <a:pt x="290" y="169"/>
                      <a:pt x="338" y="153"/>
                      <a:pt x="370" y="121"/>
                    </a:cubicBezTo>
                    <a:cubicBezTo>
                      <a:pt x="386" y="88"/>
                      <a:pt x="386" y="40"/>
                      <a:pt x="370" y="24"/>
                    </a:cubicBezTo>
                    <a:cubicBezTo>
                      <a:pt x="354" y="8"/>
                      <a:pt x="338" y="0"/>
                      <a:pt x="32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83" name="Google Shape;3583;p38"/>
              <p:cNvSpPr/>
              <p:nvPr/>
            </p:nvSpPr>
            <p:spPr>
              <a:xfrm>
                <a:off x="2224117" y="3191324"/>
                <a:ext cx="29805" cy="22668"/>
              </a:xfrm>
              <a:custGeom>
                <a:avLst/>
                <a:gdLst/>
                <a:ahLst/>
                <a:cxnLst/>
                <a:rect l="l" t="t" r="r" b="b"/>
                <a:pathLst>
                  <a:path w="451" h="343" extrusionOk="0">
                    <a:moveTo>
                      <a:pt x="69" y="1"/>
                    </a:moveTo>
                    <a:cubicBezTo>
                      <a:pt x="47" y="1"/>
                      <a:pt x="26" y="9"/>
                      <a:pt x="17" y="27"/>
                    </a:cubicBezTo>
                    <a:cubicBezTo>
                      <a:pt x="1" y="60"/>
                      <a:pt x="1" y="92"/>
                      <a:pt x="33" y="108"/>
                    </a:cubicBezTo>
                    <a:cubicBezTo>
                      <a:pt x="65" y="140"/>
                      <a:pt x="113" y="156"/>
                      <a:pt x="161" y="156"/>
                    </a:cubicBezTo>
                    <a:cubicBezTo>
                      <a:pt x="177" y="156"/>
                      <a:pt x="210" y="156"/>
                      <a:pt x="226" y="172"/>
                    </a:cubicBezTo>
                    <a:cubicBezTo>
                      <a:pt x="242" y="188"/>
                      <a:pt x="258" y="204"/>
                      <a:pt x="258" y="220"/>
                    </a:cubicBezTo>
                    <a:cubicBezTo>
                      <a:pt x="274" y="268"/>
                      <a:pt x="306" y="300"/>
                      <a:pt x="338" y="332"/>
                    </a:cubicBezTo>
                    <a:cubicBezTo>
                      <a:pt x="351" y="339"/>
                      <a:pt x="364" y="343"/>
                      <a:pt x="378" y="343"/>
                    </a:cubicBezTo>
                    <a:cubicBezTo>
                      <a:pt x="397" y="343"/>
                      <a:pt x="415" y="335"/>
                      <a:pt x="434" y="316"/>
                    </a:cubicBezTo>
                    <a:cubicBezTo>
                      <a:pt x="450" y="284"/>
                      <a:pt x="434" y="252"/>
                      <a:pt x="418" y="236"/>
                    </a:cubicBezTo>
                    <a:cubicBezTo>
                      <a:pt x="402" y="220"/>
                      <a:pt x="386" y="204"/>
                      <a:pt x="386" y="172"/>
                    </a:cubicBezTo>
                    <a:cubicBezTo>
                      <a:pt x="370" y="140"/>
                      <a:pt x="338" y="92"/>
                      <a:pt x="306" y="76"/>
                    </a:cubicBezTo>
                    <a:cubicBezTo>
                      <a:pt x="258" y="43"/>
                      <a:pt x="210" y="27"/>
                      <a:pt x="161" y="27"/>
                    </a:cubicBezTo>
                    <a:cubicBezTo>
                      <a:pt x="145" y="27"/>
                      <a:pt x="129" y="27"/>
                      <a:pt x="113" y="11"/>
                    </a:cubicBezTo>
                    <a:cubicBezTo>
                      <a:pt x="100" y="5"/>
                      <a:pt x="84" y="1"/>
                      <a:pt x="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84" name="Google Shape;3584;p38"/>
              <p:cNvSpPr/>
              <p:nvPr/>
            </p:nvSpPr>
            <p:spPr>
              <a:xfrm>
                <a:off x="2128754" y="3200113"/>
                <a:ext cx="31392" cy="22404"/>
              </a:xfrm>
              <a:custGeom>
                <a:avLst/>
                <a:gdLst/>
                <a:ahLst/>
                <a:cxnLst/>
                <a:rect l="l" t="t" r="r" b="b"/>
                <a:pathLst>
                  <a:path w="475" h="339" extrusionOk="0">
                    <a:moveTo>
                      <a:pt x="379" y="0"/>
                    </a:moveTo>
                    <a:cubicBezTo>
                      <a:pt x="371" y="0"/>
                      <a:pt x="362" y="2"/>
                      <a:pt x="353" y="7"/>
                    </a:cubicBezTo>
                    <a:cubicBezTo>
                      <a:pt x="342" y="18"/>
                      <a:pt x="330" y="29"/>
                      <a:pt x="313" y="29"/>
                    </a:cubicBezTo>
                    <a:cubicBezTo>
                      <a:pt x="306" y="29"/>
                      <a:pt x="298" y="27"/>
                      <a:pt x="289" y="23"/>
                    </a:cubicBezTo>
                    <a:cubicBezTo>
                      <a:pt x="241" y="23"/>
                      <a:pt x="193" y="39"/>
                      <a:pt x="161" y="71"/>
                    </a:cubicBezTo>
                    <a:cubicBezTo>
                      <a:pt x="128" y="87"/>
                      <a:pt x="96" y="135"/>
                      <a:pt x="80" y="167"/>
                    </a:cubicBezTo>
                    <a:cubicBezTo>
                      <a:pt x="64" y="199"/>
                      <a:pt x="64" y="215"/>
                      <a:pt x="32" y="231"/>
                    </a:cubicBezTo>
                    <a:cubicBezTo>
                      <a:pt x="16" y="247"/>
                      <a:pt x="0" y="279"/>
                      <a:pt x="16" y="312"/>
                    </a:cubicBezTo>
                    <a:cubicBezTo>
                      <a:pt x="26" y="330"/>
                      <a:pt x="46" y="338"/>
                      <a:pt x="68" y="338"/>
                    </a:cubicBezTo>
                    <a:cubicBezTo>
                      <a:pt x="83" y="338"/>
                      <a:pt x="99" y="334"/>
                      <a:pt x="112" y="328"/>
                    </a:cubicBezTo>
                    <a:cubicBezTo>
                      <a:pt x="144" y="312"/>
                      <a:pt x="177" y="263"/>
                      <a:pt x="193" y="215"/>
                    </a:cubicBezTo>
                    <a:cubicBezTo>
                      <a:pt x="193" y="199"/>
                      <a:pt x="209" y="183"/>
                      <a:pt x="225" y="167"/>
                    </a:cubicBezTo>
                    <a:cubicBezTo>
                      <a:pt x="241" y="151"/>
                      <a:pt x="273" y="151"/>
                      <a:pt x="289" y="151"/>
                    </a:cubicBezTo>
                    <a:cubicBezTo>
                      <a:pt x="337" y="151"/>
                      <a:pt x="385" y="151"/>
                      <a:pt x="433" y="119"/>
                    </a:cubicBezTo>
                    <a:cubicBezTo>
                      <a:pt x="475" y="78"/>
                      <a:pt x="433" y="0"/>
                      <a:pt x="37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85" name="Google Shape;3585;p38"/>
              <p:cNvSpPr/>
              <p:nvPr/>
            </p:nvSpPr>
            <p:spPr>
              <a:xfrm>
                <a:off x="2130869" y="3255692"/>
                <a:ext cx="16984" cy="33969"/>
              </a:xfrm>
              <a:custGeom>
                <a:avLst/>
                <a:gdLst/>
                <a:ahLst/>
                <a:cxnLst/>
                <a:rect l="l" t="t" r="r" b="b"/>
                <a:pathLst>
                  <a:path w="257" h="514" extrusionOk="0">
                    <a:moveTo>
                      <a:pt x="129" y="0"/>
                    </a:moveTo>
                    <a:cubicBezTo>
                      <a:pt x="96" y="16"/>
                      <a:pt x="80" y="48"/>
                      <a:pt x="80" y="80"/>
                    </a:cubicBezTo>
                    <a:cubicBezTo>
                      <a:pt x="80" y="96"/>
                      <a:pt x="80" y="112"/>
                      <a:pt x="48" y="128"/>
                    </a:cubicBezTo>
                    <a:cubicBezTo>
                      <a:pt x="16" y="176"/>
                      <a:pt x="0" y="225"/>
                      <a:pt x="0" y="273"/>
                    </a:cubicBezTo>
                    <a:cubicBezTo>
                      <a:pt x="16" y="337"/>
                      <a:pt x="48" y="385"/>
                      <a:pt x="80" y="417"/>
                    </a:cubicBezTo>
                    <a:cubicBezTo>
                      <a:pt x="112" y="433"/>
                      <a:pt x="129" y="433"/>
                      <a:pt x="129" y="449"/>
                    </a:cubicBezTo>
                    <a:cubicBezTo>
                      <a:pt x="129" y="497"/>
                      <a:pt x="161" y="513"/>
                      <a:pt x="193" y="513"/>
                    </a:cubicBezTo>
                    <a:cubicBezTo>
                      <a:pt x="225" y="513"/>
                      <a:pt x="257" y="481"/>
                      <a:pt x="241" y="449"/>
                    </a:cubicBezTo>
                    <a:cubicBezTo>
                      <a:pt x="241" y="385"/>
                      <a:pt x="209" y="337"/>
                      <a:pt x="161" y="305"/>
                    </a:cubicBezTo>
                    <a:cubicBezTo>
                      <a:pt x="129" y="289"/>
                      <a:pt x="129" y="289"/>
                      <a:pt x="129" y="257"/>
                    </a:cubicBezTo>
                    <a:cubicBezTo>
                      <a:pt x="129" y="241"/>
                      <a:pt x="129" y="241"/>
                      <a:pt x="161" y="209"/>
                    </a:cubicBezTo>
                    <a:cubicBezTo>
                      <a:pt x="193" y="176"/>
                      <a:pt x="209" y="112"/>
                      <a:pt x="209" y="64"/>
                    </a:cubicBezTo>
                    <a:cubicBezTo>
                      <a:pt x="209" y="32"/>
                      <a:pt x="177" y="0"/>
                      <a:pt x="12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86" name="Google Shape;3586;p38"/>
              <p:cNvSpPr/>
              <p:nvPr/>
            </p:nvSpPr>
            <p:spPr>
              <a:xfrm>
                <a:off x="2165829" y="3321118"/>
                <a:ext cx="33969" cy="17778"/>
              </a:xfrm>
              <a:custGeom>
                <a:avLst/>
                <a:gdLst/>
                <a:ahLst/>
                <a:cxnLst/>
                <a:rect l="l" t="t" r="r" b="b"/>
                <a:pathLst>
                  <a:path w="514" h="269" extrusionOk="0">
                    <a:moveTo>
                      <a:pt x="63" y="0"/>
                    </a:moveTo>
                    <a:cubicBezTo>
                      <a:pt x="37" y="0"/>
                      <a:pt x="14" y="27"/>
                      <a:pt x="1" y="53"/>
                    </a:cubicBezTo>
                    <a:cubicBezTo>
                      <a:pt x="1" y="85"/>
                      <a:pt x="17" y="117"/>
                      <a:pt x="49" y="133"/>
                    </a:cubicBezTo>
                    <a:cubicBezTo>
                      <a:pt x="65" y="133"/>
                      <a:pt x="81" y="133"/>
                      <a:pt x="97" y="165"/>
                    </a:cubicBezTo>
                    <a:cubicBezTo>
                      <a:pt x="113" y="213"/>
                      <a:pt x="161" y="245"/>
                      <a:pt x="209" y="261"/>
                    </a:cubicBezTo>
                    <a:cubicBezTo>
                      <a:pt x="228" y="266"/>
                      <a:pt x="245" y="268"/>
                      <a:pt x="262" y="268"/>
                    </a:cubicBezTo>
                    <a:cubicBezTo>
                      <a:pt x="302" y="268"/>
                      <a:pt x="336" y="257"/>
                      <a:pt x="370" y="245"/>
                    </a:cubicBezTo>
                    <a:cubicBezTo>
                      <a:pt x="386" y="229"/>
                      <a:pt x="402" y="229"/>
                      <a:pt x="418" y="229"/>
                    </a:cubicBezTo>
                    <a:cubicBezTo>
                      <a:pt x="450" y="229"/>
                      <a:pt x="482" y="213"/>
                      <a:pt x="498" y="181"/>
                    </a:cubicBezTo>
                    <a:cubicBezTo>
                      <a:pt x="514" y="149"/>
                      <a:pt x="482" y="101"/>
                      <a:pt x="450" y="101"/>
                    </a:cubicBezTo>
                    <a:cubicBezTo>
                      <a:pt x="437" y="97"/>
                      <a:pt x="423" y="95"/>
                      <a:pt x="409" y="95"/>
                    </a:cubicBezTo>
                    <a:cubicBezTo>
                      <a:pt x="370" y="95"/>
                      <a:pt x="329" y="110"/>
                      <a:pt x="305" y="133"/>
                    </a:cubicBezTo>
                    <a:cubicBezTo>
                      <a:pt x="273" y="149"/>
                      <a:pt x="273" y="149"/>
                      <a:pt x="241" y="149"/>
                    </a:cubicBezTo>
                    <a:cubicBezTo>
                      <a:pt x="225" y="133"/>
                      <a:pt x="225" y="133"/>
                      <a:pt x="209" y="101"/>
                    </a:cubicBezTo>
                    <a:cubicBezTo>
                      <a:pt x="177" y="53"/>
                      <a:pt x="145" y="21"/>
                      <a:pt x="81" y="5"/>
                    </a:cubicBezTo>
                    <a:cubicBezTo>
                      <a:pt x="75" y="2"/>
                      <a:pt x="69" y="0"/>
                      <a:pt x="6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87" name="Google Shape;3587;p38"/>
              <p:cNvSpPr/>
              <p:nvPr/>
            </p:nvSpPr>
            <p:spPr>
              <a:xfrm>
                <a:off x="2314259" y="3214256"/>
                <a:ext cx="216370" cy="217560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2" extrusionOk="0">
                    <a:moveTo>
                      <a:pt x="1543" y="0"/>
                    </a:moveTo>
                    <a:cubicBezTo>
                      <a:pt x="1537" y="0"/>
                      <a:pt x="1531" y="1"/>
                      <a:pt x="1525" y="1"/>
                    </a:cubicBezTo>
                    <a:cubicBezTo>
                      <a:pt x="1364" y="17"/>
                      <a:pt x="1252" y="226"/>
                      <a:pt x="1092" y="290"/>
                    </a:cubicBezTo>
                    <a:cubicBezTo>
                      <a:pt x="947" y="354"/>
                      <a:pt x="707" y="274"/>
                      <a:pt x="594" y="386"/>
                    </a:cubicBezTo>
                    <a:cubicBezTo>
                      <a:pt x="466" y="483"/>
                      <a:pt x="498" y="723"/>
                      <a:pt x="402" y="868"/>
                    </a:cubicBezTo>
                    <a:cubicBezTo>
                      <a:pt x="322" y="1012"/>
                      <a:pt x="81" y="1092"/>
                      <a:pt x="49" y="1253"/>
                    </a:cubicBezTo>
                    <a:cubicBezTo>
                      <a:pt x="1" y="1413"/>
                      <a:pt x="177" y="1590"/>
                      <a:pt x="193" y="1750"/>
                    </a:cubicBezTo>
                    <a:cubicBezTo>
                      <a:pt x="193" y="1910"/>
                      <a:pt x="65" y="2119"/>
                      <a:pt x="113" y="2263"/>
                    </a:cubicBezTo>
                    <a:cubicBezTo>
                      <a:pt x="177" y="2408"/>
                      <a:pt x="418" y="2456"/>
                      <a:pt x="514" y="2584"/>
                    </a:cubicBezTo>
                    <a:cubicBezTo>
                      <a:pt x="626" y="2713"/>
                      <a:pt x="626" y="2953"/>
                      <a:pt x="771" y="3050"/>
                    </a:cubicBezTo>
                    <a:cubicBezTo>
                      <a:pt x="811" y="3074"/>
                      <a:pt x="860" y="3082"/>
                      <a:pt x="913" y="3082"/>
                    </a:cubicBezTo>
                    <a:cubicBezTo>
                      <a:pt x="1006" y="3082"/>
                      <a:pt x="1112" y="3059"/>
                      <a:pt x="1207" y="3059"/>
                    </a:cubicBezTo>
                    <a:cubicBezTo>
                      <a:pt x="1234" y="3059"/>
                      <a:pt x="1260" y="3061"/>
                      <a:pt x="1284" y="3066"/>
                    </a:cubicBezTo>
                    <a:cubicBezTo>
                      <a:pt x="1438" y="3112"/>
                      <a:pt x="1577" y="3291"/>
                      <a:pt x="1730" y="3291"/>
                    </a:cubicBezTo>
                    <a:cubicBezTo>
                      <a:pt x="1737" y="3291"/>
                      <a:pt x="1743" y="3291"/>
                      <a:pt x="1749" y="3290"/>
                    </a:cubicBezTo>
                    <a:cubicBezTo>
                      <a:pt x="1910" y="3274"/>
                      <a:pt x="2038" y="3066"/>
                      <a:pt x="2183" y="3001"/>
                    </a:cubicBezTo>
                    <a:cubicBezTo>
                      <a:pt x="2343" y="2937"/>
                      <a:pt x="2568" y="3017"/>
                      <a:pt x="2696" y="2905"/>
                    </a:cubicBezTo>
                    <a:cubicBezTo>
                      <a:pt x="2824" y="2809"/>
                      <a:pt x="2792" y="2568"/>
                      <a:pt x="2872" y="2424"/>
                    </a:cubicBezTo>
                    <a:cubicBezTo>
                      <a:pt x="2969" y="2279"/>
                      <a:pt x="3193" y="2215"/>
                      <a:pt x="3241" y="2055"/>
                    </a:cubicBezTo>
                    <a:cubicBezTo>
                      <a:pt x="3274" y="1878"/>
                      <a:pt x="3113" y="1702"/>
                      <a:pt x="3097" y="1541"/>
                    </a:cubicBezTo>
                    <a:cubicBezTo>
                      <a:pt x="3081" y="1381"/>
                      <a:pt x="3225" y="1189"/>
                      <a:pt x="3161" y="1028"/>
                    </a:cubicBezTo>
                    <a:cubicBezTo>
                      <a:pt x="3113" y="884"/>
                      <a:pt x="2872" y="836"/>
                      <a:pt x="2760" y="707"/>
                    </a:cubicBezTo>
                    <a:cubicBezTo>
                      <a:pt x="2664" y="579"/>
                      <a:pt x="2664" y="338"/>
                      <a:pt x="2519" y="258"/>
                    </a:cubicBezTo>
                    <a:cubicBezTo>
                      <a:pt x="2473" y="227"/>
                      <a:pt x="2419" y="218"/>
                      <a:pt x="2363" y="218"/>
                    </a:cubicBezTo>
                    <a:cubicBezTo>
                      <a:pt x="2279" y="218"/>
                      <a:pt x="2188" y="239"/>
                      <a:pt x="2103" y="239"/>
                    </a:cubicBezTo>
                    <a:cubicBezTo>
                      <a:pt x="2070" y="239"/>
                      <a:pt x="2037" y="235"/>
                      <a:pt x="2006" y="226"/>
                    </a:cubicBezTo>
                    <a:cubicBezTo>
                      <a:pt x="1852" y="195"/>
                      <a:pt x="1697" y="0"/>
                      <a:pt x="154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88" name="Google Shape;3588;p38"/>
              <p:cNvSpPr/>
              <p:nvPr/>
            </p:nvSpPr>
            <p:spPr>
              <a:xfrm>
                <a:off x="2313202" y="3217230"/>
                <a:ext cx="218485" cy="211943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207" extrusionOk="0">
                    <a:moveTo>
                      <a:pt x="2042" y="0"/>
                    </a:moveTo>
                    <a:cubicBezTo>
                      <a:pt x="1894" y="0"/>
                      <a:pt x="1733" y="133"/>
                      <a:pt x="1573" y="133"/>
                    </a:cubicBezTo>
                    <a:cubicBezTo>
                      <a:pt x="1564" y="134"/>
                      <a:pt x="1556" y="134"/>
                      <a:pt x="1547" y="134"/>
                    </a:cubicBezTo>
                    <a:cubicBezTo>
                      <a:pt x="1422" y="134"/>
                      <a:pt x="1281" y="52"/>
                      <a:pt x="1151" y="52"/>
                    </a:cubicBezTo>
                    <a:cubicBezTo>
                      <a:pt x="1120" y="52"/>
                      <a:pt x="1089" y="57"/>
                      <a:pt x="1059" y="69"/>
                    </a:cubicBezTo>
                    <a:cubicBezTo>
                      <a:pt x="915" y="117"/>
                      <a:pt x="867" y="357"/>
                      <a:pt x="739" y="470"/>
                    </a:cubicBezTo>
                    <a:cubicBezTo>
                      <a:pt x="610" y="566"/>
                      <a:pt x="354" y="566"/>
                      <a:pt x="273" y="694"/>
                    </a:cubicBezTo>
                    <a:cubicBezTo>
                      <a:pt x="193" y="839"/>
                      <a:pt x="289" y="1063"/>
                      <a:pt x="241" y="1224"/>
                    </a:cubicBezTo>
                    <a:cubicBezTo>
                      <a:pt x="209" y="1384"/>
                      <a:pt x="1" y="1513"/>
                      <a:pt x="17" y="1689"/>
                    </a:cubicBezTo>
                    <a:cubicBezTo>
                      <a:pt x="17" y="1849"/>
                      <a:pt x="241" y="1978"/>
                      <a:pt x="289" y="2122"/>
                    </a:cubicBezTo>
                    <a:cubicBezTo>
                      <a:pt x="354" y="2283"/>
                      <a:pt x="273" y="2507"/>
                      <a:pt x="386" y="2636"/>
                    </a:cubicBezTo>
                    <a:cubicBezTo>
                      <a:pt x="482" y="2780"/>
                      <a:pt x="723" y="2748"/>
                      <a:pt x="867" y="2844"/>
                    </a:cubicBezTo>
                    <a:cubicBezTo>
                      <a:pt x="995" y="2924"/>
                      <a:pt x="1076" y="3149"/>
                      <a:pt x="1236" y="3197"/>
                    </a:cubicBezTo>
                    <a:cubicBezTo>
                      <a:pt x="1257" y="3203"/>
                      <a:pt x="1278" y="3206"/>
                      <a:pt x="1299" y="3206"/>
                    </a:cubicBezTo>
                    <a:cubicBezTo>
                      <a:pt x="1442" y="3206"/>
                      <a:pt x="1594" y="3083"/>
                      <a:pt x="1733" y="3069"/>
                    </a:cubicBezTo>
                    <a:cubicBezTo>
                      <a:pt x="1742" y="3068"/>
                      <a:pt x="1750" y="3068"/>
                      <a:pt x="1759" y="3068"/>
                    </a:cubicBezTo>
                    <a:cubicBezTo>
                      <a:pt x="1898" y="3068"/>
                      <a:pt x="2046" y="3164"/>
                      <a:pt x="2170" y="3164"/>
                    </a:cubicBezTo>
                    <a:cubicBezTo>
                      <a:pt x="2197" y="3164"/>
                      <a:pt x="2222" y="3160"/>
                      <a:pt x="2247" y="3149"/>
                    </a:cubicBezTo>
                    <a:cubicBezTo>
                      <a:pt x="2407" y="3085"/>
                      <a:pt x="2455" y="2844"/>
                      <a:pt x="2584" y="2748"/>
                    </a:cubicBezTo>
                    <a:cubicBezTo>
                      <a:pt x="2712" y="2636"/>
                      <a:pt x="2953" y="2636"/>
                      <a:pt x="3049" y="2507"/>
                    </a:cubicBezTo>
                    <a:cubicBezTo>
                      <a:pt x="3129" y="2379"/>
                      <a:pt x="3033" y="2154"/>
                      <a:pt x="3065" y="1994"/>
                    </a:cubicBezTo>
                    <a:cubicBezTo>
                      <a:pt x="3113" y="1833"/>
                      <a:pt x="3306" y="1689"/>
                      <a:pt x="3306" y="1529"/>
                    </a:cubicBezTo>
                    <a:cubicBezTo>
                      <a:pt x="3290" y="1352"/>
                      <a:pt x="3081" y="1240"/>
                      <a:pt x="3017" y="1079"/>
                    </a:cubicBezTo>
                    <a:cubicBezTo>
                      <a:pt x="2969" y="935"/>
                      <a:pt x="3033" y="710"/>
                      <a:pt x="2937" y="566"/>
                    </a:cubicBezTo>
                    <a:cubicBezTo>
                      <a:pt x="2840" y="438"/>
                      <a:pt x="2584" y="454"/>
                      <a:pt x="2455" y="373"/>
                    </a:cubicBezTo>
                    <a:cubicBezTo>
                      <a:pt x="2327" y="293"/>
                      <a:pt x="2247" y="53"/>
                      <a:pt x="2086" y="4"/>
                    </a:cubicBezTo>
                    <a:cubicBezTo>
                      <a:pt x="2072" y="2"/>
                      <a:pt x="2057" y="0"/>
                      <a:pt x="2042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89" name="Google Shape;3589;p38"/>
              <p:cNvSpPr/>
              <p:nvPr/>
            </p:nvSpPr>
            <p:spPr>
              <a:xfrm>
                <a:off x="2448943" y="3380398"/>
                <a:ext cx="33440" cy="20289"/>
              </a:xfrm>
              <a:custGeom>
                <a:avLst/>
                <a:gdLst/>
                <a:ahLst/>
                <a:cxnLst/>
                <a:rect l="l" t="t" r="r" b="b"/>
                <a:pathLst>
                  <a:path w="506" h="307" extrusionOk="0">
                    <a:moveTo>
                      <a:pt x="413" y="0"/>
                    </a:moveTo>
                    <a:cubicBezTo>
                      <a:pt x="404" y="0"/>
                      <a:pt x="395" y="2"/>
                      <a:pt x="385" y="6"/>
                    </a:cubicBezTo>
                    <a:cubicBezTo>
                      <a:pt x="337" y="22"/>
                      <a:pt x="305" y="70"/>
                      <a:pt x="289" y="118"/>
                    </a:cubicBezTo>
                    <a:cubicBezTo>
                      <a:pt x="273" y="151"/>
                      <a:pt x="273" y="167"/>
                      <a:pt x="257" y="183"/>
                    </a:cubicBezTo>
                    <a:lnTo>
                      <a:pt x="193" y="183"/>
                    </a:lnTo>
                    <a:cubicBezTo>
                      <a:pt x="169" y="167"/>
                      <a:pt x="145" y="159"/>
                      <a:pt x="121" y="159"/>
                    </a:cubicBezTo>
                    <a:cubicBezTo>
                      <a:pt x="96" y="159"/>
                      <a:pt x="72" y="167"/>
                      <a:pt x="48" y="183"/>
                    </a:cubicBezTo>
                    <a:cubicBezTo>
                      <a:pt x="16" y="199"/>
                      <a:pt x="0" y="231"/>
                      <a:pt x="16" y="263"/>
                    </a:cubicBezTo>
                    <a:cubicBezTo>
                      <a:pt x="28" y="286"/>
                      <a:pt x="48" y="301"/>
                      <a:pt x="71" y="301"/>
                    </a:cubicBezTo>
                    <a:cubicBezTo>
                      <a:pt x="79" y="301"/>
                      <a:pt x="88" y="299"/>
                      <a:pt x="96" y="295"/>
                    </a:cubicBezTo>
                    <a:cubicBezTo>
                      <a:pt x="104" y="287"/>
                      <a:pt x="112" y="283"/>
                      <a:pt x="123" y="283"/>
                    </a:cubicBezTo>
                    <a:cubicBezTo>
                      <a:pt x="133" y="283"/>
                      <a:pt x="145" y="287"/>
                      <a:pt x="161" y="295"/>
                    </a:cubicBezTo>
                    <a:cubicBezTo>
                      <a:pt x="185" y="303"/>
                      <a:pt x="209" y="307"/>
                      <a:pt x="235" y="307"/>
                    </a:cubicBezTo>
                    <a:cubicBezTo>
                      <a:pt x="261" y="307"/>
                      <a:pt x="289" y="303"/>
                      <a:pt x="321" y="295"/>
                    </a:cubicBezTo>
                    <a:cubicBezTo>
                      <a:pt x="369" y="263"/>
                      <a:pt x="401" y="215"/>
                      <a:pt x="417" y="167"/>
                    </a:cubicBezTo>
                    <a:cubicBezTo>
                      <a:pt x="417" y="134"/>
                      <a:pt x="417" y="134"/>
                      <a:pt x="449" y="118"/>
                    </a:cubicBezTo>
                    <a:cubicBezTo>
                      <a:pt x="506" y="90"/>
                      <a:pt x="476" y="0"/>
                      <a:pt x="41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90" name="Google Shape;3590;p38"/>
              <p:cNvSpPr/>
              <p:nvPr/>
            </p:nvSpPr>
            <p:spPr>
              <a:xfrm>
                <a:off x="2378958" y="3323101"/>
                <a:ext cx="20223" cy="31656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79" extrusionOk="0">
                    <a:moveTo>
                      <a:pt x="90" y="0"/>
                    </a:moveTo>
                    <a:cubicBezTo>
                      <a:pt x="82" y="0"/>
                      <a:pt x="73" y="2"/>
                      <a:pt x="64" y="7"/>
                    </a:cubicBezTo>
                    <a:cubicBezTo>
                      <a:pt x="32" y="7"/>
                      <a:pt x="16" y="55"/>
                      <a:pt x="32" y="87"/>
                    </a:cubicBezTo>
                    <a:cubicBezTo>
                      <a:pt x="48" y="103"/>
                      <a:pt x="48" y="119"/>
                      <a:pt x="32" y="135"/>
                    </a:cubicBezTo>
                    <a:cubicBezTo>
                      <a:pt x="0" y="183"/>
                      <a:pt x="0" y="247"/>
                      <a:pt x="16" y="296"/>
                    </a:cubicBezTo>
                    <a:cubicBezTo>
                      <a:pt x="32" y="344"/>
                      <a:pt x="81" y="392"/>
                      <a:pt x="129" y="408"/>
                    </a:cubicBezTo>
                    <a:cubicBezTo>
                      <a:pt x="161" y="408"/>
                      <a:pt x="177" y="424"/>
                      <a:pt x="177" y="440"/>
                    </a:cubicBezTo>
                    <a:cubicBezTo>
                      <a:pt x="177" y="463"/>
                      <a:pt x="203" y="478"/>
                      <a:pt x="229" y="478"/>
                    </a:cubicBezTo>
                    <a:cubicBezTo>
                      <a:pt x="239" y="478"/>
                      <a:pt x="248" y="476"/>
                      <a:pt x="257" y="472"/>
                    </a:cubicBezTo>
                    <a:cubicBezTo>
                      <a:pt x="289" y="456"/>
                      <a:pt x="305" y="424"/>
                      <a:pt x="289" y="392"/>
                    </a:cubicBezTo>
                    <a:cubicBezTo>
                      <a:pt x="273" y="344"/>
                      <a:pt x="225" y="312"/>
                      <a:pt x="177" y="296"/>
                    </a:cubicBezTo>
                    <a:cubicBezTo>
                      <a:pt x="145" y="280"/>
                      <a:pt x="145" y="263"/>
                      <a:pt x="129" y="247"/>
                    </a:cubicBezTo>
                    <a:cubicBezTo>
                      <a:pt x="113" y="231"/>
                      <a:pt x="129" y="215"/>
                      <a:pt x="129" y="199"/>
                    </a:cubicBezTo>
                    <a:cubicBezTo>
                      <a:pt x="161" y="151"/>
                      <a:pt x="161" y="87"/>
                      <a:pt x="145" y="39"/>
                    </a:cubicBezTo>
                    <a:cubicBezTo>
                      <a:pt x="133" y="15"/>
                      <a:pt x="113" y="0"/>
                      <a:pt x="9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91" name="Google Shape;3591;p38"/>
              <p:cNvSpPr/>
              <p:nvPr/>
            </p:nvSpPr>
            <p:spPr>
              <a:xfrm>
                <a:off x="2391647" y="3245052"/>
                <a:ext cx="25510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10" extrusionOk="0">
                    <a:moveTo>
                      <a:pt x="177" y="1"/>
                    </a:moveTo>
                    <a:cubicBezTo>
                      <a:pt x="129" y="1"/>
                      <a:pt x="97" y="17"/>
                      <a:pt x="81" y="49"/>
                    </a:cubicBezTo>
                    <a:cubicBezTo>
                      <a:pt x="65" y="65"/>
                      <a:pt x="49" y="81"/>
                      <a:pt x="33" y="81"/>
                    </a:cubicBezTo>
                    <a:cubicBezTo>
                      <a:pt x="17" y="81"/>
                      <a:pt x="1" y="113"/>
                      <a:pt x="1" y="145"/>
                    </a:cubicBezTo>
                    <a:cubicBezTo>
                      <a:pt x="1" y="177"/>
                      <a:pt x="33" y="209"/>
                      <a:pt x="49" y="209"/>
                    </a:cubicBezTo>
                    <a:cubicBezTo>
                      <a:pt x="97" y="193"/>
                      <a:pt x="129" y="177"/>
                      <a:pt x="145" y="145"/>
                    </a:cubicBezTo>
                    <a:cubicBezTo>
                      <a:pt x="161" y="129"/>
                      <a:pt x="161" y="129"/>
                      <a:pt x="193" y="129"/>
                    </a:cubicBezTo>
                    <a:cubicBezTo>
                      <a:pt x="209" y="129"/>
                      <a:pt x="225" y="129"/>
                      <a:pt x="225" y="145"/>
                    </a:cubicBezTo>
                    <a:cubicBezTo>
                      <a:pt x="248" y="156"/>
                      <a:pt x="271" y="168"/>
                      <a:pt x="299" y="168"/>
                    </a:cubicBezTo>
                    <a:cubicBezTo>
                      <a:pt x="311" y="168"/>
                      <a:pt x="324" y="166"/>
                      <a:pt x="338" y="161"/>
                    </a:cubicBezTo>
                    <a:cubicBezTo>
                      <a:pt x="354" y="161"/>
                      <a:pt x="386" y="129"/>
                      <a:pt x="370" y="97"/>
                    </a:cubicBezTo>
                    <a:cubicBezTo>
                      <a:pt x="370" y="65"/>
                      <a:pt x="338" y="49"/>
                      <a:pt x="322" y="49"/>
                    </a:cubicBezTo>
                    <a:cubicBezTo>
                      <a:pt x="306" y="49"/>
                      <a:pt x="290" y="33"/>
                      <a:pt x="274" y="33"/>
                    </a:cubicBezTo>
                    <a:cubicBezTo>
                      <a:pt x="241" y="1"/>
                      <a:pt x="209" y="1"/>
                      <a:pt x="17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92" name="Google Shape;3592;p38"/>
              <p:cNvSpPr/>
              <p:nvPr/>
            </p:nvSpPr>
            <p:spPr>
              <a:xfrm>
                <a:off x="2481788" y="3267984"/>
                <a:ext cx="20223" cy="30599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63" extrusionOk="0">
                    <a:moveTo>
                      <a:pt x="74" y="0"/>
                    </a:moveTo>
                    <a:cubicBezTo>
                      <a:pt x="66" y="0"/>
                      <a:pt x="57" y="2"/>
                      <a:pt x="49" y="7"/>
                    </a:cubicBezTo>
                    <a:cubicBezTo>
                      <a:pt x="17" y="23"/>
                      <a:pt x="1" y="55"/>
                      <a:pt x="17" y="87"/>
                    </a:cubicBezTo>
                    <a:cubicBezTo>
                      <a:pt x="33" y="135"/>
                      <a:pt x="65" y="167"/>
                      <a:pt x="113" y="183"/>
                    </a:cubicBezTo>
                    <a:cubicBezTo>
                      <a:pt x="129" y="199"/>
                      <a:pt x="145" y="215"/>
                      <a:pt x="161" y="231"/>
                    </a:cubicBezTo>
                    <a:cubicBezTo>
                      <a:pt x="161" y="247"/>
                      <a:pt x="161" y="279"/>
                      <a:pt x="161" y="295"/>
                    </a:cubicBezTo>
                    <a:cubicBezTo>
                      <a:pt x="145" y="343"/>
                      <a:pt x="161" y="392"/>
                      <a:pt x="177" y="424"/>
                    </a:cubicBezTo>
                    <a:cubicBezTo>
                      <a:pt x="189" y="447"/>
                      <a:pt x="209" y="462"/>
                      <a:pt x="232" y="462"/>
                    </a:cubicBezTo>
                    <a:cubicBezTo>
                      <a:pt x="240" y="462"/>
                      <a:pt x="249" y="460"/>
                      <a:pt x="257" y="456"/>
                    </a:cubicBezTo>
                    <a:cubicBezTo>
                      <a:pt x="289" y="440"/>
                      <a:pt x="305" y="408"/>
                      <a:pt x="289" y="376"/>
                    </a:cubicBezTo>
                    <a:cubicBezTo>
                      <a:pt x="289" y="359"/>
                      <a:pt x="289" y="327"/>
                      <a:pt x="289" y="311"/>
                    </a:cubicBezTo>
                    <a:cubicBezTo>
                      <a:pt x="305" y="263"/>
                      <a:pt x="289" y="215"/>
                      <a:pt x="273" y="183"/>
                    </a:cubicBezTo>
                    <a:cubicBezTo>
                      <a:pt x="241" y="135"/>
                      <a:pt x="209" y="103"/>
                      <a:pt x="177" y="71"/>
                    </a:cubicBezTo>
                    <a:cubicBezTo>
                      <a:pt x="145" y="71"/>
                      <a:pt x="129" y="55"/>
                      <a:pt x="129" y="39"/>
                    </a:cubicBezTo>
                    <a:cubicBezTo>
                      <a:pt x="117" y="15"/>
                      <a:pt x="97" y="0"/>
                      <a:pt x="7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93" name="Google Shape;3593;p38"/>
              <p:cNvSpPr/>
              <p:nvPr/>
            </p:nvSpPr>
            <p:spPr>
              <a:xfrm>
                <a:off x="2443590" y="3285960"/>
                <a:ext cx="21280" cy="31259"/>
              </a:xfrm>
              <a:custGeom>
                <a:avLst/>
                <a:gdLst/>
                <a:ahLst/>
                <a:cxnLst/>
                <a:rect l="l" t="t" r="r" b="b"/>
                <a:pathLst>
                  <a:path w="322" h="473" extrusionOk="0">
                    <a:moveTo>
                      <a:pt x="75" y="1"/>
                    </a:moveTo>
                    <a:cubicBezTo>
                      <a:pt x="66" y="1"/>
                      <a:pt x="58" y="3"/>
                      <a:pt x="49" y="7"/>
                    </a:cubicBezTo>
                    <a:cubicBezTo>
                      <a:pt x="17" y="23"/>
                      <a:pt x="1" y="71"/>
                      <a:pt x="17" y="104"/>
                    </a:cubicBezTo>
                    <a:cubicBezTo>
                      <a:pt x="33" y="136"/>
                      <a:pt x="81" y="168"/>
                      <a:pt x="113" y="200"/>
                    </a:cubicBezTo>
                    <a:cubicBezTo>
                      <a:pt x="145" y="200"/>
                      <a:pt x="145" y="216"/>
                      <a:pt x="161" y="248"/>
                    </a:cubicBezTo>
                    <a:cubicBezTo>
                      <a:pt x="177" y="264"/>
                      <a:pt x="177" y="280"/>
                      <a:pt x="177" y="296"/>
                    </a:cubicBezTo>
                    <a:cubicBezTo>
                      <a:pt x="161" y="344"/>
                      <a:pt x="177" y="392"/>
                      <a:pt x="193" y="440"/>
                    </a:cubicBezTo>
                    <a:cubicBezTo>
                      <a:pt x="210" y="473"/>
                      <a:pt x="242" y="473"/>
                      <a:pt x="274" y="473"/>
                    </a:cubicBezTo>
                    <a:cubicBezTo>
                      <a:pt x="306" y="456"/>
                      <a:pt x="322" y="408"/>
                      <a:pt x="306" y="376"/>
                    </a:cubicBezTo>
                    <a:cubicBezTo>
                      <a:pt x="290" y="360"/>
                      <a:pt x="290" y="344"/>
                      <a:pt x="306" y="312"/>
                    </a:cubicBezTo>
                    <a:cubicBezTo>
                      <a:pt x="306" y="264"/>
                      <a:pt x="306" y="216"/>
                      <a:pt x="290" y="184"/>
                    </a:cubicBezTo>
                    <a:cubicBezTo>
                      <a:pt x="258" y="136"/>
                      <a:pt x="226" y="104"/>
                      <a:pt x="177" y="87"/>
                    </a:cubicBezTo>
                    <a:cubicBezTo>
                      <a:pt x="161" y="71"/>
                      <a:pt x="145" y="55"/>
                      <a:pt x="129" y="39"/>
                    </a:cubicBezTo>
                    <a:cubicBezTo>
                      <a:pt x="118" y="16"/>
                      <a:pt x="97" y="1"/>
                      <a:pt x="7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94" name="Google Shape;3594;p38"/>
              <p:cNvSpPr/>
              <p:nvPr/>
            </p:nvSpPr>
            <p:spPr>
              <a:xfrm>
                <a:off x="2427730" y="3354624"/>
                <a:ext cx="32251" cy="20553"/>
              </a:xfrm>
              <a:custGeom>
                <a:avLst/>
                <a:gdLst/>
                <a:ahLst/>
                <a:cxnLst/>
                <a:rect l="l" t="t" r="r" b="b"/>
                <a:pathLst>
                  <a:path w="488" h="311" extrusionOk="0">
                    <a:moveTo>
                      <a:pt x="393" y="0"/>
                    </a:moveTo>
                    <a:cubicBezTo>
                      <a:pt x="385" y="0"/>
                      <a:pt x="377" y="4"/>
                      <a:pt x="369" y="11"/>
                    </a:cubicBezTo>
                    <a:cubicBezTo>
                      <a:pt x="321" y="27"/>
                      <a:pt x="289" y="59"/>
                      <a:pt x="273" y="107"/>
                    </a:cubicBezTo>
                    <a:cubicBezTo>
                      <a:pt x="273" y="123"/>
                      <a:pt x="257" y="155"/>
                      <a:pt x="225" y="155"/>
                    </a:cubicBezTo>
                    <a:cubicBezTo>
                      <a:pt x="209" y="172"/>
                      <a:pt x="193" y="172"/>
                      <a:pt x="177" y="172"/>
                    </a:cubicBezTo>
                    <a:cubicBezTo>
                      <a:pt x="164" y="167"/>
                      <a:pt x="151" y="165"/>
                      <a:pt x="138" y="165"/>
                    </a:cubicBezTo>
                    <a:cubicBezTo>
                      <a:pt x="103" y="165"/>
                      <a:pt x="68" y="180"/>
                      <a:pt x="32" y="204"/>
                    </a:cubicBezTo>
                    <a:cubicBezTo>
                      <a:pt x="0" y="220"/>
                      <a:pt x="0" y="252"/>
                      <a:pt x="16" y="284"/>
                    </a:cubicBezTo>
                    <a:cubicBezTo>
                      <a:pt x="26" y="303"/>
                      <a:pt x="41" y="310"/>
                      <a:pt x="58" y="310"/>
                    </a:cubicBezTo>
                    <a:cubicBezTo>
                      <a:pt x="70" y="310"/>
                      <a:pt x="83" y="307"/>
                      <a:pt x="97" y="300"/>
                    </a:cubicBezTo>
                    <a:cubicBezTo>
                      <a:pt x="107" y="300"/>
                      <a:pt x="125" y="293"/>
                      <a:pt x="141" y="293"/>
                    </a:cubicBezTo>
                    <a:cubicBezTo>
                      <a:pt x="148" y="293"/>
                      <a:pt x="155" y="295"/>
                      <a:pt x="161" y="300"/>
                    </a:cubicBezTo>
                    <a:cubicBezTo>
                      <a:pt x="209" y="300"/>
                      <a:pt x="257" y="300"/>
                      <a:pt x="289" y="268"/>
                    </a:cubicBezTo>
                    <a:cubicBezTo>
                      <a:pt x="337" y="252"/>
                      <a:pt x="369" y="204"/>
                      <a:pt x="385" y="172"/>
                    </a:cubicBezTo>
                    <a:cubicBezTo>
                      <a:pt x="401" y="139"/>
                      <a:pt x="401" y="123"/>
                      <a:pt x="433" y="123"/>
                    </a:cubicBezTo>
                    <a:cubicBezTo>
                      <a:pt x="488" y="96"/>
                      <a:pt x="439" y="0"/>
                      <a:pt x="39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95" name="Google Shape;3595;p38"/>
              <p:cNvSpPr/>
              <p:nvPr/>
            </p:nvSpPr>
            <p:spPr>
              <a:xfrm>
                <a:off x="2419205" y="3317417"/>
                <a:ext cx="20223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42" extrusionOk="0">
                    <a:moveTo>
                      <a:pt x="234" y="1"/>
                    </a:moveTo>
                    <a:cubicBezTo>
                      <a:pt x="218" y="1"/>
                      <a:pt x="202" y="5"/>
                      <a:pt x="193" y="13"/>
                    </a:cubicBezTo>
                    <a:cubicBezTo>
                      <a:pt x="177" y="45"/>
                      <a:pt x="161" y="77"/>
                      <a:pt x="177" y="125"/>
                    </a:cubicBezTo>
                    <a:cubicBezTo>
                      <a:pt x="177" y="141"/>
                      <a:pt x="177" y="141"/>
                      <a:pt x="161" y="173"/>
                    </a:cubicBezTo>
                    <a:cubicBezTo>
                      <a:pt x="145" y="189"/>
                      <a:pt x="145" y="189"/>
                      <a:pt x="113" y="189"/>
                    </a:cubicBezTo>
                    <a:cubicBezTo>
                      <a:pt x="81" y="189"/>
                      <a:pt x="49" y="221"/>
                      <a:pt x="17" y="253"/>
                    </a:cubicBezTo>
                    <a:cubicBezTo>
                      <a:pt x="1" y="269"/>
                      <a:pt x="17" y="301"/>
                      <a:pt x="49" y="317"/>
                    </a:cubicBezTo>
                    <a:cubicBezTo>
                      <a:pt x="57" y="333"/>
                      <a:pt x="69" y="341"/>
                      <a:pt x="83" y="341"/>
                    </a:cubicBezTo>
                    <a:cubicBezTo>
                      <a:pt x="97" y="341"/>
                      <a:pt x="113" y="333"/>
                      <a:pt x="129" y="317"/>
                    </a:cubicBezTo>
                    <a:cubicBezTo>
                      <a:pt x="129" y="301"/>
                      <a:pt x="145" y="301"/>
                      <a:pt x="177" y="301"/>
                    </a:cubicBezTo>
                    <a:cubicBezTo>
                      <a:pt x="210" y="285"/>
                      <a:pt x="242" y="269"/>
                      <a:pt x="258" y="237"/>
                    </a:cubicBezTo>
                    <a:cubicBezTo>
                      <a:pt x="290" y="205"/>
                      <a:pt x="290" y="173"/>
                      <a:pt x="290" y="141"/>
                    </a:cubicBezTo>
                    <a:cubicBezTo>
                      <a:pt x="274" y="125"/>
                      <a:pt x="290" y="109"/>
                      <a:pt x="290" y="93"/>
                    </a:cubicBezTo>
                    <a:cubicBezTo>
                      <a:pt x="306" y="61"/>
                      <a:pt x="306" y="29"/>
                      <a:pt x="274" y="13"/>
                    </a:cubicBezTo>
                    <a:cubicBezTo>
                      <a:pt x="266" y="5"/>
                      <a:pt x="250" y="1"/>
                      <a:pt x="23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96" name="Google Shape;3596;p38"/>
              <p:cNvSpPr/>
              <p:nvPr/>
            </p:nvSpPr>
            <p:spPr>
              <a:xfrm>
                <a:off x="2491305" y="3324555"/>
                <a:ext cx="14936" cy="33242"/>
              </a:xfrm>
              <a:custGeom>
                <a:avLst/>
                <a:gdLst/>
                <a:ahLst/>
                <a:cxnLst/>
                <a:rect l="l" t="t" r="r" b="b"/>
                <a:pathLst>
                  <a:path w="226" h="503" extrusionOk="0">
                    <a:moveTo>
                      <a:pt x="129" y="1"/>
                    </a:moveTo>
                    <a:cubicBezTo>
                      <a:pt x="81" y="1"/>
                      <a:pt x="49" y="17"/>
                      <a:pt x="49" y="49"/>
                    </a:cubicBezTo>
                    <a:cubicBezTo>
                      <a:pt x="49" y="97"/>
                      <a:pt x="49" y="145"/>
                      <a:pt x="81" y="193"/>
                    </a:cubicBezTo>
                    <a:cubicBezTo>
                      <a:pt x="81" y="209"/>
                      <a:pt x="97" y="225"/>
                      <a:pt x="97" y="258"/>
                    </a:cubicBezTo>
                    <a:cubicBezTo>
                      <a:pt x="81" y="274"/>
                      <a:pt x="81" y="290"/>
                      <a:pt x="65" y="306"/>
                    </a:cubicBezTo>
                    <a:cubicBezTo>
                      <a:pt x="33" y="338"/>
                      <a:pt x="1" y="386"/>
                      <a:pt x="1" y="434"/>
                    </a:cubicBezTo>
                    <a:cubicBezTo>
                      <a:pt x="1" y="466"/>
                      <a:pt x="17" y="498"/>
                      <a:pt x="65" y="498"/>
                    </a:cubicBezTo>
                    <a:cubicBezTo>
                      <a:pt x="71" y="501"/>
                      <a:pt x="77" y="502"/>
                      <a:pt x="83" y="502"/>
                    </a:cubicBezTo>
                    <a:cubicBezTo>
                      <a:pt x="108" y="502"/>
                      <a:pt x="129" y="476"/>
                      <a:pt x="129" y="450"/>
                    </a:cubicBezTo>
                    <a:cubicBezTo>
                      <a:pt x="129" y="434"/>
                      <a:pt x="145" y="402"/>
                      <a:pt x="161" y="386"/>
                    </a:cubicBezTo>
                    <a:cubicBezTo>
                      <a:pt x="193" y="354"/>
                      <a:pt x="209" y="322"/>
                      <a:pt x="209" y="274"/>
                    </a:cubicBezTo>
                    <a:cubicBezTo>
                      <a:pt x="226" y="225"/>
                      <a:pt x="209" y="177"/>
                      <a:pt x="193" y="129"/>
                    </a:cubicBezTo>
                    <a:cubicBezTo>
                      <a:pt x="177" y="113"/>
                      <a:pt x="177" y="97"/>
                      <a:pt x="177" y="65"/>
                    </a:cubicBezTo>
                    <a:cubicBezTo>
                      <a:pt x="177" y="33"/>
                      <a:pt x="161" y="1"/>
                      <a:pt x="12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97" name="Google Shape;3597;p38"/>
              <p:cNvSpPr/>
              <p:nvPr/>
            </p:nvSpPr>
            <p:spPr>
              <a:xfrm>
                <a:off x="2390589" y="3266596"/>
                <a:ext cx="30863" cy="22668"/>
              </a:xfrm>
              <a:custGeom>
                <a:avLst/>
                <a:gdLst/>
                <a:ahLst/>
                <a:cxnLst/>
                <a:rect l="l" t="t" r="r" b="b"/>
                <a:pathLst>
                  <a:path w="467" h="343" extrusionOk="0">
                    <a:moveTo>
                      <a:pt x="394" y="1"/>
                    </a:moveTo>
                    <a:cubicBezTo>
                      <a:pt x="380" y="1"/>
                      <a:pt x="367" y="5"/>
                      <a:pt x="354" y="11"/>
                    </a:cubicBezTo>
                    <a:cubicBezTo>
                      <a:pt x="338" y="28"/>
                      <a:pt x="322" y="28"/>
                      <a:pt x="290" y="28"/>
                    </a:cubicBezTo>
                    <a:cubicBezTo>
                      <a:pt x="241" y="28"/>
                      <a:pt x="193" y="44"/>
                      <a:pt x="161" y="60"/>
                    </a:cubicBezTo>
                    <a:cubicBezTo>
                      <a:pt x="129" y="92"/>
                      <a:pt x="97" y="124"/>
                      <a:pt x="81" y="172"/>
                    </a:cubicBezTo>
                    <a:cubicBezTo>
                      <a:pt x="65" y="188"/>
                      <a:pt x="49" y="220"/>
                      <a:pt x="33" y="220"/>
                    </a:cubicBezTo>
                    <a:cubicBezTo>
                      <a:pt x="1" y="236"/>
                      <a:pt x="1" y="284"/>
                      <a:pt x="17" y="316"/>
                    </a:cubicBezTo>
                    <a:cubicBezTo>
                      <a:pt x="36" y="335"/>
                      <a:pt x="54" y="343"/>
                      <a:pt x="73" y="343"/>
                    </a:cubicBezTo>
                    <a:cubicBezTo>
                      <a:pt x="87" y="343"/>
                      <a:pt x="100" y="339"/>
                      <a:pt x="113" y="332"/>
                    </a:cubicBezTo>
                    <a:cubicBezTo>
                      <a:pt x="145" y="300"/>
                      <a:pt x="177" y="268"/>
                      <a:pt x="193" y="220"/>
                    </a:cubicBezTo>
                    <a:cubicBezTo>
                      <a:pt x="193" y="204"/>
                      <a:pt x="209" y="188"/>
                      <a:pt x="225" y="172"/>
                    </a:cubicBezTo>
                    <a:cubicBezTo>
                      <a:pt x="241" y="156"/>
                      <a:pt x="274" y="156"/>
                      <a:pt x="290" y="156"/>
                    </a:cubicBezTo>
                    <a:cubicBezTo>
                      <a:pt x="338" y="156"/>
                      <a:pt x="386" y="140"/>
                      <a:pt x="418" y="124"/>
                    </a:cubicBezTo>
                    <a:cubicBezTo>
                      <a:pt x="450" y="92"/>
                      <a:pt x="466" y="60"/>
                      <a:pt x="450" y="28"/>
                    </a:cubicBezTo>
                    <a:cubicBezTo>
                      <a:pt x="431" y="9"/>
                      <a:pt x="412" y="1"/>
                      <a:pt x="39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98" name="Google Shape;3598;p38"/>
              <p:cNvSpPr/>
              <p:nvPr/>
            </p:nvSpPr>
            <p:spPr>
              <a:xfrm>
                <a:off x="2358802" y="3268910"/>
                <a:ext cx="26567" cy="27625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18" extrusionOk="0">
                    <a:moveTo>
                      <a:pt x="331" y="1"/>
                    </a:moveTo>
                    <a:cubicBezTo>
                      <a:pt x="313" y="1"/>
                      <a:pt x="297" y="9"/>
                      <a:pt x="289" y="25"/>
                    </a:cubicBezTo>
                    <a:cubicBezTo>
                      <a:pt x="273" y="41"/>
                      <a:pt x="257" y="57"/>
                      <a:pt x="241" y="57"/>
                    </a:cubicBezTo>
                    <a:cubicBezTo>
                      <a:pt x="193" y="57"/>
                      <a:pt x="145" y="89"/>
                      <a:pt x="113" y="121"/>
                    </a:cubicBezTo>
                    <a:cubicBezTo>
                      <a:pt x="81" y="153"/>
                      <a:pt x="65" y="201"/>
                      <a:pt x="65" y="249"/>
                    </a:cubicBezTo>
                    <a:cubicBezTo>
                      <a:pt x="49" y="265"/>
                      <a:pt x="49" y="297"/>
                      <a:pt x="33" y="313"/>
                    </a:cubicBezTo>
                    <a:cubicBezTo>
                      <a:pt x="0" y="329"/>
                      <a:pt x="0" y="362"/>
                      <a:pt x="33" y="394"/>
                    </a:cubicBezTo>
                    <a:cubicBezTo>
                      <a:pt x="41" y="410"/>
                      <a:pt x="57" y="418"/>
                      <a:pt x="75" y="418"/>
                    </a:cubicBezTo>
                    <a:cubicBezTo>
                      <a:pt x="93" y="418"/>
                      <a:pt x="113" y="410"/>
                      <a:pt x="129" y="394"/>
                    </a:cubicBezTo>
                    <a:cubicBezTo>
                      <a:pt x="161" y="362"/>
                      <a:pt x="177" y="313"/>
                      <a:pt x="177" y="265"/>
                    </a:cubicBezTo>
                    <a:cubicBezTo>
                      <a:pt x="177" y="249"/>
                      <a:pt x="193" y="233"/>
                      <a:pt x="209" y="217"/>
                    </a:cubicBezTo>
                    <a:cubicBezTo>
                      <a:pt x="209" y="201"/>
                      <a:pt x="241" y="185"/>
                      <a:pt x="257" y="185"/>
                    </a:cubicBezTo>
                    <a:cubicBezTo>
                      <a:pt x="305" y="169"/>
                      <a:pt x="353" y="153"/>
                      <a:pt x="386" y="121"/>
                    </a:cubicBezTo>
                    <a:cubicBezTo>
                      <a:pt x="402" y="89"/>
                      <a:pt x="402" y="57"/>
                      <a:pt x="386" y="25"/>
                    </a:cubicBezTo>
                    <a:cubicBezTo>
                      <a:pt x="369" y="9"/>
                      <a:pt x="349" y="1"/>
                      <a:pt x="33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599" name="Google Shape;3599;p38"/>
              <p:cNvSpPr/>
              <p:nvPr/>
            </p:nvSpPr>
            <p:spPr>
              <a:xfrm>
                <a:off x="2435660" y="3247762"/>
                <a:ext cx="31590" cy="22932"/>
              </a:xfrm>
              <a:custGeom>
                <a:avLst/>
                <a:gdLst/>
                <a:ahLst/>
                <a:cxnLst/>
                <a:rect l="l" t="t" r="r" b="b"/>
                <a:pathLst>
                  <a:path w="478" h="347" extrusionOk="0">
                    <a:moveTo>
                      <a:pt x="76" y="0"/>
                    </a:moveTo>
                    <a:cubicBezTo>
                      <a:pt x="28" y="0"/>
                      <a:pt x="0" y="63"/>
                      <a:pt x="41" y="104"/>
                    </a:cubicBezTo>
                    <a:cubicBezTo>
                      <a:pt x="73" y="136"/>
                      <a:pt x="121" y="152"/>
                      <a:pt x="169" y="152"/>
                    </a:cubicBezTo>
                    <a:cubicBezTo>
                      <a:pt x="185" y="152"/>
                      <a:pt x="217" y="152"/>
                      <a:pt x="233" y="168"/>
                    </a:cubicBezTo>
                    <a:cubicBezTo>
                      <a:pt x="249" y="184"/>
                      <a:pt x="265" y="200"/>
                      <a:pt x="265" y="216"/>
                    </a:cubicBezTo>
                    <a:cubicBezTo>
                      <a:pt x="281" y="264"/>
                      <a:pt x="313" y="313"/>
                      <a:pt x="346" y="329"/>
                    </a:cubicBezTo>
                    <a:cubicBezTo>
                      <a:pt x="355" y="341"/>
                      <a:pt x="366" y="346"/>
                      <a:pt x="378" y="346"/>
                    </a:cubicBezTo>
                    <a:cubicBezTo>
                      <a:pt x="425" y="346"/>
                      <a:pt x="477" y="258"/>
                      <a:pt x="426" y="232"/>
                    </a:cubicBezTo>
                    <a:cubicBezTo>
                      <a:pt x="394" y="216"/>
                      <a:pt x="394" y="200"/>
                      <a:pt x="378" y="184"/>
                    </a:cubicBezTo>
                    <a:cubicBezTo>
                      <a:pt x="362" y="136"/>
                      <a:pt x="346" y="88"/>
                      <a:pt x="297" y="72"/>
                    </a:cubicBezTo>
                    <a:cubicBezTo>
                      <a:pt x="265" y="40"/>
                      <a:pt x="217" y="24"/>
                      <a:pt x="169" y="24"/>
                    </a:cubicBezTo>
                    <a:cubicBezTo>
                      <a:pt x="153" y="24"/>
                      <a:pt x="121" y="24"/>
                      <a:pt x="105" y="8"/>
                    </a:cubicBezTo>
                    <a:cubicBezTo>
                      <a:pt x="95" y="3"/>
                      <a:pt x="85" y="0"/>
                      <a:pt x="7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00" name="Google Shape;3600;p38"/>
              <p:cNvSpPr/>
              <p:nvPr/>
            </p:nvSpPr>
            <p:spPr>
              <a:xfrm>
                <a:off x="2340760" y="3256617"/>
                <a:ext cx="30863" cy="22073"/>
              </a:xfrm>
              <a:custGeom>
                <a:avLst/>
                <a:gdLst/>
                <a:ahLst/>
                <a:cxnLst/>
                <a:rect l="l" t="t" r="r" b="b"/>
                <a:pathLst>
                  <a:path w="467" h="334" extrusionOk="0">
                    <a:moveTo>
                      <a:pt x="390" y="1"/>
                    </a:moveTo>
                    <a:cubicBezTo>
                      <a:pt x="378" y="1"/>
                      <a:pt x="366" y="6"/>
                      <a:pt x="354" y="18"/>
                    </a:cubicBezTo>
                    <a:cubicBezTo>
                      <a:pt x="338" y="18"/>
                      <a:pt x="306" y="34"/>
                      <a:pt x="290" y="34"/>
                    </a:cubicBezTo>
                    <a:cubicBezTo>
                      <a:pt x="277" y="30"/>
                      <a:pt x="264" y="28"/>
                      <a:pt x="251" y="28"/>
                    </a:cubicBezTo>
                    <a:cubicBezTo>
                      <a:pt x="217" y="28"/>
                      <a:pt x="185" y="43"/>
                      <a:pt x="161" y="66"/>
                    </a:cubicBezTo>
                    <a:cubicBezTo>
                      <a:pt x="113" y="82"/>
                      <a:pt x="97" y="130"/>
                      <a:pt x="81" y="179"/>
                    </a:cubicBezTo>
                    <a:cubicBezTo>
                      <a:pt x="65" y="195"/>
                      <a:pt x="49" y="211"/>
                      <a:pt x="33" y="227"/>
                    </a:cubicBezTo>
                    <a:cubicBezTo>
                      <a:pt x="1" y="243"/>
                      <a:pt x="1" y="275"/>
                      <a:pt x="17" y="307"/>
                    </a:cubicBezTo>
                    <a:cubicBezTo>
                      <a:pt x="26" y="326"/>
                      <a:pt x="47" y="333"/>
                      <a:pt x="68" y="333"/>
                    </a:cubicBezTo>
                    <a:cubicBezTo>
                      <a:pt x="84" y="333"/>
                      <a:pt x="100" y="330"/>
                      <a:pt x="113" y="323"/>
                    </a:cubicBezTo>
                    <a:cubicBezTo>
                      <a:pt x="145" y="307"/>
                      <a:pt x="177" y="259"/>
                      <a:pt x="193" y="227"/>
                    </a:cubicBezTo>
                    <a:cubicBezTo>
                      <a:pt x="193" y="195"/>
                      <a:pt x="209" y="179"/>
                      <a:pt x="225" y="162"/>
                    </a:cubicBezTo>
                    <a:cubicBezTo>
                      <a:pt x="236" y="162"/>
                      <a:pt x="254" y="155"/>
                      <a:pt x="269" y="155"/>
                    </a:cubicBezTo>
                    <a:cubicBezTo>
                      <a:pt x="277" y="155"/>
                      <a:pt x="284" y="157"/>
                      <a:pt x="290" y="162"/>
                    </a:cubicBezTo>
                    <a:cubicBezTo>
                      <a:pt x="338" y="162"/>
                      <a:pt x="386" y="146"/>
                      <a:pt x="418" y="114"/>
                    </a:cubicBezTo>
                    <a:cubicBezTo>
                      <a:pt x="450" y="98"/>
                      <a:pt x="466" y="50"/>
                      <a:pt x="434" y="34"/>
                    </a:cubicBezTo>
                    <a:cubicBezTo>
                      <a:pt x="424" y="14"/>
                      <a:pt x="408" y="1"/>
                      <a:pt x="3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01" name="Google Shape;3601;p38"/>
              <p:cNvSpPr/>
              <p:nvPr/>
            </p:nvSpPr>
            <p:spPr>
              <a:xfrm>
                <a:off x="2342875" y="3312593"/>
                <a:ext cx="16588" cy="32779"/>
              </a:xfrm>
              <a:custGeom>
                <a:avLst/>
                <a:gdLst/>
                <a:ahLst/>
                <a:cxnLst/>
                <a:rect l="l" t="t" r="r" b="b"/>
                <a:pathLst>
                  <a:path w="251" h="496" extrusionOk="0">
                    <a:moveTo>
                      <a:pt x="143" y="1"/>
                    </a:moveTo>
                    <a:cubicBezTo>
                      <a:pt x="107" y="1"/>
                      <a:pt x="72" y="25"/>
                      <a:pt x="81" y="70"/>
                    </a:cubicBezTo>
                    <a:cubicBezTo>
                      <a:pt x="81" y="86"/>
                      <a:pt x="81" y="102"/>
                      <a:pt x="49" y="118"/>
                    </a:cubicBezTo>
                    <a:cubicBezTo>
                      <a:pt x="17" y="166"/>
                      <a:pt x="1" y="214"/>
                      <a:pt x="1" y="278"/>
                    </a:cubicBezTo>
                    <a:cubicBezTo>
                      <a:pt x="17" y="326"/>
                      <a:pt x="33" y="374"/>
                      <a:pt x="81" y="406"/>
                    </a:cubicBezTo>
                    <a:cubicBezTo>
                      <a:pt x="113" y="422"/>
                      <a:pt x="113" y="422"/>
                      <a:pt x="113" y="455"/>
                    </a:cubicBezTo>
                    <a:cubicBezTo>
                      <a:pt x="113" y="483"/>
                      <a:pt x="141" y="495"/>
                      <a:pt x="171" y="495"/>
                    </a:cubicBezTo>
                    <a:cubicBezTo>
                      <a:pt x="209" y="495"/>
                      <a:pt x="251" y="475"/>
                      <a:pt x="241" y="439"/>
                    </a:cubicBezTo>
                    <a:cubicBezTo>
                      <a:pt x="241" y="374"/>
                      <a:pt x="209" y="326"/>
                      <a:pt x="161" y="310"/>
                    </a:cubicBezTo>
                    <a:cubicBezTo>
                      <a:pt x="129" y="278"/>
                      <a:pt x="129" y="278"/>
                      <a:pt x="129" y="262"/>
                    </a:cubicBezTo>
                    <a:cubicBezTo>
                      <a:pt x="129" y="230"/>
                      <a:pt x="129" y="230"/>
                      <a:pt x="145" y="198"/>
                    </a:cubicBezTo>
                    <a:cubicBezTo>
                      <a:pt x="193" y="166"/>
                      <a:pt x="209" y="102"/>
                      <a:pt x="209" y="53"/>
                    </a:cubicBezTo>
                    <a:cubicBezTo>
                      <a:pt x="202" y="17"/>
                      <a:pt x="172" y="1"/>
                      <a:pt x="14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02" name="Google Shape;3602;p38"/>
              <p:cNvSpPr/>
              <p:nvPr/>
            </p:nvSpPr>
            <p:spPr>
              <a:xfrm>
                <a:off x="2377901" y="3377622"/>
                <a:ext cx="32912" cy="18042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73" extrusionOk="0">
                    <a:moveTo>
                      <a:pt x="80" y="0"/>
                    </a:moveTo>
                    <a:cubicBezTo>
                      <a:pt x="48" y="0"/>
                      <a:pt x="16" y="16"/>
                      <a:pt x="0" y="48"/>
                    </a:cubicBezTo>
                    <a:cubicBezTo>
                      <a:pt x="0" y="80"/>
                      <a:pt x="16" y="112"/>
                      <a:pt x="48" y="128"/>
                    </a:cubicBezTo>
                    <a:cubicBezTo>
                      <a:pt x="64" y="128"/>
                      <a:pt x="80" y="144"/>
                      <a:pt x="97" y="160"/>
                    </a:cubicBezTo>
                    <a:cubicBezTo>
                      <a:pt x="113" y="209"/>
                      <a:pt x="161" y="257"/>
                      <a:pt x="209" y="273"/>
                    </a:cubicBezTo>
                    <a:cubicBezTo>
                      <a:pt x="257" y="273"/>
                      <a:pt x="321" y="273"/>
                      <a:pt x="369" y="241"/>
                    </a:cubicBezTo>
                    <a:cubicBezTo>
                      <a:pt x="385" y="225"/>
                      <a:pt x="401" y="225"/>
                      <a:pt x="417" y="225"/>
                    </a:cubicBezTo>
                    <a:cubicBezTo>
                      <a:pt x="449" y="225"/>
                      <a:pt x="482" y="209"/>
                      <a:pt x="498" y="176"/>
                    </a:cubicBezTo>
                    <a:cubicBezTo>
                      <a:pt x="498" y="144"/>
                      <a:pt x="482" y="112"/>
                      <a:pt x="449" y="96"/>
                    </a:cubicBezTo>
                    <a:cubicBezTo>
                      <a:pt x="437" y="92"/>
                      <a:pt x="423" y="90"/>
                      <a:pt x="408" y="90"/>
                    </a:cubicBezTo>
                    <a:cubicBezTo>
                      <a:pt x="369" y="90"/>
                      <a:pt x="329" y="105"/>
                      <a:pt x="305" y="128"/>
                    </a:cubicBezTo>
                    <a:cubicBezTo>
                      <a:pt x="273" y="144"/>
                      <a:pt x="257" y="144"/>
                      <a:pt x="241" y="144"/>
                    </a:cubicBezTo>
                    <a:cubicBezTo>
                      <a:pt x="225" y="144"/>
                      <a:pt x="225" y="128"/>
                      <a:pt x="193" y="96"/>
                    </a:cubicBezTo>
                    <a:cubicBezTo>
                      <a:pt x="177" y="48"/>
                      <a:pt x="129" y="16"/>
                      <a:pt x="8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03" name="Google Shape;3603;p38"/>
              <p:cNvSpPr/>
              <p:nvPr/>
            </p:nvSpPr>
            <p:spPr>
              <a:xfrm>
                <a:off x="2526331" y="3270430"/>
                <a:ext cx="216370" cy="217560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2" extrusionOk="0">
                    <a:moveTo>
                      <a:pt x="1542" y="1"/>
                    </a:moveTo>
                    <a:cubicBezTo>
                      <a:pt x="1536" y="1"/>
                      <a:pt x="1530" y="1"/>
                      <a:pt x="1524" y="2"/>
                    </a:cubicBezTo>
                    <a:cubicBezTo>
                      <a:pt x="1364" y="18"/>
                      <a:pt x="1252" y="226"/>
                      <a:pt x="1091" y="290"/>
                    </a:cubicBezTo>
                    <a:cubicBezTo>
                      <a:pt x="947" y="355"/>
                      <a:pt x="706" y="290"/>
                      <a:pt x="594" y="387"/>
                    </a:cubicBezTo>
                    <a:cubicBezTo>
                      <a:pt x="466" y="483"/>
                      <a:pt x="498" y="724"/>
                      <a:pt x="401" y="868"/>
                    </a:cubicBezTo>
                    <a:cubicBezTo>
                      <a:pt x="321" y="1012"/>
                      <a:pt x="81" y="1093"/>
                      <a:pt x="48" y="1253"/>
                    </a:cubicBezTo>
                    <a:cubicBezTo>
                      <a:pt x="0" y="1413"/>
                      <a:pt x="177" y="1590"/>
                      <a:pt x="177" y="1750"/>
                    </a:cubicBezTo>
                    <a:cubicBezTo>
                      <a:pt x="193" y="1911"/>
                      <a:pt x="65" y="2119"/>
                      <a:pt x="113" y="2264"/>
                    </a:cubicBezTo>
                    <a:cubicBezTo>
                      <a:pt x="177" y="2408"/>
                      <a:pt x="417" y="2472"/>
                      <a:pt x="514" y="2585"/>
                    </a:cubicBezTo>
                    <a:cubicBezTo>
                      <a:pt x="626" y="2713"/>
                      <a:pt x="626" y="2954"/>
                      <a:pt x="770" y="3050"/>
                    </a:cubicBezTo>
                    <a:cubicBezTo>
                      <a:pt x="810" y="3075"/>
                      <a:pt x="859" y="3083"/>
                      <a:pt x="913" y="3083"/>
                    </a:cubicBezTo>
                    <a:cubicBezTo>
                      <a:pt x="1006" y="3083"/>
                      <a:pt x="1112" y="3059"/>
                      <a:pt x="1206" y="3059"/>
                    </a:cubicBezTo>
                    <a:cubicBezTo>
                      <a:pt x="1233" y="3059"/>
                      <a:pt x="1259" y="3061"/>
                      <a:pt x="1284" y="3066"/>
                    </a:cubicBezTo>
                    <a:cubicBezTo>
                      <a:pt x="1438" y="3112"/>
                      <a:pt x="1577" y="3291"/>
                      <a:pt x="1730" y="3291"/>
                    </a:cubicBezTo>
                    <a:cubicBezTo>
                      <a:pt x="1736" y="3291"/>
                      <a:pt x="1743" y="3291"/>
                      <a:pt x="1749" y="3291"/>
                    </a:cubicBezTo>
                    <a:cubicBezTo>
                      <a:pt x="1910" y="3274"/>
                      <a:pt x="2038" y="3066"/>
                      <a:pt x="2182" y="3002"/>
                    </a:cubicBezTo>
                    <a:cubicBezTo>
                      <a:pt x="2343" y="2954"/>
                      <a:pt x="2567" y="3018"/>
                      <a:pt x="2696" y="2922"/>
                    </a:cubicBezTo>
                    <a:cubicBezTo>
                      <a:pt x="2824" y="2809"/>
                      <a:pt x="2792" y="2569"/>
                      <a:pt x="2872" y="2424"/>
                    </a:cubicBezTo>
                    <a:cubicBezTo>
                      <a:pt x="2968" y="2280"/>
                      <a:pt x="3193" y="2216"/>
                      <a:pt x="3241" y="2055"/>
                    </a:cubicBezTo>
                    <a:cubicBezTo>
                      <a:pt x="3273" y="1895"/>
                      <a:pt x="3113" y="1718"/>
                      <a:pt x="3097" y="1542"/>
                    </a:cubicBezTo>
                    <a:cubicBezTo>
                      <a:pt x="3081" y="1381"/>
                      <a:pt x="3225" y="1189"/>
                      <a:pt x="3161" y="1028"/>
                    </a:cubicBezTo>
                    <a:cubicBezTo>
                      <a:pt x="3113" y="884"/>
                      <a:pt x="2872" y="836"/>
                      <a:pt x="2760" y="708"/>
                    </a:cubicBezTo>
                    <a:cubicBezTo>
                      <a:pt x="2664" y="595"/>
                      <a:pt x="2664" y="339"/>
                      <a:pt x="2519" y="258"/>
                    </a:cubicBezTo>
                    <a:cubicBezTo>
                      <a:pt x="2473" y="227"/>
                      <a:pt x="2419" y="218"/>
                      <a:pt x="2363" y="218"/>
                    </a:cubicBezTo>
                    <a:cubicBezTo>
                      <a:pt x="2279" y="218"/>
                      <a:pt x="2188" y="239"/>
                      <a:pt x="2103" y="239"/>
                    </a:cubicBezTo>
                    <a:cubicBezTo>
                      <a:pt x="2069" y="239"/>
                      <a:pt x="2037" y="236"/>
                      <a:pt x="2006" y="226"/>
                    </a:cubicBezTo>
                    <a:cubicBezTo>
                      <a:pt x="1851" y="195"/>
                      <a:pt x="1697" y="1"/>
                      <a:pt x="154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04" name="Google Shape;3604;p38"/>
              <p:cNvSpPr/>
              <p:nvPr/>
            </p:nvSpPr>
            <p:spPr>
              <a:xfrm>
                <a:off x="2525273" y="3273403"/>
                <a:ext cx="218485" cy="211612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202" extrusionOk="0">
                    <a:moveTo>
                      <a:pt x="2042" y="1"/>
                    </a:moveTo>
                    <a:cubicBezTo>
                      <a:pt x="1893" y="1"/>
                      <a:pt x="1733" y="133"/>
                      <a:pt x="1573" y="133"/>
                    </a:cubicBezTo>
                    <a:cubicBezTo>
                      <a:pt x="1564" y="134"/>
                      <a:pt x="1555" y="134"/>
                      <a:pt x="1547" y="134"/>
                    </a:cubicBezTo>
                    <a:cubicBezTo>
                      <a:pt x="1422" y="134"/>
                      <a:pt x="1280" y="52"/>
                      <a:pt x="1150" y="52"/>
                    </a:cubicBezTo>
                    <a:cubicBezTo>
                      <a:pt x="1119" y="52"/>
                      <a:pt x="1089" y="57"/>
                      <a:pt x="1059" y="69"/>
                    </a:cubicBezTo>
                    <a:cubicBezTo>
                      <a:pt x="915" y="117"/>
                      <a:pt x="851" y="358"/>
                      <a:pt x="738" y="470"/>
                    </a:cubicBezTo>
                    <a:cubicBezTo>
                      <a:pt x="610" y="566"/>
                      <a:pt x="353" y="566"/>
                      <a:pt x="273" y="711"/>
                    </a:cubicBezTo>
                    <a:cubicBezTo>
                      <a:pt x="193" y="839"/>
                      <a:pt x="289" y="1064"/>
                      <a:pt x="241" y="1224"/>
                    </a:cubicBezTo>
                    <a:cubicBezTo>
                      <a:pt x="193" y="1384"/>
                      <a:pt x="0" y="1529"/>
                      <a:pt x="16" y="1689"/>
                    </a:cubicBezTo>
                    <a:cubicBezTo>
                      <a:pt x="16" y="1850"/>
                      <a:pt x="241" y="1978"/>
                      <a:pt x="289" y="2122"/>
                    </a:cubicBezTo>
                    <a:cubicBezTo>
                      <a:pt x="353" y="2283"/>
                      <a:pt x="273" y="2524"/>
                      <a:pt x="385" y="2636"/>
                    </a:cubicBezTo>
                    <a:cubicBezTo>
                      <a:pt x="482" y="2764"/>
                      <a:pt x="722" y="2748"/>
                      <a:pt x="867" y="2828"/>
                    </a:cubicBezTo>
                    <a:cubicBezTo>
                      <a:pt x="995" y="2909"/>
                      <a:pt x="1075" y="3149"/>
                      <a:pt x="1236" y="3197"/>
                    </a:cubicBezTo>
                    <a:cubicBezTo>
                      <a:pt x="1250" y="3200"/>
                      <a:pt x="1265" y="3202"/>
                      <a:pt x="1280" y="3202"/>
                    </a:cubicBezTo>
                    <a:cubicBezTo>
                      <a:pt x="1428" y="3202"/>
                      <a:pt x="1587" y="3069"/>
                      <a:pt x="1733" y="3069"/>
                    </a:cubicBezTo>
                    <a:cubicBezTo>
                      <a:pt x="1742" y="3068"/>
                      <a:pt x="1750" y="3068"/>
                      <a:pt x="1759" y="3068"/>
                    </a:cubicBezTo>
                    <a:cubicBezTo>
                      <a:pt x="1885" y="3068"/>
                      <a:pt x="2036" y="3150"/>
                      <a:pt x="2161" y="3150"/>
                    </a:cubicBezTo>
                    <a:cubicBezTo>
                      <a:pt x="2191" y="3150"/>
                      <a:pt x="2220" y="3145"/>
                      <a:pt x="2246" y="3133"/>
                    </a:cubicBezTo>
                    <a:cubicBezTo>
                      <a:pt x="2407" y="3085"/>
                      <a:pt x="2455" y="2844"/>
                      <a:pt x="2583" y="2732"/>
                    </a:cubicBezTo>
                    <a:cubicBezTo>
                      <a:pt x="2712" y="2636"/>
                      <a:pt x="2952" y="2636"/>
                      <a:pt x="3033" y="2491"/>
                    </a:cubicBezTo>
                    <a:cubicBezTo>
                      <a:pt x="3129" y="2363"/>
                      <a:pt x="3033" y="2139"/>
                      <a:pt x="3065" y="1978"/>
                    </a:cubicBezTo>
                    <a:cubicBezTo>
                      <a:pt x="3113" y="1818"/>
                      <a:pt x="3305" y="1673"/>
                      <a:pt x="3305" y="1513"/>
                    </a:cubicBezTo>
                    <a:cubicBezTo>
                      <a:pt x="3289" y="1352"/>
                      <a:pt x="3081" y="1224"/>
                      <a:pt x="3016" y="1080"/>
                    </a:cubicBezTo>
                    <a:cubicBezTo>
                      <a:pt x="2968" y="919"/>
                      <a:pt x="3033" y="695"/>
                      <a:pt x="2936" y="566"/>
                    </a:cubicBezTo>
                    <a:cubicBezTo>
                      <a:pt x="2840" y="438"/>
                      <a:pt x="2583" y="470"/>
                      <a:pt x="2455" y="374"/>
                    </a:cubicBezTo>
                    <a:cubicBezTo>
                      <a:pt x="2311" y="294"/>
                      <a:pt x="2246" y="53"/>
                      <a:pt x="2086" y="5"/>
                    </a:cubicBezTo>
                    <a:cubicBezTo>
                      <a:pt x="2071" y="2"/>
                      <a:pt x="2057" y="1"/>
                      <a:pt x="204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05" name="Google Shape;3605;p38"/>
              <p:cNvSpPr/>
              <p:nvPr/>
            </p:nvSpPr>
            <p:spPr>
              <a:xfrm>
                <a:off x="2659495" y="3436572"/>
                <a:ext cx="33374" cy="20355"/>
              </a:xfrm>
              <a:custGeom>
                <a:avLst/>
                <a:gdLst/>
                <a:ahLst/>
                <a:cxnLst/>
                <a:rect l="l" t="t" r="r" b="b"/>
                <a:pathLst>
                  <a:path w="505" h="308" extrusionOk="0">
                    <a:moveTo>
                      <a:pt x="433" y="0"/>
                    </a:moveTo>
                    <a:cubicBezTo>
                      <a:pt x="425" y="0"/>
                      <a:pt x="417" y="2"/>
                      <a:pt x="408" y="6"/>
                    </a:cubicBezTo>
                    <a:cubicBezTo>
                      <a:pt x="360" y="39"/>
                      <a:pt x="328" y="87"/>
                      <a:pt x="312" y="135"/>
                    </a:cubicBezTo>
                    <a:cubicBezTo>
                      <a:pt x="296" y="167"/>
                      <a:pt x="296" y="167"/>
                      <a:pt x="280" y="183"/>
                    </a:cubicBezTo>
                    <a:cubicBezTo>
                      <a:pt x="274" y="188"/>
                      <a:pt x="269" y="190"/>
                      <a:pt x="263" y="190"/>
                    </a:cubicBezTo>
                    <a:cubicBezTo>
                      <a:pt x="251" y="190"/>
                      <a:pt x="237" y="183"/>
                      <a:pt x="215" y="183"/>
                    </a:cubicBezTo>
                    <a:cubicBezTo>
                      <a:pt x="191" y="167"/>
                      <a:pt x="167" y="159"/>
                      <a:pt x="143" y="159"/>
                    </a:cubicBezTo>
                    <a:cubicBezTo>
                      <a:pt x="119" y="159"/>
                      <a:pt x="95" y="167"/>
                      <a:pt x="71" y="183"/>
                    </a:cubicBezTo>
                    <a:cubicBezTo>
                      <a:pt x="1" y="211"/>
                      <a:pt x="29" y="301"/>
                      <a:pt x="91" y="301"/>
                    </a:cubicBezTo>
                    <a:cubicBezTo>
                      <a:pt x="100" y="301"/>
                      <a:pt x="109" y="299"/>
                      <a:pt x="119" y="295"/>
                    </a:cubicBezTo>
                    <a:cubicBezTo>
                      <a:pt x="127" y="287"/>
                      <a:pt x="135" y="283"/>
                      <a:pt x="145" y="283"/>
                    </a:cubicBezTo>
                    <a:cubicBezTo>
                      <a:pt x="155" y="283"/>
                      <a:pt x="167" y="287"/>
                      <a:pt x="183" y="295"/>
                    </a:cubicBezTo>
                    <a:cubicBezTo>
                      <a:pt x="207" y="303"/>
                      <a:pt x="231" y="307"/>
                      <a:pt x="256" y="307"/>
                    </a:cubicBezTo>
                    <a:cubicBezTo>
                      <a:pt x="280" y="307"/>
                      <a:pt x="304" y="303"/>
                      <a:pt x="328" y="295"/>
                    </a:cubicBezTo>
                    <a:cubicBezTo>
                      <a:pt x="376" y="263"/>
                      <a:pt x="424" y="231"/>
                      <a:pt x="424" y="167"/>
                    </a:cubicBezTo>
                    <a:cubicBezTo>
                      <a:pt x="440" y="135"/>
                      <a:pt x="440" y="119"/>
                      <a:pt x="456" y="119"/>
                    </a:cubicBezTo>
                    <a:cubicBezTo>
                      <a:pt x="488" y="103"/>
                      <a:pt x="504" y="71"/>
                      <a:pt x="488" y="39"/>
                    </a:cubicBezTo>
                    <a:cubicBezTo>
                      <a:pt x="476" y="15"/>
                      <a:pt x="456" y="0"/>
                      <a:pt x="43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06" name="Google Shape;3606;p38"/>
              <p:cNvSpPr/>
              <p:nvPr/>
            </p:nvSpPr>
            <p:spPr>
              <a:xfrm>
                <a:off x="2591029" y="3379274"/>
                <a:ext cx="20157" cy="31656"/>
              </a:xfrm>
              <a:custGeom>
                <a:avLst/>
                <a:gdLst/>
                <a:ahLst/>
                <a:cxnLst/>
                <a:rect l="l" t="t" r="r" b="b"/>
                <a:pathLst>
                  <a:path w="305" h="479" extrusionOk="0">
                    <a:moveTo>
                      <a:pt x="90" y="1"/>
                    </a:moveTo>
                    <a:cubicBezTo>
                      <a:pt x="81" y="1"/>
                      <a:pt x="73" y="3"/>
                      <a:pt x="64" y="7"/>
                    </a:cubicBezTo>
                    <a:cubicBezTo>
                      <a:pt x="32" y="23"/>
                      <a:pt x="16" y="55"/>
                      <a:pt x="32" y="87"/>
                    </a:cubicBezTo>
                    <a:cubicBezTo>
                      <a:pt x="48" y="103"/>
                      <a:pt x="32" y="119"/>
                      <a:pt x="32" y="135"/>
                    </a:cubicBezTo>
                    <a:cubicBezTo>
                      <a:pt x="0" y="184"/>
                      <a:pt x="0" y="248"/>
                      <a:pt x="16" y="296"/>
                    </a:cubicBezTo>
                    <a:cubicBezTo>
                      <a:pt x="32" y="344"/>
                      <a:pt x="80" y="392"/>
                      <a:pt x="128" y="408"/>
                    </a:cubicBezTo>
                    <a:cubicBezTo>
                      <a:pt x="160" y="424"/>
                      <a:pt x="176" y="424"/>
                      <a:pt x="176" y="440"/>
                    </a:cubicBezTo>
                    <a:cubicBezTo>
                      <a:pt x="176" y="464"/>
                      <a:pt x="202" y="479"/>
                      <a:pt x="229" y="479"/>
                    </a:cubicBezTo>
                    <a:cubicBezTo>
                      <a:pt x="238" y="479"/>
                      <a:pt x="248" y="477"/>
                      <a:pt x="257" y="472"/>
                    </a:cubicBezTo>
                    <a:cubicBezTo>
                      <a:pt x="289" y="456"/>
                      <a:pt x="305" y="424"/>
                      <a:pt x="289" y="392"/>
                    </a:cubicBezTo>
                    <a:cubicBezTo>
                      <a:pt x="273" y="344"/>
                      <a:pt x="225" y="312"/>
                      <a:pt x="176" y="296"/>
                    </a:cubicBezTo>
                    <a:cubicBezTo>
                      <a:pt x="144" y="280"/>
                      <a:pt x="144" y="280"/>
                      <a:pt x="128" y="248"/>
                    </a:cubicBezTo>
                    <a:cubicBezTo>
                      <a:pt x="112" y="232"/>
                      <a:pt x="112" y="216"/>
                      <a:pt x="128" y="200"/>
                    </a:cubicBezTo>
                    <a:cubicBezTo>
                      <a:pt x="160" y="151"/>
                      <a:pt x="160" y="87"/>
                      <a:pt x="144" y="39"/>
                    </a:cubicBezTo>
                    <a:cubicBezTo>
                      <a:pt x="133" y="16"/>
                      <a:pt x="112" y="1"/>
                      <a:pt x="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07" name="Google Shape;3607;p38"/>
              <p:cNvSpPr/>
              <p:nvPr/>
            </p:nvSpPr>
            <p:spPr>
              <a:xfrm>
                <a:off x="2602661" y="3301226"/>
                <a:ext cx="25510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10" extrusionOk="0">
                    <a:moveTo>
                      <a:pt x="177" y="1"/>
                    </a:moveTo>
                    <a:cubicBezTo>
                      <a:pt x="145" y="1"/>
                      <a:pt x="113" y="33"/>
                      <a:pt x="97" y="49"/>
                    </a:cubicBezTo>
                    <a:cubicBezTo>
                      <a:pt x="81" y="65"/>
                      <a:pt x="65" y="81"/>
                      <a:pt x="49" y="81"/>
                    </a:cubicBezTo>
                    <a:cubicBezTo>
                      <a:pt x="17" y="97"/>
                      <a:pt x="0" y="113"/>
                      <a:pt x="17" y="145"/>
                    </a:cubicBezTo>
                    <a:cubicBezTo>
                      <a:pt x="17" y="177"/>
                      <a:pt x="33" y="209"/>
                      <a:pt x="65" y="209"/>
                    </a:cubicBezTo>
                    <a:cubicBezTo>
                      <a:pt x="97" y="209"/>
                      <a:pt x="129" y="177"/>
                      <a:pt x="161" y="145"/>
                    </a:cubicBezTo>
                    <a:cubicBezTo>
                      <a:pt x="177" y="129"/>
                      <a:pt x="177" y="129"/>
                      <a:pt x="193" y="129"/>
                    </a:cubicBezTo>
                    <a:cubicBezTo>
                      <a:pt x="209" y="129"/>
                      <a:pt x="225" y="129"/>
                      <a:pt x="241" y="145"/>
                    </a:cubicBezTo>
                    <a:cubicBezTo>
                      <a:pt x="273" y="161"/>
                      <a:pt x="305" y="177"/>
                      <a:pt x="353" y="177"/>
                    </a:cubicBezTo>
                    <a:cubicBezTo>
                      <a:pt x="369" y="161"/>
                      <a:pt x="386" y="129"/>
                      <a:pt x="386" y="97"/>
                    </a:cubicBezTo>
                    <a:cubicBezTo>
                      <a:pt x="386" y="65"/>
                      <a:pt x="353" y="49"/>
                      <a:pt x="337" y="49"/>
                    </a:cubicBezTo>
                    <a:cubicBezTo>
                      <a:pt x="305" y="49"/>
                      <a:pt x="289" y="49"/>
                      <a:pt x="289" y="33"/>
                    </a:cubicBezTo>
                    <a:cubicBezTo>
                      <a:pt x="257" y="1"/>
                      <a:pt x="225" y="1"/>
                      <a:pt x="17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08" name="Google Shape;3608;p38"/>
              <p:cNvSpPr/>
              <p:nvPr/>
            </p:nvSpPr>
            <p:spPr>
              <a:xfrm>
                <a:off x="2692737" y="3324753"/>
                <a:ext cx="21677" cy="30466"/>
              </a:xfrm>
              <a:custGeom>
                <a:avLst/>
                <a:gdLst/>
                <a:ahLst/>
                <a:cxnLst/>
                <a:rect l="l" t="t" r="r" b="b"/>
                <a:pathLst>
                  <a:path w="328" h="461" extrusionOk="0">
                    <a:moveTo>
                      <a:pt x="86" y="0"/>
                    </a:moveTo>
                    <a:cubicBezTo>
                      <a:pt x="42" y="0"/>
                      <a:pt x="1" y="40"/>
                      <a:pt x="33" y="94"/>
                    </a:cubicBezTo>
                    <a:cubicBezTo>
                      <a:pt x="49" y="126"/>
                      <a:pt x="81" y="174"/>
                      <a:pt x="130" y="190"/>
                    </a:cubicBezTo>
                    <a:cubicBezTo>
                      <a:pt x="146" y="190"/>
                      <a:pt x="162" y="206"/>
                      <a:pt x="178" y="222"/>
                    </a:cubicBezTo>
                    <a:cubicBezTo>
                      <a:pt x="178" y="255"/>
                      <a:pt x="178" y="271"/>
                      <a:pt x="178" y="287"/>
                    </a:cubicBezTo>
                    <a:cubicBezTo>
                      <a:pt x="162" y="335"/>
                      <a:pt x="162" y="383"/>
                      <a:pt x="194" y="431"/>
                    </a:cubicBezTo>
                    <a:cubicBezTo>
                      <a:pt x="204" y="452"/>
                      <a:pt x="223" y="461"/>
                      <a:pt x="242" y="461"/>
                    </a:cubicBezTo>
                    <a:cubicBezTo>
                      <a:pt x="283" y="461"/>
                      <a:pt x="328" y="421"/>
                      <a:pt x="306" y="367"/>
                    </a:cubicBezTo>
                    <a:cubicBezTo>
                      <a:pt x="290" y="351"/>
                      <a:pt x="290" y="335"/>
                      <a:pt x="306" y="319"/>
                    </a:cubicBezTo>
                    <a:cubicBezTo>
                      <a:pt x="306" y="271"/>
                      <a:pt x="306" y="222"/>
                      <a:pt x="290" y="174"/>
                    </a:cubicBezTo>
                    <a:cubicBezTo>
                      <a:pt x="258" y="126"/>
                      <a:pt x="226" y="94"/>
                      <a:pt x="194" y="78"/>
                    </a:cubicBezTo>
                    <a:cubicBezTo>
                      <a:pt x="162" y="62"/>
                      <a:pt x="146" y="46"/>
                      <a:pt x="146" y="30"/>
                    </a:cubicBezTo>
                    <a:cubicBezTo>
                      <a:pt x="130" y="9"/>
                      <a:pt x="108" y="0"/>
                      <a:pt x="8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09" name="Google Shape;3609;p38"/>
              <p:cNvSpPr/>
              <p:nvPr/>
            </p:nvSpPr>
            <p:spPr>
              <a:xfrm>
                <a:off x="2655662" y="3342728"/>
                <a:ext cx="21611" cy="31061"/>
              </a:xfrm>
              <a:custGeom>
                <a:avLst/>
                <a:gdLst/>
                <a:ahLst/>
                <a:cxnLst/>
                <a:rect l="l" t="t" r="r" b="b"/>
                <a:pathLst>
                  <a:path w="327" h="470" extrusionOk="0">
                    <a:moveTo>
                      <a:pt x="86" y="1"/>
                    </a:moveTo>
                    <a:cubicBezTo>
                      <a:pt x="41" y="1"/>
                      <a:pt x="0" y="41"/>
                      <a:pt x="33" y="95"/>
                    </a:cubicBezTo>
                    <a:cubicBezTo>
                      <a:pt x="49" y="143"/>
                      <a:pt x="81" y="175"/>
                      <a:pt x="129" y="191"/>
                    </a:cubicBezTo>
                    <a:cubicBezTo>
                      <a:pt x="145" y="191"/>
                      <a:pt x="161" y="207"/>
                      <a:pt x="161" y="239"/>
                    </a:cubicBezTo>
                    <a:cubicBezTo>
                      <a:pt x="177" y="255"/>
                      <a:pt x="177" y="271"/>
                      <a:pt x="161" y="287"/>
                    </a:cubicBezTo>
                    <a:cubicBezTo>
                      <a:pt x="161" y="335"/>
                      <a:pt x="161" y="384"/>
                      <a:pt x="193" y="432"/>
                    </a:cubicBezTo>
                    <a:cubicBezTo>
                      <a:pt x="204" y="458"/>
                      <a:pt x="223" y="469"/>
                      <a:pt x="244" y="469"/>
                    </a:cubicBezTo>
                    <a:cubicBezTo>
                      <a:pt x="284" y="469"/>
                      <a:pt x="327" y="426"/>
                      <a:pt x="305" y="384"/>
                    </a:cubicBezTo>
                    <a:cubicBezTo>
                      <a:pt x="289" y="352"/>
                      <a:pt x="289" y="335"/>
                      <a:pt x="305" y="319"/>
                    </a:cubicBezTo>
                    <a:cubicBezTo>
                      <a:pt x="305" y="271"/>
                      <a:pt x="305" y="223"/>
                      <a:pt x="289" y="175"/>
                    </a:cubicBezTo>
                    <a:cubicBezTo>
                      <a:pt x="257" y="127"/>
                      <a:pt x="225" y="95"/>
                      <a:pt x="177" y="79"/>
                    </a:cubicBezTo>
                    <a:cubicBezTo>
                      <a:pt x="161" y="63"/>
                      <a:pt x="145" y="63"/>
                      <a:pt x="145" y="31"/>
                    </a:cubicBezTo>
                    <a:cubicBezTo>
                      <a:pt x="130" y="10"/>
                      <a:pt x="107" y="1"/>
                      <a:pt x="8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10" name="Google Shape;3610;p38"/>
              <p:cNvSpPr/>
              <p:nvPr/>
            </p:nvSpPr>
            <p:spPr>
              <a:xfrm>
                <a:off x="2638678" y="3411062"/>
                <a:ext cx="31920" cy="20289"/>
              </a:xfrm>
              <a:custGeom>
                <a:avLst/>
                <a:gdLst/>
                <a:ahLst/>
                <a:cxnLst/>
                <a:rect l="l" t="t" r="r" b="b"/>
                <a:pathLst>
                  <a:path w="483" h="307" extrusionOk="0">
                    <a:moveTo>
                      <a:pt x="414" y="1"/>
                    </a:moveTo>
                    <a:cubicBezTo>
                      <a:pt x="405" y="1"/>
                      <a:pt x="395" y="3"/>
                      <a:pt x="386" y="7"/>
                    </a:cubicBezTo>
                    <a:cubicBezTo>
                      <a:pt x="338" y="23"/>
                      <a:pt x="306" y="72"/>
                      <a:pt x="290" y="104"/>
                    </a:cubicBezTo>
                    <a:cubicBezTo>
                      <a:pt x="274" y="136"/>
                      <a:pt x="258" y="152"/>
                      <a:pt x="242" y="152"/>
                    </a:cubicBezTo>
                    <a:cubicBezTo>
                      <a:pt x="226" y="168"/>
                      <a:pt x="210" y="168"/>
                      <a:pt x="177" y="168"/>
                    </a:cubicBezTo>
                    <a:cubicBezTo>
                      <a:pt x="129" y="168"/>
                      <a:pt x="97" y="168"/>
                      <a:pt x="49" y="200"/>
                    </a:cubicBezTo>
                    <a:cubicBezTo>
                      <a:pt x="17" y="216"/>
                      <a:pt x="1" y="248"/>
                      <a:pt x="33" y="280"/>
                    </a:cubicBezTo>
                    <a:cubicBezTo>
                      <a:pt x="42" y="299"/>
                      <a:pt x="57" y="307"/>
                      <a:pt x="75" y="307"/>
                    </a:cubicBezTo>
                    <a:cubicBezTo>
                      <a:pt x="87" y="307"/>
                      <a:pt x="100" y="303"/>
                      <a:pt x="113" y="296"/>
                    </a:cubicBezTo>
                    <a:cubicBezTo>
                      <a:pt x="124" y="296"/>
                      <a:pt x="135" y="289"/>
                      <a:pt x="150" y="289"/>
                    </a:cubicBezTo>
                    <a:cubicBezTo>
                      <a:pt x="158" y="289"/>
                      <a:pt x="167" y="291"/>
                      <a:pt x="177" y="296"/>
                    </a:cubicBezTo>
                    <a:cubicBezTo>
                      <a:pt x="226" y="296"/>
                      <a:pt x="274" y="296"/>
                      <a:pt x="306" y="264"/>
                    </a:cubicBezTo>
                    <a:cubicBezTo>
                      <a:pt x="354" y="248"/>
                      <a:pt x="386" y="200"/>
                      <a:pt x="402" y="168"/>
                    </a:cubicBezTo>
                    <a:cubicBezTo>
                      <a:pt x="402" y="136"/>
                      <a:pt x="418" y="120"/>
                      <a:pt x="450" y="120"/>
                    </a:cubicBezTo>
                    <a:cubicBezTo>
                      <a:pt x="466" y="104"/>
                      <a:pt x="482" y="56"/>
                      <a:pt x="466" y="23"/>
                    </a:cubicBezTo>
                    <a:cubicBezTo>
                      <a:pt x="455" y="12"/>
                      <a:pt x="436" y="1"/>
                      <a:pt x="41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11" name="Google Shape;3611;p38"/>
              <p:cNvSpPr/>
              <p:nvPr/>
            </p:nvSpPr>
            <p:spPr>
              <a:xfrm>
                <a:off x="2631276" y="3373591"/>
                <a:ext cx="20223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42" extrusionOk="0">
                    <a:moveTo>
                      <a:pt x="227" y="1"/>
                    </a:moveTo>
                    <a:cubicBezTo>
                      <a:pt x="213" y="1"/>
                      <a:pt x="201" y="5"/>
                      <a:pt x="193" y="13"/>
                    </a:cubicBezTo>
                    <a:cubicBezTo>
                      <a:pt x="177" y="45"/>
                      <a:pt x="161" y="77"/>
                      <a:pt x="161" y="125"/>
                    </a:cubicBezTo>
                    <a:cubicBezTo>
                      <a:pt x="177" y="141"/>
                      <a:pt x="161" y="157"/>
                      <a:pt x="161" y="173"/>
                    </a:cubicBezTo>
                    <a:cubicBezTo>
                      <a:pt x="145" y="189"/>
                      <a:pt x="129" y="189"/>
                      <a:pt x="113" y="189"/>
                    </a:cubicBezTo>
                    <a:cubicBezTo>
                      <a:pt x="81" y="205"/>
                      <a:pt x="49" y="221"/>
                      <a:pt x="17" y="254"/>
                    </a:cubicBezTo>
                    <a:cubicBezTo>
                      <a:pt x="1" y="270"/>
                      <a:pt x="17" y="302"/>
                      <a:pt x="49" y="318"/>
                    </a:cubicBezTo>
                    <a:cubicBezTo>
                      <a:pt x="57" y="334"/>
                      <a:pt x="69" y="342"/>
                      <a:pt x="83" y="342"/>
                    </a:cubicBezTo>
                    <a:cubicBezTo>
                      <a:pt x="97" y="342"/>
                      <a:pt x="113" y="334"/>
                      <a:pt x="129" y="318"/>
                    </a:cubicBezTo>
                    <a:cubicBezTo>
                      <a:pt x="129" y="318"/>
                      <a:pt x="145" y="302"/>
                      <a:pt x="161" y="302"/>
                    </a:cubicBezTo>
                    <a:cubicBezTo>
                      <a:pt x="209" y="302"/>
                      <a:pt x="241" y="270"/>
                      <a:pt x="257" y="254"/>
                    </a:cubicBezTo>
                    <a:cubicBezTo>
                      <a:pt x="273" y="221"/>
                      <a:pt x="289" y="173"/>
                      <a:pt x="289" y="141"/>
                    </a:cubicBezTo>
                    <a:cubicBezTo>
                      <a:pt x="273" y="125"/>
                      <a:pt x="289" y="109"/>
                      <a:pt x="289" y="93"/>
                    </a:cubicBezTo>
                    <a:cubicBezTo>
                      <a:pt x="305" y="61"/>
                      <a:pt x="289" y="29"/>
                      <a:pt x="273" y="13"/>
                    </a:cubicBezTo>
                    <a:cubicBezTo>
                      <a:pt x="257" y="5"/>
                      <a:pt x="241" y="1"/>
                      <a:pt x="22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12" name="Google Shape;3612;p38"/>
              <p:cNvSpPr/>
              <p:nvPr/>
            </p:nvSpPr>
            <p:spPr>
              <a:xfrm>
                <a:off x="2703376" y="3381521"/>
                <a:ext cx="14936" cy="32515"/>
              </a:xfrm>
              <a:custGeom>
                <a:avLst/>
                <a:gdLst/>
                <a:ahLst/>
                <a:cxnLst/>
                <a:rect l="l" t="t" r="r" b="b"/>
                <a:pathLst>
                  <a:path w="226" h="492" extrusionOk="0">
                    <a:moveTo>
                      <a:pt x="109" y="1"/>
                    </a:moveTo>
                    <a:cubicBezTo>
                      <a:pt x="78" y="1"/>
                      <a:pt x="49" y="17"/>
                      <a:pt x="49" y="53"/>
                    </a:cubicBezTo>
                    <a:cubicBezTo>
                      <a:pt x="49" y="101"/>
                      <a:pt x="49" y="150"/>
                      <a:pt x="81" y="182"/>
                    </a:cubicBezTo>
                    <a:cubicBezTo>
                      <a:pt x="81" y="198"/>
                      <a:pt x="97" y="230"/>
                      <a:pt x="81" y="246"/>
                    </a:cubicBezTo>
                    <a:cubicBezTo>
                      <a:pt x="81" y="262"/>
                      <a:pt x="81" y="294"/>
                      <a:pt x="65" y="310"/>
                    </a:cubicBezTo>
                    <a:cubicBezTo>
                      <a:pt x="33" y="342"/>
                      <a:pt x="1" y="374"/>
                      <a:pt x="1" y="422"/>
                    </a:cubicBezTo>
                    <a:cubicBezTo>
                      <a:pt x="1" y="466"/>
                      <a:pt x="35" y="491"/>
                      <a:pt x="68" y="491"/>
                    </a:cubicBezTo>
                    <a:cubicBezTo>
                      <a:pt x="95" y="491"/>
                      <a:pt x="122" y="474"/>
                      <a:pt x="129" y="438"/>
                    </a:cubicBezTo>
                    <a:cubicBezTo>
                      <a:pt x="129" y="422"/>
                      <a:pt x="145" y="406"/>
                      <a:pt x="161" y="390"/>
                    </a:cubicBezTo>
                    <a:cubicBezTo>
                      <a:pt x="193" y="358"/>
                      <a:pt x="209" y="310"/>
                      <a:pt x="209" y="262"/>
                    </a:cubicBezTo>
                    <a:cubicBezTo>
                      <a:pt x="225" y="214"/>
                      <a:pt x="209" y="166"/>
                      <a:pt x="193" y="134"/>
                    </a:cubicBezTo>
                    <a:cubicBezTo>
                      <a:pt x="177" y="101"/>
                      <a:pt x="177" y="85"/>
                      <a:pt x="177" y="69"/>
                    </a:cubicBezTo>
                    <a:cubicBezTo>
                      <a:pt x="186" y="25"/>
                      <a:pt x="146" y="1"/>
                      <a:pt x="10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13" name="Google Shape;3613;p38"/>
              <p:cNvSpPr/>
              <p:nvPr/>
            </p:nvSpPr>
            <p:spPr>
              <a:xfrm>
                <a:off x="2602661" y="3323101"/>
                <a:ext cx="30797" cy="22404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39" extrusionOk="0">
                    <a:moveTo>
                      <a:pt x="382" y="0"/>
                    </a:moveTo>
                    <a:cubicBezTo>
                      <a:pt x="372" y="0"/>
                      <a:pt x="363" y="2"/>
                      <a:pt x="353" y="7"/>
                    </a:cubicBezTo>
                    <a:cubicBezTo>
                      <a:pt x="337" y="23"/>
                      <a:pt x="321" y="23"/>
                      <a:pt x="289" y="23"/>
                    </a:cubicBezTo>
                    <a:cubicBezTo>
                      <a:pt x="241" y="23"/>
                      <a:pt x="193" y="39"/>
                      <a:pt x="161" y="71"/>
                    </a:cubicBezTo>
                    <a:cubicBezTo>
                      <a:pt x="129" y="87"/>
                      <a:pt x="97" y="119"/>
                      <a:pt x="81" y="167"/>
                    </a:cubicBezTo>
                    <a:cubicBezTo>
                      <a:pt x="65" y="199"/>
                      <a:pt x="49" y="215"/>
                      <a:pt x="33" y="215"/>
                    </a:cubicBezTo>
                    <a:cubicBezTo>
                      <a:pt x="0" y="247"/>
                      <a:pt x="0" y="280"/>
                      <a:pt x="17" y="312"/>
                    </a:cubicBezTo>
                    <a:cubicBezTo>
                      <a:pt x="26" y="330"/>
                      <a:pt x="46" y="338"/>
                      <a:pt x="68" y="338"/>
                    </a:cubicBezTo>
                    <a:cubicBezTo>
                      <a:pt x="83" y="338"/>
                      <a:pt x="100" y="334"/>
                      <a:pt x="113" y="328"/>
                    </a:cubicBezTo>
                    <a:cubicBezTo>
                      <a:pt x="145" y="296"/>
                      <a:pt x="177" y="263"/>
                      <a:pt x="193" y="215"/>
                    </a:cubicBezTo>
                    <a:cubicBezTo>
                      <a:pt x="193" y="199"/>
                      <a:pt x="209" y="183"/>
                      <a:pt x="225" y="167"/>
                    </a:cubicBezTo>
                    <a:cubicBezTo>
                      <a:pt x="241" y="151"/>
                      <a:pt x="273" y="151"/>
                      <a:pt x="289" y="151"/>
                    </a:cubicBezTo>
                    <a:cubicBezTo>
                      <a:pt x="337" y="151"/>
                      <a:pt x="386" y="135"/>
                      <a:pt x="418" y="119"/>
                    </a:cubicBezTo>
                    <a:cubicBezTo>
                      <a:pt x="450" y="103"/>
                      <a:pt x="466" y="55"/>
                      <a:pt x="450" y="23"/>
                    </a:cubicBezTo>
                    <a:cubicBezTo>
                      <a:pt x="427" y="11"/>
                      <a:pt x="404" y="0"/>
                      <a:pt x="38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14" name="Google Shape;3614;p38"/>
              <p:cNvSpPr/>
              <p:nvPr/>
            </p:nvSpPr>
            <p:spPr>
              <a:xfrm>
                <a:off x="2570873" y="3325876"/>
                <a:ext cx="26567" cy="26832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06" extrusionOk="0">
                    <a:moveTo>
                      <a:pt x="329" y="1"/>
                    </a:moveTo>
                    <a:cubicBezTo>
                      <a:pt x="313" y="1"/>
                      <a:pt x="297" y="5"/>
                      <a:pt x="289" y="13"/>
                    </a:cubicBezTo>
                    <a:cubicBezTo>
                      <a:pt x="273" y="29"/>
                      <a:pt x="257" y="45"/>
                      <a:pt x="225" y="45"/>
                    </a:cubicBezTo>
                    <a:cubicBezTo>
                      <a:pt x="177" y="45"/>
                      <a:pt x="145" y="77"/>
                      <a:pt x="112" y="109"/>
                    </a:cubicBezTo>
                    <a:cubicBezTo>
                      <a:pt x="80" y="141"/>
                      <a:pt x="64" y="189"/>
                      <a:pt x="48" y="238"/>
                    </a:cubicBezTo>
                    <a:cubicBezTo>
                      <a:pt x="48" y="254"/>
                      <a:pt x="48" y="286"/>
                      <a:pt x="32" y="302"/>
                    </a:cubicBezTo>
                    <a:cubicBezTo>
                      <a:pt x="0" y="318"/>
                      <a:pt x="0" y="366"/>
                      <a:pt x="32" y="382"/>
                    </a:cubicBezTo>
                    <a:cubicBezTo>
                      <a:pt x="40" y="398"/>
                      <a:pt x="56" y="406"/>
                      <a:pt x="72" y="406"/>
                    </a:cubicBezTo>
                    <a:cubicBezTo>
                      <a:pt x="88" y="406"/>
                      <a:pt x="104" y="398"/>
                      <a:pt x="112" y="382"/>
                    </a:cubicBezTo>
                    <a:cubicBezTo>
                      <a:pt x="145" y="350"/>
                      <a:pt x="177" y="302"/>
                      <a:pt x="177" y="270"/>
                    </a:cubicBezTo>
                    <a:cubicBezTo>
                      <a:pt x="177" y="238"/>
                      <a:pt x="177" y="221"/>
                      <a:pt x="193" y="205"/>
                    </a:cubicBezTo>
                    <a:cubicBezTo>
                      <a:pt x="209" y="189"/>
                      <a:pt x="241" y="173"/>
                      <a:pt x="257" y="173"/>
                    </a:cubicBezTo>
                    <a:cubicBezTo>
                      <a:pt x="305" y="157"/>
                      <a:pt x="337" y="141"/>
                      <a:pt x="369" y="109"/>
                    </a:cubicBezTo>
                    <a:cubicBezTo>
                      <a:pt x="401" y="77"/>
                      <a:pt x="401" y="45"/>
                      <a:pt x="369" y="13"/>
                    </a:cubicBezTo>
                    <a:cubicBezTo>
                      <a:pt x="361" y="5"/>
                      <a:pt x="345" y="1"/>
                      <a:pt x="32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15" name="Google Shape;3615;p38"/>
              <p:cNvSpPr/>
              <p:nvPr/>
            </p:nvSpPr>
            <p:spPr>
              <a:xfrm>
                <a:off x="2646806" y="3303935"/>
                <a:ext cx="32515" cy="22932"/>
              </a:xfrm>
              <a:custGeom>
                <a:avLst/>
                <a:gdLst/>
                <a:ahLst/>
                <a:cxnLst/>
                <a:rect l="l" t="t" r="r" b="b"/>
                <a:pathLst>
                  <a:path w="492" h="347" extrusionOk="0">
                    <a:moveTo>
                      <a:pt x="89" y="1"/>
                    </a:moveTo>
                    <a:cubicBezTo>
                      <a:pt x="37" y="1"/>
                      <a:pt x="0" y="66"/>
                      <a:pt x="54" y="120"/>
                    </a:cubicBezTo>
                    <a:cubicBezTo>
                      <a:pt x="87" y="136"/>
                      <a:pt x="135" y="152"/>
                      <a:pt x="183" y="152"/>
                    </a:cubicBezTo>
                    <a:cubicBezTo>
                      <a:pt x="199" y="152"/>
                      <a:pt x="215" y="152"/>
                      <a:pt x="247" y="168"/>
                    </a:cubicBezTo>
                    <a:cubicBezTo>
                      <a:pt x="263" y="184"/>
                      <a:pt x="263" y="201"/>
                      <a:pt x="279" y="233"/>
                    </a:cubicBezTo>
                    <a:cubicBezTo>
                      <a:pt x="295" y="265"/>
                      <a:pt x="311" y="313"/>
                      <a:pt x="359" y="329"/>
                    </a:cubicBezTo>
                    <a:cubicBezTo>
                      <a:pt x="369" y="341"/>
                      <a:pt x="380" y="347"/>
                      <a:pt x="391" y="347"/>
                    </a:cubicBezTo>
                    <a:cubicBezTo>
                      <a:pt x="439" y="347"/>
                      <a:pt x="491" y="258"/>
                      <a:pt x="439" y="233"/>
                    </a:cubicBezTo>
                    <a:cubicBezTo>
                      <a:pt x="407" y="217"/>
                      <a:pt x="407" y="201"/>
                      <a:pt x="391" y="184"/>
                    </a:cubicBezTo>
                    <a:cubicBezTo>
                      <a:pt x="375" y="136"/>
                      <a:pt x="359" y="104"/>
                      <a:pt x="311" y="72"/>
                    </a:cubicBezTo>
                    <a:cubicBezTo>
                      <a:pt x="279" y="40"/>
                      <a:pt x="231" y="24"/>
                      <a:pt x="183" y="24"/>
                    </a:cubicBezTo>
                    <a:cubicBezTo>
                      <a:pt x="167" y="24"/>
                      <a:pt x="135" y="24"/>
                      <a:pt x="119" y="8"/>
                    </a:cubicBezTo>
                    <a:cubicBezTo>
                      <a:pt x="109" y="3"/>
                      <a:pt x="98" y="1"/>
                      <a:pt x="8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16" name="Google Shape;3616;p38"/>
              <p:cNvSpPr/>
              <p:nvPr/>
            </p:nvSpPr>
            <p:spPr>
              <a:xfrm>
                <a:off x="2551245" y="3313254"/>
                <a:ext cx="32383" cy="22338"/>
              </a:xfrm>
              <a:custGeom>
                <a:avLst/>
                <a:gdLst/>
                <a:ahLst/>
                <a:cxnLst/>
                <a:rect l="l" t="t" r="r" b="b"/>
                <a:pathLst>
                  <a:path w="490" h="338" extrusionOk="0">
                    <a:moveTo>
                      <a:pt x="416" y="1"/>
                    </a:moveTo>
                    <a:cubicBezTo>
                      <a:pt x="404" y="1"/>
                      <a:pt x="391" y="5"/>
                      <a:pt x="377" y="11"/>
                    </a:cubicBezTo>
                    <a:cubicBezTo>
                      <a:pt x="361" y="27"/>
                      <a:pt x="329" y="27"/>
                      <a:pt x="313" y="27"/>
                    </a:cubicBezTo>
                    <a:cubicBezTo>
                      <a:pt x="265" y="27"/>
                      <a:pt x="217" y="27"/>
                      <a:pt x="185" y="60"/>
                    </a:cubicBezTo>
                    <a:cubicBezTo>
                      <a:pt x="137" y="92"/>
                      <a:pt x="105" y="124"/>
                      <a:pt x="105" y="172"/>
                    </a:cubicBezTo>
                    <a:cubicBezTo>
                      <a:pt x="89" y="188"/>
                      <a:pt x="73" y="204"/>
                      <a:pt x="57" y="220"/>
                    </a:cubicBezTo>
                    <a:cubicBezTo>
                      <a:pt x="0" y="248"/>
                      <a:pt x="55" y="338"/>
                      <a:pt x="113" y="338"/>
                    </a:cubicBezTo>
                    <a:cubicBezTo>
                      <a:pt x="121" y="338"/>
                      <a:pt x="129" y="336"/>
                      <a:pt x="137" y="332"/>
                    </a:cubicBezTo>
                    <a:cubicBezTo>
                      <a:pt x="169" y="300"/>
                      <a:pt x="201" y="268"/>
                      <a:pt x="217" y="220"/>
                    </a:cubicBezTo>
                    <a:cubicBezTo>
                      <a:pt x="230" y="180"/>
                      <a:pt x="254" y="152"/>
                      <a:pt x="289" y="152"/>
                    </a:cubicBezTo>
                    <a:cubicBezTo>
                      <a:pt x="297" y="152"/>
                      <a:pt x="305" y="153"/>
                      <a:pt x="313" y="156"/>
                    </a:cubicBezTo>
                    <a:cubicBezTo>
                      <a:pt x="361" y="156"/>
                      <a:pt x="409" y="140"/>
                      <a:pt x="442" y="108"/>
                    </a:cubicBezTo>
                    <a:cubicBezTo>
                      <a:pt x="474" y="92"/>
                      <a:pt x="490" y="60"/>
                      <a:pt x="458" y="27"/>
                    </a:cubicBezTo>
                    <a:cubicBezTo>
                      <a:pt x="448" y="9"/>
                      <a:pt x="433" y="1"/>
                      <a:pt x="41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17" name="Google Shape;3617;p38"/>
              <p:cNvSpPr/>
              <p:nvPr/>
            </p:nvSpPr>
            <p:spPr>
              <a:xfrm>
                <a:off x="2554946" y="3369097"/>
                <a:ext cx="15993" cy="32845"/>
              </a:xfrm>
              <a:custGeom>
                <a:avLst/>
                <a:gdLst/>
                <a:ahLst/>
                <a:cxnLst/>
                <a:rect l="l" t="t" r="r" b="b"/>
                <a:pathLst>
                  <a:path w="242" h="497" extrusionOk="0">
                    <a:moveTo>
                      <a:pt x="129" y="1"/>
                    </a:moveTo>
                    <a:cubicBezTo>
                      <a:pt x="97" y="1"/>
                      <a:pt x="65" y="33"/>
                      <a:pt x="81" y="65"/>
                    </a:cubicBezTo>
                    <a:cubicBezTo>
                      <a:pt x="81" y="81"/>
                      <a:pt x="65" y="97"/>
                      <a:pt x="49" y="113"/>
                    </a:cubicBezTo>
                    <a:cubicBezTo>
                      <a:pt x="17" y="161"/>
                      <a:pt x="1" y="209"/>
                      <a:pt x="1" y="273"/>
                    </a:cubicBezTo>
                    <a:cubicBezTo>
                      <a:pt x="1" y="322"/>
                      <a:pt x="33" y="370"/>
                      <a:pt x="81" y="402"/>
                    </a:cubicBezTo>
                    <a:cubicBezTo>
                      <a:pt x="113" y="418"/>
                      <a:pt x="113" y="418"/>
                      <a:pt x="113" y="450"/>
                    </a:cubicBezTo>
                    <a:cubicBezTo>
                      <a:pt x="120" y="480"/>
                      <a:pt x="149" y="496"/>
                      <a:pt x="178" y="496"/>
                    </a:cubicBezTo>
                    <a:cubicBezTo>
                      <a:pt x="210" y="496"/>
                      <a:pt x="241" y="476"/>
                      <a:pt x="241" y="434"/>
                    </a:cubicBezTo>
                    <a:cubicBezTo>
                      <a:pt x="241" y="386"/>
                      <a:pt x="209" y="338"/>
                      <a:pt x="161" y="305"/>
                    </a:cubicBezTo>
                    <a:cubicBezTo>
                      <a:pt x="129" y="273"/>
                      <a:pt x="129" y="273"/>
                      <a:pt x="129" y="257"/>
                    </a:cubicBezTo>
                    <a:cubicBezTo>
                      <a:pt x="129" y="225"/>
                      <a:pt x="129" y="225"/>
                      <a:pt x="145" y="193"/>
                    </a:cubicBezTo>
                    <a:cubicBezTo>
                      <a:pt x="193" y="161"/>
                      <a:pt x="209" y="113"/>
                      <a:pt x="193" y="49"/>
                    </a:cubicBezTo>
                    <a:cubicBezTo>
                      <a:pt x="193" y="17"/>
                      <a:pt x="161" y="1"/>
                      <a:pt x="12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18" name="Google Shape;3618;p38"/>
              <p:cNvSpPr/>
              <p:nvPr/>
            </p:nvSpPr>
            <p:spPr>
              <a:xfrm>
                <a:off x="2589906" y="3434457"/>
                <a:ext cx="32978" cy="17844"/>
              </a:xfrm>
              <a:custGeom>
                <a:avLst/>
                <a:gdLst/>
                <a:ahLst/>
                <a:cxnLst/>
                <a:rect l="l" t="t" r="r" b="b"/>
                <a:pathLst>
                  <a:path w="499" h="270" extrusionOk="0">
                    <a:moveTo>
                      <a:pt x="56" y="0"/>
                    </a:moveTo>
                    <a:cubicBezTo>
                      <a:pt x="33" y="0"/>
                      <a:pt x="13" y="15"/>
                      <a:pt x="1" y="38"/>
                    </a:cubicBezTo>
                    <a:cubicBezTo>
                      <a:pt x="1" y="71"/>
                      <a:pt x="17" y="119"/>
                      <a:pt x="49" y="119"/>
                    </a:cubicBezTo>
                    <a:cubicBezTo>
                      <a:pt x="65" y="119"/>
                      <a:pt x="81" y="135"/>
                      <a:pt x="97" y="167"/>
                    </a:cubicBezTo>
                    <a:cubicBezTo>
                      <a:pt x="113" y="215"/>
                      <a:pt x="161" y="247"/>
                      <a:pt x="210" y="263"/>
                    </a:cubicBezTo>
                    <a:cubicBezTo>
                      <a:pt x="222" y="267"/>
                      <a:pt x="236" y="269"/>
                      <a:pt x="251" y="269"/>
                    </a:cubicBezTo>
                    <a:cubicBezTo>
                      <a:pt x="290" y="269"/>
                      <a:pt x="330" y="254"/>
                      <a:pt x="354" y="231"/>
                    </a:cubicBezTo>
                    <a:cubicBezTo>
                      <a:pt x="386" y="215"/>
                      <a:pt x="402" y="215"/>
                      <a:pt x="418" y="215"/>
                    </a:cubicBezTo>
                    <a:cubicBezTo>
                      <a:pt x="424" y="218"/>
                      <a:pt x="430" y="219"/>
                      <a:pt x="436" y="219"/>
                    </a:cubicBezTo>
                    <a:cubicBezTo>
                      <a:pt x="461" y="219"/>
                      <a:pt x="485" y="193"/>
                      <a:pt x="498" y="167"/>
                    </a:cubicBezTo>
                    <a:cubicBezTo>
                      <a:pt x="498" y="135"/>
                      <a:pt x="482" y="103"/>
                      <a:pt x="450" y="103"/>
                    </a:cubicBezTo>
                    <a:cubicBezTo>
                      <a:pt x="430" y="96"/>
                      <a:pt x="408" y="92"/>
                      <a:pt x="384" y="92"/>
                    </a:cubicBezTo>
                    <a:cubicBezTo>
                      <a:pt x="352" y="92"/>
                      <a:pt x="318" y="100"/>
                      <a:pt x="290" y="119"/>
                    </a:cubicBezTo>
                    <a:cubicBezTo>
                      <a:pt x="278" y="130"/>
                      <a:pt x="267" y="141"/>
                      <a:pt x="256" y="141"/>
                    </a:cubicBezTo>
                    <a:cubicBezTo>
                      <a:pt x="251" y="141"/>
                      <a:pt x="246" y="139"/>
                      <a:pt x="242" y="135"/>
                    </a:cubicBezTo>
                    <a:cubicBezTo>
                      <a:pt x="226" y="135"/>
                      <a:pt x="210" y="135"/>
                      <a:pt x="193" y="103"/>
                    </a:cubicBezTo>
                    <a:cubicBezTo>
                      <a:pt x="177" y="54"/>
                      <a:pt x="129" y="6"/>
                      <a:pt x="81" y="6"/>
                    </a:cubicBezTo>
                    <a:cubicBezTo>
                      <a:pt x="73" y="2"/>
                      <a:pt x="64" y="0"/>
                      <a:pt x="5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19" name="Google Shape;3619;p38"/>
              <p:cNvSpPr/>
              <p:nvPr/>
            </p:nvSpPr>
            <p:spPr>
              <a:xfrm>
                <a:off x="1784113" y="3292767"/>
                <a:ext cx="216370" cy="217494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1" extrusionOk="0">
                    <a:moveTo>
                      <a:pt x="1525" y="1"/>
                    </a:moveTo>
                    <a:cubicBezTo>
                      <a:pt x="1365" y="17"/>
                      <a:pt x="1252" y="241"/>
                      <a:pt x="1092" y="289"/>
                    </a:cubicBezTo>
                    <a:cubicBezTo>
                      <a:pt x="948" y="353"/>
                      <a:pt x="707" y="289"/>
                      <a:pt x="595" y="386"/>
                    </a:cubicBezTo>
                    <a:cubicBezTo>
                      <a:pt x="466" y="482"/>
                      <a:pt x="498" y="739"/>
                      <a:pt x="402" y="867"/>
                    </a:cubicBezTo>
                    <a:cubicBezTo>
                      <a:pt x="322" y="1011"/>
                      <a:pt x="81" y="1091"/>
                      <a:pt x="49" y="1252"/>
                    </a:cubicBezTo>
                    <a:cubicBezTo>
                      <a:pt x="1" y="1412"/>
                      <a:pt x="177" y="1589"/>
                      <a:pt x="193" y="1749"/>
                    </a:cubicBezTo>
                    <a:cubicBezTo>
                      <a:pt x="193" y="1910"/>
                      <a:pt x="65" y="2118"/>
                      <a:pt x="113" y="2263"/>
                    </a:cubicBezTo>
                    <a:cubicBezTo>
                      <a:pt x="177" y="2423"/>
                      <a:pt x="418" y="2471"/>
                      <a:pt x="514" y="2584"/>
                    </a:cubicBezTo>
                    <a:cubicBezTo>
                      <a:pt x="627" y="2712"/>
                      <a:pt x="627" y="2953"/>
                      <a:pt x="771" y="3049"/>
                    </a:cubicBezTo>
                    <a:cubicBezTo>
                      <a:pt x="811" y="3074"/>
                      <a:pt x="860" y="3082"/>
                      <a:pt x="914" y="3082"/>
                    </a:cubicBezTo>
                    <a:cubicBezTo>
                      <a:pt x="1006" y="3082"/>
                      <a:pt x="1112" y="3058"/>
                      <a:pt x="1207" y="3058"/>
                    </a:cubicBezTo>
                    <a:cubicBezTo>
                      <a:pt x="1234" y="3058"/>
                      <a:pt x="1260" y="3060"/>
                      <a:pt x="1284" y="3065"/>
                    </a:cubicBezTo>
                    <a:cubicBezTo>
                      <a:pt x="1438" y="3111"/>
                      <a:pt x="1578" y="3290"/>
                      <a:pt x="1731" y="3290"/>
                    </a:cubicBezTo>
                    <a:cubicBezTo>
                      <a:pt x="1737" y="3290"/>
                      <a:pt x="1743" y="3290"/>
                      <a:pt x="1750" y="3289"/>
                    </a:cubicBezTo>
                    <a:cubicBezTo>
                      <a:pt x="1910" y="3289"/>
                      <a:pt x="2038" y="3065"/>
                      <a:pt x="2183" y="3001"/>
                    </a:cubicBezTo>
                    <a:cubicBezTo>
                      <a:pt x="2343" y="2953"/>
                      <a:pt x="2568" y="3017"/>
                      <a:pt x="2696" y="2920"/>
                    </a:cubicBezTo>
                    <a:cubicBezTo>
                      <a:pt x="2825" y="2808"/>
                      <a:pt x="2793" y="2567"/>
                      <a:pt x="2873" y="2423"/>
                    </a:cubicBezTo>
                    <a:cubicBezTo>
                      <a:pt x="2969" y="2279"/>
                      <a:pt x="3194" y="2215"/>
                      <a:pt x="3242" y="2054"/>
                    </a:cubicBezTo>
                    <a:cubicBezTo>
                      <a:pt x="3274" y="1894"/>
                      <a:pt x="3113" y="1717"/>
                      <a:pt x="3097" y="1557"/>
                    </a:cubicBezTo>
                    <a:cubicBezTo>
                      <a:pt x="3081" y="1380"/>
                      <a:pt x="3226" y="1188"/>
                      <a:pt x="3162" y="1043"/>
                    </a:cubicBezTo>
                    <a:cubicBezTo>
                      <a:pt x="3113" y="883"/>
                      <a:pt x="2873" y="835"/>
                      <a:pt x="2760" y="706"/>
                    </a:cubicBezTo>
                    <a:cubicBezTo>
                      <a:pt x="2664" y="594"/>
                      <a:pt x="2664" y="337"/>
                      <a:pt x="2520" y="257"/>
                    </a:cubicBezTo>
                    <a:cubicBezTo>
                      <a:pt x="2478" y="226"/>
                      <a:pt x="2427" y="217"/>
                      <a:pt x="2371" y="217"/>
                    </a:cubicBezTo>
                    <a:cubicBezTo>
                      <a:pt x="2286" y="217"/>
                      <a:pt x="2192" y="238"/>
                      <a:pt x="2105" y="238"/>
                    </a:cubicBezTo>
                    <a:cubicBezTo>
                      <a:pt x="2071" y="238"/>
                      <a:pt x="2037" y="234"/>
                      <a:pt x="2006" y="225"/>
                    </a:cubicBezTo>
                    <a:cubicBezTo>
                      <a:pt x="1846" y="193"/>
                      <a:pt x="1686" y="1"/>
                      <a:pt x="152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20" name="Google Shape;3620;p38"/>
              <p:cNvSpPr/>
              <p:nvPr/>
            </p:nvSpPr>
            <p:spPr>
              <a:xfrm>
                <a:off x="1784113" y="3296402"/>
                <a:ext cx="218485" cy="211150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195" extrusionOk="0">
                    <a:moveTo>
                      <a:pt x="2012" y="1"/>
                    </a:moveTo>
                    <a:cubicBezTo>
                      <a:pt x="1877" y="1"/>
                      <a:pt x="1713" y="124"/>
                      <a:pt x="1573" y="138"/>
                    </a:cubicBezTo>
                    <a:cubicBezTo>
                      <a:pt x="1438" y="138"/>
                      <a:pt x="1280" y="47"/>
                      <a:pt x="1138" y="47"/>
                    </a:cubicBezTo>
                    <a:cubicBezTo>
                      <a:pt x="1111" y="47"/>
                      <a:pt x="1085" y="50"/>
                      <a:pt x="1060" y="58"/>
                    </a:cubicBezTo>
                    <a:cubicBezTo>
                      <a:pt x="915" y="122"/>
                      <a:pt x="851" y="363"/>
                      <a:pt x="723" y="459"/>
                    </a:cubicBezTo>
                    <a:cubicBezTo>
                      <a:pt x="611" y="555"/>
                      <a:pt x="354" y="571"/>
                      <a:pt x="274" y="700"/>
                    </a:cubicBezTo>
                    <a:cubicBezTo>
                      <a:pt x="177" y="828"/>
                      <a:pt x="290" y="1053"/>
                      <a:pt x="242" y="1213"/>
                    </a:cubicBezTo>
                    <a:cubicBezTo>
                      <a:pt x="193" y="1389"/>
                      <a:pt x="1" y="1518"/>
                      <a:pt x="1" y="1678"/>
                    </a:cubicBezTo>
                    <a:cubicBezTo>
                      <a:pt x="17" y="1855"/>
                      <a:pt x="226" y="1967"/>
                      <a:pt x="290" y="2127"/>
                    </a:cubicBezTo>
                    <a:cubicBezTo>
                      <a:pt x="354" y="2272"/>
                      <a:pt x="274" y="2512"/>
                      <a:pt x="370" y="2641"/>
                    </a:cubicBezTo>
                    <a:cubicBezTo>
                      <a:pt x="482" y="2753"/>
                      <a:pt x="723" y="2737"/>
                      <a:pt x="851" y="2817"/>
                    </a:cubicBezTo>
                    <a:cubicBezTo>
                      <a:pt x="996" y="2914"/>
                      <a:pt x="1060" y="3154"/>
                      <a:pt x="1236" y="3186"/>
                    </a:cubicBezTo>
                    <a:cubicBezTo>
                      <a:pt x="1256" y="3192"/>
                      <a:pt x="1275" y="3195"/>
                      <a:pt x="1295" y="3195"/>
                    </a:cubicBezTo>
                    <a:cubicBezTo>
                      <a:pt x="1439" y="3195"/>
                      <a:pt x="1592" y="3058"/>
                      <a:pt x="1734" y="3058"/>
                    </a:cubicBezTo>
                    <a:cubicBezTo>
                      <a:pt x="1742" y="3057"/>
                      <a:pt x="1751" y="3057"/>
                      <a:pt x="1759" y="3057"/>
                    </a:cubicBezTo>
                    <a:cubicBezTo>
                      <a:pt x="1891" y="3057"/>
                      <a:pt x="2041" y="3148"/>
                      <a:pt x="2176" y="3148"/>
                    </a:cubicBezTo>
                    <a:cubicBezTo>
                      <a:pt x="2200" y="3148"/>
                      <a:pt x="2224" y="3145"/>
                      <a:pt x="2247" y="3138"/>
                    </a:cubicBezTo>
                    <a:cubicBezTo>
                      <a:pt x="2391" y="3074"/>
                      <a:pt x="2456" y="2833"/>
                      <a:pt x="2584" y="2737"/>
                    </a:cubicBezTo>
                    <a:cubicBezTo>
                      <a:pt x="2696" y="2625"/>
                      <a:pt x="2953" y="2625"/>
                      <a:pt x="3033" y="2496"/>
                    </a:cubicBezTo>
                    <a:cubicBezTo>
                      <a:pt x="3129" y="2352"/>
                      <a:pt x="3033" y="2127"/>
                      <a:pt x="3065" y="1967"/>
                    </a:cubicBezTo>
                    <a:cubicBezTo>
                      <a:pt x="3113" y="1807"/>
                      <a:pt x="3306" y="1678"/>
                      <a:pt x="3290" y="1502"/>
                    </a:cubicBezTo>
                    <a:cubicBezTo>
                      <a:pt x="3290" y="1341"/>
                      <a:pt x="3081" y="1229"/>
                      <a:pt x="3017" y="1069"/>
                    </a:cubicBezTo>
                    <a:cubicBezTo>
                      <a:pt x="2953" y="924"/>
                      <a:pt x="3033" y="684"/>
                      <a:pt x="2937" y="555"/>
                    </a:cubicBezTo>
                    <a:cubicBezTo>
                      <a:pt x="2825" y="427"/>
                      <a:pt x="2584" y="459"/>
                      <a:pt x="2456" y="363"/>
                    </a:cubicBezTo>
                    <a:cubicBezTo>
                      <a:pt x="2311" y="282"/>
                      <a:pt x="2231" y="42"/>
                      <a:pt x="2071" y="10"/>
                    </a:cubicBezTo>
                    <a:cubicBezTo>
                      <a:pt x="2052" y="3"/>
                      <a:pt x="2032" y="1"/>
                      <a:pt x="2012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21" name="Google Shape;3621;p38"/>
              <p:cNvSpPr/>
              <p:nvPr/>
            </p:nvSpPr>
            <p:spPr>
              <a:xfrm>
                <a:off x="1919855" y="3458843"/>
                <a:ext cx="31854" cy="20355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08" extrusionOk="0">
                    <a:moveTo>
                      <a:pt x="411" y="0"/>
                    </a:moveTo>
                    <a:cubicBezTo>
                      <a:pt x="403" y="0"/>
                      <a:pt x="394" y="2"/>
                      <a:pt x="386" y="6"/>
                    </a:cubicBezTo>
                    <a:cubicBezTo>
                      <a:pt x="337" y="38"/>
                      <a:pt x="289" y="87"/>
                      <a:pt x="289" y="135"/>
                    </a:cubicBezTo>
                    <a:cubicBezTo>
                      <a:pt x="273" y="167"/>
                      <a:pt x="273" y="167"/>
                      <a:pt x="257" y="183"/>
                    </a:cubicBezTo>
                    <a:cubicBezTo>
                      <a:pt x="252" y="188"/>
                      <a:pt x="247" y="190"/>
                      <a:pt x="241" y="190"/>
                    </a:cubicBezTo>
                    <a:cubicBezTo>
                      <a:pt x="229" y="190"/>
                      <a:pt x="214" y="183"/>
                      <a:pt x="193" y="183"/>
                    </a:cubicBezTo>
                    <a:cubicBezTo>
                      <a:pt x="169" y="167"/>
                      <a:pt x="141" y="159"/>
                      <a:pt x="113" y="159"/>
                    </a:cubicBezTo>
                    <a:cubicBezTo>
                      <a:pt x="85" y="159"/>
                      <a:pt x="57" y="167"/>
                      <a:pt x="33" y="183"/>
                    </a:cubicBezTo>
                    <a:cubicBezTo>
                      <a:pt x="1" y="199"/>
                      <a:pt x="1" y="231"/>
                      <a:pt x="17" y="263"/>
                    </a:cubicBezTo>
                    <a:cubicBezTo>
                      <a:pt x="28" y="287"/>
                      <a:pt x="49" y="301"/>
                      <a:pt x="71" y="301"/>
                    </a:cubicBezTo>
                    <a:cubicBezTo>
                      <a:pt x="80" y="301"/>
                      <a:pt x="88" y="299"/>
                      <a:pt x="97" y="295"/>
                    </a:cubicBezTo>
                    <a:cubicBezTo>
                      <a:pt x="105" y="287"/>
                      <a:pt x="113" y="283"/>
                      <a:pt x="123" y="283"/>
                    </a:cubicBezTo>
                    <a:cubicBezTo>
                      <a:pt x="133" y="283"/>
                      <a:pt x="145" y="287"/>
                      <a:pt x="161" y="295"/>
                    </a:cubicBezTo>
                    <a:cubicBezTo>
                      <a:pt x="185" y="303"/>
                      <a:pt x="209" y="307"/>
                      <a:pt x="233" y="307"/>
                    </a:cubicBezTo>
                    <a:cubicBezTo>
                      <a:pt x="257" y="307"/>
                      <a:pt x="281" y="303"/>
                      <a:pt x="305" y="295"/>
                    </a:cubicBezTo>
                    <a:cubicBezTo>
                      <a:pt x="353" y="263"/>
                      <a:pt x="386" y="231"/>
                      <a:pt x="402" y="167"/>
                    </a:cubicBezTo>
                    <a:cubicBezTo>
                      <a:pt x="418" y="135"/>
                      <a:pt x="418" y="135"/>
                      <a:pt x="434" y="119"/>
                    </a:cubicBezTo>
                    <a:cubicBezTo>
                      <a:pt x="466" y="103"/>
                      <a:pt x="482" y="71"/>
                      <a:pt x="466" y="38"/>
                    </a:cubicBezTo>
                    <a:cubicBezTo>
                      <a:pt x="454" y="15"/>
                      <a:pt x="434" y="0"/>
                      <a:pt x="41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22" name="Google Shape;3622;p38"/>
              <p:cNvSpPr/>
              <p:nvPr/>
            </p:nvSpPr>
            <p:spPr>
              <a:xfrm>
                <a:off x="1848812" y="3401546"/>
                <a:ext cx="20223" cy="32317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89" extrusionOk="0">
                    <a:moveTo>
                      <a:pt x="106" y="1"/>
                    </a:moveTo>
                    <a:cubicBezTo>
                      <a:pt x="98" y="1"/>
                      <a:pt x="89" y="3"/>
                      <a:pt x="81" y="7"/>
                    </a:cubicBezTo>
                    <a:cubicBezTo>
                      <a:pt x="49" y="23"/>
                      <a:pt x="33" y="55"/>
                      <a:pt x="33" y="87"/>
                    </a:cubicBezTo>
                    <a:cubicBezTo>
                      <a:pt x="65" y="103"/>
                      <a:pt x="49" y="119"/>
                      <a:pt x="33" y="151"/>
                    </a:cubicBezTo>
                    <a:cubicBezTo>
                      <a:pt x="17" y="200"/>
                      <a:pt x="1" y="248"/>
                      <a:pt x="33" y="296"/>
                    </a:cubicBezTo>
                    <a:cubicBezTo>
                      <a:pt x="49" y="344"/>
                      <a:pt x="81" y="392"/>
                      <a:pt x="129" y="408"/>
                    </a:cubicBezTo>
                    <a:cubicBezTo>
                      <a:pt x="161" y="424"/>
                      <a:pt x="177" y="424"/>
                      <a:pt x="177" y="440"/>
                    </a:cubicBezTo>
                    <a:cubicBezTo>
                      <a:pt x="177" y="472"/>
                      <a:pt x="225" y="488"/>
                      <a:pt x="257" y="488"/>
                    </a:cubicBezTo>
                    <a:cubicBezTo>
                      <a:pt x="289" y="472"/>
                      <a:pt x="305" y="440"/>
                      <a:pt x="289" y="408"/>
                    </a:cubicBezTo>
                    <a:cubicBezTo>
                      <a:pt x="273" y="344"/>
                      <a:pt x="225" y="312"/>
                      <a:pt x="177" y="296"/>
                    </a:cubicBezTo>
                    <a:cubicBezTo>
                      <a:pt x="145" y="280"/>
                      <a:pt x="145" y="280"/>
                      <a:pt x="129" y="248"/>
                    </a:cubicBezTo>
                    <a:cubicBezTo>
                      <a:pt x="129" y="232"/>
                      <a:pt x="129" y="232"/>
                      <a:pt x="145" y="200"/>
                    </a:cubicBezTo>
                    <a:cubicBezTo>
                      <a:pt x="177" y="151"/>
                      <a:pt x="177" y="103"/>
                      <a:pt x="161" y="39"/>
                    </a:cubicBezTo>
                    <a:cubicBezTo>
                      <a:pt x="149" y="16"/>
                      <a:pt x="129" y="1"/>
                      <a:pt x="10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23" name="Google Shape;3623;p38"/>
              <p:cNvSpPr/>
              <p:nvPr/>
            </p:nvSpPr>
            <p:spPr>
              <a:xfrm>
                <a:off x="1861567" y="3323497"/>
                <a:ext cx="25510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10" extrusionOk="0">
                    <a:moveTo>
                      <a:pt x="177" y="1"/>
                    </a:moveTo>
                    <a:cubicBezTo>
                      <a:pt x="145" y="1"/>
                      <a:pt x="112" y="33"/>
                      <a:pt x="80" y="49"/>
                    </a:cubicBezTo>
                    <a:cubicBezTo>
                      <a:pt x="80" y="65"/>
                      <a:pt x="64" y="81"/>
                      <a:pt x="48" y="81"/>
                    </a:cubicBezTo>
                    <a:cubicBezTo>
                      <a:pt x="16" y="81"/>
                      <a:pt x="0" y="113"/>
                      <a:pt x="0" y="145"/>
                    </a:cubicBezTo>
                    <a:cubicBezTo>
                      <a:pt x="16" y="193"/>
                      <a:pt x="32" y="209"/>
                      <a:pt x="64" y="209"/>
                    </a:cubicBezTo>
                    <a:cubicBezTo>
                      <a:pt x="96" y="209"/>
                      <a:pt x="128" y="177"/>
                      <a:pt x="145" y="161"/>
                    </a:cubicBezTo>
                    <a:cubicBezTo>
                      <a:pt x="161" y="145"/>
                      <a:pt x="177" y="129"/>
                      <a:pt x="193" y="129"/>
                    </a:cubicBezTo>
                    <a:cubicBezTo>
                      <a:pt x="209" y="129"/>
                      <a:pt x="225" y="129"/>
                      <a:pt x="241" y="145"/>
                    </a:cubicBezTo>
                    <a:cubicBezTo>
                      <a:pt x="273" y="161"/>
                      <a:pt x="305" y="177"/>
                      <a:pt x="337" y="177"/>
                    </a:cubicBezTo>
                    <a:cubicBezTo>
                      <a:pt x="369" y="161"/>
                      <a:pt x="385" y="129"/>
                      <a:pt x="385" y="97"/>
                    </a:cubicBezTo>
                    <a:cubicBezTo>
                      <a:pt x="385" y="65"/>
                      <a:pt x="353" y="49"/>
                      <a:pt x="321" y="49"/>
                    </a:cubicBezTo>
                    <a:cubicBezTo>
                      <a:pt x="305" y="49"/>
                      <a:pt x="289" y="49"/>
                      <a:pt x="273" y="33"/>
                    </a:cubicBezTo>
                    <a:cubicBezTo>
                      <a:pt x="257" y="17"/>
                      <a:pt x="209" y="1"/>
                      <a:pt x="17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24" name="Google Shape;3624;p38"/>
              <p:cNvSpPr/>
              <p:nvPr/>
            </p:nvSpPr>
            <p:spPr>
              <a:xfrm>
                <a:off x="1951577" y="3347751"/>
                <a:ext cx="22536" cy="30599"/>
              </a:xfrm>
              <a:custGeom>
                <a:avLst/>
                <a:gdLst/>
                <a:ahLst/>
                <a:cxnLst/>
                <a:rect l="l" t="t" r="r" b="b"/>
                <a:pathLst>
                  <a:path w="341" h="463" extrusionOk="0">
                    <a:moveTo>
                      <a:pt x="97" y="1"/>
                    </a:moveTo>
                    <a:cubicBezTo>
                      <a:pt x="52" y="1"/>
                      <a:pt x="1" y="50"/>
                      <a:pt x="34" y="83"/>
                    </a:cubicBezTo>
                    <a:cubicBezTo>
                      <a:pt x="50" y="131"/>
                      <a:pt x="82" y="163"/>
                      <a:pt x="130" y="179"/>
                    </a:cubicBezTo>
                    <a:cubicBezTo>
                      <a:pt x="146" y="195"/>
                      <a:pt x="162" y="211"/>
                      <a:pt x="162" y="227"/>
                    </a:cubicBezTo>
                    <a:cubicBezTo>
                      <a:pt x="178" y="243"/>
                      <a:pt x="178" y="276"/>
                      <a:pt x="162" y="292"/>
                    </a:cubicBezTo>
                    <a:cubicBezTo>
                      <a:pt x="162" y="340"/>
                      <a:pt x="162" y="388"/>
                      <a:pt x="194" y="436"/>
                    </a:cubicBezTo>
                    <a:cubicBezTo>
                      <a:pt x="199" y="455"/>
                      <a:pt x="215" y="463"/>
                      <a:pt x="233" y="463"/>
                    </a:cubicBezTo>
                    <a:cubicBezTo>
                      <a:pt x="278" y="463"/>
                      <a:pt x="341" y="417"/>
                      <a:pt x="307" y="372"/>
                    </a:cubicBezTo>
                    <a:cubicBezTo>
                      <a:pt x="291" y="356"/>
                      <a:pt x="291" y="324"/>
                      <a:pt x="307" y="308"/>
                    </a:cubicBezTo>
                    <a:cubicBezTo>
                      <a:pt x="307" y="259"/>
                      <a:pt x="307" y="211"/>
                      <a:pt x="291" y="179"/>
                    </a:cubicBezTo>
                    <a:cubicBezTo>
                      <a:pt x="259" y="131"/>
                      <a:pt x="226" y="99"/>
                      <a:pt x="178" y="83"/>
                    </a:cubicBezTo>
                    <a:cubicBezTo>
                      <a:pt x="162" y="67"/>
                      <a:pt x="146" y="51"/>
                      <a:pt x="146" y="35"/>
                    </a:cubicBezTo>
                    <a:cubicBezTo>
                      <a:pt x="136" y="10"/>
                      <a:pt x="118" y="1"/>
                      <a:pt x="9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25" name="Google Shape;3625;p38"/>
              <p:cNvSpPr/>
              <p:nvPr/>
            </p:nvSpPr>
            <p:spPr>
              <a:xfrm>
                <a:off x="1914899" y="3366057"/>
                <a:ext cx="21280" cy="30004"/>
              </a:xfrm>
              <a:custGeom>
                <a:avLst/>
                <a:gdLst/>
                <a:ahLst/>
                <a:cxnLst/>
                <a:rect l="l" t="t" r="r" b="b"/>
                <a:pathLst>
                  <a:path w="322" h="454" extrusionOk="0">
                    <a:moveTo>
                      <a:pt x="77" y="0"/>
                    </a:moveTo>
                    <a:cubicBezTo>
                      <a:pt x="40" y="0"/>
                      <a:pt x="1" y="36"/>
                      <a:pt x="11" y="79"/>
                    </a:cubicBezTo>
                    <a:cubicBezTo>
                      <a:pt x="43" y="127"/>
                      <a:pt x="76" y="159"/>
                      <a:pt x="108" y="175"/>
                    </a:cubicBezTo>
                    <a:cubicBezTo>
                      <a:pt x="140" y="191"/>
                      <a:pt x="156" y="207"/>
                      <a:pt x="156" y="223"/>
                    </a:cubicBezTo>
                    <a:cubicBezTo>
                      <a:pt x="172" y="239"/>
                      <a:pt x="172" y="255"/>
                      <a:pt x="156" y="287"/>
                    </a:cubicBezTo>
                    <a:cubicBezTo>
                      <a:pt x="156" y="335"/>
                      <a:pt x="156" y="384"/>
                      <a:pt x="188" y="416"/>
                    </a:cubicBezTo>
                    <a:cubicBezTo>
                      <a:pt x="199" y="442"/>
                      <a:pt x="218" y="453"/>
                      <a:pt x="238" y="453"/>
                    </a:cubicBezTo>
                    <a:cubicBezTo>
                      <a:pt x="279" y="453"/>
                      <a:pt x="322" y="410"/>
                      <a:pt x="300" y="368"/>
                    </a:cubicBezTo>
                    <a:cubicBezTo>
                      <a:pt x="284" y="335"/>
                      <a:pt x="284" y="319"/>
                      <a:pt x="300" y="303"/>
                    </a:cubicBezTo>
                    <a:cubicBezTo>
                      <a:pt x="300" y="255"/>
                      <a:pt x="300" y="207"/>
                      <a:pt x="268" y="159"/>
                    </a:cubicBezTo>
                    <a:cubicBezTo>
                      <a:pt x="252" y="127"/>
                      <a:pt x="220" y="79"/>
                      <a:pt x="172" y="63"/>
                    </a:cubicBezTo>
                    <a:cubicBezTo>
                      <a:pt x="156" y="63"/>
                      <a:pt x="140" y="47"/>
                      <a:pt x="124" y="31"/>
                    </a:cubicBezTo>
                    <a:cubicBezTo>
                      <a:pt x="113" y="9"/>
                      <a:pt x="95" y="0"/>
                      <a:pt x="7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26" name="Google Shape;3626;p38"/>
              <p:cNvSpPr/>
              <p:nvPr/>
            </p:nvSpPr>
            <p:spPr>
              <a:xfrm>
                <a:off x="1896923" y="3433399"/>
                <a:ext cx="32515" cy="20751"/>
              </a:xfrm>
              <a:custGeom>
                <a:avLst/>
                <a:gdLst/>
                <a:ahLst/>
                <a:cxnLst/>
                <a:rect l="l" t="t" r="r" b="b"/>
                <a:pathLst>
                  <a:path w="492" h="314" extrusionOk="0">
                    <a:moveTo>
                      <a:pt x="408" y="0"/>
                    </a:moveTo>
                    <a:cubicBezTo>
                      <a:pt x="398" y="0"/>
                      <a:pt x="388" y="2"/>
                      <a:pt x="380" y="6"/>
                    </a:cubicBezTo>
                    <a:cubicBezTo>
                      <a:pt x="348" y="22"/>
                      <a:pt x="315" y="70"/>
                      <a:pt x="299" y="103"/>
                    </a:cubicBezTo>
                    <a:cubicBezTo>
                      <a:pt x="283" y="135"/>
                      <a:pt x="267" y="151"/>
                      <a:pt x="251" y="151"/>
                    </a:cubicBezTo>
                    <a:cubicBezTo>
                      <a:pt x="235" y="167"/>
                      <a:pt x="203" y="167"/>
                      <a:pt x="187" y="167"/>
                    </a:cubicBezTo>
                    <a:cubicBezTo>
                      <a:pt x="139" y="167"/>
                      <a:pt x="91" y="167"/>
                      <a:pt x="59" y="199"/>
                    </a:cubicBezTo>
                    <a:cubicBezTo>
                      <a:pt x="0" y="243"/>
                      <a:pt x="35" y="313"/>
                      <a:pt x="102" y="313"/>
                    </a:cubicBezTo>
                    <a:cubicBezTo>
                      <a:pt x="109" y="313"/>
                      <a:pt x="116" y="313"/>
                      <a:pt x="123" y="311"/>
                    </a:cubicBezTo>
                    <a:cubicBezTo>
                      <a:pt x="139" y="295"/>
                      <a:pt x="155" y="295"/>
                      <a:pt x="187" y="295"/>
                    </a:cubicBezTo>
                    <a:cubicBezTo>
                      <a:pt x="219" y="295"/>
                      <a:pt x="267" y="295"/>
                      <a:pt x="315" y="263"/>
                    </a:cubicBezTo>
                    <a:cubicBezTo>
                      <a:pt x="364" y="247"/>
                      <a:pt x="396" y="215"/>
                      <a:pt x="412" y="167"/>
                    </a:cubicBezTo>
                    <a:cubicBezTo>
                      <a:pt x="412" y="151"/>
                      <a:pt x="428" y="135"/>
                      <a:pt x="444" y="119"/>
                    </a:cubicBezTo>
                    <a:cubicBezTo>
                      <a:pt x="476" y="103"/>
                      <a:pt x="492" y="54"/>
                      <a:pt x="476" y="38"/>
                    </a:cubicBezTo>
                    <a:cubicBezTo>
                      <a:pt x="464" y="15"/>
                      <a:pt x="435" y="0"/>
                      <a:pt x="40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27" name="Google Shape;3627;p38"/>
              <p:cNvSpPr/>
              <p:nvPr/>
            </p:nvSpPr>
            <p:spPr>
              <a:xfrm>
                <a:off x="1890182" y="3395862"/>
                <a:ext cx="20223" cy="22866"/>
              </a:xfrm>
              <a:custGeom>
                <a:avLst/>
                <a:gdLst/>
                <a:ahLst/>
                <a:cxnLst/>
                <a:rect l="l" t="t" r="r" b="b"/>
                <a:pathLst>
                  <a:path w="306" h="346" extrusionOk="0">
                    <a:moveTo>
                      <a:pt x="227" y="1"/>
                    </a:moveTo>
                    <a:cubicBezTo>
                      <a:pt x="213" y="1"/>
                      <a:pt x="201" y="5"/>
                      <a:pt x="193" y="13"/>
                    </a:cubicBezTo>
                    <a:cubicBezTo>
                      <a:pt x="161" y="45"/>
                      <a:pt x="161" y="93"/>
                      <a:pt x="161" y="125"/>
                    </a:cubicBezTo>
                    <a:cubicBezTo>
                      <a:pt x="177" y="157"/>
                      <a:pt x="145" y="189"/>
                      <a:pt x="113" y="189"/>
                    </a:cubicBezTo>
                    <a:cubicBezTo>
                      <a:pt x="81" y="205"/>
                      <a:pt x="32" y="221"/>
                      <a:pt x="16" y="253"/>
                    </a:cubicBezTo>
                    <a:cubicBezTo>
                      <a:pt x="0" y="269"/>
                      <a:pt x="16" y="318"/>
                      <a:pt x="48" y="334"/>
                    </a:cubicBezTo>
                    <a:cubicBezTo>
                      <a:pt x="56" y="342"/>
                      <a:pt x="68" y="346"/>
                      <a:pt x="81" y="346"/>
                    </a:cubicBezTo>
                    <a:cubicBezTo>
                      <a:pt x="93" y="346"/>
                      <a:pt x="105" y="342"/>
                      <a:pt x="113" y="334"/>
                    </a:cubicBezTo>
                    <a:cubicBezTo>
                      <a:pt x="129" y="318"/>
                      <a:pt x="145" y="302"/>
                      <a:pt x="161" y="302"/>
                    </a:cubicBezTo>
                    <a:cubicBezTo>
                      <a:pt x="193" y="302"/>
                      <a:pt x="241" y="269"/>
                      <a:pt x="257" y="253"/>
                    </a:cubicBezTo>
                    <a:cubicBezTo>
                      <a:pt x="289" y="221"/>
                      <a:pt x="289" y="173"/>
                      <a:pt x="289" y="141"/>
                    </a:cubicBezTo>
                    <a:cubicBezTo>
                      <a:pt x="289" y="125"/>
                      <a:pt x="289" y="109"/>
                      <a:pt x="289" y="93"/>
                    </a:cubicBezTo>
                    <a:cubicBezTo>
                      <a:pt x="305" y="61"/>
                      <a:pt x="289" y="29"/>
                      <a:pt x="273" y="13"/>
                    </a:cubicBezTo>
                    <a:cubicBezTo>
                      <a:pt x="257" y="5"/>
                      <a:pt x="241" y="1"/>
                      <a:pt x="22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28" name="Google Shape;3628;p38"/>
              <p:cNvSpPr/>
              <p:nvPr/>
            </p:nvSpPr>
            <p:spPr>
              <a:xfrm>
                <a:off x="1961225" y="3403793"/>
                <a:ext cx="14870" cy="33242"/>
              </a:xfrm>
              <a:custGeom>
                <a:avLst/>
                <a:gdLst/>
                <a:ahLst/>
                <a:cxnLst/>
                <a:rect l="l" t="t" r="r" b="b"/>
                <a:pathLst>
                  <a:path w="225" h="503" extrusionOk="0">
                    <a:moveTo>
                      <a:pt x="119" y="0"/>
                    </a:moveTo>
                    <a:cubicBezTo>
                      <a:pt x="90" y="0"/>
                      <a:pt x="64" y="17"/>
                      <a:pt x="64" y="53"/>
                    </a:cubicBezTo>
                    <a:cubicBezTo>
                      <a:pt x="48" y="101"/>
                      <a:pt x="64" y="149"/>
                      <a:pt x="80" y="182"/>
                    </a:cubicBezTo>
                    <a:cubicBezTo>
                      <a:pt x="96" y="198"/>
                      <a:pt x="96" y="230"/>
                      <a:pt x="96" y="246"/>
                    </a:cubicBezTo>
                    <a:cubicBezTo>
                      <a:pt x="96" y="262"/>
                      <a:pt x="80" y="294"/>
                      <a:pt x="64" y="294"/>
                    </a:cubicBezTo>
                    <a:cubicBezTo>
                      <a:pt x="32" y="342"/>
                      <a:pt x="16" y="374"/>
                      <a:pt x="16" y="422"/>
                    </a:cubicBezTo>
                    <a:cubicBezTo>
                      <a:pt x="0" y="454"/>
                      <a:pt x="32" y="486"/>
                      <a:pt x="64" y="502"/>
                    </a:cubicBezTo>
                    <a:cubicBezTo>
                      <a:pt x="96" y="502"/>
                      <a:pt x="129" y="470"/>
                      <a:pt x="145" y="438"/>
                    </a:cubicBezTo>
                    <a:cubicBezTo>
                      <a:pt x="145" y="422"/>
                      <a:pt x="145" y="406"/>
                      <a:pt x="161" y="390"/>
                    </a:cubicBezTo>
                    <a:cubicBezTo>
                      <a:pt x="193" y="358"/>
                      <a:pt x="225" y="310"/>
                      <a:pt x="225" y="262"/>
                    </a:cubicBezTo>
                    <a:cubicBezTo>
                      <a:pt x="225" y="214"/>
                      <a:pt x="225" y="166"/>
                      <a:pt x="193" y="133"/>
                    </a:cubicBezTo>
                    <a:cubicBezTo>
                      <a:pt x="193" y="101"/>
                      <a:pt x="177" y="85"/>
                      <a:pt x="193" y="69"/>
                    </a:cubicBezTo>
                    <a:cubicBezTo>
                      <a:pt x="193" y="25"/>
                      <a:pt x="154" y="0"/>
                      <a:pt x="11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29" name="Google Shape;3629;p38"/>
              <p:cNvSpPr/>
              <p:nvPr/>
            </p:nvSpPr>
            <p:spPr>
              <a:xfrm>
                <a:off x="1861567" y="3345702"/>
                <a:ext cx="30797" cy="22073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34" extrusionOk="0">
                    <a:moveTo>
                      <a:pt x="389" y="0"/>
                    </a:moveTo>
                    <a:cubicBezTo>
                      <a:pt x="378" y="0"/>
                      <a:pt x="365" y="5"/>
                      <a:pt x="353" y="18"/>
                    </a:cubicBezTo>
                    <a:cubicBezTo>
                      <a:pt x="342" y="18"/>
                      <a:pt x="325" y="25"/>
                      <a:pt x="309" y="25"/>
                    </a:cubicBezTo>
                    <a:cubicBezTo>
                      <a:pt x="301" y="25"/>
                      <a:pt x="294" y="23"/>
                      <a:pt x="289" y="18"/>
                    </a:cubicBezTo>
                    <a:cubicBezTo>
                      <a:pt x="241" y="18"/>
                      <a:pt x="193" y="34"/>
                      <a:pt x="161" y="66"/>
                    </a:cubicBezTo>
                    <a:cubicBezTo>
                      <a:pt x="112" y="82"/>
                      <a:pt x="80" y="130"/>
                      <a:pt x="80" y="162"/>
                    </a:cubicBezTo>
                    <a:cubicBezTo>
                      <a:pt x="64" y="194"/>
                      <a:pt x="48" y="210"/>
                      <a:pt x="32" y="226"/>
                    </a:cubicBezTo>
                    <a:cubicBezTo>
                      <a:pt x="0" y="242"/>
                      <a:pt x="0" y="274"/>
                      <a:pt x="16" y="307"/>
                    </a:cubicBezTo>
                    <a:cubicBezTo>
                      <a:pt x="26" y="325"/>
                      <a:pt x="46" y="333"/>
                      <a:pt x="68" y="333"/>
                    </a:cubicBezTo>
                    <a:cubicBezTo>
                      <a:pt x="83" y="333"/>
                      <a:pt x="99" y="329"/>
                      <a:pt x="112" y="323"/>
                    </a:cubicBezTo>
                    <a:cubicBezTo>
                      <a:pt x="145" y="307"/>
                      <a:pt x="177" y="258"/>
                      <a:pt x="193" y="210"/>
                    </a:cubicBezTo>
                    <a:cubicBezTo>
                      <a:pt x="193" y="194"/>
                      <a:pt x="209" y="178"/>
                      <a:pt x="225" y="162"/>
                    </a:cubicBezTo>
                    <a:cubicBezTo>
                      <a:pt x="241" y="146"/>
                      <a:pt x="273" y="146"/>
                      <a:pt x="289" y="146"/>
                    </a:cubicBezTo>
                    <a:cubicBezTo>
                      <a:pt x="337" y="146"/>
                      <a:pt x="385" y="146"/>
                      <a:pt x="417" y="114"/>
                    </a:cubicBezTo>
                    <a:cubicBezTo>
                      <a:pt x="449" y="98"/>
                      <a:pt x="465" y="50"/>
                      <a:pt x="433" y="34"/>
                    </a:cubicBezTo>
                    <a:cubicBezTo>
                      <a:pt x="423" y="14"/>
                      <a:pt x="407" y="0"/>
                      <a:pt x="38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30" name="Google Shape;3630;p38"/>
              <p:cNvSpPr/>
              <p:nvPr/>
            </p:nvSpPr>
            <p:spPr>
              <a:xfrm>
                <a:off x="1829713" y="3348147"/>
                <a:ext cx="26567" cy="26832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06" extrusionOk="0">
                    <a:moveTo>
                      <a:pt x="330" y="1"/>
                    </a:moveTo>
                    <a:cubicBezTo>
                      <a:pt x="314" y="1"/>
                      <a:pt x="298" y="5"/>
                      <a:pt x="290" y="13"/>
                    </a:cubicBezTo>
                    <a:cubicBezTo>
                      <a:pt x="274" y="29"/>
                      <a:pt x="241" y="45"/>
                      <a:pt x="225" y="45"/>
                    </a:cubicBezTo>
                    <a:cubicBezTo>
                      <a:pt x="177" y="61"/>
                      <a:pt x="145" y="77"/>
                      <a:pt x="113" y="109"/>
                    </a:cubicBezTo>
                    <a:cubicBezTo>
                      <a:pt x="81" y="157"/>
                      <a:pt x="49" y="189"/>
                      <a:pt x="49" y="237"/>
                    </a:cubicBezTo>
                    <a:cubicBezTo>
                      <a:pt x="49" y="270"/>
                      <a:pt x="49" y="286"/>
                      <a:pt x="33" y="302"/>
                    </a:cubicBezTo>
                    <a:cubicBezTo>
                      <a:pt x="1" y="318"/>
                      <a:pt x="1" y="366"/>
                      <a:pt x="33" y="382"/>
                    </a:cubicBezTo>
                    <a:cubicBezTo>
                      <a:pt x="41" y="398"/>
                      <a:pt x="57" y="406"/>
                      <a:pt x="73" y="406"/>
                    </a:cubicBezTo>
                    <a:cubicBezTo>
                      <a:pt x="89" y="406"/>
                      <a:pt x="105" y="398"/>
                      <a:pt x="113" y="382"/>
                    </a:cubicBezTo>
                    <a:cubicBezTo>
                      <a:pt x="145" y="350"/>
                      <a:pt x="161" y="318"/>
                      <a:pt x="177" y="270"/>
                    </a:cubicBezTo>
                    <a:cubicBezTo>
                      <a:pt x="177" y="237"/>
                      <a:pt x="177" y="221"/>
                      <a:pt x="193" y="205"/>
                    </a:cubicBezTo>
                    <a:cubicBezTo>
                      <a:pt x="209" y="189"/>
                      <a:pt x="225" y="173"/>
                      <a:pt x="258" y="173"/>
                    </a:cubicBezTo>
                    <a:cubicBezTo>
                      <a:pt x="306" y="173"/>
                      <a:pt x="338" y="141"/>
                      <a:pt x="370" y="109"/>
                    </a:cubicBezTo>
                    <a:cubicBezTo>
                      <a:pt x="402" y="77"/>
                      <a:pt x="402" y="45"/>
                      <a:pt x="370" y="13"/>
                    </a:cubicBezTo>
                    <a:cubicBezTo>
                      <a:pt x="362" y="5"/>
                      <a:pt x="346" y="1"/>
                      <a:pt x="33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31" name="Google Shape;3631;p38"/>
              <p:cNvSpPr/>
              <p:nvPr/>
            </p:nvSpPr>
            <p:spPr>
              <a:xfrm>
                <a:off x="1905448" y="3326273"/>
                <a:ext cx="30400" cy="23197"/>
              </a:xfrm>
              <a:custGeom>
                <a:avLst/>
                <a:gdLst/>
                <a:ahLst/>
                <a:cxnLst/>
                <a:rect l="l" t="t" r="r" b="b"/>
                <a:pathLst>
                  <a:path w="460" h="351" extrusionOk="0">
                    <a:moveTo>
                      <a:pt x="96" y="1"/>
                    </a:moveTo>
                    <a:cubicBezTo>
                      <a:pt x="42" y="1"/>
                      <a:pt x="1" y="78"/>
                      <a:pt x="42" y="119"/>
                    </a:cubicBezTo>
                    <a:cubicBezTo>
                      <a:pt x="90" y="135"/>
                      <a:pt x="138" y="151"/>
                      <a:pt x="186" y="151"/>
                    </a:cubicBezTo>
                    <a:cubicBezTo>
                      <a:pt x="202" y="151"/>
                      <a:pt x="219" y="167"/>
                      <a:pt x="235" y="167"/>
                    </a:cubicBezTo>
                    <a:cubicBezTo>
                      <a:pt x="251" y="183"/>
                      <a:pt x="267" y="199"/>
                      <a:pt x="283" y="232"/>
                    </a:cubicBezTo>
                    <a:cubicBezTo>
                      <a:pt x="283" y="264"/>
                      <a:pt x="315" y="312"/>
                      <a:pt x="363" y="344"/>
                    </a:cubicBezTo>
                    <a:cubicBezTo>
                      <a:pt x="368" y="349"/>
                      <a:pt x="375" y="350"/>
                      <a:pt x="384" y="350"/>
                    </a:cubicBezTo>
                    <a:cubicBezTo>
                      <a:pt x="404" y="350"/>
                      <a:pt x="432" y="339"/>
                      <a:pt x="443" y="328"/>
                    </a:cubicBezTo>
                    <a:cubicBezTo>
                      <a:pt x="459" y="296"/>
                      <a:pt x="459" y="248"/>
                      <a:pt x="427" y="232"/>
                    </a:cubicBezTo>
                    <a:cubicBezTo>
                      <a:pt x="411" y="215"/>
                      <a:pt x="395" y="199"/>
                      <a:pt x="395" y="183"/>
                    </a:cubicBezTo>
                    <a:cubicBezTo>
                      <a:pt x="379" y="135"/>
                      <a:pt x="347" y="103"/>
                      <a:pt x="315" y="71"/>
                    </a:cubicBezTo>
                    <a:cubicBezTo>
                      <a:pt x="283" y="39"/>
                      <a:pt x="235" y="23"/>
                      <a:pt x="186" y="23"/>
                    </a:cubicBezTo>
                    <a:cubicBezTo>
                      <a:pt x="177" y="28"/>
                      <a:pt x="169" y="30"/>
                      <a:pt x="162" y="30"/>
                    </a:cubicBezTo>
                    <a:cubicBezTo>
                      <a:pt x="145" y="30"/>
                      <a:pt x="134" y="18"/>
                      <a:pt x="122" y="7"/>
                    </a:cubicBezTo>
                    <a:cubicBezTo>
                      <a:pt x="113" y="2"/>
                      <a:pt x="105" y="1"/>
                      <a:pt x="9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32" name="Google Shape;3632;p38"/>
              <p:cNvSpPr/>
              <p:nvPr/>
            </p:nvSpPr>
            <p:spPr>
              <a:xfrm>
                <a:off x="1811738" y="3335525"/>
                <a:ext cx="29739" cy="22404"/>
              </a:xfrm>
              <a:custGeom>
                <a:avLst/>
                <a:gdLst/>
                <a:ahLst/>
                <a:cxnLst/>
                <a:rect l="l" t="t" r="r" b="b"/>
                <a:pathLst>
                  <a:path w="450" h="339" extrusionOk="0">
                    <a:moveTo>
                      <a:pt x="385" y="1"/>
                    </a:moveTo>
                    <a:cubicBezTo>
                      <a:pt x="372" y="1"/>
                      <a:pt x="360" y="5"/>
                      <a:pt x="353" y="11"/>
                    </a:cubicBezTo>
                    <a:cubicBezTo>
                      <a:pt x="321" y="27"/>
                      <a:pt x="305" y="27"/>
                      <a:pt x="289" y="27"/>
                    </a:cubicBezTo>
                    <a:cubicBezTo>
                      <a:pt x="241" y="27"/>
                      <a:pt x="193" y="43"/>
                      <a:pt x="161" y="59"/>
                    </a:cubicBezTo>
                    <a:cubicBezTo>
                      <a:pt x="112" y="92"/>
                      <a:pt x="80" y="124"/>
                      <a:pt x="64" y="172"/>
                    </a:cubicBezTo>
                    <a:cubicBezTo>
                      <a:pt x="64" y="188"/>
                      <a:pt x="48" y="204"/>
                      <a:pt x="32" y="220"/>
                    </a:cubicBezTo>
                    <a:cubicBezTo>
                      <a:pt x="0" y="236"/>
                      <a:pt x="0" y="284"/>
                      <a:pt x="16" y="316"/>
                    </a:cubicBezTo>
                    <a:cubicBezTo>
                      <a:pt x="27" y="327"/>
                      <a:pt x="47" y="339"/>
                      <a:pt x="69" y="339"/>
                    </a:cubicBezTo>
                    <a:cubicBezTo>
                      <a:pt x="78" y="339"/>
                      <a:pt x="87" y="337"/>
                      <a:pt x="96" y="332"/>
                    </a:cubicBezTo>
                    <a:cubicBezTo>
                      <a:pt x="144" y="300"/>
                      <a:pt x="177" y="268"/>
                      <a:pt x="193" y="220"/>
                    </a:cubicBezTo>
                    <a:cubicBezTo>
                      <a:pt x="193" y="204"/>
                      <a:pt x="209" y="188"/>
                      <a:pt x="225" y="172"/>
                    </a:cubicBezTo>
                    <a:cubicBezTo>
                      <a:pt x="241" y="156"/>
                      <a:pt x="257" y="156"/>
                      <a:pt x="289" y="156"/>
                    </a:cubicBezTo>
                    <a:cubicBezTo>
                      <a:pt x="337" y="156"/>
                      <a:pt x="385" y="140"/>
                      <a:pt x="417" y="124"/>
                    </a:cubicBezTo>
                    <a:cubicBezTo>
                      <a:pt x="449" y="92"/>
                      <a:pt x="449" y="59"/>
                      <a:pt x="433" y="27"/>
                    </a:cubicBezTo>
                    <a:cubicBezTo>
                      <a:pt x="424" y="9"/>
                      <a:pt x="403" y="1"/>
                      <a:pt x="38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33" name="Google Shape;3633;p38"/>
              <p:cNvSpPr/>
              <p:nvPr/>
            </p:nvSpPr>
            <p:spPr>
              <a:xfrm>
                <a:off x="1812795" y="3392029"/>
                <a:ext cx="16984" cy="32185"/>
              </a:xfrm>
              <a:custGeom>
                <a:avLst/>
                <a:gdLst/>
                <a:ahLst/>
                <a:cxnLst/>
                <a:rect l="l" t="t" r="r" b="b"/>
                <a:pathLst>
                  <a:path w="257" h="487" extrusionOk="0">
                    <a:moveTo>
                      <a:pt x="144" y="0"/>
                    </a:moveTo>
                    <a:cubicBezTo>
                      <a:pt x="108" y="0"/>
                      <a:pt x="72" y="21"/>
                      <a:pt x="80" y="55"/>
                    </a:cubicBezTo>
                    <a:cubicBezTo>
                      <a:pt x="96" y="87"/>
                      <a:pt x="80" y="87"/>
                      <a:pt x="64" y="119"/>
                    </a:cubicBezTo>
                    <a:cubicBezTo>
                      <a:pt x="32" y="151"/>
                      <a:pt x="0" y="199"/>
                      <a:pt x="16" y="263"/>
                    </a:cubicBezTo>
                    <a:cubicBezTo>
                      <a:pt x="16" y="311"/>
                      <a:pt x="48" y="360"/>
                      <a:pt x="96" y="392"/>
                    </a:cubicBezTo>
                    <a:cubicBezTo>
                      <a:pt x="128" y="408"/>
                      <a:pt x="128" y="424"/>
                      <a:pt x="128" y="440"/>
                    </a:cubicBezTo>
                    <a:cubicBezTo>
                      <a:pt x="136" y="470"/>
                      <a:pt x="165" y="486"/>
                      <a:pt x="194" y="486"/>
                    </a:cubicBezTo>
                    <a:cubicBezTo>
                      <a:pt x="226" y="486"/>
                      <a:pt x="257" y="466"/>
                      <a:pt x="257" y="424"/>
                    </a:cubicBezTo>
                    <a:cubicBezTo>
                      <a:pt x="241" y="376"/>
                      <a:pt x="225" y="327"/>
                      <a:pt x="177" y="295"/>
                    </a:cubicBezTo>
                    <a:cubicBezTo>
                      <a:pt x="145" y="279"/>
                      <a:pt x="145" y="263"/>
                      <a:pt x="145" y="247"/>
                    </a:cubicBezTo>
                    <a:cubicBezTo>
                      <a:pt x="145" y="231"/>
                      <a:pt x="145" y="215"/>
                      <a:pt x="161" y="199"/>
                    </a:cubicBezTo>
                    <a:cubicBezTo>
                      <a:pt x="193" y="151"/>
                      <a:pt x="225" y="103"/>
                      <a:pt x="209" y="55"/>
                    </a:cubicBezTo>
                    <a:cubicBezTo>
                      <a:pt x="209" y="17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34" name="Google Shape;3634;p38"/>
              <p:cNvSpPr/>
              <p:nvPr/>
            </p:nvSpPr>
            <p:spPr>
              <a:xfrm>
                <a:off x="1848812" y="3456067"/>
                <a:ext cx="32912" cy="18504"/>
              </a:xfrm>
              <a:custGeom>
                <a:avLst/>
                <a:gdLst/>
                <a:ahLst/>
                <a:cxnLst/>
                <a:rect l="l" t="t" r="r" b="b"/>
                <a:pathLst>
                  <a:path w="498" h="280" extrusionOk="0">
                    <a:moveTo>
                      <a:pt x="81" y="0"/>
                    </a:moveTo>
                    <a:cubicBezTo>
                      <a:pt x="49" y="0"/>
                      <a:pt x="17" y="16"/>
                      <a:pt x="1" y="48"/>
                    </a:cubicBezTo>
                    <a:cubicBezTo>
                      <a:pt x="1" y="80"/>
                      <a:pt x="17" y="113"/>
                      <a:pt x="49" y="129"/>
                    </a:cubicBezTo>
                    <a:cubicBezTo>
                      <a:pt x="65" y="129"/>
                      <a:pt x="65" y="145"/>
                      <a:pt x="81" y="177"/>
                    </a:cubicBezTo>
                    <a:cubicBezTo>
                      <a:pt x="113" y="225"/>
                      <a:pt x="145" y="257"/>
                      <a:pt x="209" y="273"/>
                    </a:cubicBezTo>
                    <a:cubicBezTo>
                      <a:pt x="222" y="277"/>
                      <a:pt x="235" y="279"/>
                      <a:pt x="248" y="279"/>
                    </a:cubicBezTo>
                    <a:cubicBezTo>
                      <a:pt x="283" y="279"/>
                      <a:pt x="318" y="264"/>
                      <a:pt x="354" y="241"/>
                    </a:cubicBezTo>
                    <a:cubicBezTo>
                      <a:pt x="386" y="225"/>
                      <a:pt x="402" y="225"/>
                      <a:pt x="418" y="225"/>
                    </a:cubicBezTo>
                    <a:cubicBezTo>
                      <a:pt x="424" y="228"/>
                      <a:pt x="430" y="229"/>
                      <a:pt x="435" y="229"/>
                    </a:cubicBezTo>
                    <a:cubicBezTo>
                      <a:pt x="461" y="229"/>
                      <a:pt x="485" y="203"/>
                      <a:pt x="498" y="177"/>
                    </a:cubicBezTo>
                    <a:cubicBezTo>
                      <a:pt x="498" y="145"/>
                      <a:pt x="482" y="113"/>
                      <a:pt x="450" y="113"/>
                    </a:cubicBezTo>
                    <a:cubicBezTo>
                      <a:pt x="423" y="106"/>
                      <a:pt x="399" y="102"/>
                      <a:pt x="377" y="102"/>
                    </a:cubicBezTo>
                    <a:cubicBezTo>
                      <a:pt x="346" y="102"/>
                      <a:pt x="318" y="110"/>
                      <a:pt x="289" y="129"/>
                    </a:cubicBezTo>
                    <a:cubicBezTo>
                      <a:pt x="278" y="140"/>
                      <a:pt x="267" y="151"/>
                      <a:pt x="255" y="151"/>
                    </a:cubicBezTo>
                    <a:cubicBezTo>
                      <a:pt x="251" y="151"/>
                      <a:pt x="246" y="149"/>
                      <a:pt x="241" y="145"/>
                    </a:cubicBezTo>
                    <a:cubicBezTo>
                      <a:pt x="225" y="145"/>
                      <a:pt x="209" y="129"/>
                      <a:pt x="193" y="113"/>
                    </a:cubicBezTo>
                    <a:cubicBezTo>
                      <a:pt x="177" y="64"/>
                      <a:pt x="129" y="16"/>
                      <a:pt x="8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35" name="Google Shape;3635;p38"/>
              <p:cNvSpPr/>
              <p:nvPr/>
            </p:nvSpPr>
            <p:spPr>
              <a:xfrm>
                <a:off x="1996185" y="3349932"/>
                <a:ext cx="216370" cy="217494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1" extrusionOk="0">
                    <a:moveTo>
                      <a:pt x="1544" y="1"/>
                    </a:moveTo>
                    <a:cubicBezTo>
                      <a:pt x="1538" y="1"/>
                      <a:pt x="1531" y="1"/>
                      <a:pt x="1525" y="2"/>
                    </a:cubicBezTo>
                    <a:cubicBezTo>
                      <a:pt x="1364" y="2"/>
                      <a:pt x="1252" y="226"/>
                      <a:pt x="1092" y="275"/>
                    </a:cubicBezTo>
                    <a:cubicBezTo>
                      <a:pt x="947" y="339"/>
                      <a:pt x="707" y="275"/>
                      <a:pt x="594" y="371"/>
                    </a:cubicBezTo>
                    <a:cubicBezTo>
                      <a:pt x="466" y="483"/>
                      <a:pt x="498" y="724"/>
                      <a:pt x="402" y="868"/>
                    </a:cubicBezTo>
                    <a:cubicBezTo>
                      <a:pt x="322" y="1013"/>
                      <a:pt x="81" y="1077"/>
                      <a:pt x="49" y="1237"/>
                    </a:cubicBezTo>
                    <a:cubicBezTo>
                      <a:pt x="1" y="1398"/>
                      <a:pt x="177" y="1574"/>
                      <a:pt x="193" y="1735"/>
                    </a:cubicBezTo>
                    <a:cubicBezTo>
                      <a:pt x="193" y="1895"/>
                      <a:pt x="65" y="2104"/>
                      <a:pt x="113" y="2248"/>
                    </a:cubicBezTo>
                    <a:cubicBezTo>
                      <a:pt x="177" y="2408"/>
                      <a:pt x="418" y="2457"/>
                      <a:pt x="514" y="2585"/>
                    </a:cubicBezTo>
                    <a:cubicBezTo>
                      <a:pt x="626" y="2697"/>
                      <a:pt x="626" y="2938"/>
                      <a:pt x="771" y="3034"/>
                    </a:cubicBezTo>
                    <a:cubicBezTo>
                      <a:pt x="812" y="3065"/>
                      <a:pt x="864" y="3075"/>
                      <a:pt x="920" y="3075"/>
                    </a:cubicBezTo>
                    <a:cubicBezTo>
                      <a:pt x="1004" y="3075"/>
                      <a:pt x="1099" y="3054"/>
                      <a:pt x="1185" y="3054"/>
                    </a:cubicBezTo>
                    <a:cubicBezTo>
                      <a:pt x="1220" y="3054"/>
                      <a:pt x="1253" y="3057"/>
                      <a:pt x="1284" y="3066"/>
                    </a:cubicBezTo>
                    <a:cubicBezTo>
                      <a:pt x="1445" y="3098"/>
                      <a:pt x="1589" y="3291"/>
                      <a:pt x="1749" y="3291"/>
                    </a:cubicBezTo>
                    <a:cubicBezTo>
                      <a:pt x="1910" y="3275"/>
                      <a:pt x="2038" y="3050"/>
                      <a:pt x="2183" y="3002"/>
                    </a:cubicBezTo>
                    <a:cubicBezTo>
                      <a:pt x="2343" y="2938"/>
                      <a:pt x="2568" y="3002"/>
                      <a:pt x="2696" y="2906"/>
                    </a:cubicBezTo>
                    <a:cubicBezTo>
                      <a:pt x="2824" y="2793"/>
                      <a:pt x="2792" y="2553"/>
                      <a:pt x="2872" y="2408"/>
                    </a:cubicBezTo>
                    <a:cubicBezTo>
                      <a:pt x="2969" y="2280"/>
                      <a:pt x="3193" y="2200"/>
                      <a:pt x="3241" y="2039"/>
                    </a:cubicBezTo>
                    <a:cubicBezTo>
                      <a:pt x="3274" y="1879"/>
                      <a:pt x="3113" y="1702"/>
                      <a:pt x="3097" y="1542"/>
                    </a:cubicBezTo>
                    <a:cubicBezTo>
                      <a:pt x="3081" y="1382"/>
                      <a:pt x="3225" y="1173"/>
                      <a:pt x="3161" y="1029"/>
                    </a:cubicBezTo>
                    <a:cubicBezTo>
                      <a:pt x="3113" y="868"/>
                      <a:pt x="2872" y="820"/>
                      <a:pt x="2760" y="692"/>
                    </a:cubicBezTo>
                    <a:cubicBezTo>
                      <a:pt x="2664" y="579"/>
                      <a:pt x="2664" y="339"/>
                      <a:pt x="2519" y="243"/>
                    </a:cubicBezTo>
                    <a:cubicBezTo>
                      <a:pt x="2479" y="212"/>
                      <a:pt x="2429" y="203"/>
                      <a:pt x="2375" y="203"/>
                    </a:cubicBezTo>
                    <a:cubicBezTo>
                      <a:pt x="2279" y="203"/>
                      <a:pt x="2169" y="232"/>
                      <a:pt x="2073" y="232"/>
                    </a:cubicBezTo>
                    <a:cubicBezTo>
                      <a:pt x="2050" y="232"/>
                      <a:pt x="2027" y="231"/>
                      <a:pt x="2006" y="226"/>
                    </a:cubicBezTo>
                    <a:cubicBezTo>
                      <a:pt x="1852" y="180"/>
                      <a:pt x="1698" y="1"/>
                      <a:pt x="15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36" name="Google Shape;3636;p38"/>
              <p:cNvSpPr/>
              <p:nvPr/>
            </p:nvSpPr>
            <p:spPr>
              <a:xfrm>
                <a:off x="1996185" y="3352641"/>
                <a:ext cx="218485" cy="211150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195" extrusionOk="0">
                    <a:moveTo>
                      <a:pt x="2012" y="0"/>
                    </a:moveTo>
                    <a:cubicBezTo>
                      <a:pt x="1876" y="0"/>
                      <a:pt x="1713" y="123"/>
                      <a:pt x="1573" y="137"/>
                    </a:cubicBezTo>
                    <a:cubicBezTo>
                      <a:pt x="1564" y="138"/>
                      <a:pt x="1556" y="139"/>
                      <a:pt x="1547" y="139"/>
                    </a:cubicBezTo>
                    <a:cubicBezTo>
                      <a:pt x="1414" y="139"/>
                      <a:pt x="1254" y="47"/>
                      <a:pt x="1126" y="47"/>
                    </a:cubicBezTo>
                    <a:cubicBezTo>
                      <a:pt x="1102" y="47"/>
                      <a:pt x="1080" y="50"/>
                      <a:pt x="1060" y="57"/>
                    </a:cubicBezTo>
                    <a:cubicBezTo>
                      <a:pt x="899" y="121"/>
                      <a:pt x="851" y="362"/>
                      <a:pt x="723" y="458"/>
                    </a:cubicBezTo>
                    <a:cubicBezTo>
                      <a:pt x="610" y="571"/>
                      <a:pt x="354" y="571"/>
                      <a:pt x="273" y="699"/>
                    </a:cubicBezTo>
                    <a:cubicBezTo>
                      <a:pt x="177" y="827"/>
                      <a:pt x="273" y="1052"/>
                      <a:pt x="241" y="1212"/>
                    </a:cubicBezTo>
                    <a:cubicBezTo>
                      <a:pt x="193" y="1389"/>
                      <a:pt x="1" y="1517"/>
                      <a:pt x="1" y="1678"/>
                    </a:cubicBezTo>
                    <a:cubicBezTo>
                      <a:pt x="17" y="1854"/>
                      <a:pt x="225" y="1966"/>
                      <a:pt x="289" y="2127"/>
                    </a:cubicBezTo>
                    <a:cubicBezTo>
                      <a:pt x="338" y="2271"/>
                      <a:pt x="273" y="2512"/>
                      <a:pt x="370" y="2640"/>
                    </a:cubicBezTo>
                    <a:cubicBezTo>
                      <a:pt x="466" y="2768"/>
                      <a:pt x="723" y="2736"/>
                      <a:pt x="851" y="2833"/>
                    </a:cubicBezTo>
                    <a:cubicBezTo>
                      <a:pt x="995" y="2913"/>
                      <a:pt x="1060" y="3137"/>
                      <a:pt x="1220" y="3186"/>
                    </a:cubicBezTo>
                    <a:cubicBezTo>
                      <a:pt x="1243" y="3192"/>
                      <a:pt x="1266" y="3195"/>
                      <a:pt x="1289" y="3195"/>
                    </a:cubicBezTo>
                    <a:cubicBezTo>
                      <a:pt x="1442" y="3195"/>
                      <a:pt x="1594" y="3071"/>
                      <a:pt x="1733" y="3057"/>
                    </a:cubicBezTo>
                    <a:cubicBezTo>
                      <a:pt x="1742" y="3056"/>
                      <a:pt x="1750" y="3056"/>
                      <a:pt x="1759" y="3056"/>
                    </a:cubicBezTo>
                    <a:cubicBezTo>
                      <a:pt x="1891" y="3056"/>
                      <a:pt x="2040" y="3147"/>
                      <a:pt x="2176" y="3147"/>
                    </a:cubicBezTo>
                    <a:cubicBezTo>
                      <a:pt x="2200" y="3147"/>
                      <a:pt x="2224" y="3144"/>
                      <a:pt x="2247" y="3137"/>
                    </a:cubicBezTo>
                    <a:cubicBezTo>
                      <a:pt x="2391" y="3073"/>
                      <a:pt x="2455" y="2833"/>
                      <a:pt x="2568" y="2736"/>
                    </a:cubicBezTo>
                    <a:cubicBezTo>
                      <a:pt x="2696" y="2624"/>
                      <a:pt x="2953" y="2624"/>
                      <a:pt x="3033" y="2496"/>
                    </a:cubicBezTo>
                    <a:cubicBezTo>
                      <a:pt x="3113" y="2367"/>
                      <a:pt x="3017" y="2143"/>
                      <a:pt x="3065" y="1982"/>
                    </a:cubicBezTo>
                    <a:cubicBezTo>
                      <a:pt x="3113" y="1806"/>
                      <a:pt x="3306" y="1678"/>
                      <a:pt x="3290" y="1517"/>
                    </a:cubicBezTo>
                    <a:cubicBezTo>
                      <a:pt x="3290" y="1341"/>
                      <a:pt x="3065" y="1228"/>
                      <a:pt x="3017" y="1068"/>
                    </a:cubicBezTo>
                    <a:cubicBezTo>
                      <a:pt x="2953" y="923"/>
                      <a:pt x="3033" y="683"/>
                      <a:pt x="2937" y="554"/>
                    </a:cubicBezTo>
                    <a:cubicBezTo>
                      <a:pt x="2824" y="426"/>
                      <a:pt x="2584" y="458"/>
                      <a:pt x="2439" y="362"/>
                    </a:cubicBezTo>
                    <a:cubicBezTo>
                      <a:pt x="2311" y="282"/>
                      <a:pt x="2231" y="57"/>
                      <a:pt x="2070" y="9"/>
                    </a:cubicBezTo>
                    <a:cubicBezTo>
                      <a:pt x="2052" y="3"/>
                      <a:pt x="2032" y="0"/>
                      <a:pt x="2012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37" name="Google Shape;3637;p38"/>
              <p:cNvSpPr/>
              <p:nvPr/>
            </p:nvSpPr>
            <p:spPr>
              <a:xfrm>
                <a:off x="2130869" y="3515016"/>
                <a:ext cx="32912" cy="21148"/>
              </a:xfrm>
              <a:custGeom>
                <a:avLst/>
                <a:gdLst/>
                <a:ahLst/>
                <a:cxnLst/>
                <a:rect l="l" t="t" r="r" b="b"/>
                <a:pathLst>
                  <a:path w="498" h="320" extrusionOk="0">
                    <a:moveTo>
                      <a:pt x="420" y="0"/>
                    </a:moveTo>
                    <a:cubicBezTo>
                      <a:pt x="412" y="0"/>
                      <a:pt x="406" y="2"/>
                      <a:pt x="401" y="7"/>
                    </a:cubicBezTo>
                    <a:cubicBezTo>
                      <a:pt x="337" y="39"/>
                      <a:pt x="305" y="87"/>
                      <a:pt x="305" y="135"/>
                    </a:cubicBezTo>
                    <a:cubicBezTo>
                      <a:pt x="289" y="167"/>
                      <a:pt x="289" y="167"/>
                      <a:pt x="273" y="183"/>
                    </a:cubicBezTo>
                    <a:cubicBezTo>
                      <a:pt x="257" y="191"/>
                      <a:pt x="249" y="195"/>
                      <a:pt x="241" y="195"/>
                    </a:cubicBezTo>
                    <a:cubicBezTo>
                      <a:pt x="233" y="195"/>
                      <a:pt x="225" y="191"/>
                      <a:pt x="209" y="183"/>
                    </a:cubicBezTo>
                    <a:cubicBezTo>
                      <a:pt x="185" y="175"/>
                      <a:pt x="157" y="171"/>
                      <a:pt x="129" y="171"/>
                    </a:cubicBezTo>
                    <a:cubicBezTo>
                      <a:pt x="100" y="171"/>
                      <a:pt x="72" y="175"/>
                      <a:pt x="48" y="183"/>
                    </a:cubicBezTo>
                    <a:cubicBezTo>
                      <a:pt x="16" y="199"/>
                      <a:pt x="0" y="231"/>
                      <a:pt x="16" y="263"/>
                    </a:cubicBezTo>
                    <a:cubicBezTo>
                      <a:pt x="28" y="287"/>
                      <a:pt x="57" y="302"/>
                      <a:pt x="84" y="302"/>
                    </a:cubicBezTo>
                    <a:cubicBezTo>
                      <a:pt x="94" y="302"/>
                      <a:pt x="104" y="300"/>
                      <a:pt x="112" y="295"/>
                    </a:cubicBezTo>
                    <a:cubicBezTo>
                      <a:pt x="118" y="290"/>
                      <a:pt x="123" y="288"/>
                      <a:pt x="129" y="288"/>
                    </a:cubicBezTo>
                    <a:cubicBezTo>
                      <a:pt x="139" y="288"/>
                      <a:pt x="150" y="295"/>
                      <a:pt x="161" y="295"/>
                    </a:cubicBezTo>
                    <a:cubicBezTo>
                      <a:pt x="185" y="311"/>
                      <a:pt x="213" y="319"/>
                      <a:pt x="241" y="319"/>
                    </a:cubicBezTo>
                    <a:cubicBezTo>
                      <a:pt x="269" y="319"/>
                      <a:pt x="297" y="311"/>
                      <a:pt x="321" y="295"/>
                    </a:cubicBezTo>
                    <a:cubicBezTo>
                      <a:pt x="369" y="279"/>
                      <a:pt x="401" y="231"/>
                      <a:pt x="417" y="183"/>
                    </a:cubicBezTo>
                    <a:cubicBezTo>
                      <a:pt x="433" y="151"/>
                      <a:pt x="433" y="135"/>
                      <a:pt x="449" y="135"/>
                    </a:cubicBezTo>
                    <a:cubicBezTo>
                      <a:pt x="481" y="103"/>
                      <a:pt x="498" y="71"/>
                      <a:pt x="481" y="39"/>
                    </a:cubicBezTo>
                    <a:cubicBezTo>
                      <a:pt x="470" y="15"/>
                      <a:pt x="441" y="0"/>
                      <a:pt x="42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38" name="Google Shape;3638;p38"/>
              <p:cNvSpPr/>
              <p:nvPr/>
            </p:nvSpPr>
            <p:spPr>
              <a:xfrm>
                <a:off x="2060884" y="3458644"/>
                <a:ext cx="20223" cy="31788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81" extrusionOk="0">
                    <a:moveTo>
                      <a:pt x="100" y="0"/>
                    </a:moveTo>
                    <a:cubicBezTo>
                      <a:pt x="57" y="0"/>
                      <a:pt x="12" y="38"/>
                      <a:pt x="32" y="90"/>
                    </a:cubicBezTo>
                    <a:cubicBezTo>
                      <a:pt x="48" y="106"/>
                      <a:pt x="48" y="122"/>
                      <a:pt x="32" y="138"/>
                    </a:cubicBezTo>
                    <a:cubicBezTo>
                      <a:pt x="16" y="186"/>
                      <a:pt x="0" y="250"/>
                      <a:pt x="16" y="298"/>
                    </a:cubicBezTo>
                    <a:cubicBezTo>
                      <a:pt x="32" y="346"/>
                      <a:pt x="81" y="378"/>
                      <a:pt x="129" y="410"/>
                    </a:cubicBezTo>
                    <a:cubicBezTo>
                      <a:pt x="161" y="426"/>
                      <a:pt x="177" y="426"/>
                      <a:pt x="177" y="443"/>
                    </a:cubicBezTo>
                    <a:cubicBezTo>
                      <a:pt x="177" y="466"/>
                      <a:pt x="203" y="481"/>
                      <a:pt x="229" y="481"/>
                    </a:cubicBezTo>
                    <a:cubicBezTo>
                      <a:pt x="239" y="481"/>
                      <a:pt x="248" y="479"/>
                      <a:pt x="257" y="475"/>
                    </a:cubicBezTo>
                    <a:cubicBezTo>
                      <a:pt x="289" y="459"/>
                      <a:pt x="305" y="426"/>
                      <a:pt x="289" y="394"/>
                    </a:cubicBezTo>
                    <a:cubicBezTo>
                      <a:pt x="273" y="346"/>
                      <a:pt x="225" y="314"/>
                      <a:pt x="177" y="298"/>
                    </a:cubicBezTo>
                    <a:cubicBezTo>
                      <a:pt x="145" y="282"/>
                      <a:pt x="145" y="266"/>
                      <a:pt x="129" y="250"/>
                    </a:cubicBezTo>
                    <a:cubicBezTo>
                      <a:pt x="129" y="234"/>
                      <a:pt x="129" y="218"/>
                      <a:pt x="145" y="202"/>
                    </a:cubicBezTo>
                    <a:cubicBezTo>
                      <a:pt x="161" y="154"/>
                      <a:pt x="177" y="90"/>
                      <a:pt x="161" y="41"/>
                    </a:cubicBezTo>
                    <a:cubicBezTo>
                      <a:pt x="149" y="12"/>
                      <a:pt x="125" y="0"/>
                      <a:pt x="10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39" name="Google Shape;3639;p38"/>
              <p:cNvSpPr/>
              <p:nvPr/>
            </p:nvSpPr>
            <p:spPr>
              <a:xfrm>
                <a:off x="2073572" y="3379737"/>
                <a:ext cx="25510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09" extrusionOk="0">
                    <a:moveTo>
                      <a:pt x="177" y="0"/>
                    </a:moveTo>
                    <a:cubicBezTo>
                      <a:pt x="145" y="0"/>
                      <a:pt x="113" y="32"/>
                      <a:pt x="81" y="64"/>
                    </a:cubicBezTo>
                    <a:cubicBezTo>
                      <a:pt x="81" y="80"/>
                      <a:pt x="65" y="80"/>
                      <a:pt x="49" y="80"/>
                    </a:cubicBezTo>
                    <a:cubicBezTo>
                      <a:pt x="17" y="96"/>
                      <a:pt x="1" y="128"/>
                      <a:pt x="1" y="161"/>
                    </a:cubicBezTo>
                    <a:cubicBezTo>
                      <a:pt x="17" y="193"/>
                      <a:pt x="33" y="209"/>
                      <a:pt x="65" y="209"/>
                    </a:cubicBezTo>
                    <a:cubicBezTo>
                      <a:pt x="97" y="209"/>
                      <a:pt x="129" y="193"/>
                      <a:pt x="145" y="161"/>
                    </a:cubicBezTo>
                    <a:cubicBezTo>
                      <a:pt x="161" y="144"/>
                      <a:pt x="177" y="128"/>
                      <a:pt x="193" y="128"/>
                    </a:cubicBezTo>
                    <a:cubicBezTo>
                      <a:pt x="209" y="128"/>
                      <a:pt x="225" y="128"/>
                      <a:pt x="241" y="144"/>
                    </a:cubicBezTo>
                    <a:cubicBezTo>
                      <a:pt x="274" y="177"/>
                      <a:pt x="306" y="177"/>
                      <a:pt x="338" y="177"/>
                    </a:cubicBezTo>
                    <a:cubicBezTo>
                      <a:pt x="370" y="161"/>
                      <a:pt x="386" y="144"/>
                      <a:pt x="386" y="112"/>
                    </a:cubicBezTo>
                    <a:cubicBezTo>
                      <a:pt x="370" y="80"/>
                      <a:pt x="338" y="48"/>
                      <a:pt x="322" y="48"/>
                    </a:cubicBezTo>
                    <a:cubicBezTo>
                      <a:pt x="306" y="48"/>
                      <a:pt x="290" y="48"/>
                      <a:pt x="274" y="32"/>
                    </a:cubicBezTo>
                    <a:cubicBezTo>
                      <a:pt x="258" y="16"/>
                      <a:pt x="209" y="0"/>
                      <a:pt x="17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40" name="Google Shape;3640;p38"/>
              <p:cNvSpPr/>
              <p:nvPr/>
            </p:nvSpPr>
            <p:spPr>
              <a:xfrm>
                <a:off x="2163450" y="3403462"/>
                <a:ext cx="21545" cy="30797"/>
              </a:xfrm>
              <a:custGeom>
                <a:avLst/>
                <a:gdLst/>
                <a:ahLst/>
                <a:cxnLst/>
                <a:rect l="l" t="t" r="r" b="b"/>
                <a:pathLst>
                  <a:path w="326" h="466" extrusionOk="0">
                    <a:moveTo>
                      <a:pt x="77" y="1"/>
                    </a:moveTo>
                    <a:cubicBezTo>
                      <a:pt x="38" y="1"/>
                      <a:pt x="0" y="39"/>
                      <a:pt x="21" y="90"/>
                    </a:cubicBezTo>
                    <a:cubicBezTo>
                      <a:pt x="53" y="138"/>
                      <a:pt x="85" y="171"/>
                      <a:pt x="117" y="187"/>
                    </a:cubicBezTo>
                    <a:cubicBezTo>
                      <a:pt x="149" y="203"/>
                      <a:pt x="165" y="219"/>
                      <a:pt x="165" y="235"/>
                    </a:cubicBezTo>
                    <a:cubicBezTo>
                      <a:pt x="181" y="251"/>
                      <a:pt x="181" y="283"/>
                      <a:pt x="165" y="299"/>
                    </a:cubicBezTo>
                    <a:cubicBezTo>
                      <a:pt x="165" y="347"/>
                      <a:pt x="165" y="395"/>
                      <a:pt x="197" y="427"/>
                    </a:cubicBezTo>
                    <a:cubicBezTo>
                      <a:pt x="209" y="451"/>
                      <a:pt x="229" y="466"/>
                      <a:pt x="252" y="466"/>
                    </a:cubicBezTo>
                    <a:cubicBezTo>
                      <a:pt x="260" y="466"/>
                      <a:pt x="269" y="464"/>
                      <a:pt x="277" y="459"/>
                    </a:cubicBezTo>
                    <a:cubicBezTo>
                      <a:pt x="309" y="443"/>
                      <a:pt x="325" y="411"/>
                      <a:pt x="309" y="379"/>
                    </a:cubicBezTo>
                    <a:cubicBezTo>
                      <a:pt x="293" y="347"/>
                      <a:pt x="293" y="331"/>
                      <a:pt x="309" y="315"/>
                    </a:cubicBezTo>
                    <a:cubicBezTo>
                      <a:pt x="309" y="267"/>
                      <a:pt x="309" y="219"/>
                      <a:pt x="277" y="171"/>
                    </a:cubicBezTo>
                    <a:cubicBezTo>
                      <a:pt x="261" y="138"/>
                      <a:pt x="229" y="106"/>
                      <a:pt x="181" y="74"/>
                    </a:cubicBezTo>
                    <a:cubicBezTo>
                      <a:pt x="165" y="74"/>
                      <a:pt x="149" y="58"/>
                      <a:pt x="133" y="42"/>
                    </a:cubicBezTo>
                    <a:cubicBezTo>
                      <a:pt x="121" y="13"/>
                      <a:pt x="99" y="1"/>
                      <a:pt x="7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41" name="Google Shape;3641;p38"/>
              <p:cNvSpPr/>
              <p:nvPr/>
            </p:nvSpPr>
            <p:spPr>
              <a:xfrm>
                <a:off x="2125648" y="3421504"/>
                <a:ext cx="22338" cy="30532"/>
              </a:xfrm>
              <a:custGeom>
                <a:avLst/>
                <a:gdLst/>
                <a:ahLst/>
                <a:cxnLst/>
                <a:rect l="l" t="t" r="r" b="b"/>
                <a:pathLst>
                  <a:path w="338" h="462" extrusionOk="0">
                    <a:moveTo>
                      <a:pt x="84" y="1"/>
                    </a:moveTo>
                    <a:cubicBezTo>
                      <a:pt x="42" y="1"/>
                      <a:pt x="0" y="39"/>
                      <a:pt x="31" y="90"/>
                    </a:cubicBezTo>
                    <a:cubicBezTo>
                      <a:pt x="47" y="138"/>
                      <a:pt x="95" y="170"/>
                      <a:pt x="127" y="186"/>
                    </a:cubicBezTo>
                    <a:cubicBezTo>
                      <a:pt x="159" y="202"/>
                      <a:pt x="175" y="218"/>
                      <a:pt x="175" y="234"/>
                    </a:cubicBezTo>
                    <a:cubicBezTo>
                      <a:pt x="191" y="250"/>
                      <a:pt x="191" y="283"/>
                      <a:pt x="175" y="299"/>
                    </a:cubicBezTo>
                    <a:cubicBezTo>
                      <a:pt x="175" y="347"/>
                      <a:pt x="175" y="395"/>
                      <a:pt x="191" y="427"/>
                    </a:cubicBezTo>
                    <a:cubicBezTo>
                      <a:pt x="201" y="452"/>
                      <a:pt x="220" y="461"/>
                      <a:pt x="240" y="461"/>
                    </a:cubicBezTo>
                    <a:cubicBezTo>
                      <a:pt x="286" y="461"/>
                      <a:pt x="337" y="412"/>
                      <a:pt x="304" y="379"/>
                    </a:cubicBezTo>
                    <a:cubicBezTo>
                      <a:pt x="304" y="347"/>
                      <a:pt x="304" y="331"/>
                      <a:pt x="304" y="315"/>
                    </a:cubicBezTo>
                    <a:cubicBezTo>
                      <a:pt x="320" y="267"/>
                      <a:pt x="304" y="218"/>
                      <a:pt x="288" y="170"/>
                    </a:cubicBezTo>
                    <a:cubicBezTo>
                      <a:pt x="272" y="138"/>
                      <a:pt x="240" y="106"/>
                      <a:pt x="191" y="74"/>
                    </a:cubicBezTo>
                    <a:cubicBezTo>
                      <a:pt x="175" y="74"/>
                      <a:pt x="159" y="58"/>
                      <a:pt x="143" y="42"/>
                    </a:cubicBezTo>
                    <a:cubicBezTo>
                      <a:pt x="132" y="13"/>
                      <a:pt x="108" y="1"/>
                      <a:pt x="8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42" name="Google Shape;3642;p38"/>
              <p:cNvSpPr/>
              <p:nvPr/>
            </p:nvSpPr>
            <p:spPr>
              <a:xfrm>
                <a:off x="2109655" y="3489309"/>
                <a:ext cx="32317" cy="2128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322" extrusionOk="0">
                    <a:moveTo>
                      <a:pt x="396" y="1"/>
                    </a:moveTo>
                    <a:cubicBezTo>
                      <a:pt x="387" y="1"/>
                      <a:pt x="378" y="4"/>
                      <a:pt x="369" y="11"/>
                    </a:cubicBezTo>
                    <a:cubicBezTo>
                      <a:pt x="337" y="43"/>
                      <a:pt x="305" y="75"/>
                      <a:pt x="289" y="123"/>
                    </a:cubicBezTo>
                    <a:cubicBezTo>
                      <a:pt x="263" y="149"/>
                      <a:pt x="237" y="175"/>
                      <a:pt x="202" y="175"/>
                    </a:cubicBezTo>
                    <a:cubicBezTo>
                      <a:pt x="194" y="175"/>
                      <a:pt x="186" y="174"/>
                      <a:pt x="177" y="171"/>
                    </a:cubicBezTo>
                    <a:cubicBezTo>
                      <a:pt x="129" y="171"/>
                      <a:pt x="81" y="171"/>
                      <a:pt x="48" y="203"/>
                    </a:cubicBezTo>
                    <a:cubicBezTo>
                      <a:pt x="16" y="219"/>
                      <a:pt x="0" y="251"/>
                      <a:pt x="16" y="283"/>
                    </a:cubicBezTo>
                    <a:cubicBezTo>
                      <a:pt x="28" y="307"/>
                      <a:pt x="57" y="322"/>
                      <a:pt x="84" y="322"/>
                    </a:cubicBezTo>
                    <a:cubicBezTo>
                      <a:pt x="94" y="322"/>
                      <a:pt x="104" y="320"/>
                      <a:pt x="113" y="315"/>
                    </a:cubicBezTo>
                    <a:cubicBezTo>
                      <a:pt x="129" y="299"/>
                      <a:pt x="145" y="299"/>
                      <a:pt x="161" y="299"/>
                    </a:cubicBezTo>
                    <a:cubicBezTo>
                      <a:pt x="174" y="304"/>
                      <a:pt x="187" y="306"/>
                      <a:pt x="199" y="306"/>
                    </a:cubicBezTo>
                    <a:cubicBezTo>
                      <a:pt x="235" y="306"/>
                      <a:pt x="270" y="291"/>
                      <a:pt x="305" y="267"/>
                    </a:cubicBezTo>
                    <a:cubicBezTo>
                      <a:pt x="337" y="251"/>
                      <a:pt x="369" y="219"/>
                      <a:pt x="401" y="171"/>
                    </a:cubicBezTo>
                    <a:cubicBezTo>
                      <a:pt x="401" y="155"/>
                      <a:pt x="417" y="139"/>
                      <a:pt x="433" y="123"/>
                    </a:cubicBezTo>
                    <a:cubicBezTo>
                      <a:pt x="489" y="109"/>
                      <a:pt x="449" y="1"/>
                      <a:pt x="39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43" name="Google Shape;3643;p38"/>
              <p:cNvSpPr/>
              <p:nvPr/>
            </p:nvSpPr>
            <p:spPr>
              <a:xfrm>
                <a:off x="2102188" y="3452102"/>
                <a:ext cx="19165" cy="22800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45" extrusionOk="0">
                    <a:moveTo>
                      <a:pt x="224" y="0"/>
                    </a:moveTo>
                    <a:cubicBezTo>
                      <a:pt x="210" y="0"/>
                      <a:pt x="194" y="4"/>
                      <a:pt x="177" y="12"/>
                    </a:cubicBezTo>
                    <a:cubicBezTo>
                      <a:pt x="161" y="44"/>
                      <a:pt x="145" y="92"/>
                      <a:pt x="161" y="124"/>
                    </a:cubicBezTo>
                    <a:cubicBezTo>
                      <a:pt x="161" y="140"/>
                      <a:pt x="161" y="156"/>
                      <a:pt x="161" y="173"/>
                    </a:cubicBezTo>
                    <a:cubicBezTo>
                      <a:pt x="145" y="205"/>
                      <a:pt x="129" y="205"/>
                      <a:pt x="113" y="205"/>
                    </a:cubicBezTo>
                    <a:cubicBezTo>
                      <a:pt x="81" y="205"/>
                      <a:pt x="33" y="221"/>
                      <a:pt x="17" y="253"/>
                    </a:cubicBezTo>
                    <a:cubicBezTo>
                      <a:pt x="1" y="269"/>
                      <a:pt x="17" y="301"/>
                      <a:pt x="33" y="333"/>
                    </a:cubicBezTo>
                    <a:cubicBezTo>
                      <a:pt x="49" y="341"/>
                      <a:pt x="65" y="345"/>
                      <a:pt x="79" y="345"/>
                    </a:cubicBezTo>
                    <a:cubicBezTo>
                      <a:pt x="93" y="345"/>
                      <a:pt x="105" y="341"/>
                      <a:pt x="113" y="333"/>
                    </a:cubicBezTo>
                    <a:cubicBezTo>
                      <a:pt x="129" y="317"/>
                      <a:pt x="145" y="301"/>
                      <a:pt x="161" y="301"/>
                    </a:cubicBezTo>
                    <a:cubicBezTo>
                      <a:pt x="194" y="301"/>
                      <a:pt x="226" y="285"/>
                      <a:pt x="258" y="253"/>
                    </a:cubicBezTo>
                    <a:cubicBezTo>
                      <a:pt x="274" y="221"/>
                      <a:pt x="290" y="189"/>
                      <a:pt x="290" y="140"/>
                    </a:cubicBezTo>
                    <a:cubicBezTo>
                      <a:pt x="274" y="124"/>
                      <a:pt x="274" y="108"/>
                      <a:pt x="290" y="92"/>
                    </a:cubicBezTo>
                    <a:cubicBezTo>
                      <a:pt x="290" y="60"/>
                      <a:pt x="290" y="28"/>
                      <a:pt x="258" y="12"/>
                    </a:cubicBezTo>
                    <a:cubicBezTo>
                      <a:pt x="250" y="4"/>
                      <a:pt x="238" y="0"/>
                      <a:pt x="22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44" name="Google Shape;3644;p38"/>
              <p:cNvSpPr/>
              <p:nvPr/>
            </p:nvSpPr>
            <p:spPr>
              <a:xfrm>
                <a:off x="2173759" y="3459966"/>
                <a:ext cx="14407" cy="33308"/>
              </a:xfrm>
              <a:custGeom>
                <a:avLst/>
                <a:gdLst/>
                <a:ahLst/>
                <a:cxnLst/>
                <a:rect l="l" t="t" r="r" b="b"/>
                <a:pathLst>
                  <a:path w="218" h="504" extrusionOk="0">
                    <a:moveTo>
                      <a:pt x="110" y="1"/>
                    </a:moveTo>
                    <a:cubicBezTo>
                      <a:pt x="83" y="1"/>
                      <a:pt x="57" y="17"/>
                      <a:pt x="57" y="54"/>
                    </a:cubicBezTo>
                    <a:cubicBezTo>
                      <a:pt x="41" y="102"/>
                      <a:pt x="57" y="150"/>
                      <a:pt x="73" y="182"/>
                    </a:cubicBezTo>
                    <a:cubicBezTo>
                      <a:pt x="89" y="198"/>
                      <a:pt x="89" y="230"/>
                      <a:pt x="89" y="246"/>
                    </a:cubicBezTo>
                    <a:cubicBezTo>
                      <a:pt x="89" y="262"/>
                      <a:pt x="73" y="294"/>
                      <a:pt x="57" y="310"/>
                    </a:cubicBezTo>
                    <a:cubicBezTo>
                      <a:pt x="25" y="342"/>
                      <a:pt x="9" y="374"/>
                      <a:pt x="9" y="423"/>
                    </a:cubicBezTo>
                    <a:cubicBezTo>
                      <a:pt x="0" y="475"/>
                      <a:pt x="34" y="503"/>
                      <a:pt x="67" y="503"/>
                    </a:cubicBezTo>
                    <a:cubicBezTo>
                      <a:pt x="94" y="503"/>
                      <a:pt x="121" y="483"/>
                      <a:pt x="121" y="439"/>
                    </a:cubicBezTo>
                    <a:cubicBezTo>
                      <a:pt x="137" y="423"/>
                      <a:pt x="137" y="406"/>
                      <a:pt x="153" y="390"/>
                    </a:cubicBezTo>
                    <a:cubicBezTo>
                      <a:pt x="185" y="358"/>
                      <a:pt x="218" y="310"/>
                      <a:pt x="218" y="262"/>
                    </a:cubicBezTo>
                    <a:cubicBezTo>
                      <a:pt x="218" y="214"/>
                      <a:pt x="218" y="166"/>
                      <a:pt x="185" y="134"/>
                    </a:cubicBezTo>
                    <a:cubicBezTo>
                      <a:pt x="169" y="118"/>
                      <a:pt x="169" y="86"/>
                      <a:pt x="169" y="70"/>
                    </a:cubicBezTo>
                    <a:cubicBezTo>
                      <a:pt x="178" y="25"/>
                      <a:pt x="143" y="1"/>
                      <a:pt x="11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45" name="Google Shape;3645;p38"/>
              <p:cNvSpPr/>
              <p:nvPr/>
            </p:nvSpPr>
            <p:spPr>
              <a:xfrm>
                <a:off x="2073572" y="3401876"/>
                <a:ext cx="29805" cy="22073"/>
              </a:xfrm>
              <a:custGeom>
                <a:avLst/>
                <a:gdLst/>
                <a:ahLst/>
                <a:cxnLst/>
                <a:rect l="l" t="t" r="r" b="b"/>
                <a:pathLst>
                  <a:path w="451" h="334" extrusionOk="0">
                    <a:moveTo>
                      <a:pt x="383" y="1"/>
                    </a:moveTo>
                    <a:cubicBezTo>
                      <a:pt x="371" y="1"/>
                      <a:pt x="360" y="6"/>
                      <a:pt x="354" y="18"/>
                    </a:cubicBezTo>
                    <a:cubicBezTo>
                      <a:pt x="338" y="18"/>
                      <a:pt x="306" y="34"/>
                      <a:pt x="290" y="34"/>
                    </a:cubicBezTo>
                    <a:cubicBezTo>
                      <a:pt x="277" y="30"/>
                      <a:pt x="264" y="28"/>
                      <a:pt x="251" y="28"/>
                    </a:cubicBezTo>
                    <a:cubicBezTo>
                      <a:pt x="217" y="28"/>
                      <a:pt x="185" y="43"/>
                      <a:pt x="161" y="66"/>
                    </a:cubicBezTo>
                    <a:cubicBezTo>
                      <a:pt x="113" y="82"/>
                      <a:pt x="81" y="130"/>
                      <a:pt x="65" y="178"/>
                    </a:cubicBezTo>
                    <a:cubicBezTo>
                      <a:pt x="65" y="195"/>
                      <a:pt x="49" y="211"/>
                      <a:pt x="33" y="227"/>
                    </a:cubicBezTo>
                    <a:cubicBezTo>
                      <a:pt x="1" y="243"/>
                      <a:pt x="1" y="275"/>
                      <a:pt x="17" y="307"/>
                    </a:cubicBezTo>
                    <a:cubicBezTo>
                      <a:pt x="26" y="326"/>
                      <a:pt x="47" y="333"/>
                      <a:pt x="65" y="333"/>
                    </a:cubicBezTo>
                    <a:cubicBezTo>
                      <a:pt x="78" y="333"/>
                      <a:pt x="90" y="330"/>
                      <a:pt x="97" y="323"/>
                    </a:cubicBezTo>
                    <a:cubicBezTo>
                      <a:pt x="145" y="307"/>
                      <a:pt x="177" y="259"/>
                      <a:pt x="193" y="227"/>
                    </a:cubicBezTo>
                    <a:cubicBezTo>
                      <a:pt x="193" y="195"/>
                      <a:pt x="209" y="178"/>
                      <a:pt x="225" y="178"/>
                    </a:cubicBezTo>
                    <a:cubicBezTo>
                      <a:pt x="237" y="167"/>
                      <a:pt x="248" y="156"/>
                      <a:pt x="265" y="156"/>
                    </a:cubicBezTo>
                    <a:cubicBezTo>
                      <a:pt x="272" y="156"/>
                      <a:pt x="280" y="158"/>
                      <a:pt x="290" y="162"/>
                    </a:cubicBezTo>
                    <a:cubicBezTo>
                      <a:pt x="338" y="162"/>
                      <a:pt x="386" y="146"/>
                      <a:pt x="418" y="114"/>
                    </a:cubicBezTo>
                    <a:cubicBezTo>
                      <a:pt x="450" y="98"/>
                      <a:pt x="450" y="66"/>
                      <a:pt x="434" y="34"/>
                    </a:cubicBezTo>
                    <a:cubicBezTo>
                      <a:pt x="424" y="14"/>
                      <a:pt x="402" y="1"/>
                      <a:pt x="38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46" name="Google Shape;3646;p38"/>
              <p:cNvSpPr/>
              <p:nvPr/>
            </p:nvSpPr>
            <p:spPr>
              <a:xfrm>
                <a:off x="2041785" y="3404652"/>
                <a:ext cx="26567" cy="26832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06" extrusionOk="0">
                    <a:moveTo>
                      <a:pt x="323" y="0"/>
                    </a:moveTo>
                    <a:cubicBezTo>
                      <a:pt x="309" y="0"/>
                      <a:pt x="297" y="8"/>
                      <a:pt x="289" y="24"/>
                    </a:cubicBezTo>
                    <a:cubicBezTo>
                      <a:pt x="273" y="40"/>
                      <a:pt x="241" y="40"/>
                      <a:pt x="225" y="40"/>
                    </a:cubicBezTo>
                    <a:cubicBezTo>
                      <a:pt x="177" y="56"/>
                      <a:pt x="129" y="72"/>
                      <a:pt x="113" y="120"/>
                    </a:cubicBezTo>
                    <a:cubicBezTo>
                      <a:pt x="65" y="153"/>
                      <a:pt x="49" y="185"/>
                      <a:pt x="49" y="249"/>
                    </a:cubicBezTo>
                    <a:cubicBezTo>
                      <a:pt x="49" y="265"/>
                      <a:pt x="33" y="281"/>
                      <a:pt x="17" y="297"/>
                    </a:cubicBezTo>
                    <a:cubicBezTo>
                      <a:pt x="1" y="329"/>
                      <a:pt x="1" y="361"/>
                      <a:pt x="17" y="393"/>
                    </a:cubicBezTo>
                    <a:cubicBezTo>
                      <a:pt x="33" y="401"/>
                      <a:pt x="49" y="405"/>
                      <a:pt x="65" y="405"/>
                    </a:cubicBezTo>
                    <a:cubicBezTo>
                      <a:pt x="81" y="405"/>
                      <a:pt x="97" y="401"/>
                      <a:pt x="113" y="393"/>
                    </a:cubicBezTo>
                    <a:cubicBezTo>
                      <a:pt x="145" y="345"/>
                      <a:pt x="161" y="313"/>
                      <a:pt x="177" y="265"/>
                    </a:cubicBezTo>
                    <a:cubicBezTo>
                      <a:pt x="177" y="233"/>
                      <a:pt x="177" y="217"/>
                      <a:pt x="193" y="201"/>
                    </a:cubicBezTo>
                    <a:cubicBezTo>
                      <a:pt x="209" y="185"/>
                      <a:pt x="225" y="169"/>
                      <a:pt x="257" y="169"/>
                    </a:cubicBezTo>
                    <a:cubicBezTo>
                      <a:pt x="289" y="169"/>
                      <a:pt x="337" y="136"/>
                      <a:pt x="370" y="104"/>
                    </a:cubicBezTo>
                    <a:cubicBezTo>
                      <a:pt x="402" y="88"/>
                      <a:pt x="402" y="40"/>
                      <a:pt x="370" y="24"/>
                    </a:cubicBezTo>
                    <a:cubicBezTo>
                      <a:pt x="353" y="8"/>
                      <a:pt x="337" y="0"/>
                      <a:pt x="32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47" name="Google Shape;3647;p38"/>
              <p:cNvSpPr/>
              <p:nvPr/>
            </p:nvSpPr>
            <p:spPr>
              <a:xfrm>
                <a:off x="2117586" y="3383438"/>
                <a:ext cx="31722" cy="22470"/>
              </a:xfrm>
              <a:custGeom>
                <a:avLst/>
                <a:gdLst/>
                <a:ahLst/>
                <a:cxnLst/>
                <a:rect l="l" t="t" r="r" b="b"/>
                <a:pathLst>
                  <a:path w="480" h="340" extrusionOk="0">
                    <a:moveTo>
                      <a:pt x="91" y="1"/>
                    </a:moveTo>
                    <a:cubicBezTo>
                      <a:pt x="39" y="1"/>
                      <a:pt x="0" y="64"/>
                      <a:pt x="41" y="105"/>
                    </a:cubicBezTo>
                    <a:cubicBezTo>
                      <a:pt x="89" y="137"/>
                      <a:pt x="121" y="153"/>
                      <a:pt x="169" y="153"/>
                    </a:cubicBezTo>
                    <a:cubicBezTo>
                      <a:pt x="178" y="148"/>
                      <a:pt x="186" y="146"/>
                      <a:pt x="194" y="146"/>
                    </a:cubicBezTo>
                    <a:cubicBezTo>
                      <a:pt x="211" y="146"/>
                      <a:pt x="222" y="157"/>
                      <a:pt x="233" y="169"/>
                    </a:cubicBezTo>
                    <a:cubicBezTo>
                      <a:pt x="249" y="169"/>
                      <a:pt x="265" y="201"/>
                      <a:pt x="265" y="217"/>
                    </a:cubicBezTo>
                    <a:cubicBezTo>
                      <a:pt x="281" y="265"/>
                      <a:pt x="313" y="297"/>
                      <a:pt x="346" y="329"/>
                    </a:cubicBezTo>
                    <a:cubicBezTo>
                      <a:pt x="355" y="337"/>
                      <a:pt x="366" y="340"/>
                      <a:pt x="376" y="340"/>
                    </a:cubicBezTo>
                    <a:cubicBezTo>
                      <a:pt x="431" y="340"/>
                      <a:pt x="480" y="244"/>
                      <a:pt x="426" y="217"/>
                    </a:cubicBezTo>
                    <a:cubicBezTo>
                      <a:pt x="410" y="217"/>
                      <a:pt x="394" y="185"/>
                      <a:pt x="394" y="169"/>
                    </a:cubicBezTo>
                    <a:cubicBezTo>
                      <a:pt x="378" y="121"/>
                      <a:pt x="346" y="88"/>
                      <a:pt x="313" y="56"/>
                    </a:cubicBezTo>
                    <a:cubicBezTo>
                      <a:pt x="265" y="24"/>
                      <a:pt x="233" y="24"/>
                      <a:pt x="185" y="24"/>
                    </a:cubicBezTo>
                    <a:cubicBezTo>
                      <a:pt x="153" y="24"/>
                      <a:pt x="137" y="8"/>
                      <a:pt x="121" y="8"/>
                    </a:cubicBezTo>
                    <a:cubicBezTo>
                      <a:pt x="111" y="3"/>
                      <a:pt x="101" y="1"/>
                      <a:pt x="9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48" name="Google Shape;3648;p38"/>
              <p:cNvSpPr/>
              <p:nvPr/>
            </p:nvSpPr>
            <p:spPr>
              <a:xfrm>
                <a:off x="2022686" y="3391765"/>
                <a:ext cx="30797" cy="22668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43" extrusionOk="0">
                    <a:moveTo>
                      <a:pt x="398" y="0"/>
                    </a:moveTo>
                    <a:cubicBezTo>
                      <a:pt x="383" y="0"/>
                      <a:pt x="367" y="4"/>
                      <a:pt x="354" y="11"/>
                    </a:cubicBezTo>
                    <a:cubicBezTo>
                      <a:pt x="338" y="27"/>
                      <a:pt x="322" y="27"/>
                      <a:pt x="306" y="27"/>
                    </a:cubicBezTo>
                    <a:cubicBezTo>
                      <a:pt x="257" y="27"/>
                      <a:pt x="209" y="43"/>
                      <a:pt x="161" y="59"/>
                    </a:cubicBezTo>
                    <a:cubicBezTo>
                      <a:pt x="129" y="91"/>
                      <a:pt x="97" y="123"/>
                      <a:pt x="81" y="171"/>
                    </a:cubicBezTo>
                    <a:cubicBezTo>
                      <a:pt x="81" y="187"/>
                      <a:pt x="65" y="219"/>
                      <a:pt x="49" y="219"/>
                    </a:cubicBezTo>
                    <a:cubicBezTo>
                      <a:pt x="17" y="235"/>
                      <a:pt x="1" y="283"/>
                      <a:pt x="33" y="315"/>
                    </a:cubicBezTo>
                    <a:cubicBezTo>
                      <a:pt x="42" y="334"/>
                      <a:pt x="57" y="342"/>
                      <a:pt x="74" y="342"/>
                    </a:cubicBezTo>
                    <a:cubicBezTo>
                      <a:pt x="86" y="342"/>
                      <a:pt x="100" y="338"/>
                      <a:pt x="113" y="331"/>
                    </a:cubicBezTo>
                    <a:cubicBezTo>
                      <a:pt x="161" y="299"/>
                      <a:pt x="177" y="267"/>
                      <a:pt x="193" y="219"/>
                    </a:cubicBezTo>
                    <a:cubicBezTo>
                      <a:pt x="209" y="203"/>
                      <a:pt x="225" y="187"/>
                      <a:pt x="241" y="171"/>
                    </a:cubicBezTo>
                    <a:cubicBezTo>
                      <a:pt x="257" y="155"/>
                      <a:pt x="273" y="155"/>
                      <a:pt x="306" y="155"/>
                    </a:cubicBezTo>
                    <a:cubicBezTo>
                      <a:pt x="354" y="155"/>
                      <a:pt x="386" y="139"/>
                      <a:pt x="434" y="123"/>
                    </a:cubicBezTo>
                    <a:cubicBezTo>
                      <a:pt x="466" y="91"/>
                      <a:pt x="466" y="59"/>
                      <a:pt x="450" y="27"/>
                    </a:cubicBezTo>
                    <a:cubicBezTo>
                      <a:pt x="441" y="8"/>
                      <a:pt x="420" y="0"/>
                      <a:pt x="39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49" name="Google Shape;3649;p38"/>
              <p:cNvSpPr/>
              <p:nvPr/>
            </p:nvSpPr>
            <p:spPr>
              <a:xfrm>
                <a:off x="2024800" y="3447278"/>
                <a:ext cx="17051" cy="33242"/>
              </a:xfrm>
              <a:custGeom>
                <a:avLst/>
                <a:gdLst/>
                <a:ahLst/>
                <a:cxnLst/>
                <a:rect l="l" t="t" r="r" b="b"/>
                <a:pathLst>
                  <a:path w="258" h="503" extrusionOk="0">
                    <a:moveTo>
                      <a:pt x="148" y="0"/>
                    </a:moveTo>
                    <a:cubicBezTo>
                      <a:pt x="115" y="0"/>
                      <a:pt x="81" y="25"/>
                      <a:pt x="81" y="69"/>
                    </a:cubicBezTo>
                    <a:cubicBezTo>
                      <a:pt x="81" y="85"/>
                      <a:pt x="81" y="101"/>
                      <a:pt x="65" y="117"/>
                    </a:cubicBezTo>
                    <a:cubicBezTo>
                      <a:pt x="17" y="165"/>
                      <a:pt x="1" y="213"/>
                      <a:pt x="17" y="278"/>
                    </a:cubicBezTo>
                    <a:cubicBezTo>
                      <a:pt x="17" y="326"/>
                      <a:pt x="49" y="374"/>
                      <a:pt x="97" y="406"/>
                    </a:cubicBezTo>
                    <a:cubicBezTo>
                      <a:pt x="113" y="422"/>
                      <a:pt x="129" y="422"/>
                      <a:pt x="129" y="454"/>
                    </a:cubicBezTo>
                    <a:cubicBezTo>
                      <a:pt x="129" y="486"/>
                      <a:pt x="161" y="502"/>
                      <a:pt x="193" y="502"/>
                    </a:cubicBezTo>
                    <a:cubicBezTo>
                      <a:pt x="225" y="502"/>
                      <a:pt x="258" y="470"/>
                      <a:pt x="258" y="438"/>
                    </a:cubicBezTo>
                    <a:cubicBezTo>
                      <a:pt x="241" y="374"/>
                      <a:pt x="209" y="326"/>
                      <a:pt x="177" y="310"/>
                    </a:cubicBezTo>
                    <a:cubicBezTo>
                      <a:pt x="145" y="278"/>
                      <a:pt x="145" y="278"/>
                      <a:pt x="145" y="262"/>
                    </a:cubicBezTo>
                    <a:cubicBezTo>
                      <a:pt x="129" y="229"/>
                      <a:pt x="145" y="229"/>
                      <a:pt x="161" y="197"/>
                    </a:cubicBezTo>
                    <a:cubicBezTo>
                      <a:pt x="193" y="165"/>
                      <a:pt x="209" y="101"/>
                      <a:pt x="209" y="53"/>
                    </a:cubicBezTo>
                    <a:cubicBezTo>
                      <a:pt x="202" y="17"/>
                      <a:pt x="175" y="0"/>
                      <a:pt x="14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50" name="Google Shape;3650;p38"/>
              <p:cNvSpPr/>
              <p:nvPr/>
            </p:nvSpPr>
            <p:spPr>
              <a:xfrm>
                <a:off x="2059826" y="3512902"/>
                <a:ext cx="33969" cy="17844"/>
              </a:xfrm>
              <a:custGeom>
                <a:avLst/>
                <a:gdLst/>
                <a:ahLst/>
                <a:cxnLst/>
                <a:rect l="l" t="t" r="r" b="b"/>
                <a:pathLst>
                  <a:path w="514" h="270" extrusionOk="0">
                    <a:moveTo>
                      <a:pt x="68" y="0"/>
                    </a:moveTo>
                    <a:cubicBezTo>
                      <a:pt x="42" y="0"/>
                      <a:pt x="16" y="15"/>
                      <a:pt x="16" y="39"/>
                    </a:cubicBezTo>
                    <a:cubicBezTo>
                      <a:pt x="0" y="71"/>
                      <a:pt x="16" y="119"/>
                      <a:pt x="64" y="119"/>
                    </a:cubicBezTo>
                    <a:cubicBezTo>
                      <a:pt x="80" y="135"/>
                      <a:pt x="80" y="135"/>
                      <a:pt x="97" y="167"/>
                    </a:cubicBezTo>
                    <a:cubicBezTo>
                      <a:pt x="129" y="215"/>
                      <a:pt x="161" y="247"/>
                      <a:pt x="225" y="263"/>
                    </a:cubicBezTo>
                    <a:cubicBezTo>
                      <a:pt x="238" y="268"/>
                      <a:pt x="251" y="270"/>
                      <a:pt x="264" y="270"/>
                    </a:cubicBezTo>
                    <a:cubicBezTo>
                      <a:pt x="299" y="270"/>
                      <a:pt x="334" y="255"/>
                      <a:pt x="369" y="231"/>
                    </a:cubicBezTo>
                    <a:cubicBezTo>
                      <a:pt x="401" y="215"/>
                      <a:pt x="401" y="215"/>
                      <a:pt x="433" y="215"/>
                    </a:cubicBezTo>
                    <a:cubicBezTo>
                      <a:pt x="442" y="219"/>
                      <a:pt x="451" y="221"/>
                      <a:pt x="459" y="221"/>
                    </a:cubicBezTo>
                    <a:cubicBezTo>
                      <a:pt x="480" y="221"/>
                      <a:pt x="498" y="207"/>
                      <a:pt x="498" y="183"/>
                    </a:cubicBezTo>
                    <a:cubicBezTo>
                      <a:pt x="514" y="135"/>
                      <a:pt x="498" y="103"/>
                      <a:pt x="466" y="103"/>
                    </a:cubicBezTo>
                    <a:cubicBezTo>
                      <a:pt x="442" y="97"/>
                      <a:pt x="421" y="93"/>
                      <a:pt x="401" y="93"/>
                    </a:cubicBezTo>
                    <a:cubicBezTo>
                      <a:pt x="366" y="93"/>
                      <a:pt x="336" y="104"/>
                      <a:pt x="305" y="135"/>
                    </a:cubicBezTo>
                    <a:cubicBezTo>
                      <a:pt x="284" y="135"/>
                      <a:pt x="277" y="142"/>
                      <a:pt x="269" y="142"/>
                    </a:cubicBezTo>
                    <a:cubicBezTo>
                      <a:pt x="266" y="142"/>
                      <a:pt x="262" y="140"/>
                      <a:pt x="257" y="135"/>
                    </a:cubicBezTo>
                    <a:cubicBezTo>
                      <a:pt x="225" y="135"/>
                      <a:pt x="225" y="135"/>
                      <a:pt x="209" y="103"/>
                    </a:cubicBezTo>
                    <a:cubicBezTo>
                      <a:pt x="193" y="55"/>
                      <a:pt x="145" y="23"/>
                      <a:pt x="97" y="7"/>
                    </a:cubicBezTo>
                    <a:cubicBezTo>
                      <a:pt x="88" y="2"/>
                      <a:pt x="78" y="0"/>
                      <a:pt x="6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51" name="Google Shape;3651;p38"/>
              <p:cNvSpPr/>
              <p:nvPr/>
            </p:nvSpPr>
            <p:spPr>
              <a:xfrm>
                <a:off x="2208257" y="3406172"/>
                <a:ext cx="216370" cy="217494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1" extrusionOk="0">
                    <a:moveTo>
                      <a:pt x="1544" y="0"/>
                    </a:moveTo>
                    <a:cubicBezTo>
                      <a:pt x="1537" y="0"/>
                      <a:pt x="1531" y="1"/>
                      <a:pt x="1524" y="1"/>
                    </a:cubicBezTo>
                    <a:cubicBezTo>
                      <a:pt x="1364" y="1"/>
                      <a:pt x="1252" y="226"/>
                      <a:pt x="1091" y="290"/>
                    </a:cubicBezTo>
                    <a:cubicBezTo>
                      <a:pt x="947" y="338"/>
                      <a:pt x="706" y="274"/>
                      <a:pt x="594" y="370"/>
                    </a:cubicBezTo>
                    <a:cubicBezTo>
                      <a:pt x="466" y="482"/>
                      <a:pt x="498" y="723"/>
                      <a:pt x="401" y="868"/>
                    </a:cubicBezTo>
                    <a:cubicBezTo>
                      <a:pt x="321" y="1012"/>
                      <a:pt x="81" y="1076"/>
                      <a:pt x="48" y="1237"/>
                    </a:cubicBezTo>
                    <a:cubicBezTo>
                      <a:pt x="0" y="1397"/>
                      <a:pt x="177" y="1573"/>
                      <a:pt x="177" y="1734"/>
                    </a:cubicBezTo>
                    <a:cubicBezTo>
                      <a:pt x="193" y="1910"/>
                      <a:pt x="65" y="2103"/>
                      <a:pt x="113" y="2247"/>
                    </a:cubicBezTo>
                    <a:cubicBezTo>
                      <a:pt x="177" y="2408"/>
                      <a:pt x="417" y="2456"/>
                      <a:pt x="514" y="2584"/>
                    </a:cubicBezTo>
                    <a:cubicBezTo>
                      <a:pt x="626" y="2696"/>
                      <a:pt x="626" y="2953"/>
                      <a:pt x="770" y="3033"/>
                    </a:cubicBezTo>
                    <a:cubicBezTo>
                      <a:pt x="812" y="3064"/>
                      <a:pt x="863" y="3074"/>
                      <a:pt x="920" y="3074"/>
                    </a:cubicBezTo>
                    <a:cubicBezTo>
                      <a:pt x="1004" y="3074"/>
                      <a:pt x="1098" y="3053"/>
                      <a:pt x="1185" y="3053"/>
                    </a:cubicBezTo>
                    <a:cubicBezTo>
                      <a:pt x="1220" y="3053"/>
                      <a:pt x="1253" y="3056"/>
                      <a:pt x="1284" y="3065"/>
                    </a:cubicBezTo>
                    <a:cubicBezTo>
                      <a:pt x="1444" y="3098"/>
                      <a:pt x="1589" y="3290"/>
                      <a:pt x="1749" y="3290"/>
                    </a:cubicBezTo>
                    <a:cubicBezTo>
                      <a:pt x="1909" y="3274"/>
                      <a:pt x="2038" y="3049"/>
                      <a:pt x="2182" y="3001"/>
                    </a:cubicBezTo>
                    <a:cubicBezTo>
                      <a:pt x="2343" y="2937"/>
                      <a:pt x="2567" y="3001"/>
                      <a:pt x="2696" y="2905"/>
                    </a:cubicBezTo>
                    <a:cubicBezTo>
                      <a:pt x="2824" y="2809"/>
                      <a:pt x="2792" y="2552"/>
                      <a:pt x="2872" y="2424"/>
                    </a:cubicBezTo>
                    <a:cubicBezTo>
                      <a:pt x="2968" y="2279"/>
                      <a:pt x="3193" y="2199"/>
                      <a:pt x="3241" y="2039"/>
                    </a:cubicBezTo>
                    <a:cubicBezTo>
                      <a:pt x="3273" y="1878"/>
                      <a:pt x="3113" y="1702"/>
                      <a:pt x="3097" y="1541"/>
                    </a:cubicBezTo>
                    <a:cubicBezTo>
                      <a:pt x="3081" y="1381"/>
                      <a:pt x="3225" y="1172"/>
                      <a:pt x="3161" y="1028"/>
                    </a:cubicBezTo>
                    <a:cubicBezTo>
                      <a:pt x="3113" y="868"/>
                      <a:pt x="2872" y="819"/>
                      <a:pt x="2760" y="707"/>
                    </a:cubicBezTo>
                    <a:cubicBezTo>
                      <a:pt x="2664" y="579"/>
                      <a:pt x="2664" y="338"/>
                      <a:pt x="2519" y="242"/>
                    </a:cubicBezTo>
                    <a:cubicBezTo>
                      <a:pt x="2474" y="217"/>
                      <a:pt x="2423" y="209"/>
                      <a:pt x="2369" y="209"/>
                    </a:cubicBezTo>
                    <a:cubicBezTo>
                      <a:pt x="2276" y="209"/>
                      <a:pt x="2175" y="233"/>
                      <a:pt x="2082" y="233"/>
                    </a:cubicBezTo>
                    <a:cubicBezTo>
                      <a:pt x="2056" y="233"/>
                      <a:pt x="2030" y="231"/>
                      <a:pt x="2006" y="226"/>
                    </a:cubicBezTo>
                    <a:cubicBezTo>
                      <a:pt x="1852" y="180"/>
                      <a:pt x="1698" y="0"/>
                      <a:pt x="154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52" name="Google Shape;3652;p38"/>
              <p:cNvSpPr/>
              <p:nvPr/>
            </p:nvSpPr>
            <p:spPr>
              <a:xfrm>
                <a:off x="2208257" y="3408815"/>
                <a:ext cx="218485" cy="211943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207" extrusionOk="0">
                    <a:moveTo>
                      <a:pt x="2016" y="1"/>
                    </a:moveTo>
                    <a:cubicBezTo>
                      <a:pt x="1880" y="1"/>
                      <a:pt x="1714" y="138"/>
                      <a:pt x="1573" y="138"/>
                    </a:cubicBezTo>
                    <a:cubicBezTo>
                      <a:pt x="1564" y="139"/>
                      <a:pt x="1555" y="139"/>
                      <a:pt x="1547" y="139"/>
                    </a:cubicBezTo>
                    <a:cubicBezTo>
                      <a:pt x="1414" y="139"/>
                      <a:pt x="1254" y="48"/>
                      <a:pt x="1125" y="48"/>
                    </a:cubicBezTo>
                    <a:cubicBezTo>
                      <a:pt x="1102" y="48"/>
                      <a:pt x="1080" y="51"/>
                      <a:pt x="1059" y="57"/>
                    </a:cubicBezTo>
                    <a:cubicBezTo>
                      <a:pt x="899" y="122"/>
                      <a:pt x="851" y="362"/>
                      <a:pt x="722" y="459"/>
                    </a:cubicBezTo>
                    <a:cubicBezTo>
                      <a:pt x="594" y="571"/>
                      <a:pt x="353" y="571"/>
                      <a:pt x="257" y="699"/>
                    </a:cubicBezTo>
                    <a:cubicBezTo>
                      <a:pt x="177" y="844"/>
                      <a:pt x="273" y="1068"/>
                      <a:pt x="241" y="1229"/>
                    </a:cubicBezTo>
                    <a:cubicBezTo>
                      <a:pt x="193" y="1389"/>
                      <a:pt x="0" y="1533"/>
                      <a:pt x="0" y="1694"/>
                    </a:cubicBezTo>
                    <a:cubicBezTo>
                      <a:pt x="16" y="1854"/>
                      <a:pt x="225" y="1983"/>
                      <a:pt x="289" y="2127"/>
                    </a:cubicBezTo>
                    <a:cubicBezTo>
                      <a:pt x="337" y="2287"/>
                      <a:pt x="273" y="2512"/>
                      <a:pt x="369" y="2640"/>
                    </a:cubicBezTo>
                    <a:cubicBezTo>
                      <a:pt x="466" y="2769"/>
                      <a:pt x="722" y="2737"/>
                      <a:pt x="851" y="2833"/>
                    </a:cubicBezTo>
                    <a:cubicBezTo>
                      <a:pt x="995" y="2913"/>
                      <a:pt x="1059" y="3154"/>
                      <a:pt x="1220" y="3202"/>
                    </a:cubicBezTo>
                    <a:cubicBezTo>
                      <a:pt x="1234" y="3205"/>
                      <a:pt x="1249" y="3206"/>
                      <a:pt x="1264" y="3206"/>
                    </a:cubicBezTo>
                    <a:cubicBezTo>
                      <a:pt x="1412" y="3206"/>
                      <a:pt x="1573" y="3072"/>
                      <a:pt x="1733" y="3058"/>
                    </a:cubicBezTo>
                    <a:cubicBezTo>
                      <a:pt x="1864" y="3058"/>
                      <a:pt x="2017" y="3154"/>
                      <a:pt x="2156" y="3154"/>
                    </a:cubicBezTo>
                    <a:cubicBezTo>
                      <a:pt x="2187" y="3154"/>
                      <a:pt x="2217" y="3149"/>
                      <a:pt x="2246" y="3138"/>
                    </a:cubicBezTo>
                    <a:cubicBezTo>
                      <a:pt x="2391" y="3074"/>
                      <a:pt x="2439" y="2833"/>
                      <a:pt x="2567" y="2737"/>
                    </a:cubicBezTo>
                    <a:cubicBezTo>
                      <a:pt x="2696" y="2640"/>
                      <a:pt x="2936" y="2624"/>
                      <a:pt x="3033" y="2496"/>
                    </a:cubicBezTo>
                    <a:cubicBezTo>
                      <a:pt x="3113" y="2368"/>
                      <a:pt x="3016" y="2143"/>
                      <a:pt x="3065" y="1983"/>
                    </a:cubicBezTo>
                    <a:cubicBezTo>
                      <a:pt x="3097" y="1822"/>
                      <a:pt x="3305" y="1678"/>
                      <a:pt x="3289" y="1517"/>
                    </a:cubicBezTo>
                    <a:cubicBezTo>
                      <a:pt x="3289" y="1341"/>
                      <a:pt x="3065" y="1229"/>
                      <a:pt x="3016" y="1068"/>
                    </a:cubicBezTo>
                    <a:cubicBezTo>
                      <a:pt x="2952" y="924"/>
                      <a:pt x="3033" y="683"/>
                      <a:pt x="2920" y="555"/>
                    </a:cubicBezTo>
                    <a:cubicBezTo>
                      <a:pt x="2824" y="442"/>
                      <a:pt x="2583" y="459"/>
                      <a:pt x="2439" y="378"/>
                    </a:cubicBezTo>
                    <a:cubicBezTo>
                      <a:pt x="2311" y="282"/>
                      <a:pt x="2230" y="57"/>
                      <a:pt x="2070" y="9"/>
                    </a:cubicBezTo>
                    <a:cubicBezTo>
                      <a:pt x="2053" y="4"/>
                      <a:pt x="2035" y="1"/>
                      <a:pt x="201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53" name="Google Shape;3653;p38"/>
              <p:cNvSpPr/>
              <p:nvPr/>
            </p:nvSpPr>
            <p:spPr>
              <a:xfrm>
                <a:off x="2342875" y="3572248"/>
                <a:ext cx="33440" cy="20091"/>
              </a:xfrm>
              <a:custGeom>
                <a:avLst/>
                <a:gdLst/>
                <a:ahLst/>
                <a:cxnLst/>
                <a:rect l="l" t="t" r="r" b="b"/>
                <a:pathLst>
                  <a:path w="506" h="304" extrusionOk="0">
                    <a:moveTo>
                      <a:pt x="417" y="1"/>
                    </a:moveTo>
                    <a:cubicBezTo>
                      <a:pt x="407" y="1"/>
                      <a:pt x="397" y="3"/>
                      <a:pt x="386" y="7"/>
                    </a:cubicBezTo>
                    <a:cubicBezTo>
                      <a:pt x="338" y="23"/>
                      <a:pt x="306" y="71"/>
                      <a:pt x="290" y="119"/>
                    </a:cubicBezTo>
                    <a:cubicBezTo>
                      <a:pt x="290" y="151"/>
                      <a:pt x="290" y="151"/>
                      <a:pt x="258" y="167"/>
                    </a:cubicBezTo>
                    <a:cubicBezTo>
                      <a:pt x="250" y="175"/>
                      <a:pt x="246" y="179"/>
                      <a:pt x="239" y="179"/>
                    </a:cubicBezTo>
                    <a:cubicBezTo>
                      <a:pt x="233" y="179"/>
                      <a:pt x="225" y="175"/>
                      <a:pt x="209" y="167"/>
                    </a:cubicBezTo>
                    <a:cubicBezTo>
                      <a:pt x="185" y="159"/>
                      <a:pt x="157" y="155"/>
                      <a:pt x="129" y="155"/>
                    </a:cubicBezTo>
                    <a:cubicBezTo>
                      <a:pt x="101" y="155"/>
                      <a:pt x="73" y="159"/>
                      <a:pt x="49" y="167"/>
                    </a:cubicBezTo>
                    <a:cubicBezTo>
                      <a:pt x="17" y="183"/>
                      <a:pt x="1" y="232"/>
                      <a:pt x="17" y="264"/>
                    </a:cubicBezTo>
                    <a:cubicBezTo>
                      <a:pt x="28" y="275"/>
                      <a:pt x="56" y="286"/>
                      <a:pt x="82" y="286"/>
                    </a:cubicBezTo>
                    <a:cubicBezTo>
                      <a:pt x="93" y="286"/>
                      <a:pt x="104" y="284"/>
                      <a:pt x="113" y="280"/>
                    </a:cubicBezTo>
                    <a:lnTo>
                      <a:pt x="161" y="280"/>
                    </a:lnTo>
                    <a:cubicBezTo>
                      <a:pt x="185" y="296"/>
                      <a:pt x="213" y="304"/>
                      <a:pt x="241" y="304"/>
                    </a:cubicBezTo>
                    <a:cubicBezTo>
                      <a:pt x="270" y="304"/>
                      <a:pt x="298" y="296"/>
                      <a:pt x="322" y="280"/>
                    </a:cubicBezTo>
                    <a:cubicBezTo>
                      <a:pt x="370" y="264"/>
                      <a:pt x="402" y="216"/>
                      <a:pt x="418" y="167"/>
                    </a:cubicBezTo>
                    <a:cubicBezTo>
                      <a:pt x="434" y="135"/>
                      <a:pt x="434" y="119"/>
                      <a:pt x="450" y="119"/>
                    </a:cubicBezTo>
                    <a:cubicBezTo>
                      <a:pt x="505" y="78"/>
                      <a:pt x="477" y="1"/>
                      <a:pt x="41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54" name="Google Shape;3654;p38"/>
              <p:cNvSpPr/>
              <p:nvPr/>
            </p:nvSpPr>
            <p:spPr>
              <a:xfrm>
                <a:off x="2272889" y="3514356"/>
                <a:ext cx="20553" cy="32515"/>
              </a:xfrm>
              <a:custGeom>
                <a:avLst/>
                <a:gdLst/>
                <a:ahLst/>
                <a:cxnLst/>
                <a:rect l="l" t="t" r="r" b="b"/>
                <a:pathLst>
                  <a:path w="311" h="492" extrusionOk="0">
                    <a:moveTo>
                      <a:pt x="65" y="1"/>
                    </a:moveTo>
                    <a:cubicBezTo>
                      <a:pt x="33" y="17"/>
                      <a:pt x="17" y="49"/>
                      <a:pt x="33" y="81"/>
                    </a:cubicBezTo>
                    <a:cubicBezTo>
                      <a:pt x="49" y="113"/>
                      <a:pt x="49" y="113"/>
                      <a:pt x="33" y="145"/>
                    </a:cubicBezTo>
                    <a:cubicBezTo>
                      <a:pt x="1" y="193"/>
                      <a:pt x="1" y="241"/>
                      <a:pt x="17" y="305"/>
                    </a:cubicBezTo>
                    <a:cubicBezTo>
                      <a:pt x="49" y="354"/>
                      <a:pt x="81" y="386"/>
                      <a:pt x="129" y="402"/>
                    </a:cubicBezTo>
                    <a:cubicBezTo>
                      <a:pt x="161" y="418"/>
                      <a:pt x="177" y="434"/>
                      <a:pt x="177" y="450"/>
                    </a:cubicBezTo>
                    <a:cubicBezTo>
                      <a:pt x="189" y="479"/>
                      <a:pt x="211" y="491"/>
                      <a:pt x="233" y="491"/>
                    </a:cubicBezTo>
                    <a:cubicBezTo>
                      <a:pt x="272" y="491"/>
                      <a:pt x="310" y="453"/>
                      <a:pt x="290" y="402"/>
                    </a:cubicBezTo>
                    <a:cubicBezTo>
                      <a:pt x="274" y="354"/>
                      <a:pt x="242" y="305"/>
                      <a:pt x="177" y="289"/>
                    </a:cubicBezTo>
                    <a:cubicBezTo>
                      <a:pt x="161" y="273"/>
                      <a:pt x="161" y="273"/>
                      <a:pt x="145" y="257"/>
                    </a:cubicBezTo>
                    <a:cubicBezTo>
                      <a:pt x="129" y="241"/>
                      <a:pt x="129" y="225"/>
                      <a:pt x="145" y="193"/>
                    </a:cubicBezTo>
                    <a:cubicBezTo>
                      <a:pt x="161" y="145"/>
                      <a:pt x="177" y="97"/>
                      <a:pt x="161" y="49"/>
                    </a:cubicBezTo>
                    <a:cubicBezTo>
                      <a:pt x="145" y="17"/>
                      <a:pt x="97" y="1"/>
                      <a:pt x="6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55" name="Google Shape;3655;p38"/>
              <p:cNvSpPr/>
              <p:nvPr/>
            </p:nvSpPr>
            <p:spPr>
              <a:xfrm>
                <a:off x="2285644" y="3436505"/>
                <a:ext cx="25510" cy="13218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00" extrusionOk="0">
                    <a:moveTo>
                      <a:pt x="205" y="1"/>
                    </a:moveTo>
                    <a:cubicBezTo>
                      <a:pt x="196" y="1"/>
                      <a:pt x="186" y="3"/>
                      <a:pt x="177" y="7"/>
                    </a:cubicBezTo>
                    <a:cubicBezTo>
                      <a:pt x="145" y="7"/>
                      <a:pt x="113" y="23"/>
                      <a:pt x="81" y="56"/>
                    </a:cubicBezTo>
                    <a:cubicBezTo>
                      <a:pt x="81" y="72"/>
                      <a:pt x="65" y="72"/>
                      <a:pt x="49" y="72"/>
                    </a:cubicBezTo>
                    <a:cubicBezTo>
                      <a:pt x="17" y="88"/>
                      <a:pt x="1" y="120"/>
                      <a:pt x="1" y="152"/>
                    </a:cubicBezTo>
                    <a:cubicBezTo>
                      <a:pt x="1" y="184"/>
                      <a:pt x="33" y="200"/>
                      <a:pt x="65" y="200"/>
                    </a:cubicBezTo>
                    <a:cubicBezTo>
                      <a:pt x="97" y="200"/>
                      <a:pt x="129" y="184"/>
                      <a:pt x="145" y="152"/>
                    </a:cubicBezTo>
                    <a:cubicBezTo>
                      <a:pt x="161" y="136"/>
                      <a:pt x="161" y="120"/>
                      <a:pt x="193" y="120"/>
                    </a:cubicBezTo>
                    <a:cubicBezTo>
                      <a:pt x="209" y="120"/>
                      <a:pt x="225" y="136"/>
                      <a:pt x="241" y="136"/>
                    </a:cubicBezTo>
                    <a:cubicBezTo>
                      <a:pt x="257" y="168"/>
                      <a:pt x="305" y="168"/>
                      <a:pt x="337" y="168"/>
                    </a:cubicBezTo>
                    <a:cubicBezTo>
                      <a:pt x="370" y="168"/>
                      <a:pt x="386" y="136"/>
                      <a:pt x="370" y="104"/>
                    </a:cubicBezTo>
                    <a:cubicBezTo>
                      <a:pt x="370" y="72"/>
                      <a:pt x="353" y="40"/>
                      <a:pt x="321" y="40"/>
                    </a:cubicBezTo>
                    <a:cubicBezTo>
                      <a:pt x="305" y="40"/>
                      <a:pt x="289" y="40"/>
                      <a:pt x="273" y="23"/>
                    </a:cubicBezTo>
                    <a:cubicBezTo>
                      <a:pt x="251" y="12"/>
                      <a:pt x="228" y="1"/>
                      <a:pt x="20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56" name="Google Shape;3656;p38"/>
              <p:cNvSpPr/>
              <p:nvPr/>
            </p:nvSpPr>
            <p:spPr>
              <a:xfrm>
                <a:off x="2375786" y="3459900"/>
                <a:ext cx="20223" cy="30599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63" extrusionOk="0">
                    <a:moveTo>
                      <a:pt x="74" y="0"/>
                    </a:moveTo>
                    <a:cubicBezTo>
                      <a:pt x="66" y="0"/>
                      <a:pt x="57" y="2"/>
                      <a:pt x="48" y="6"/>
                    </a:cubicBezTo>
                    <a:cubicBezTo>
                      <a:pt x="16" y="22"/>
                      <a:pt x="0" y="55"/>
                      <a:pt x="16" y="87"/>
                    </a:cubicBezTo>
                    <a:cubicBezTo>
                      <a:pt x="48" y="135"/>
                      <a:pt x="80" y="167"/>
                      <a:pt x="112" y="183"/>
                    </a:cubicBezTo>
                    <a:cubicBezTo>
                      <a:pt x="145" y="199"/>
                      <a:pt x="161" y="215"/>
                      <a:pt x="161" y="231"/>
                    </a:cubicBezTo>
                    <a:cubicBezTo>
                      <a:pt x="177" y="247"/>
                      <a:pt x="177" y="279"/>
                      <a:pt x="161" y="295"/>
                    </a:cubicBezTo>
                    <a:cubicBezTo>
                      <a:pt x="161" y="343"/>
                      <a:pt x="161" y="391"/>
                      <a:pt x="177" y="440"/>
                    </a:cubicBezTo>
                    <a:cubicBezTo>
                      <a:pt x="188" y="451"/>
                      <a:pt x="215" y="462"/>
                      <a:pt x="242" y="462"/>
                    </a:cubicBezTo>
                    <a:cubicBezTo>
                      <a:pt x="253" y="462"/>
                      <a:pt x="264" y="460"/>
                      <a:pt x="273" y="456"/>
                    </a:cubicBezTo>
                    <a:cubicBezTo>
                      <a:pt x="305" y="440"/>
                      <a:pt x="305" y="407"/>
                      <a:pt x="305" y="375"/>
                    </a:cubicBezTo>
                    <a:cubicBezTo>
                      <a:pt x="289" y="359"/>
                      <a:pt x="289" y="327"/>
                      <a:pt x="305" y="311"/>
                    </a:cubicBezTo>
                    <a:cubicBezTo>
                      <a:pt x="305" y="263"/>
                      <a:pt x="289" y="215"/>
                      <a:pt x="273" y="183"/>
                    </a:cubicBezTo>
                    <a:cubicBezTo>
                      <a:pt x="257" y="135"/>
                      <a:pt x="225" y="103"/>
                      <a:pt x="177" y="87"/>
                    </a:cubicBezTo>
                    <a:cubicBezTo>
                      <a:pt x="161" y="71"/>
                      <a:pt x="145" y="55"/>
                      <a:pt x="129" y="38"/>
                    </a:cubicBezTo>
                    <a:cubicBezTo>
                      <a:pt x="117" y="15"/>
                      <a:pt x="96" y="0"/>
                      <a:pt x="7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57" name="Google Shape;3657;p38"/>
              <p:cNvSpPr/>
              <p:nvPr/>
            </p:nvSpPr>
            <p:spPr>
              <a:xfrm>
                <a:off x="2338645" y="3477876"/>
                <a:ext cx="21346" cy="31127"/>
              </a:xfrm>
              <a:custGeom>
                <a:avLst/>
                <a:gdLst/>
                <a:ahLst/>
                <a:cxnLst/>
                <a:rect l="l" t="t" r="r" b="b"/>
                <a:pathLst>
                  <a:path w="323" h="471" extrusionOk="0">
                    <a:moveTo>
                      <a:pt x="74" y="1"/>
                    </a:moveTo>
                    <a:cubicBezTo>
                      <a:pt x="66" y="1"/>
                      <a:pt x="57" y="3"/>
                      <a:pt x="49" y="7"/>
                    </a:cubicBezTo>
                    <a:cubicBezTo>
                      <a:pt x="17" y="23"/>
                      <a:pt x="1" y="55"/>
                      <a:pt x="17" y="87"/>
                    </a:cubicBezTo>
                    <a:cubicBezTo>
                      <a:pt x="33" y="135"/>
                      <a:pt x="65" y="168"/>
                      <a:pt x="113" y="200"/>
                    </a:cubicBezTo>
                    <a:cubicBezTo>
                      <a:pt x="129" y="200"/>
                      <a:pt x="145" y="216"/>
                      <a:pt x="161" y="232"/>
                    </a:cubicBezTo>
                    <a:cubicBezTo>
                      <a:pt x="161" y="248"/>
                      <a:pt x="161" y="280"/>
                      <a:pt x="161" y="296"/>
                    </a:cubicBezTo>
                    <a:cubicBezTo>
                      <a:pt x="145" y="344"/>
                      <a:pt x="161" y="392"/>
                      <a:pt x="177" y="440"/>
                    </a:cubicBezTo>
                    <a:cubicBezTo>
                      <a:pt x="193" y="461"/>
                      <a:pt x="215" y="470"/>
                      <a:pt x="236" y="470"/>
                    </a:cubicBezTo>
                    <a:cubicBezTo>
                      <a:pt x="281" y="470"/>
                      <a:pt x="322" y="430"/>
                      <a:pt x="289" y="376"/>
                    </a:cubicBezTo>
                    <a:cubicBezTo>
                      <a:pt x="289" y="360"/>
                      <a:pt x="289" y="328"/>
                      <a:pt x="289" y="312"/>
                    </a:cubicBezTo>
                    <a:cubicBezTo>
                      <a:pt x="305" y="264"/>
                      <a:pt x="289" y="216"/>
                      <a:pt x="273" y="184"/>
                    </a:cubicBezTo>
                    <a:cubicBezTo>
                      <a:pt x="257" y="135"/>
                      <a:pt x="225" y="103"/>
                      <a:pt x="177" y="71"/>
                    </a:cubicBezTo>
                    <a:cubicBezTo>
                      <a:pt x="161" y="71"/>
                      <a:pt x="145" y="55"/>
                      <a:pt x="129" y="39"/>
                    </a:cubicBezTo>
                    <a:cubicBezTo>
                      <a:pt x="117" y="16"/>
                      <a:pt x="97" y="1"/>
                      <a:pt x="7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58" name="Google Shape;3658;p38"/>
              <p:cNvSpPr/>
              <p:nvPr/>
            </p:nvSpPr>
            <p:spPr>
              <a:xfrm>
                <a:off x="2321661" y="3545747"/>
                <a:ext cx="31920" cy="21082"/>
              </a:xfrm>
              <a:custGeom>
                <a:avLst/>
                <a:gdLst/>
                <a:ahLst/>
                <a:cxnLst/>
                <a:rect l="l" t="t" r="r" b="b"/>
                <a:pathLst>
                  <a:path w="483" h="319" extrusionOk="0">
                    <a:moveTo>
                      <a:pt x="396" y="1"/>
                    </a:moveTo>
                    <a:cubicBezTo>
                      <a:pt x="387" y="1"/>
                      <a:pt x="379" y="3"/>
                      <a:pt x="370" y="7"/>
                    </a:cubicBezTo>
                    <a:cubicBezTo>
                      <a:pt x="338" y="39"/>
                      <a:pt x="306" y="71"/>
                      <a:pt x="274" y="119"/>
                    </a:cubicBezTo>
                    <a:cubicBezTo>
                      <a:pt x="274" y="135"/>
                      <a:pt x="258" y="151"/>
                      <a:pt x="242" y="167"/>
                    </a:cubicBezTo>
                    <a:cubicBezTo>
                      <a:pt x="231" y="167"/>
                      <a:pt x="213" y="174"/>
                      <a:pt x="198" y="174"/>
                    </a:cubicBezTo>
                    <a:cubicBezTo>
                      <a:pt x="190" y="174"/>
                      <a:pt x="183" y="173"/>
                      <a:pt x="177" y="167"/>
                    </a:cubicBezTo>
                    <a:cubicBezTo>
                      <a:pt x="129" y="167"/>
                      <a:pt x="81" y="183"/>
                      <a:pt x="49" y="199"/>
                    </a:cubicBezTo>
                    <a:cubicBezTo>
                      <a:pt x="17" y="215"/>
                      <a:pt x="1" y="264"/>
                      <a:pt x="17" y="296"/>
                    </a:cubicBezTo>
                    <a:cubicBezTo>
                      <a:pt x="28" y="307"/>
                      <a:pt x="48" y="318"/>
                      <a:pt x="69" y="318"/>
                    </a:cubicBezTo>
                    <a:cubicBezTo>
                      <a:pt x="78" y="318"/>
                      <a:pt x="88" y="316"/>
                      <a:pt x="97" y="312"/>
                    </a:cubicBezTo>
                    <a:cubicBezTo>
                      <a:pt x="129" y="296"/>
                      <a:pt x="145" y="296"/>
                      <a:pt x="161" y="296"/>
                    </a:cubicBezTo>
                    <a:cubicBezTo>
                      <a:pt x="176" y="300"/>
                      <a:pt x="190" y="302"/>
                      <a:pt x="204" y="302"/>
                    </a:cubicBezTo>
                    <a:cubicBezTo>
                      <a:pt x="238" y="302"/>
                      <a:pt x="272" y="291"/>
                      <a:pt x="306" y="280"/>
                    </a:cubicBezTo>
                    <a:cubicBezTo>
                      <a:pt x="338" y="248"/>
                      <a:pt x="370" y="215"/>
                      <a:pt x="386" y="167"/>
                    </a:cubicBezTo>
                    <a:cubicBezTo>
                      <a:pt x="402" y="151"/>
                      <a:pt x="418" y="135"/>
                      <a:pt x="434" y="119"/>
                    </a:cubicBezTo>
                    <a:cubicBezTo>
                      <a:pt x="466" y="103"/>
                      <a:pt x="482" y="71"/>
                      <a:pt x="466" y="39"/>
                    </a:cubicBezTo>
                    <a:cubicBezTo>
                      <a:pt x="443" y="16"/>
                      <a:pt x="419" y="1"/>
                      <a:pt x="39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59" name="Google Shape;3659;p38"/>
              <p:cNvSpPr/>
              <p:nvPr/>
            </p:nvSpPr>
            <p:spPr>
              <a:xfrm>
                <a:off x="2313664" y="3508540"/>
                <a:ext cx="20818" cy="22470"/>
              </a:xfrm>
              <a:custGeom>
                <a:avLst/>
                <a:gdLst/>
                <a:ahLst/>
                <a:cxnLst/>
                <a:rect l="l" t="t" r="r" b="b"/>
                <a:pathLst>
                  <a:path w="315" h="340" extrusionOk="0">
                    <a:moveTo>
                      <a:pt x="232" y="0"/>
                    </a:moveTo>
                    <a:cubicBezTo>
                      <a:pt x="218" y="0"/>
                      <a:pt x="202" y="8"/>
                      <a:pt x="186" y="24"/>
                    </a:cubicBezTo>
                    <a:cubicBezTo>
                      <a:pt x="170" y="57"/>
                      <a:pt x="154" y="89"/>
                      <a:pt x="170" y="121"/>
                    </a:cubicBezTo>
                    <a:cubicBezTo>
                      <a:pt x="170" y="137"/>
                      <a:pt x="170" y="169"/>
                      <a:pt x="154" y="169"/>
                    </a:cubicBezTo>
                    <a:cubicBezTo>
                      <a:pt x="154" y="201"/>
                      <a:pt x="138" y="201"/>
                      <a:pt x="122" y="201"/>
                    </a:cubicBezTo>
                    <a:cubicBezTo>
                      <a:pt x="74" y="201"/>
                      <a:pt x="42" y="217"/>
                      <a:pt x="26" y="249"/>
                    </a:cubicBezTo>
                    <a:cubicBezTo>
                      <a:pt x="1" y="299"/>
                      <a:pt x="44" y="339"/>
                      <a:pt x="87" y="339"/>
                    </a:cubicBezTo>
                    <a:cubicBezTo>
                      <a:pt x="99" y="339"/>
                      <a:pt x="111" y="336"/>
                      <a:pt x="122" y="329"/>
                    </a:cubicBezTo>
                    <a:cubicBezTo>
                      <a:pt x="138" y="313"/>
                      <a:pt x="154" y="313"/>
                      <a:pt x="170" y="297"/>
                    </a:cubicBezTo>
                    <a:cubicBezTo>
                      <a:pt x="202" y="297"/>
                      <a:pt x="234" y="281"/>
                      <a:pt x="266" y="249"/>
                    </a:cubicBezTo>
                    <a:cubicBezTo>
                      <a:pt x="282" y="217"/>
                      <a:pt x="282" y="185"/>
                      <a:pt x="282" y="153"/>
                    </a:cubicBezTo>
                    <a:cubicBezTo>
                      <a:pt x="282" y="137"/>
                      <a:pt x="282" y="105"/>
                      <a:pt x="298" y="105"/>
                    </a:cubicBezTo>
                    <a:cubicBezTo>
                      <a:pt x="314" y="73"/>
                      <a:pt x="298" y="40"/>
                      <a:pt x="266" y="24"/>
                    </a:cubicBezTo>
                    <a:cubicBezTo>
                      <a:pt x="258" y="8"/>
                      <a:pt x="246" y="0"/>
                      <a:pt x="23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60" name="Google Shape;3660;p38"/>
              <p:cNvSpPr/>
              <p:nvPr/>
            </p:nvSpPr>
            <p:spPr>
              <a:xfrm>
                <a:off x="2385302" y="3516933"/>
                <a:ext cx="14936" cy="31986"/>
              </a:xfrm>
              <a:custGeom>
                <a:avLst/>
                <a:gdLst/>
                <a:ahLst/>
                <a:cxnLst/>
                <a:rect l="l" t="t" r="r" b="b"/>
                <a:pathLst>
                  <a:path w="226" h="484" extrusionOk="0">
                    <a:moveTo>
                      <a:pt x="106" y="1"/>
                    </a:moveTo>
                    <a:cubicBezTo>
                      <a:pt x="76" y="1"/>
                      <a:pt x="49" y="14"/>
                      <a:pt x="49" y="42"/>
                    </a:cubicBezTo>
                    <a:cubicBezTo>
                      <a:pt x="49" y="90"/>
                      <a:pt x="65" y="138"/>
                      <a:pt x="81" y="186"/>
                    </a:cubicBezTo>
                    <a:cubicBezTo>
                      <a:pt x="97" y="202"/>
                      <a:pt x="97" y="218"/>
                      <a:pt x="97" y="234"/>
                    </a:cubicBezTo>
                    <a:cubicBezTo>
                      <a:pt x="97" y="266"/>
                      <a:pt x="81" y="282"/>
                      <a:pt x="65" y="299"/>
                    </a:cubicBezTo>
                    <a:cubicBezTo>
                      <a:pt x="33" y="331"/>
                      <a:pt x="17" y="379"/>
                      <a:pt x="1" y="427"/>
                    </a:cubicBezTo>
                    <a:cubicBezTo>
                      <a:pt x="1" y="463"/>
                      <a:pt x="36" y="484"/>
                      <a:pt x="70" y="484"/>
                    </a:cubicBezTo>
                    <a:cubicBezTo>
                      <a:pt x="96" y="484"/>
                      <a:pt x="122" y="471"/>
                      <a:pt x="129" y="443"/>
                    </a:cubicBezTo>
                    <a:cubicBezTo>
                      <a:pt x="129" y="411"/>
                      <a:pt x="145" y="395"/>
                      <a:pt x="161" y="379"/>
                    </a:cubicBezTo>
                    <a:cubicBezTo>
                      <a:pt x="193" y="347"/>
                      <a:pt x="209" y="299"/>
                      <a:pt x="225" y="250"/>
                    </a:cubicBezTo>
                    <a:cubicBezTo>
                      <a:pt x="225" y="202"/>
                      <a:pt x="225" y="170"/>
                      <a:pt x="193" y="122"/>
                    </a:cubicBezTo>
                    <a:cubicBezTo>
                      <a:pt x="177" y="106"/>
                      <a:pt x="177" y="74"/>
                      <a:pt x="177" y="58"/>
                    </a:cubicBezTo>
                    <a:cubicBezTo>
                      <a:pt x="186" y="22"/>
                      <a:pt x="144" y="1"/>
                      <a:pt x="10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61" name="Google Shape;3661;p38"/>
              <p:cNvSpPr/>
              <p:nvPr/>
            </p:nvSpPr>
            <p:spPr>
              <a:xfrm>
                <a:off x="2284586" y="3458512"/>
                <a:ext cx="30797" cy="22404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39" extrusionOk="0">
                    <a:moveTo>
                      <a:pt x="393" y="1"/>
                    </a:moveTo>
                    <a:cubicBezTo>
                      <a:pt x="380" y="1"/>
                      <a:pt x="367" y="5"/>
                      <a:pt x="353" y="11"/>
                    </a:cubicBezTo>
                    <a:cubicBezTo>
                      <a:pt x="337" y="27"/>
                      <a:pt x="321" y="27"/>
                      <a:pt x="289" y="27"/>
                    </a:cubicBezTo>
                    <a:cubicBezTo>
                      <a:pt x="241" y="27"/>
                      <a:pt x="193" y="27"/>
                      <a:pt x="161" y="59"/>
                    </a:cubicBezTo>
                    <a:cubicBezTo>
                      <a:pt x="129" y="92"/>
                      <a:pt x="97" y="124"/>
                      <a:pt x="81" y="172"/>
                    </a:cubicBezTo>
                    <a:cubicBezTo>
                      <a:pt x="65" y="188"/>
                      <a:pt x="65" y="204"/>
                      <a:pt x="33" y="220"/>
                    </a:cubicBezTo>
                    <a:cubicBezTo>
                      <a:pt x="17" y="236"/>
                      <a:pt x="0" y="284"/>
                      <a:pt x="17" y="300"/>
                    </a:cubicBezTo>
                    <a:cubicBezTo>
                      <a:pt x="28" y="324"/>
                      <a:pt x="57" y="339"/>
                      <a:pt x="84" y="339"/>
                    </a:cubicBezTo>
                    <a:cubicBezTo>
                      <a:pt x="94" y="339"/>
                      <a:pt x="104" y="337"/>
                      <a:pt x="113" y="332"/>
                    </a:cubicBezTo>
                    <a:cubicBezTo>
                      <a:pt x="145" y="300"/>
                      <a:pt x="177" y="268"/>
                      <a:pt x="193" y="220"/>
                    </a:cubicBezTo>
                    <a:cubicBezTo>
                      <a:pt x="193" y="188"/>
                      <a:pt x="209" y="172"/>
                      <a:pt x="225" y="172"/>
                    </a:cubicBezTo>
                    <a:cubicBezTo>
                      <a:pt x="236" y="160"/>
                      <a:pt x="256" y="149"/>
                      <a:pt x="272" y="149"/>
                    </a:cubicBezTo>
                    <a:cubicBezTo>
                      <a:pt x="278" y="149"/>
                      <a:pt x="285" y="151"/>
                      <a:pt x="289" y="156"/>
                    </a:cubicBezTo>
                    <a:cubicBezTo>
                      <a:pt x="337" y="156"/>
                      <a:pt x="386" y="140"/>
                      <a:pt x="418" y="108"/>
                    </a:cubicBezTo>
                    <a:cubicBezTo>
                      <a:pt x="450" y="92"/>
                      <a:pt x="466" y="59"/>
                      <a:pt x="450" y="27"/>
                    </a:cubicBezTo>
                    <a:cubicBezTo>
                      <a:pt x="431" y="9"/>
                      <a:pt x="412" y="1"/>
                      <a:pt x="39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62" name="Google Shape;3662;p38"/>
              <p:cNvSpPr/>
              <p:nvPr/>
            </p:nvSpPr>
            <p:spPr>
              <a:xfrm>
                <a:off x="2252402" y="3460363"/>
                <a:ext cx="28946" cy="27492"/>
              </a:xfrm>
              <a:custGeom>
                <a:avLst/>
                <a:gdLst/>
                <a:ahLst/>
                <a:cxnLst/>
                <a:rect l="l" t="t" r="r" b="b"/>
                <a:pathLst>
                  <a:path w="438" h="416" extrusionOk="0">
                    <a:moveTo>
                      <a:pt x="350" y="1"/>
                    </a:moveTo>
                    <a:cubicBezTo>
                      <a:pt x="332" y="1"/>
                      <a:pt x="312" y="10"/>
                      <a:pt x="295" y="31"/>
                    </a:cubicBezTo>
                    <a:cubicBezTo>
                      <a:pt x="279" y="48"/>
                      <a:pt x="263" y="48"/>
                      <a:pt x="247" y="64"/>
                    </a:cubicBezTo>
                    <a:cubicBezTo>
                      <a:pt x="199" y="64"/>
                      <a:pt x="151" y="80"/>
                      <a:pt x="118" y="128"/>
                    </a:cubicBezTo>
                    <a:cubicBezTo>
                      <a:pt x="86" y="160"/>
                      <a:pt x="70" y="208"/>
                      <a:pt x="70" y="256"/>
                    </a:cubicBezTo>
                    <a:cubicBezTo>
                      <a:pt x="70" y="272"/>
                      <a:pt x="54" y="288"/>
                      <a:pt x="38" y="304"/>
                    </a:cubicBezTo>
                    <a:cubicBezTo>
                      <a:pt x="0" y="355"/>
                      <a:pt x="52" y="415"/>
                      <a:pt x="99" y="415"/>
                    </a:cubicBezTo>
                    <a:cubicBezTo>
                      <a:pt x="112" y="415"/>
                      <a:pt x="124" y="411"/>
                      <a:pt x="135" y="400"/>
                    </a:cubicBezTo>
                    <a:cubicBezTo>
                      <a:pt x="167" y="352"/>
                      <a:pt x="183" y="320"/>
                      <a:pt x="199" y="272"/>
                    </a:cubicBezTo>
                    <a:cubicBezTo>
                      <a:pt x="199" y="240"/>
                      <a:pt x="199" y="224"/>
                      <a:pt x="215" y="208"/>
                    </a:cubicBezTo>
                    <a:cubicBezTo>
                      <a:pt x="231" y="192"/>
                      <a:pt x="247" y="176"/>
                      <a:pt x="279" y="176"/>
                    </a:cubicBezTo>
                    <a:cubicBezTo>
                      <a:pt x="327" y="176"/>
                      <a:pt x="359" y="144"/>
                      <a:pt x="391" y="112"/>
                    </a:cubicBezTo>
                    <a:cubicBezTo>
                      <a:pt x="438" y="65"/>
                      <a:pt x="399" y="1"/>
                      <a:pt x="35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63" name="Google Shape;3663;p38"/>
              <p:cNvSpPr/>
              <p:nvPr/>
            </p:nvSpPr>
            <p:spPr>
              <a:xfrm>
                <a:off x="2329591" y="3439678"/>
                <a:ext cx="30334" cy="22404"/>
              </a:xfrm>
              <a:custGeom>
                <a:avLst/>
                <a:gdLst/>
                <a:ahLst/>
                <a:cxnLst/>
                <a:rect l="l" t="t" r="r" b="b"/>
                <a:pathLst>
                  <a:path w="459" h="339" extrusionOk="0">
                    <a:moveTo>
                      <a:pt x="91" y="0"/>
                    </a:moveTo>
                    <a:cubicBezTo>
                      <a:pt x="40" y="0"/>
                      <a:pt x="1" y="63"/>
                      <a:pt x="41" y="104"/>
                    </a:cubicBezTo>
                    <a:cubicBezTo>
                      <a:pt x="73" y="136"/>
                      <a:pt x="122" y="152"/>
                      <a:pt x="170" y="152"/>
                    </a:cubicBezTo>
                    <a:cubicBezTo>
                      <a:pt x="202" y="152"/>
                      <a:pt x="218" y="152"/>
                      <a:pt x="234" y="168"/>
                    </a:cubicBezTo>
                    <a:cubicBezTo>
                      <a:pt x="250" y="168"/>
                      <a:pt x="266" y="200"/>
                      <a:pt x="266" y="216"/>
                    </a:cubicBezTo>
                    <a:cubicBezTo>
                      <a:pt x="282" y="264"/>
                      <a:pt x="314" y="296"/>
                      <a:pt x="346" y="328"/>
                    </a:cubicBezTo>
                    <a:cubicBezTo>
                      <a:pt x="360" y="335"/>
                      <a:pt x="376" y="339"/>
                      <a:pt x="391" y="339"/>
                    </a:cubicBezTo>
                    <a:cubicBezTo>
                      <a:pt x="413" y="339"/>
                      <a:pt x="433" y="331"/>
                      <a:pt x="442" y="312"/>
                    </a:cubicBezTo>
                    <a:cubicBezTo>
                      <a:pt x="459" y="280"/>
                      <a:pt x="459" y="248"/>
                      <a:pt x="426" y="232"/>
                    </a:cubicBezTo>
                    <a:cubicBezTo>
                      <a:pt x="410" y="216"/>
                      <a:pt x="394" y="200"/>
                      <a:pt x="394" y="168"/>
                    </a:cubicBezTo>
                    <a:cubicBezTo>
                      <a:pt x="378" y="120"/>
                      <a:pt x="346" y="88"/>
                      <a:pt x="314" y="56"/>
                    </a:cubicBezTo>
                    <a:cubicBezTo>
                      <a:pt x="266" y="40"/>
                      <a:pt x="218" y="24"/>
                      <a:pt x="186" y="24"/>
                    </a:cubicBezTo>
                    <a:cubicBezTo>
                      <a:pt x="154" y="24"/>
                      <a:pt x="138" y="24"/>
                      <a:pt x="122" y="8"/>
                    </a:cubicBezTo>
                    <a:cubicBezTo>
                      <a:pt x="111" y="2"/>
                      <a:pt x="101" y="0"/>
                      <a:pt x="9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64" name="Google Shape;3664;p38"/>
              <p:cNvSpPr/>
              <p:nvPr/>
            </p:nvSpPr>
            <p:spPr>
              <a:xfrm>
                <a:off x="2234757" y="3447938"/>
                <a:ext cx="30797" cy="22404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39" extrusionOk="0">
                    <a:moveTo>
                      <a:pt x="393" y="0"/>
                    </a:moveTo>
                    <a:cubicBezTo>
                      <a:pt x="380" y="0"/>
                      <a:pt x="367" y="4"/>
                      <a:pt x="353" y="11"/>
                    </a:cubicBezTo>
                    <a:cubicBezTo>
                      <a:pt x="337" y="27"/>
                      <a:pt x="321" y="27"/>
                      <a:pt x="305" y="27"/>
                    </a:cubicBezTo>
                    <a:cubicBezTo>
                      <a:pt x="257" y="27"/>
                      <a:pt x="209" y="27"/>
                      <a:pt x="161" y="59"/>
                    </a:cubicBezTo>
                    <a:cubicBezTo>
                      <a:pt x="129" y="91"/>
                      <a:pt x="97" y="123"/>
                      <a:pt x="81" y="171"/>
                    </a:cubicBezTo>
                    <a:cubicBezTo>
                      <a:pt x="81" y="187"/>
                      <a:pt x="65" y="203"/>
                      <a:pt x="49" y="219"/>
                    </a:cubicBezTo>
                    <a:cubicBezTo>
                      <a:pt x="16" y="236"/>
                      <a:pt x="0" y="284"/>
                      <a:pt x="33" y="300"/>
                    </a:cubicBezTo>
                    <a:cubicBezTo>
                      <a:pt x="44" y="323"/>
                      <a:pt x="65" y="338"/>
                      <a:pt x="87" y="338"/>
                    </a:cubicBezTo>
                    <a:cubicBezTo>
                      <a:pt x="96" y="338"/>
                      <a:pt x="104" y="336"/>
                      <a:pt x="113" y="332"/>
                    </a:cubicBezTo>
                    <a:cubicBezTo>
                      <a:pt x="145" y="300"/>
                      <a:pt x="177" y="268"/>
                      <a:pt x="193" y="219"/>
                    </a:cubicBezTo>
                    <a:cubicBezTo>
                      <a:pt x="209" y="187"/>
                      <a:pt x="209" y="171"/>
                      <a:pt x="241" y="171"/>
                    </a:cubicBezTo>
                    <a:cubicBezTo>
                      <a:pt x="252" y="160"/>
                      <a:pt x="264" y="149"/>
                      <a:pt x="281" y="149"/>
                    </a:cubicBezTo>
                    <a:cubicBezTo>
                      <a:pt x="288" y="149"/>
                      <a:pt x="296" y="151"/>
                      <a:pt x="305" y="155"/>
                    </a:cubicBezTo>
                    <a:cubicBezTo>
                      <a:pt x="337" y="155"/>
                      <a:pt x="385" y="139"/>
                      <a:pt x="434" y="107"/>
                    </a:cubicBezTo>
                    <a:cubicBezTo>
                      <a:pt x="466" y="91"/>
                      <a:pt x="466" y="59"/>
                      <a:pt x="450" y="27"/>
                    </a:cubicBezTo>
                    <a:cubicBezTo>
                      <a:pt x="431" y="8"/>
                      <a:pt x="412" y="0"/>
                      <a:pt x="39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65" name="Google Shape;3665;p38"/>
              <p:cNvSpPr/>
              <p:nvPr/>
            </p:nvSpPr>
            <p:spPr>
              <a:xfrm>
                <a:off x="2236872" y="3504509"/>
                <a:ext cx="17051" cy="32515"/>
              </a:xfrm>
              <a:custGeom>
                <a:avLst/>
                <a:gdLst/>
                <a:ahLst/>
                <a:cxnLst/>
                <a:rect l="l" t="t" r="r" b="b"/>
                <a:pathLst>
                  <a:path w="258" h="492" extrusionOk="0">
                    <a:moveTo>
                      <a:pt x="148" y="1"/>
                    </a:moveTo>
                    <a:cubicBezTo>
                      <a:pt x="115" y="1"/>
                      <a:pt x="81" y="25"/>
                      <a:pt x="81" y="69"/>
                    </a:cubicBezTo>
                    <a:cubicBezTo>
                      <a:pt x="81" y="85"/>
                      <a:pt x="81" y="101"/>
                      <a:pt x="65" y="118"/>
                    </a:cubicBezTo>
                    <a:cubicBezTo>
                      <a:pt x="17" y="150"/>
                      <a:pt x="1" y="214"/>
                      <a:pt x="17" y="262"/>
                    </a:cubicBezTo>
                    <a:cubicBezTo>
                      <a:pt x="17" y="310"/>
                      <a:pt x="49" y="374"/>
                      <a:pt x="97" y="390"/>
                    </a:cubicBezTo>
                    <a:cubicBezTo>
                      <a:pt x="113" y="422"/>
                      <a:pt x="129" y="422"/>
                      <a:pt x="129" y="438"/>
                    </a:cubicBezTo>
                    <a:cubicBezTo>
                      <a:pt x="136" y="475"/>
                      <a:pt x="160" y="491"/>
                      <a:pt x="185" y="491"/>
                    </a:cubicBezTo>
                    <a:cubicBezTo>
                      <a:pt x="215" y="491"/>
                      <a:pt x="248" y="466"/>
                      <a:pt x="257" y="422"/>
                    </a:cubicBezTo>
                    <a:cubicBezTo>
                      <a:pt x="241" y="374"/>
                      <a:pt x="209" y="326"/>
                      <a:pt x="177" y="294"/>
                    </a:cubicBezTo>
                    <a:cubicBezTo>
                      <a:pt x="145" y="278"/>
                      <a:pt x="129" y="278"/>
                      <a:pt x="129" y="246"/>
                    </a:cubicBezTo>
                    <a:cubicBezTo>
                      <a:pt x="129" y="230"/>
                      <a:pt x="145" y="230"/>
                      <a:pt x="161" y="198"/>
                    </a:cubicBezTo>
                    <a:cubicBezTo>
                      <a:pt x="193" y="166"/>
                      <a:pt x="209" y="101"/>
                      <a:pt x="209" y="53"/>
                    </a:cubicBezTo>
                    <a:cubicBezTo>
                      <a:pt x="202" y="17"/>
                      <a:pt x="175" y="1"/>
                      <a:pt x="14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66" name="Google Shape;3666;p38"/>
              <p:cNvSpPr/>
              <p:nvPr/>
            </p:nvSpPr>
            <p:spPr>
              <a:xfrm>
                <a:off x="2271832" y="3569075"/>
                <a:ext cx="34035" cy="17844"/>
              </a:xfrm>
              <a:custGeom>
                <a:avLst/>
                <a:gdLst/>
                <a:ahLst/>
                <a:cxnLst/>
                <a:rect l="l" t="t" r="r" b="b"/>
                <a:pathLst>
                  <a:path w="515" h="270" extrusionOk="0">
                    <a:moveTo>
                      <a:pt x="58" y="1"/>
                    </a:moveTo>
                    <a:cubicBezTo>
                      <a:pt x="35" y="1"/>
                      <a:pt x="17" y="19"/>
                      <a:pt x="17" y="55"/>
                    </a:cubicBezTo>
                    <a:cubicBezTo>
                      <a:pt x="1" y="87"/>
                      <a:pt x="17" y="119"/>
                      <a:pt x="49" y="119"/>
                    </a:cubicBezTo>
                    <a:cubicBezTo>
                      <a:pt x="81" y="135"/>
                      <a:pt x="81" y="135"/>
                      <a:pt x="97" y="167"/>
                    </a:cubicBezTo>
                    <a:cubicBezTo>
                      <a:pt x="129" y="215"/>
                      <a:pt x="161" y="248"/>
                      <a:pt x="210" y="264"/>
                    </a:cubicBezTo>
                    <a:cubicBezTo>
                      <a:pt x="227" y="268"/>
                      <a:pt x="243" y="270"/>
                      <a:pt x="258" y="270"/>
                    </a:cubicBezTo>
                    <a:cubicBezTo>
                      <a:pt x="299" y="270"/>
                      <a:pt x="335" y="255"/>
                      <a:pt x="370" y="231"/>
                    </a:cubicBezTo>
                    <a:lnTo>
                      <a:pt x="418" y="231"/>
                    </a:lnTo>
                    <a:cubicBezTo>
                      <a:pt x="466" y="231"/>
                      <a:pt x="498" y="215"/>
                      <a:pt x="498" y="183"/>
                    </a:cubicBezTo>
                    <a:cubicBezTo>
                      <a:pt x="514" y="151"/>
                      <a:pt x="498" y="103"/>
                      <a:pt x="450" y="103"/>
                    </a:cubicBezTo>
                    <a:cubicBezTo>
                      <a:pt x="437" y="99"/>
                      <a:pt x="424" y="97"/>
                      <a:pt x="411" y="97"/>
                    </a:cubicBezTo>
                    <a:cubicBezTo>
                      <a:pt x="376" y="97"/>
                      <a:pt x="341" y="112"/>
                      <a:pt x="306" y="135"/>
                    </a:cubicBezTo>
                    <a:cubicBezTo>
                      <a:pt x="274" y="151"/>
                      <a:pt x="274" y="151"/>
                      <a:pt x="242" y="151"/>
                    </a:cubicBezTo>
                    <a:cubicBezTo>
                      <a:pt x="226" y="135"/>
                      <a:pt x="226" y="135"/>
                      <a:pt x="210" y="103"/>
                    </a:cubicBezTo>
                    <a:cubicBezTo>
                      <a:pt x="177" y="55"/>
                      <a:pt x="145" y="23"/>
                      <a:pt x="81" y="7"/>
                    </a:cubicBezTo>
                    <a:cubicBezTo>
                      <a:pt x="73" y="3"/>
                      <a:pt x="65" y="1"/>
                      <a:pt x="5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67" name="Google Shape;3667;p38"/>
              <p:cNvSpPr/>
              <p:nvPr/>
            </p:nvSpPr>
            <p:spPr>
              <a:xfrm>
                <a:off x="2421385" y="3462345"/>
                <a:ext cx="215247" cy="217494"/>
              </a:xfrm>
              <a:custGeom>
                <a:avLst/>
                <a:gdLst/>
                <a:ahLst/>
                <a:cxnLst/>
                <a:rect l="l" t="t" r="r" b="b"/>
                <a:pathLst>
                  <a:path w="3257" h="3291" extrusionOk="0">
                    <a:moveTo>
                      <a:pt x="1543" y="1"/>
                    </a:moveTo>
                    <a:cubicBezTo>
                      <a:pt x="1537" y="1"/>
                      <a:pt x="1531" y="1"/>
                      <a:pt x="1524" y="1"/>
                    </a:cubicBezTo>
                    <a:cubicBezTo>
                      <a:pt x="1364" y="1"/>
                      <a:pt x="1235" y="226"/>
                      <a:pt x="1091" y="274"/>
                    </a:cubicBezTo>
                    <a:cubicBezTo>
                      <a:pt x="931" y="338"/>
                      <a:pt x="690" y="274"/>
                      <a:pt x="578" y="370"/>
                    </a:cubicBezTo>
                    <a:cubicBezTo>
                      <a:pt x="449" y="483"/>
                      <a:pt x="481" y="723"/>
                      <a:pt x="385" y="868"/>
                    </a:cubicBezTo>
                    <a:cubicBezTo>
                      <a:pt x="305" y="996"/>
                      <a:pt x="80" y="1076"/>
                      <a:pt x="32" y="1237"/>
                    </a:cubicBezTo>
                    <a:cubicBezTo>
                      <a:pt x="0" y="1397"/>
                      <a:pt x="160" y="1574"/>
                      <a:pt x="177" y="1734"/>
                    </a:cubicBezTo>
                    <a:cubicBezTo>
                      <a:pt x="177" y="1895"/>
                      <a:pt x="48" y="2103"/>
                      <a:pt x="96" y="2248"/>
                    </a:cubicBezTo>
                    <a:cubicBezTo>
                      <a:pt x="160" y="2408"/>
                      <a:pt x="401" y="2456"/>
                      <a:pt x="497" y="2584"/>
                    </a:cubicBezTo>
                    <a:cubicBezTo>
                      <a:pt x="610" y="2697"/>
                      <a:pt x="610" y="2937"/>
                      <a:pt x="754" y="3034"/>
                    </a:cubicBezTo>
                    <a:cubicBezTo>
                      <a:pt x="801" y="3065"/>
                      <a:pt x="854" y="3074"/>
                      <a:pt x="910" y="3074"/>
                    </a:cubicBezTo>
                    <a:cubicBezTo>
                      <a:pt x="995" y="3074"/>
                      <a:pt x="1086" y="3053"/>
                      <a:pt x="1170" y="3053"/>
                    </a:cubicBezTo>
                    <a:cubicBezTo>
                      <a:pt x="1204" y="3053"/>
                      <a:pt x="1237" y="3056"/>
                      <a:pt x="1267" y="3066"/>
                    </a:cubicBezTo>
                    <a:cubicBezTo>
                      <a:pt x="1428" y="3098"/>
                      <a:pt x="1572" y="3290"/>
                      <a:pt x="1733" y="3290"/>
                    </a:cubicBezTo>
                    <a:cubicBezTo>
                      <a:pt x="1909" y="3274"/>
                      <a:pt x="2022" y="3050"/>
                      <a:pt x="2166" y="3002"/>
                    </a:cubicBezTo>
                    <a:cubicBezTo>
                      <a:pt x="2326" y="2937"/>
                      <a:pt x="2567" y="3002"/>
                      <a:pt x="2679" y="2905"/>
                    </a:cubicBezTo>
                    <a:cubicBezTo>
                      <a:pt x="2808" y="2793"/>
                      <a:pt x="2776" y="2552"/>
                      <a:pt x="2872" y="2408"/>
                    </a:cubicBezTo>
                    <a:cubicBezTo>
                      <a:pt x="2952" y="2280"/>
                      <a:pt x="3177" y="2199"/>
                      <a:pt x="3225" y="2039"/>
                    </a:cubicBezTo>
                    <a:cubicBezTo>
                      <a:pt x="3257" y="1879"/>
                      <a:pt x="3096" y="1702"/>
                      <a:pt x="3080" y="1542"/>
                    </a:cubicBezTo>
                    <a:cubicBezTo>
                      <a:pt x="3080" y="1381"/>
                      <a:pt x="3209" y="1173"/>
                      <a:pt x="3161" y="1028"/>
                    </a:cubicBezTo>
                    <a:cubicBezTo>
                      <a:pt x="3096" y="868"/>
                      <a:pt x="2856" y="820"/>
                      <a:pt x="2760" y="707"/>
                    </a:cubicBezTo>
                    <a:cubicBezTo>
                      <a:pt x="2647" y="579"/>
                      <a:pt x="2647" y="338"/>
                      <a:pt x="2503" y="242"/>
                    </a:cubicBezTo>
                    <a:cubicBezTo>
                      <a:pt x="2458" y="217"/>
                      <a:pt x="2407" y="209"/>
                      <a:pt x="2353" y="209"/>
                    </a:cubicBezTo>
                    <a:cubicBezTo>
                      <a:pt x="2260" y="209"/>
                      <a:pt x="2159" y="233"/>
                      <a:pt x="2066" y="233"/>
                    </a:cubicBezTo>
                    <a:cubicBezTo>
                      <a:pt x="2040" y="233"/>
                      <a:pt x="2014" y="231"/>
                      <a:pt x="1989" y="226"/>
                    </a:cubicBezTo>
                    <a:cubicBezTo>
                      <a:pt x="1835" y="180"/>
                      <a:pt x="1696" y="1"/>
                      <a:pt x="154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68" name="Google Shape;3668;p38"/>
              <p:cNvSpPr/>
              <p:nvPr/>
            </p:nvSpPr>
            <p:spPr>
              <a:xfrm>
                <a:off x="2419205" y="3465055"/>
                <a:ext cx="219543" cy="211150"/>
              </a:xfrm>
              <a:custGeom>
                <a:avLst/>
                <a:gdLst/>
                <a:ahLst/>
                <a:cxnLst/>
                <a:rect l="l" t="t" r="r" b="b"/>
                <a:pathLst>
                  <a:path w="3322" h="3195" extrusionOk="0">
                    <a:moveTo>
                      <a:pt x="2033" y="0"/>
                    </a:moveTo>
                    <a:cubicBezTo>
                      <a:pt x="1896" y="0"/>
                      <a:pt x="1730" y="137"/>
                      <a:pt x="1589" y="137"/>
                    </a:cubicBezTo>
                    <a:cubicBezTo>
                      <a:pt x="1580" y="138"/>
                      <a:pt x="1570" y="138"/>
                      <a:pt x="1561" y="138"/>
                    </a:cubicBezTo>
                    <a:cubicBezTo>
                      <a:pt x="1425" y="138"/>
                      <a:pt x="1282" y="56"/>
                      <a:pt x="1160" y="56"/>
                    </a:cubicBezTo>
                    <a:cubicBezTo>
                      <a:pt x="1131" y="56"/>
                      <a:pt x="1102" y="61"/>
                      <a:pt x="1076" y="73"/>
                    </a:cubicBezTo>
                    <a:cubicBezTo>
                      <a:pt x="915" y="121"/>
                      <a:pt x="867" y="362"/>
                      <a:pt x="739" y="474"/>
                    </a:cubicBezTo>
                    <a:cubicBezTo>
                      <a:pt x="611" y="570"/>
                      <a:pt x="370" y="570"/>
                      <a:pt x="274" y="698"/>
                    </a:cubicBezTo>
                    <a:cubicBezTo>
                      <a:pt x="193" y="843"/>
                      <a:pt x="274" y="1067"/>
                      <a:pt x="242" y="1228"/>
                    </a:cubicBezTo>
                    <a:cubicBezTo>
                      <a:pt x="210" y="1388"/>
                      <a:pt x="1" y="1517"/>
                      <a:pt x="17" y="1693"/>
                    </a:cubicBezTo>
                    <a:cubicBezTo>
                      <a:pt x="33" y="1854"/>
                      <a:pt x="242" y="1982"/>
                      <a:pt x="306" y="2126"/>
                    </a:cubicBezTo>
                    <a:cubicBezTo>
                      <a:pt x="354" y="2271"/>
                      <a:pt x="274" y="2511"/>
                      <a:pt x="386" y="2640"/>
                    </a:cubicBezTo>
                    <a:cubicBezTo>
                      <a:pt x="482" y="2768"/>
                      <a:pt x="739" y="2736"/>
                      <a:pt x="867" y="2832"/>
                    </a:cubicBezTo>
                    <a:cubicBezTo>
                      <a:pt x="996" y="2912"/>
                      <a:pt x="1076" y="3153"/>
                      <a:pt x="1236" y="3185"/>
                    </a:cubicBezTo>
                    <a:cubicBezTo>
                      <a:pt x="1257" y="3191"/>
                      <a:pt x="1278" y="3194"/>
                      <a:pt x="1299" y="3194"/>
                    </a:cubicBezTo>
                    <a:cubicBezTo>
                      <a:pt x="1442" y="3194"/>
                      <a:pt x="1596" y="3071"/>
                      <a:pt x="1750" y="3057"/>
                    </a:cubicBezTo>
                    <a:cubicBezTo>
                      <a:pt x="1881" y="3057"/>
                      <a:pt x="2034" y="3154"/>
                      <a:pt x="2173" y="3154"/>
                    </a:cubicBezTo>
                    <a:cubicBezTo>
                      <a:pt x="2204" y="3154"/>
                      <a:pt x="2234" y="3149"/>
                      <a:pt x="2263" y="3137"/>
                    </a:cubicBezTo>
                    <a:cubicBezTo>
                      <a:pt x="2407" y="3073"/>
                      <a:pt x="2456" y="2848"/>
                      <a:pt x="2584" y="2736"/>
                    </a:cubicBezTo>
                    <a:cubicBezTo>
                      <a:pt x="2712" y="2640"/>
                      <a:pt x="2953" y="2624"/>
                      <a:pt x="3049" y="2495"/>
                    </a:cubicBezTo>
                    <a:cubicBezTo>
                      <a:pt x="3129" y="2367"/>
                      <a:pt x="3033" y="2142"/>
                      <a:pt x="3081" y="1982"/>
                    </a:cubicBezTo>
                    <a:cubicBezTo>
                      <a:pt x="3113" y="1822"/>
                      <a:pt x="3322" y="1677"/>
                      <a:pt x="3306" y="1517"/>
                    </a:cubicBezTo>
                    <a:cubicBezTo>
                      <a:pt x="3306" y="1356"/>
                      <a:pt x="3081" y="1228"/>
                      <a:pt x="3033" y="1084"/>
                    </a:cubicBezTo>
                    <a:cubicBezTo>
                      <a:pt x="2969" y="923"/>
                      <a:pt x="3049" y="698"/>
                      <a:pt x="2937" y="570"/>
                    </a:cubicBezTo>
                    <a:cubicBezTo>
                      <a:pt x="2841" y="442"/>
                      <a:pt x="2600" y="458"/>
                      <a:pt x="2456" y="378"/>
                    </a:cubicBezTo>
                    <a:cubicBezTo>
                      <a:pt x="2327" y="281"/>
                      <a:pt x="2247" y="57"/>
                      <a:pt x="2087" y="9"/>
                    </a:cubicBezTo>
                    <a:cubicBezTo>
                      <a:pt x="2069" y="3"/>
                      <a:pt x="2051" y="0"/>
                      <a:pt x="203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69" name="Google Shape;3669;p38"/>
              <p:cNvSpPr/>
              <p:nvPr/>
            </p:nvSpPr>
            <p:spPr>
              <a:xfrm>
                <a:off x="2554946" y="3628421"/>
                <a:ext cx="31854" cy="20421"/>
              </a:xfrm>
              <a:custGeom>
                <a:avLst/>
                <a:gdLst/>
                <a:ahLst/>
                <a:cxnLst/>
                <a:rect l="l" t="t" r="r" b="b"/>
                <a:pathLst>
                  <a:path w="482" h="309" extrusionOk="0">
                    <a:moveTo>
                      <a:pt x="416" y="1"/>
                    </a:moveTo>
                    <a:cubicBezTo>
                      <a:pt x="406" y="1"/>
                      <a:pt x="395" y="3"/>
                      <a:pt x="386" y="7"/>
                    </a:cubicBezTo>
                    <a:cubicBezTo>
                      <a:pt x="337" y="23"/>
                      <a:pt x="305" y="71"/>
                      <a:pt x="289" y="120"/>
                    </a:cubicBezTo>
                    <a:cubicBezTo>
                      <a:pt x="289" y="152"/>
                      <a:pt x="273" y="168"/>
                      <a:pt x="257" y="168"/>
                    </a:cubicBezTo>
                    <a:cubicBezTo>
                      <a:pt x="249" y="176"/>
                      <a:pt x="245" y="180"/>
                      <a:pt x="239" y="180"/>
                    </a:cubicBezTo>
                    <a:cubicBezTo>
                      <a:pt x="233" y="180"/>
                      <a:pt x="225" y="176"/>
                      <a:pt x="209" y="168"/>
                    </a:cubicBezTo>
                    <a:cubicBezTo>
                      <a:pt x="185" y="160"/>
                      <a:pt x="157" y="156"/>
                      <a:pt x="129" y="156"/>
                    </a:cubicBezTo>
                    <a:cubicBezTo>
                      <a:pt x="101" y="156"/>
                      <a:pt x="73" y="160"/>
                      <a:pt x="49" y="168"/>
                    </a:cubicBezTo>
                    <a:cubicBezTo>
                      <a:pt x="17" y="184"/>
                      <a:pt x="1" y="232"/>
                      <a:pt x="17" y="264"/>
                    </a:cubicBezTo>
                    <a:cubicBezTo>
                      <a:pt x="33" y="296"/>
                      <a:pt x="65" y="296"/>
                      <a:pt x="97" y="296"/>
                    </a:cubicBezTo>
                    <a:cubicBezTo>
                      <a:pt x="107" y="291"/>
                      <a:pt x="115" y="289"/>
                      <a:pt x="121" y="289"/>
                    </a:cubicBezTo>
                    <a:cubicBezTo>
                      <a:pt x="132" y="289"/>
                      <a:pt x="140" y="296"/>
                      <a:pt x="161" y="296"/>
                    </a:cubicBezTo>
                    <a:cubicBezTo>
                      <a:pt x="185" y="304"/>
                      <a:pt x="213" y="308"/>
                      <a:pt x="241" y="308"/>
                    </a:cubicBezTo>
                    <a:cubicBezTo>
                      <a:pt x="269" y="308"/>
                      <a:pt x="297" y="304"/>
                      <a:pt x="321" y="296"/>
                    </a:cubicBezTo>
                    <a:cubicBezTo>
                      <a:pt x="370" y="264"/>
                      <a:pt x="402" y="216"/>
                      <a:pt x="418" y="168"/>
                    </a:cubicBezTo>
                    <a:cubicBezTo>
                      <a:pt x="418" y="136"/>
                      <a:pt x="434" y="120"/>
                      <a:pt x="450" y="120"/>
                    </a:cubicBezTo>
                    <a:cubicBezTo>
                      <a:pt x="482" y="104"/>
                      <a:pt x="482" y="55"/>
                      <a:pt x="466" y="23"/>
                    </a:cubicBezTo>
                    <a:cubicBezTo>
                      <a:pt x="466" y="12"/>
                      <a:pt x="442" y="1"/>
                      <a:pt x="41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70" name="Google Shape;3670;p38"/>
              <p:cNvSpPr/>
              <p:nvPr/>
            </p:nvSpPr>
            <p:spPr>
              <a:xfrm>
                <a:off x="2484961" y="3571190"/>
                <a:ext cx="20223" cy="31656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79" extrusionOk="0">
                    <a:moveTo>
                      <a:pt x="93" y="1"/>
                    </a:moveTo>
                    <a:cubicBezTo>
                      <a:pt x="83" y="1"/>
                      <a:pt x="73" y="3"/>
                      <a:pt x="65" y="7"/>
                    </a:cubicBezTo>
                    <a:cubicBezTo>
                      <a:pt x="33" y="7"/>
                      <a:pt x="17" y="55"/>
                      <a:pt x="33" y="87"/>
                    </a:cubicBezTo>
                    <a:cubicBezTo>
                      <a:pt x="49" y="103"/>
                      <a:pt x="49" y="103"/>
                      <a:pt x="33" y="135"/>
                    </a:cubicBezTo>
                    <a:cubicBezTo>
                      <a:pt x="1" y="183"/>
                      <a:pt x="1" y="248"/>
                      <a:pt x="17" y="296"/>
                    </a:cubicBezTo>
                    <a:cubicBezTo>
                      <a:pt x="33" y="344"/>
                      <a:pt x="81" y="376"/>
                      <a:pt x="129" y="392"/>
                    </a:cubicBezTo>
                    <a:cubicBezTo>
                      <a:pt x="161" y="408"/>
                      <a:pt x="177" y="424"/>
                      <a:pt x="177" y="440"/>
                    </a:cubicBezTo>
                    <a:cubicBezTo>
                      <a:pt x="189" y="464"/>
                      <a:pt x="209" y="479"/>
                      <a:pt x="232" y="479"/>
                    </a:cubicBezTo>
                    <a:cubicBezTo>
                      <a:pt x="240" y="479"/>
                      <a:pt x="249" y="477"/>
                      <a:pt x="257" y="472"/>
                    </a:cubicBezTo>
                    <a:cubicBezTo>
                      <a:pt x="289" y="456"/>
                      <a:pt x="305" y="424"/>
                      <a:pt x="289" y="392"/>
                    </a:cubicBezTo>
                    <a:cubicBezTo>
                      <a:pt x="273" y="344"/>
                      <a:pt x="225" y="296"/>
                      <a:pt x="177" y="280"/>
                    </a:cubicBezTo>
                    <a:cubicBezTo>
                      <a:pt x="161" y="264"/>
                      <a:pt x="161" y="264"/>
                      <a:pt x="129" y="248"/>
                    </a:cubicBezTo>
                    <a:cubicBezTo>
                      <a:pt x="113" y="232"/>
                      <a:pt x="129" y="216"/>
                      <a:pt x="129" y="199"/>
                    </a:cubicBezTo>
                    <a:cubicBezTo>
                      <a:pt x="161" y="151"/>
                      <a:pt x="177" y="87"/>
                      <a:pt x="145" y="39"/>
                    </a:cubicBezTo>
                    <a:cubicBezTo>
                      <a:pt x="145" y="16"/>
                      <a:pt x="119" y="1"/>
                      <a:pt x="9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71" name="Google Shape;3671;p38"/>
              <p:cNvSpPr/>
              <p:nvPr/>
            </p:nvSpPr>
            <p:spPr>
              <a:xfrm>
                <a:off x="2497715" y="3492745"/>
                <a:ext cx="25510" cy="13218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00" extrusionOk="0">
                    <a:moveTo>
                      <a:pt x="205" y="0"/>
                    </a:moveTo>
                    <a:cubicBezTo>
                      <a:pt x="195" y="0"/>
                      <a:pt x="186" y="2"/>
                      <a:pt x="177" y="7"/>
                    </a:cubicBezTo>
                    <a:cubicBezTo>
                      <a:pt x="129" y="7"/>
                      <a:pt x="96" y="23"/>
                      <a:pt x="80" y="55"/>
                    </a:cubicBezTo>
                    <a:cubicBezTo>
                      <a:pt x="64" y="71"/>
                      <a:pt x="64" y="87"/>
                      <a:pt x="32" y="87"/>
                    </a:cubicBezTo>
                    <a:cubicBezTo>
                      <a:pt x="16" y="87"/>
                      <a:pt x="0" y="119"/>
                      <a:pt x="0" y="151"/>
                    </a:cubicBezTo>
                    <a:cubicBezTo>
                      <a:pt x="0" y="183"/>
                      <a:pt x="32" y="199"/>
                      <a:pt x="48" y="199"/>
                    </a:cubicBezTo>
                    <a:cubicBezTo>
                      <a:pt x="96" y="199"/>
                      <a:pt x="129" y="183"/>
                      <a:pt x="145" y="151"/>
                    </a:cubicBezTo>
                    <a:cubicBezTo>
                      <a:pt x="161" y="135"/>
                      <a:pt x="161" y="135"/>
                      <a:pt x="193" y="135"/>
                    </a:cubicBezTo>
                    <a:cubicBezTo>
                      <a:pt x="198" y="130"/>
                      <a:pt x="203" y="128"/>
                      <a:pt x="209" y="128"/>
                    </a:cubicBezTo>
                    <a:cubicBezTo>
                      <a:pt x="219" y="128"/>
                      <a:pt x="230" y="135"/>
                      <a:pt x="241" y="135"/>
                    </a:cubicBezTo>
                    <a:cubicBezTo>
                      <a:pt x="253" y="159"/>
                      <a:pt x="282" y="173"/>
                      <a:pt x="309" y="173"/>
                    </a:cubicBezTo>
                    <a:cubicBezTo>
                      <a:pt x="319" y="173"/>
                      <a:pt x="329" y="171"/>
                      <a:pt x="337" y="167"/>
                    </a:cubicBezTo>
                    <a:cubicBezTo>
                      <a:pt x="369" y="167"/>
                      <a:pt x="385" y="135"/>
                      <a:pt x="369" y="103"/>
                    </a:cubicBezTo>
                    <a:cubicBezTo>
                      <a:pt x="369" y="71"/>
                      <a:pt x="353" y="39"/>
                      <a:pt x="321" y="39"/>
                    </a:cubicBezTo>
                    <a:cubicBezTo>
                      <a:pt x="316" y="44"/>
                      <a:pt x="312" y="45"/>
                      <a:pt x="307" y="45"/>
                    </a:cubicBezTo>
                    <a:cubicBezTo>
                      <a:pt x="296" y="45"/>
                      <a:pt x="284" y="34"/>
                      <a:pt x="273" y="23"/>
                    </a:cubicBezTo>
                    <a:cubicBezTo>
                      <a:pt x="250" y="11"/>
                      <a:pt x="228" y="0"/>
                      <a:pt x="20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72" name="Google Shape;3672;p38"/>
              <p:cNvSpPr/>
              <p:nvPr/>
            </p:nvSpPr>
            <p:spPr>
              <a:xfrm>
                <a:off x="2587791" y="3516074"/>
                <a:ext cx="20223" cy="30599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63" extrusionOk="0">
                    <a:moveTo>
                      <a:pt x="75" y="0"/>
                    </a:moveTo>
                    <a:cubicBezTo>
                      <a:pt x="66" y="0"/>
                      <a:pt x="58" y="2"/>
                      <a:pt x="49" y="7"/>
                    </a:cubicBezTo>
                    <a:cubicBezTo>
                      <a:pt x="17" y="23"/>
                      <a:pt x="1" y="55"/>
                      <a:pt x="17" y="87"/>
                    </a:cubicBezTo>
                    <a:cubicBezTo>
                      <a:pt x="49" y="135"/>
                      <a:pt x="81" y="167"/>
                      <a:pt x="113" y="183"/>
                    </a:cubicBezTo>
                    <a:cubicBezTo>
                      <a:pt x="145" y="199"/>
                      <a:pt x="161" y="215"/>
                      <a:pt x="161" y="231"/>
                    </a:cubicBezTo>
                    <a:cubicBezTo>
                      <a:pt x="177" y="247"/>
                      <a:pt x="177" y="279"/>
                      <a:pt x="161" y="295"/>
                    </a:cubicBezTo>
                    <a:cubicBezTo>
                      <a:pt x="161" y="344"/>
                      <a:pt x="161" y="392"/>
                      <a:pt x="193" y="440"/>
                    </a:cubicBezTo>
                    <a:cubicBezTo>
                      <a:pt x="193" y="451"/>
                      <a:pt x="217" y="463"/>
                      <a:pt x="243" y="463"/>
                    </a:cubicBezTo>
                    <a:cubicBezTo>
                      <a:pt x="253" y="463"/>
                      <a:pt x="264" y="461"/>
                      <a:pt x="274" y="456"/>
                    </a:cubicBezTo>
                    <a:cubicBezTo>
                      <a:pt x="290" y="440"/>
                      <a:pt x="306" y="408"/>
                      <a:pt x="290" y="376"/>
                    </a:cubicBezTo>
                    <a:cubicBezTo>
                      <a:pt x="290" y="360"/>
                      <a:pt x="290" y="328"/>
                      <a:pt x="290" y="312"/>
                    </a:cubicBezTo>
                    <a:cubicBezTo>
                      <a:pt x="306" y="263"/>
                      <a:pt x="290" y="215"/>
                      <a:pt x="274" y="183"/>
                    </a:cubicBezTo>
                    <a:cubicBezTo>
                      <a:pt x="258" y="135"/>
                      <a:pt x="225" y="103"/>
                      <a:pt x="177" y="71"/>
                    </a:cubicBezTo>
                    <a:cubicBezTo>
                      <a:pt x="161" y="71"/>
                      <a:pt x="145" y="55"/>
                      <a:pt x="129" y="39"/>
                    </a:cubicBezTo>
                    <a:cubicBezTo>
                      <a:pt x="117" y="15"/>
                      <a:pt x="97" y="0"/>
                      <a:pt x="7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73" name="Google Shape;3673;p38"/>
              <p:cNvSpPr/>
              <p:nvPr/>
            </p:nvSpPr>
            <p:spPr>
              <a:xfrm>
                <a:off x="2549527" y="3534842"/>
                <a:ext cx="21412" cy="30466"/>
              </a:xfrm>
              <a:custGeom>
                <a:avLst/>
                <a:gdLst/>
                <a:ahLst/>
                <a:cxnLst/>
                <a:rect l="l" t="t" r="r" b="b"/>
                <a:pathLst>
                  <a:path w="324" h="461" extrusionOk="0">
                    <a:moveTo>
                      <a:pt x="101" y="1"/>
                    </a:moveTo>
                    <a:cubicBezTo>
                      <a:pt x="55" y="1"/>
                      <a:pt x="0" y="46"/>
                      <a:pt x="34" y="92"/>
                    </a:cubicBezTo>
                    <a:cubicBezTo>
                      <a:pt x="50" y="124"/>
                      <a:pt x="83" y="156"/>
                      <a:pt x="131" y="188"/>
                    </a:cubicBezTo>
                    <a:cubicBezTo>
                      <a:pt x="147" y="188"/>
                      <a:pt x="163" y="204"/>
                      <a:pt x="179" y="220"/>
                    </a:cubicBezTo>
                    <a:cubicBezTo>
                      <a:pt x="179" y="252"/>
                      <a:pt x="179" y="268"/>
                      <a:pt x="179" y="284"/>
                    </a:cubicBezTo>
                    <a:cubicBezTo>
                      <a:pt x="163" y="332"/>
                      <a:pt x="179" y="380"/>
                      <a:pt x="195" y="429"/>
                    </a:cubicBezTo>
                    <a:cubicBezTo>
                      <a:pt x="211" y="461"/>
                      <a:pt x="243" y="461"/>
                      <a:pt x="275" y="461"/>
                    </a:cubicBezTo>
                    <a:cubicBezTo>
                      <a:pt x="307" y="429"/>
                      <a:pt x="323" y="397"/>
                      <a:pt x="307" y="364"/>
                    </a:cubicBezTo>
                    <a:cubicBezTo>
                      <a:pt x="307" y="348"/>
                      <a:pt x="307" y="316"/>
                      <a:pt x="307" y="300"/>
                    </a:cubicBezTo>
                    <a:cubicBezTo>
                      <a:pt x="323" y="252"/>
                      <a:pt x="307" y="204"/>
                      <a:pt x="291" y="172"/>
                    </a:cubicBezTo>
                    <a:cubicBezTo>
                      <a:pt x="275" y="124"/>
                      <a:pt x="227" y="92"/>
                      <a:pt x="195" y="76"/>
                    </a:cubicBezTo>
                    <a:cubicBezTo>
                      <a:pt x="163" y="60"/>
                      <a:pt x="147" y="44"/>
                      <a:pt x="147" y="28"/>
                    </a:cubicBezTo>
                    <a:cubicBezTo>
                      <a:pt x="137" y="9"/>
                      <a:pt x="120" y="1"/>
                      <a:pt x="10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74" name="Google Shape;3674;p38"/>
              <p:cNvSpPr/>
              <p:nvPr/>
            </p:nvSpPr>
            <p:spPr>
              <a:xfrm>
                <a:off x="2533138" y="3602713"/>
                <a:ext cx="32912" cy="20289"/>
              </a:xfrm>
              <a:custGeom>
                <a:avLst/>
                <a:gdLst/>
                <a:ahLst/>
                <a:cxnLst/>
                <a:rect l="l" t="t" r="r" b="b"/>
                <a:pathLst>
                  <a:path w="498" h="307" extrusionOk="0">
                    <a:moveTo>
                      <a:pt x="408" y="1"/>
                    </a:moveTo>
                    <a:cubicBezTo>
                      <a:pt x="399" y="1"/>
                      <a:pt x="389" y="4"/>
                      <a:pt x="379" y="11"/>
                    </a:cubicBezTo>
                    <a:cubicBezTo>
                      <a:pt x="331" y="27"/>
                      <a:pt x="298" y="59"/>
                      <a:pt x="282" y="108"/>
                    </a:cubicBezTo>
                    <a:cubicBezTo>
                      <a:pt x="282" y="124"/>
                      <a:pt x="266" y="140"/>
                      <a:pt x="250" y="156"/>
                    </a:cubicBezTo>
                    <a:cubicBezTo>
                      <a:pt x="218" y="172"/>
                      <a:pt x="202" y="172"/>
                      <a:pt x="186" y="172"/>
                    </a:cubicBezTo>
                    <a:cubicBezTo>
                      <a:pt x="172" y="167"/>
                      <a:pt x="158" y="165"/>
                      <a:pt x="144" y="165"/>
                    </a:cubicBezTo>
                    <a:cubicBezTo>
                      <a:pt x="110" y="165"/>
                      <a:pt x="76" y="176"/>
                      <a:pt x="42" y="188"/>
                    </a:cubicBezTo>
                    <a:cubicBezTo>
                      <a:pt x="0" y="229"/>
                      <a:pt x="30" y="306"/>
                      <a:pt x="80" y="306"/>
                    </a:cubicBezTo>
                    <a:cubicBezTo>
                      <a:pt x="89" y="306"/>
                      <a:pt x="97" y="304"/>
                      <a:pt x="106" y="300"/>
                    </a:cubicBezTo>
                    <a:cubicBezTo>
                      <a:pt x="114" y="292"/>
                      <a:pt x="126" y="288"/>
                      <a:pt x="138" y="288"/>
                    </a:cubicBezTo>
                    <a:cubicBezTo>
                      <a:pt x="150" y="288"/>
                      <a:pt x="162" y="292"/>
                      <a:pt x="170" y="300"/>
                    </a:cubicBezTo>
                    <a:cubicBezTo>
                      <a:pt x="218" y="300"/>
                      <a:pt x="266" y="284"/>
                      <a:pt x="314" y="268"/>
                    </a:cubicBezTo>
                    <a:cubicBezTo>
                      <a:pt x="347" y="236"/>
                      <a:pt x="379" y="204"/>
                      <a:pt x="395" y="172"/>
                    </a:cubicBezTo>
                    <a:cubicBezTo>
                      <a:pt x="411" y="140"/>
                      <a:pt x="427" y="124"/>
                      <a:pt x="443" y="124"/>
                    </a:cubicBezTo>
                    <a:cubicBezTo>
                      <a:pt x="497" y="96"/>
                      <a:pt x="460" y="1"/>
                      <a:pt x="40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75" name="Google Shape;3675;p38"/>
              <p:cNvSpPr/>
              <p:nvPr/>
            </p:nvSpPr>
            <p:spPr>
              <a:xfrm>
                <a:off x="2526331" y="3565507"/>
                <a:ext cx="19165" cy="21809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30" extrusionOk="0">
                    <a:moveTo>
                      <a:pt x="223" y="1"/>
                    </a:moveTo>
                    <a:cubicBezTo>
                      <a:pt x="209" y="1"/>
                      <a:pt x="193" y="5"/>
                      <a:pt x="177" y="13"/>
                    </a:cubicBezTo>
                    <a:cubicBezTo>
                      <a:pt x="161" y="45"/>
                      <a:pt x="145" y="77"/>
                      <a:pt x="161" y="109"/>
                    </a:cubicBezTo>
                    <a:cubicBezTo>
                      <a:pt x="161" y="125"/>
                      <a:pt x="161" y="157"/>
                      <a:pt x="145" y="157"/>
                    </a:cubicBezTo>
                    <a:cubicBezTo>
                      <a:pt x="129" y="189"/>
                      <a:pt x="129" y="189"/>
                      <a:pt x="97" y="189"/>
                    </a:cubicBezTo>
                    <a:cubicBezTo>
                      <a:pt x="65" y="189"/>
                      <a:pt x="32" y="205"/>
                      <a:pt x="16" y="237"/>
                    </a:cubicBezTo>
                    <a:cubicBezTo>
                      <a:pt x="0" y="269"/>
                      <a:pt x="0" y="302"/>
                      <a:pt x="32" y="318"/>
                    </a:cubicBezTo>
                    <a:cubicBezTo>
                      <a:pt x="40" y="326"/>
                      <a:pt x="57" y="330"/>
                      <a:pt x="73" y="330"/>
                    </a:cubicBezTo>
                    <a:cubicBezTo>
                      <a:pt x="89" y="330"/>
                      <a:pt x="105" y="326"/>
                      <a:pt x="113" y="318"/>
                    </a:cubicBezTo>
                    <a:cubicBezTo>
                      <a:pt x="129" y="302"/>
                      <a:pt x="129" y="302"/>
                      <a:pt x="161" y="302"/>
                    </a:cubicBezTo>
                    <a:cubicBezTo>
                      <a:pt x="193" y="285"/>
                      <a:pt x="225" y="269"/>
                      <a:pt x="257" y="237"/>
                    </a:cubicBezTo>
                    <a:cubicBezTo>
                      <a:pt x="273" y="205"/>
                      <a:pt x="273" y="173"/>
                      <a:pt x="273" y="141"/>
                    </a:cubicBezTo>
                    <a:cubicBezTo>
                      <a:pt x="273" y="125"/>
                      <a:pt x="273" y="93"/>
                      <a:pt x="289" y="93"/>
                    </a:cubicBezTo>
                    <a:cubicBezTo>
                      <a:pt x="289" y="61"/>
                      <a:pt x="289" y="29"/>
                      <a:pt x="257" y="13"/>
                    </a:cubicBezTo>
                    <a:cubicBezTo>
                      <a:pt x="249" y="5"/>
                      <a:pt x="237" y="1"/>
                      <a:pt x="22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76" name="Google Shape;3676;p38"/>
              <p:cNvSpPr/>
              <p:nvPr/>
            </p:nvSpPr>
            <p:spPr>
              <a:xfrm>
                <a:off x="2597374" y="3572644"/>
                <a:ext cx="14870" cy="33242"/>
              </a:xfrm>
              <a:custGeom>
                <a:avLst/>
                <a:gdLst/>
                <a:ahLst/>
                <a:cxnLst/>
                <a:rect l="l" t="t" r="r" b="b"/>
                <a:pathLst>
                  <a:path w="225" h="503" extrusionOk="0">
                    <a:moveTo>
                      <a:pt x="129" y="1"/>
                    </a:moveTo>
                    <a:cubicBezTo>
                      <a:pt x="97" y="1"/>
                      <a:pt x="64" y="17"/>
                      <a:pt x="48" y="49"/>
                    </a:cubicBezTo>
                    <a:cubicBezTo>
                      <a:pt x="48" y="97"/>
                      <a:pt x="48" y="145"/>
                      <a:pt x="80" y="194"/>
                    </a:cubicBezTo>
                    <a:cubicBezTo>
                      <a:pt x="97" y="210"/>
                      <a:pt x="97" y="226"/>
                      <a:pt x="97" y="242"/>
                    </a:cubicBezTo>
                    <a:cubicBezTo>
                      <a:pt x="97" y="274"/>
                      <a:pt x="80" y="290"/>
                      <a:pt x="64" y="306"/>
                    </a:cubicBezTo>
                    <a:cubicBezTo>
                      <a:pt x="32" y="338"/>
                      <a:pt x="16" y="386"/>
                      <a:pt x="0" y="434"/>
                    </a:cubicBezTo>
                    <a:cubicBezTo>
                      <a:pt x="0" y="466"/>
                      <a:pt x="32" y="498"/>
                      <a:pt x="64" y="498"/>
                    </a:cubicBezTo>
                    <a:cubicBezTo>
                      <a:pt x="70" y="501"/>
                      <a:pt x="76" y="503"/>
                      <a:pt x="82" y="503"/>
                    </a:cubicBezTo>
                    <a:cubicBezTo>
                      <a:pt x="107" y="503"/>
                      <a:pt x="129" y="476"/>
                      <a:pt x="129" y="450"/>
                    </a:cubicBezTo>
                    <a:cubicBezTo>
                      <a:pt x="129" y="418"/>
                      <a:pt x="145" y="402"/>
                      <a:pt x="161" y="386"/>
                    </a:cubicBezTo>
                    <a:cubicBezTo>
                      <a:pt x="193" y="354"/>
                      <a:pt x="209" y="306"/>
                      <a:pt x="225" y="274"/>
                    </a:cubicBezTo>
                    <a:cubicBezTo>
                      <a:pt x="225" y="226"/>
                      <a:pt x="209" y="177"/>
                      <a:pt x="193" y="129"/>
                    </a:cubicBezTo>
                    <a:cubicBezTo>
                      <a:pt x="177" y="113"/>
                      <a:pt x="177" y="97"/>
                      <a:pt x="177" y="65"/>
                    </a:cubicBezTo>
                    <a:cubicBezTo>
                      <a:pt x="177" y="33"/>
                      <a:pt x="161" y="1"/>
                      <a:pt x="12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77" name="Google Shape;3677;p38"/>
              <p:cNvSpPr/>
              <p:nvPr/>
            </p:nvSpPr>
            <p:spPr>
              <a:xfrm>
                <a:off x="2495997" y="3514752"/>
                <a:ext cx="31458" cy="22338"/>
              </a:xfrm>
              <a:custGeom>
                <a:avLst/>
                <a:gdLst/>
                <a:ahLst/>
                <a:cxnLst/>
                <a:rect l="l" t="t" r="r" b="b"/>
                <a:pathLst>
                  <a:path w="476" h="338" extrusionOk="0">
                    <a:moveTo>
                      <a:pt x="403" y="0"/>
                    </a:moveTo>
                    <a:cubicBezTo>
                      <a:pt x="390" y="0"/>
                      <a:pt x="376" y="4"/>
                      <a:pt x="363" y="11"/>
                    </a:cubicBezTo>
                    <a:cubicBezTo>
                      <a:pt x="347" y="27"/>
                      <a:pt x="331" y="27"/>
                      <a:pt x="299" y="27"/>
                    </a:cubicBezTo>
                    <a:cubicBezTo>
                      <a:pt x="251" y="27"/>
                      <a:pt x="203" y="43"/>
                      <a:pt x="171" y="59"/>
                    </a:cubicBezTo>
                    <a:cubicBezTo>
                      <a:pt x="138" y="91"/>
                      <a:pt x="106" y="123"/>
                      <a:pt x="90" y="171"/>
                    </a:cubicBezTo>
                    <a:cubicBezTo>
                      <a:pt x="74" y="187"/>
                      <a:pt x="74" y="203"/>
                      <a:pt x="42" y="219"/>
                    </a:cubicBezTo>
                    <a:cubicBezTo>
                      <a:pt x="1" y="261"/>
                      <a:pt x="43" y="338"/>
                      <a:pt x="96" y="338"/>
                    </a:cubicBezTo>
                    <a:cubicBezTo>
                      <a:pt x="105" y="338"/>
                      <a:pt x="114" y="336"/>
                      <a:pt x="122" y="332"/>
                    </a:cubicBezTo>
                    <a:cubicBezTo>
                      <a:pt x="155" y="299"/>
                      <a:pt x="187" y="267"/>
                      <a:pt x="203" y="219"/>
                    </a:cubicBezTo>
                    <a:cubicBezTo>
                      <a:pt x="203" y="203"/>
                      <a:pt x="219" y="171"/>
                      <a:pt x="251" y="171"/>
                    </a:cubicBezTo>
                    <a:cubicBezTo>
                      <a:pt x="267" y="155"/>
                      <a:pt x="283" y="155"/>
                      <a:pt x="299" y="155"/>
                    </a:cubicBezTo>
                    <a:cubicBezTo>
                      <a:pt x="347" y="155"/>
                      <a:pt x="395" y="139"/>
                      <a:pt x="443" y="123"/>
                    </a:cubicBezTo>
                    <a:cubicBezTo>
                      <a:pt x="459" y="91"/>
                      <a:pt x="475" y="59"/>
                      <a:pt x="459" y="27"/>
                    </a:cubicBezTo>
                    <a:cubicBezTo>
                      <a:pt x="441" y="8"/>
                      <a:pt x="422" y="0"/>
                      <a:pt x="40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78" name="Google Shape;3678;p38"/>
              <p:cNvSpPr/>
              <p:nvPr/>
            </p:nvSpPr>
            <p:spPr>
              <a:xfrm>
                <a:off x="2463681" y="3516999"/>
                <a:ext cx="27691" cy="27492"/>
              </a:xfrm>
              <a:custGeom>
                <a:avLst/>
                <a:gdLst/>
                <a:ahLst/>
                <a:cxnLst/>
                <a:rect l="l" t="t" r="r" b="b"/>
                <a:pathLst>
                  <a:path w="419" h="416" extrusionOk="0">
                    <a:moveTo>
                      <a:pt x="355" y="1"/>
                    </a:moveTo>
                    <a:cubicBezTo>
                      <a:pt x="339" y="1"/>
                      <a:pt x="323" y="9"/>
                      <a:pt x="307" y="25"/>
                    </a:cubicBezTo>
                    <a:cubicBezTo>
                      <a:pt x="291" y="41"/>
                      <a:pt x="275" y="57"/>
                      <a:pt x="258" y="57"/>
                    </a:cubicBezTo>
                    <a:cubicBezTo>
                      <a:pt x="210" y="57"/>
                      <a:pt x="162" y="89"/>
                      <a:pt x="130" y="121"/>
                    </a:cubicBezTo>
                    <a:cubicBezTo>
                      <a:pt x="98" y="153"/>
                      <a:pt x="82" y="201"/>
                      <a:pt x="66" y="249"/>
                    </a:cubicBezTo>
                    <a:cubicBezTo>
                      <a:pt x="66" y="265"/>
                      <a:pt x="66" y="298"/>
                      <a:pt x="50" y="314"/>
                    </a:cubicBezTo>
                    <a:cubicBezTo>
                      <a:pt x="1" y="350"/>
                      <a:pt x="45" y="415"/>
                      <a:pt x="98" y="415"/>
                    </a:cubicBezTo>
                    <a:cubicBezTo>
                      <a:pt x="114" y="415"/>
                      <a:pt x="131" y="409"/>
                      <a:pt x="146" y="394"/>
                    </a:cubicBezTo>
                    <a:cubicBezTo>
                      <a:pt x="178" y="362"/>
                      <a:pt x="194" y="314"/>
                      <a:pt x="194" y="265"/>
                    </a:cubicBezTo>
                    <a:cubicBezTo>
                      <a:pt x="194" y="249"/>
                      <a:pt x="210" y="233"/>
                      <a:pt x="226" y="217"/>
                    </a:cubicBezTo>
                    <a:cubicBezTo>
                      <a:pt x="242" y="201"/>
                      <a:pt x="258" y="185"/>
                      <a:pt x="275" y="185"/>
                    </a:cubicBezTo>
                    <a:cubicBezTo>
                      <a:pt x="323" y="169"/>
                      <a:pt x="371" y="153"/>
                      <a:pt x="403" y="121"/>
                    </a:cubicBezTo>
                    <a:cubicBezTo>
                      <a:pt x="419" y="89"/>
                      <a:pt x="419" y="41"/>
                      <a:pt x="403" y="25"/>
                    </a:cubicBezTo>
                    <a:cubicBezTo>
                      <a:pt x="387" y="9"/>
                      <a:pt x="371" y="1"/>
                      <a:pt x="35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79" name="Google Shape;3679;p38"/>
              <p:cNvSpPr/>
              <p:nvPr/>
            </p:nvSpPr>
            <p:spPr>
              <a:xfrm>
                <a:off x="2542258" y="3495653"/>
                <a:ext cx="30268" cy="22470"/>
              </a:xfrm>
              <a:custGeom>
                <a:avLst/>
                <a:gdLst/>
                <a:ahLst/>
                <a:cxnLst/>
                <a:rect l="l" t="t" r="r" b="b"/>
                <a:pathLst>
                  <a:path w="458" h="340" extrusionOk="0">
                    <a:moveTo>
                      <a:pt x="68" y="0"/>
                    </a:moveTo>
                    <a:cubicBezTo>
                      <a:pt x="46" y="0"/>
                      <a:pt x="25" y="8"/>
                      <a:pt x="16" y="27"/>
                    </a:cubicBezTo>
                    <a:cubicBezTo>
                      <a:pt x="0" y="59"/>
                      <a:pt x="0" y="91"/>
                      <a:pt x="32" y="107"/>
                    </a:cubicBezTo>
                    <a:cubicBezTo>
                      <a:pt x="64" y="139"/>
                      <a:pt x="112" y="155"/>
                      <a:pt x="160" y="155"/>
                    </a:cubicBezTo>
                    <a:cubicBezTo>
                      <a:pt x="176" y="155"/>
                      <a:pt x="209" y="155"/>
                      <a:pt x="225" y="171"/>
                    </a:cubicBezTo>
                    <a:cubicBezTo>
                      <a:pt x="241" y="187"/>
                      <a:pt x="257" y="203"/>
                      <a:pt x="257" y="219"/>
                    </a:cubicBezTo>
                    <a:cubicBezTo>
                      <a:pt x="273" y="268"/>
                      <a:pt x="305" y="300"/>
                      <a:pt x="337" y="332"/>
                    </a:cubicBezTo>
                    <a:cubicBezTo>
                      <a:pt x="347" y="337"/>
                      <a:pt x="357" y="339"/>
                      <a:pt x="367" y="339"/>
                    </a:cubicBezTo>
                    <a:cubicBezTo>
                      <a:pt x="419" y="339"/>
                      <a:pt x="458" y="276"/>
                      <a:pt x="417" y="235"/>
                    </a:cubicBezTo>
                    <a:cubicBezTo>
                      <a:pt x="401" y="219"/>
                      <a:pt x="385" y="203"/>
                      <a:pt x="385" y="187"/>
                    </a:cubicBezTo>
                    <a:cubicBezTo>
                      <a:pt x="369" y="139"/>
                      <a:pt x="337" y="91"/>
                      <a:pt x="305" y="75"/>
                    </a:cubicBezTo>
                    <a:cubicBezTo>
                      <a:pt x="257" y="43"/>
                      <a:pt x="209" y="27"/>
                      <a:pt x="160" y="27"/>
                    </a:cubicBezTo>
                    <a:cubicBezTo>
                      <a:pt x="144" y="27"/>
                      <a:pt x="128" y="27"/>
                      <a:pt x="112" y="11"/>
                    </a:cubicBezTo>
                    <a:cubicBezTo>
                      <a:pt x="99" y="4"/>
                      <a:pt x="83" y="0"/>
                      <a:pt x="6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80" name="Google Shape;3680;p38"/>
              <p:cNvSpPr/>
              <p:nvPr/>
            </p:nvSpPr>
            <p:spPr>
              <a:xfrm>
                <a:off x="2446829" y="3504707"/>
                <a:ext cx="30797" cy="22073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34" extrusionOk="0">
                    <a:moveTo>
                      <a:pt x="390" y="1"/>
                    </a:moveTo>
                    <a:cubicBezTo>
                      <a:pt x="378" y="1"/>
                      <a:pt x="365" y="6"/>
                      <a:pt x="353" y="18"/>
                    </a:cubicBezTo>
                    <a:cubicBezTo>
                      <a:pt x="342" y="18"/>
                      <a:pt x="332" y="25"/>
                      <a:pt x="316" y="25"/>
                    </a:cubicBezTo>
                    <a:cubicBezTo>
                      <a:pt x="308" y="25"/>
                      <a:pt x="300" y="24"/>
                      <a:pt x="289" y="18"/>
                    </a:cubicBezTo>
                    <a:cubicBezTo>
                      <a:pt x="241" y="18"/>
                      <a:pt x="209" y="34"/>
                      <a:pt x="161" y="66"/>
                    </a:cubicBezTo>
                    <a:cubicBezTo>
                      <a:pt x="128" y="82"/>
                      <a:pt x="96" y="131"/>
                      <a:pt x="80" y="179"/>
                    </a:cubicBezTo>
                    <a:cubicBezTo>
                      <a:pt x="64" y="195"/>
                      <a:pt x="64" y="211"/>
                      <a:pt x="48" y="227"/>
                    </a:cubicBezTo>
                    <a:cubicBezTo>
                      <a:pt x="16" y="243"/>
                      <a:pt x="0" y="275"/>
                      <a:pt x="16" y="307"/>
                    </a:cubicBezTo>
                    <a:cubicBezTo>
                      <a:pt x="35" y="326"/>
                      <a:pt x="54" y="334"/>
                      <a:pt x="73" y="334"/>
                    </a:cubicBezTo>
                    <a:cubicBezTo>
                      <a:pt x="86" y="334"/>
                      <a:pt x="99" y="330"/>
                      <a:pt x="112" y="323"/>
                    </a:cubicBezTo>
                    <a:cubicBezTo>
                      <a:pt x="144" y="307"/>
                      <a:pt x="177" y="259"/>
                      <a:pt x="193" y="227"/>
                    </a:cubicBezTo>
                    <a:cubicBezTo>
                      <a:pt x="193" y="195"/>
                      <a:pt x="209" y="179"/>
                      <a:pt x="241" y="163"/>
                    </a:cubicBezTo>
                    <a:cubicBezTo>
                      <a:pt x="257" y="163"/>
                      <a:pt x="273" y="147"/>
                      <a:pt x="289" y="147"/>
                    </a:cubicBezTo>
                    <a:cubicBezTo>
                      <a:pt x="302" y="151"/>
                      <a:pt x="315" y="153"/>
                      <a:pt x="328" y="153"/>
                    </a:cubicBezTo>
                    <a:cubicBezTo>
                      <a:pt x="363" y="153"/>
                      <a:pt x="398" y="138"/>
                      <a:pt x="433" y="115"/>
                    </a:cubicBezTo>
                    <a:cubicBezTo>
                      <a:pt x="449" y="98"/>
                      <a:pt x="465" y="50"/>
                      <a:pt x="449" y="34"/>
                    </a:cubicBezTo>
                    <a:cubicBezTo>
                      <a:pt x="429" y="14"/>
                      <a:pt x="410" y="1"/>
                      <a:pt x="39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81" name="Google Shape;3681;p38"/>
              <p:cNvSpPr/>
              <p:nvPr/>
            </p:nvSpPr>
            <p:spPr>
              <a:xfrm>
                <a:off x="2448943" y="3560748"/>
                <a:ext cx="17117" cy="32449"/>
              </a:xfrm>
              <a:custGeom>
                <a:avLst/>
                <a:gdLst/>
                <a:ahLst/>
                <a:cxnLst/>
                <a:rect l="l" t="t" r="r" b="b"/>
                <a:pathLst>
                  <a:path w="259" h="491" extrusionOk="0">
                    <a:moveTo>
                      <a:pt x="152" y="0"/>
                    </a:moveTo>
                    <a:cubicBezTo>
                      <a:pt x="145" y="0"/>
                      <a:pt x="137" y="2"/>
                      <a:pt x="129" y="5"/>
                    </a:cubicBezTo>
                    <a:cubicBezTo>
                      <a:pt x="96" y="5"/>
                      <a:pt x="80" y="37"/>
                      <a:pt x="80" y="69"/>
                    </a:cubicBezTo>
                    <a:cubicBezTo>
                      <a:pt x="80" y="85"/>
                      <a:pt x="80" y="101"/>
                      <a:pt x="64" y="117"/>
                    </a:cubicBezTo>
                    <a:cubicBezTo>
                      <a:pt x="16" y="165"/>
                      <a:pt x="0" y="213"/>
                      <a:pt x="0" y="261"/>
                    </a:cubicBezTo>
                    <a:cubicBezTo>
                      <a:pt x="16" y="325"/>
                      <a:pt x="48" y="374"/>
                      <a:pt x="96" y="390"/>
                    </a:cubicBezTo>
                    <a:cubicBezTo>
                      <a:pt x="112" y="422"/>
                      <a:pt x="129" y="422"/>
                      <a:pt x="129" y="438"/>
                    </a:cubicBezTo>
                    <a:cubicBezTo>
                      <a:pt x="121" y="474"/>
                      <a:pt x="150" y="490"/>
                      <a:pt x="181" y="490"/>
                    </a:cubicBezTo>
                    <a:cubicBezTo>
                      <a:pt x="218" y="490"/>
                      <a:pt x="258" y="466"/>
                      <a:pt x="241" y="422"/>
                    </a:cubicBezTo>
                    <a:cubicBezTo>
                      <a:pt x="241" y="374"/>
                      <a:pt x="209" y="325"/>
                      <a:pt x="161" y="293"/>
                    </a:cubicBezTo>
                    <a:cubicBezTo>
                      <a:pt x="129" y="277"/>
                      <a:pt x="129" y="277"/>
                      <a:pt x="129" y="245"/>
                    </a:cubicBezTo>
                    <a:cubicBezTo>
                      <a:pt x="129" y="229"/>
                      <a:pt x="129" y="229"/>
                      <a:pt x="161" y="197"/>
                    </a:cubicBezTo>
                    <a:cubicBezTo>
                      <a:pt x="193" y="165"/>
                      <a:pt x="209" y="101"/>
                      <a:pt x="209" y="53"/>
                    </a:cubicBezTo>
                    <a:cubicBezTo>
                      <a:pt x="196" y="26"/>
                      <a:pt x="183" y="0"/>
                      <a:pt x="15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82" name="Google Shape;3682;p38"/>
              <p:cNvSpPr/>
              <p:nvPr/>
            </p:nvSpPr>
            <p:spPr>
              <a:xfrm>
                <a:off x="2483903" y="3625381"/>
                <a:ext cx="34035" cy="18042"/>
              </a:xfrm>
              <a:custGeom>
                <a:avLst/>
                <a:gdLst/>
                <a:ahLst/>
                <a:cxnLst/>
                <a:rect l="l" t="t" r="r" b="b"/>
                <a:pathLst>
                  <a:path w="515" h="273" extrusionOk="0">
                    <a:moveTo>
                      <a:pt x="63" y="1"/>
                    </a:moveTo>
                    <a:cubicBezTo>
                      <a:pt x="38" y="1"/>
                      <a:pt x="17" y="27"/>
                      <a:pt x="17" y="53"/>
                    </a:cubicBezTo>
                    <a:cubicBezTo>
                      <a:pt x="1" y="85"/>
                      <a:pt x="17" y="117"/>
                      <a:pt x="49" y="134"/>
                    </a:cubicBezTo>
                    <a:cubicBezTo>
                      <a:pt x="81" y="134"/>
                      <a:pt x="81" y="134"/>
                      <a:pt x="97" y="166"/>
                    </a:cubicBezTo>
                    <a:cubicBezTo>
                      <a:pt x="113" y="214"/>
                      <a:pt x="161" y="246"/>
                      <a:pt x="209" y="262"/>
                    </a:cubicBezTo>
                    <a:cubicBezTo>
                      <a:pt x="236" y="269"/>
                      <a:pt x="260" y="272"/>
                      <a:pt x="282" y="272"/>
                    </a:cubicBezTo>
                    <a:cubicBezTo>
                      <a:pt x="313" y="272"/>
                      <a:pt x="341" y="265"/>
                      <a:pt x="370" y="246"/>
                    </a:cubicBezTo>
                    <a:cubicBezTo>
                      <a:pt x="402" y="230"/>
                      <a:pt x="402" y="230"/>
                      <a:pt x="418" y="230"/>
                    </a:cubicBezTo>
                    <a:cubicBezTo>
                      <a:pt x="450" y="230"/>
                      <a:pt x="498" y="214"/>
                      <a:pt x="498" y="182"/>
                    </a:cubicBezTo>
                    <a:cubicBezTo>
                      <a:pt x="514" y="150"/>
                      <a:pt x="482" y="117"/>
                      <a:pt x="450" y="101"/>
                    </a:cubicBezTo>
                    <a:cubicBezTo>
                      <a:pt x="437" y="97"/>
                      <a:pt x="424" y="95"/>
                      <a:pt x="411" y="95"/>
                    </a:cubicBezTo>
                    <a:cubicBezTo>
                      <a:pt x="376" y="95"/>
                      <a:pt x="341" y="110"/>
                      <a:pt x="305" y="134"/>
                    </a:cubicBezTo>
                    <a:cubicBezTo>
                      <a:pt x="273" y="150"/>
                      <a:pt x="273" y="150"/>
                      <a:pt x="241" y="150"/>
                    </a:cubicBezTo>
                    <a:cubicBezTo>
                      <a:pt x="225" y="150"/>
                      <a:pt x="225" y="134"/>
                      <a:pt x="209" y="101"/>
                    </a:cubicBezTo>
                    <a:cubicBezTo>
                      <a:pt x="177" y="53"/>
                      <a:pt x="145" y="21"/>
                      <a:pt x="81" y="5"/>
                    </a:cubicBezTo>
                    <a:cubicBezTo>
                      <a:pt x="75" y="2"/>
                      <a:pt x="69" y="1"/>
                      <a:pt x="6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83" name="Google Shape;3683;p38"/>
              <p:cNvSpPr/>
              <p:nvPr/>
            </p:nvSpPr>
            <p:spPr>
              <a:xfrm>
                <a:off x="1780941" y="3515347"/>
                <a:ext cx="216370" cy="217560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2" extrusionOk="0">
                    <a:moveTo>
                      <a:pt x="1543" y="1"/>
                    </a:moveTo>
                    <a:cubicBezTo>
                      <a:pt x="1537" y="1"/>
                      <a:pt x="1531" y="1"/>
                      <a:pt x="1525" y="2"/>
                    </a:cubicBezTo>
                    <a:cubicBezTo>
                      <a:pt x="1365" y="18"/>
                      <a:pt x="1236" y="226"/>
                      <a:pt x="1092" y="290"/>
                    </a:cubicBezTo>
                    <a:cubicBezTo>
                      <a:pt x="931" y="355"/>
                      <a:pt x="691" y="290"/>
                      <a:pt x="578" y="387"/>
                    </a:cubicBezTo>
                    <a:cubicBezTo>
                      <a:pt x="450" y="483"/>
                      <a:pt x="482" y="724"/>
                      <a:pt x="386" y="868"/>
                    </a:cubicBezTo>
                    <a:cubicBezTo>
                      <a:pt x="306" y="1012"/>
                      <a:pt x="81" y="1093"/>
                      <a:pt x="33" y="1253"/>
                    </a:cubicBezTo>
                    <a:cubicBezTo>
                      <a:pt x="1" y="1413"/>
                      <a:pt x="161" y="1590"/>
                      <a:pt x="177" y="1750"/>
                    </a:cubicBezTo>
                    <a:cubicBezTo>
                      <a:pt x="177" y="1911"/>
                      <a:pt x="49" y="2119"/>
                      <a:pt x="97" y="2264"/>
                    </a:cubicBezTo>
                    <a:cubicBezTo>
                      <a:pt x="161" y="2408"/>
                      <a:pt x="402" y="2472"/>
                      <a:pt x="498" y="2585"/>
                    </a:cubicBezTo>
                    <a:cubicBezTo>
                      <a:pt x="610" y="2713"/>
                      <a:pt x="610" y="2954"/>
                      <a:pt x="755" y="3050"/>
                    </a:cubicBezTo>
                    <a:cubicBezTo>
                      <a:pt x="800" y="3075"/>
                      <a:pt x="851" y="3083"/>
                      <a:pt x="905" y="3083"/>
                    </a:cubicBezTo>
                    <a:cubicBezTo>
                      <a:pt x="998" y="3083"/>
                      <a:pt x="1099" y="3059"/>
                      <a:pt x="1192" y="3059"/>
                    </a:cubicBezTo>
                    <a:cubicBezTo>
                      <a:pt x="1218" y="3059"/>
                      <a:pt x="1244" y="3061"/>
                      <a:pt x="1268" y="3066"/>
                    </a:cubicBezTo>
                    <a:cubicBezTo>
                      <a:pt x="1422" y="3112"/>
                      <a:pt x="1562" y="3291"/>
                      <a:pt x="1714" y="3291"/>
                    </a:cubicBezTo>
                    <a:cubicBezTo>
                      <a:pt x="1721" y="3291"/>
                      <a:pt x="1727" y="3291"/>
                      <a:pt x="1734" y="3291"/>
                    </a:cubicBezTo>
                    <a:cubicBezTo>
                      <a:pt x="1910" y="3275"/>
                      <a:pt x="2022" y="3066"/>
                      <a:pt x="2167" y="3002"/>
                    </a:cubicBezTo>
                    <a:cubicBezTo>
                      <a:pt x="2327" y="2954"/>
                      <a:pt x="2568" y="3018"/>
                      <a:pt x="2680" y="2906"/>
                    </a:cubicBezTo>
                    <a:cubicBezTo>
                      <a:pt x="2808" y="2809"/>
                      <a:pt x="2776" y="2569"/>
                      <a:pt x="2873" y="2424"/>
                    </a:cubicBezTo>
                    <a:cubicBezTo>
                      <a:pt x="2953" y="2280"/>
                      <a:pt x="3193" y="2216"/>
                      <a:pt x="3226" y="2055"/>
                    </a:cubicBezTo>
                    <a:cubicBezTo>
                      <a:pt x="3274" y="1895"/>
                      <a:pt x="3097" y="1718"/>
                      <a:pt x="3081" y="1542"/>
                    </a:cubicBezTo>
                    <a:cubicBezTo>
                      <a:pt x="3081" y="1381"/>
                      <a:pt x="3210" y="1189"/>
                      <a:pt x="3161" y="1028"/>
                    </a:cubicBezTo>
                    <a:cubicBezTo>
                      <a:pt x="3097" y="884"/>
                      <a:pt x="2857" y="836"/>
                      <a:pt x="2760" y="708"/>
                    </a:cubicBezTo>
                    <a:cubicBezTo>
                      <a:pt x="2648" y="595"/>
                      <a:pt x="2648" y="339"/>
                      <a:pt x="2504" y="258"/>
                    </a:cubicBezTo>
                    <a:cubicBezTo>
                      <a:pt x="2462" y="227"/>
                      <a:pt x="2411" y="218"/>
                      <a:pt x="2354" y="218"/>
                    </a:cubicBezTo>
                    <a:cubicBezTo>
                      <a:pt x="2270" y="218"/>
                      <a:pt x="2176" y="239"/>
                      <a:pt x="2089" y="239"/>
                    </a:cubicBezTo>
                    <a:cubicBezTo>
                      <a:pt x="2054" y="239"/>
                      <a:pt x="2021" y="236"/>
                      <a:pt x="1990" y="226"/>
                    </a:cubicBezTo>
                    <a:cubicBezTo>
                      <a:pt x="1836" y="195"/>
                      <a:pt x="1696" y="1"/>
                      <a:pt x="154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84" name="Google Shape;3684;p38"/>
              <p:cNvSpPr/>
              <p:nvPr/>
            </p:nvSpPr>
            <p:spPr>
              <a:xfrm>
                <a:off x="1779884" y="3518321"/>
                <a:ext cx="218485" cy="211877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206" extrusionOk="0">
                    <a:moveTo>
                      <a:pt x="2026" y="1"/>
                    </a:moveTo>
                    <a:cubicBezTo>
                      <a:pt x="1878" y="1"/>
                      <a:pt x="1719" y="135"/>
                      <a:pt x="1573" y="149"/>
                    </a:cubicBezTo>
                    <a:cubicBezTo>
                      <a:pt x="1442" y="149"/>
                      <a:pt x="1278" y="53"/>
                      <a:pt x="1144" y="53"/>
                    </a:cubicBezTo>
                    <a:cubicBezTo>
                      <a:pt x="1114" y="53"/>
                      <a:pt x="1086" y="57"/>
                      <a:pt x="1060" y="69"/>
                    </a:cubicBezTo>
                    <a:cubicBezTo>
                      <a:pt x="899" y="117"/>
                      <a:pt x="851" y="358"/>
                      <a:pt x="723" y="470"/>
                    </a:cubicBezTo>
                    <a:cubicBezTo>
                      <a:pt x="594" y="566"/>
                      <a:pt x="354" y="582"/>
                      <a:pt x="257" y="711"/>
                    </a:cubicBezTo>
                    <a:cubicBezTo>
                      <a:pt x="177" y="839"/>
                      <a:pt x="274" y="1064"/>
                      <a:pt x="241" y="1224"/>
                    </a:cubicBezTo>
                    <a:cubicBezTo>
                      <a:pt x="193" y="1385"/>
                      <a:pt x="1" y="1529"/>
                      <a:pt x="1" y="1689"/>
                    </a:cubicBezTo>
                    <a:cubicBezTo>
                      <a:pt x="17" y="1850"/>
                      <a:pt x="225" y="1978"/>
                      <a:pt x="290" y="2123"/>
                    </a:cubicBezTo>
                    <a:cubicBezTo>
                      <a:pt x="338" y="2283"/>
                      <a:pt x="274" y="2508"/>
                      <a:pt x="370" y="2636"/>
                    </a:cubicBezTo>
                    <a:cubicBezTo>
                      <a:pt x="466" y="2764"/>
                      <a:pt x="723" y="2748"/>
                      <a:pt x="851" y="2828"/>
                    </a:cubicBezTo>
                    <a:cubicBezTo>
                      <a:pt x="995" y="2909"/>
                      <a:pt x="1060" y="3149"/>
                      <a:pt x="1220" y="3197"/>
                    </a:cubicBezTo>
                    <a:cubicBezTo>
                      <a:pt x="1239" y="3203"/>
                      <a:pt x="1259" y="3206"/>
                      <a:pt x="1278" y="3206"/>
                    </a:cubicBezTo>
                    <a:cubicBezTo>
                      <a:pt x="1423" y="3206"/>
                      <a:pt x="1578" y="3069"/>
                      <a:pt x="1733" y="3069"/>
                    </a:cubicBezTo>
                    <a:cubicBezTo>
                      <a:pt x="1742" y="3068"/>
                      <a:pt x="1751" y="3068"/>
                      <a:pt x="1759" y="3068"/>
                    </a:cubicBezTo>
                    <a:cubicBezTo>
                      <a:pt x="1884" y="3068"/>
                      <a:pt x="2026" y="3150"/>
                      <a:pt x="2156" y="3150"/>
                    </a:cubicBezTo>
                    <a:cubicBezTo>
                      <a:pt x="2187" y="3150"/>
                      <a:pt x="2217" y="3145"/>
                      <a:pt x="2247" y="3133"/>
                    </a:cubicBezTo>
                    <a:cubicBezTo>
                      <a:pt x="2391" y="3085"/>
                      <a:pt x="2455" y="2844"/>
                      <a:pt x="2568" y="2732"/>
                    </a:cubicBezTo>
                    <a:cubicBezTo>
                      <a:pt x="2696" y="2636"/>
                      <a:pt x="2953" y="2636"/>
                      <a:pt x="3033" y="2492"/>
                    </a:cubicBezTo>
                    <a:cubicBezTo>
                      <a:pt x="3113" y="2363"/>
                      <a:pt x="3017" y="2139"/>
                      <a:pt x="3065" y="1978"/>
                    </a:cubicBezTo>
                    <a:cubicBezTo>
                      <a:pt x="3097" y="1818"/>
                      <a:pt x="3306" y="1689"/>
                      <a:pt x="3290" y="1513"/>
                    </a:cubicBezTo>
                    <a:cubicBezTo>
                      <a:pt x="3290" y="1352"/>
                      <a:pt x="3065" y="1224"/>
                      <a:pt x="3017" y="1080"/>
                    </a:cubicBezTo>
                    <a:cubicBezTo>
                      <a:pt x="2953" y="919"/>
                      <a:pt x="3033" y="695"/>
                      <a:pt x="2921" y="566"/>
                    </a:cubicBezTo>
                    <a:cubicBezTo>
                      <a:pt x="2824" y="438"/>
                      <a:pt x="2584" y="454"/>
                      <a:pt x="2439" y="374"/>
                    </a:cubicBezTo>
                    <a:cubicBezTo>
                      <a:pt x="2311" y="294"/>
                      <a:pt x="2231" y="53"/>
                      <a:pt x="2070" y="5"/>
                    </a:cubicBezTo>
                    <a:cubicBezTo>
                      <a:pt x="2056" y="2"/>
                      <a:pt x="2041" y="1"/>
                      <a:pt x="2026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85" name="Google Shape;3685;p38"/>
              <p:cNvSpPr/>
              <p:nvPr/>
            </p:nvSpPr>
            <p:spPr>
              <a:xfrm>
                <a:off x="1914568" y="3681489"/>
                <a:ext cx="32912" cy="20355"/>
              </a:xfrm>
              <a:custGeom>
                <a:avLst/>
                <a:gdLst/>
                <a:ahLst/>
                <a:cxnLst/>
                <a:rect l="l" t="t" r="r" b="b"/>
                <a:pathLst>
                  <a:path w="498" h="308" extrusionOk="0">
                    <a:moveTo>
                      <a:pt x="414" y="0"/>
                    </a:moveTo>
                    <a:cubicBezTo>
                      <a:pt x="404" y="0"/>
                      <a:pt x="394" y="2"/>
                      <a:pt x="385" y="6"/>
                    </a:cubicBezTo>
                    <a:cubicBezTo>
                      <a:pt x="337" y="39"/>
                      <a:pt x="305" y="71"/>
                      <a:pt x="289" y="135"/>
                    </a:cubicBezTo>
                    <a:cubicBezTo>
                      <a:pt x="289" y="151"/>
                      <a:pt x="289" y="167"/>
                      <a:pt x="257" y="183"/>
                    </a:cubicBezTo>
                    <a:lnTo>
                      <a:pt x="209" y="183"/>
                    </a:lnTo>
                    <a:cubicBezTo>
                      <a:pt x="185" y="167"/>
                      <a:pt x="157" y="159"/>
                      <a:pt x="129" y="159"/>
                    </a:cubicBezTo>
                    <a:cubicBezTo>
                      <a:pt x="101" y="159"/>
                      <a:pt x="72" y="167"/>
                      <a:pt x="48" y="183"/>
                    </a:cubicBezTo>
                    <a:cubicBezTo>
                      <a:pt x="16" y="199"/>
                      <a:pt x="0" y="231"/>
                      <a:pt x="16" y="263"/>
                    </a:cubicBezTo>
                    <a:cubicBezTo>
                      <a:pt x="28" y="287"/>
                      <a:pt x="57" y="302"/>
                      <a:pt x="84" y="302"/>
                    </a:cubicBezTo>
                    <a:cubicBezTo>
                      <a:pt x="94" y="302"/>
                      <a:pt x="104" y="300"/>
                      <a:pt x="113" y="295"/>
                    </a:cubicBezTo>
                    <a:cubicBezTo>
                      <a:pt x="121" y="287"/>
                      <a:pt x="125" y="283"/>
                      <a:pt x="131" y="283"/>
                    </a:cubicBezTo>
                    <a:cubicBezTo>
                      <a:pt x="137" y="283"/>
                      <a:pt x="145" y="287"/>
                      <a:pt x="161" y="295"/>
                    </a:cubicBezTo>
                    <a:cubicBezTo>
                      <a:pt x="185" y="303"/>
                      <a:pt x="213" y="307"/>
                      <a:pt x="241" y="307"/>
                    </a:cubicBezTo>
                    <a:cubicBezTo>
                      <a:pt x="269" y="307"/>
                      <a:pt x="297" y="303"/>
                      <a:pt x="321" y="295"/>
                    </a:cubicBezTo>
                    <a:cubicBezTo>
                      <a:pt x="369" y="263"/>
                      <a:pt x="401" y="215"/>
                      <a:pt x="417" y="167"/>
                    </a:cubicBezTo>
                    <a:cubicBezTo>
                      <a:pt x="433" y="135"/>
                      <a:pt x="433" y="119"/>
                      <a:pt x="450" y="119"/>
                    </a:cubicBezTo>
                    <a:cubicBezTo>
                      <a:pt x="482" y="103"/>
                      <a:pt x="498" y="71"/>
                      <a:pt x="482" y="39"/>
                    </a:cubicBezTo>
                    <a:cubicBezTo>
                      <a:pt x="470" y="15"/>
                      <a:pt x="441" y="0"/>
                      <a:pt x="41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86" name="Google Shape;3686;p38"/>
              <p:cNvSpPr/>
              <p:nvPr/>
            </p:nvSpPr>
            <p:spPr>
              <a:xfrm>
                <a:off x="1844583" y="3623993"/>
                <a:ext cx="21611" cy="31788"/>
              </a:xfrm>
              <a:custGeom>
                <a:avLst/>
                <a:gdLst/>
                <a:ahLst/>
                <a:cxnLst/>
                <a:rect l="l" t="t" r="r" b="b"/>
                <a:pathLst>
                  <a:path w="327" h="481" extrusionOk="0">
                    <a:moveTo>
                      <a:pt x="105" y="1"/>
                    </a:moveTo>
                    <a:cubicBezTo>
                      <a:pt x="66" y="1"/>
                      <a:pt x="28" y="39"/>
                      <a:pt x="49" y="90"/>
                    </a:cubicBezTo>
                    <a:cubicBezTo>
                      <a:pt x="49" y="106"/>
                      <a:pt x="49" y="122"/>
                      <a:pt x="33" y="138"/>
                    </a:cubicBezTo>
                    <a:cubicBezTo>
                      <a:pt x="0" y="187"/>
                      <a:pt x="0" y="251"/>
                      <a:pt x="16" y="299"/>
                    </a:cubicBezTo>
                    <a:cubicBezTo>
                      <a:pt x="49" y="347"/>
                      <a:pt x="81" y="395"/>
                      <a:pt x="145" y="411"/>
                    </a:cubicBezTo>
                    <a:cubicBezTo>
                      <a:pt x="177" y="427"/>
                      <a:pt x="193" y="427"/>
                      <a:pt x="193" y="443"/>
                    </a:cubicBezTo>
                    <a:cubicBezTo>
                      <a:pt x="198" y="470"/>
                      <a:pt x="216" y="481"/>
                      <a:pt x="236" y="481"/>
                    </a:cubicBezTo>
                    <a:cubicBezTo>
                      <a:pt x="277" y="481"/>
                      <a:pt x="327" y="438"/>
                      <a:pt x="305" y="395"/>
                    </a:cubicBezTo>
                    <a:cubicBezTo>
                      <a:pt x="289" y="347"/>
                      <a:pt x="241" y="315"/>
                      <a:pt x="193" y="299"/>
                    </a:cubicBezTo>
                    <a:cubicBezTo>
                      <a:pt x="161" y="283"/>
                      <a:pt x="161" y="267"/>
                      <a:pt x="145" y="251"/>
                    </a:cubicBezTo>
                    <a:cubicBezTo>
                      <a:pt x="129" y="235"/>
                      <a:pt x="145" y="235"/>
                      <a:pt x="145" y="203"/>
                    </a:cubicBezTo>
                    <a:cubicBezTo>
                      <a:pt x="177" y="155"/>
                      <a:pt x="177" y="90"/>
                      <a:pt x="161" y="42"/>
                    </a:cubicBezTo>
                    <a:cubicBezTo>
                      <a:pt x="149" y="13"/>
                      <a:pt x="127" y="1"/>
                      <a:pt x="10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87" name="Google Shape;3687;p38"/>
              <p:cNvSpPr/>
              <p:nvPr/>
            </p:nvSpPr>
            <p:spPr>
              <a:xfrm>
                <a:off x="1857271" y="3546143"/>
                <a:ext cx="25510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10" extrusionOk="0">
                    <a:moveTo>
                      <a:pt x="177" y="1"/>
                    </a:moveTo>
                    <a:cubicBezTo>
                      <a:pt x="145" y="1"/>
                      <a:pt x="97" y="17"/>
                      <a:pt x="81" y="49"/>
                    </a:cubicBezTo>
                    <a:cubicBezTo>
                      <a:pt x="81" y="65"/>
                      <a:pt x="65" y="81"/>
                      <a:pt x="49" y="81"/>
                    </a:cubicBezTo>
                    <a:cubicBezTo>
                      <a:pt x="17" y="81"/>
                      <a:pt x="1" y="113"/>
                      <a:pt x="1" y="145"/>
                    </a:cubicBezTo>
                    <a:cubicBezTo>
                      <a:pt x="1" y="177"/>
                      <a:pt x="33" y="209"/>
                      <a:pt x="65" y="209"/>
                    </a:cubicBezTo>
                    <a:cubicBezTo>
                      <a:pt x="97" y="193"/>
                      <a:pt x="129" y="177"/>
                      <a:pt x="145" y="145"/>
                    </a:cubicBezTo>
                    <a:cubicBezTo>
                      <a:pt x="161" y="129"/>
                      <a:pt x="177" y="129"/>
                      <a:pt x="193" y="129"/>
                    </a:cubicBezTo>
                    <a:cubicBezTo>
                      <a:pt x="210" y="129"/>
                      <a:pt x="226" y="129"/>
                      <a:pt x="242" y="145"/>
                    </a:cubicBezTo>
                    <a:cubicBezTo>
                      <a:pt x="274" y="161"/>
                      <a:pt x="306" y="177"/>
                      <a:pt x="338" y="177"/>
                    </a:cubicBezTo>
                    <a:cubicBezTo>
                      <a:pt x="370" y="161"/>
                      <a:pt x="386" y="129"/>
                      <a:pt x="386" y="97"/>
                    </a:cubicBezTo>
                    <a:cubicBezTo>
                      <a:pt x="373" y="71"/>
                      <a:pt x="349" y="45"/>
                      <a:pt x="332" y="45"/>
                    </a:cubicBezTo>
                    <a:cubicBezTo>
                      <a:pt x="328" y="45"/>
                      <a:pt x="325" y="46"/>
                      <a:pt x="322" y="49"/>
                    </a:cubicBezTo>
                    <a:cubicBezTo>
                      <a:pt x="306" y="49"/>
                      <a:pt x="290" y="49"/>
                      <a:pt x="274" y="33"/>
                    </a:cubicBezTo>
                    <a:cubicBezTo>
                      <a:pt x="242" y="1"/>
                      <a:pt x="210" y="1"/>
                      <a:pt x="17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88" name="Google Shape;3688;p38"/>
              <p:cNvSpPr/>
              <p:nvPr/>
            </p:nvSpPr>
            <p:spPr>
              <a:xfrm>
                <a:off x="1947017" y="3569670"/>
                <a:ext cx="20619" cy="31061"/>
              </a:xfrm>
              <a:custGeom>
                <a:avLst/>
                <a:gdLst/>
                <a:ahLst/>
                <a:cxnLst/>
                <a:rect l="l" t="t" r="r" b="b"/>
                <a:pathLst>
                  <a:path w="312" h="470" extrusionOk="0">
                    <a:moveTo>
                      <a:pt x="86" y="0"/>
                    </a:moveTo>
                    <a:cubicBezTo>
                      <a:pt x="45" y="0"/>
                      <a:pt x="1" y="40"/>
                      <a:pt x="23" y="94"/>
                    </a:cubicBezTo>
                    <a:cubicBezTo>
                      <a:pt x="39" y="126"/>
                      <a:pt x="87" y="174"/>
                      <a:pt x="119" y="190"/>
                    </a:cubicBezTo>
                    <a:cubicBezTo>
                      <a:pt x="135" y="190"/>
                      <a:pt x="151" y="206"/>
                      <a:pt x="167" y="239"/>
                    </a:cubicBezTo>
                    <a:cubicBezTo>
                      <a:pt x="183" y="255"/>
                      <a:pt x="183" y="271"/>
                      <a:pt x="167" y="303"/>
                    </a:cubicBezTo>
                    <a:cubicBezTo>
                      <a:pt x="167" y="335"/>
                      <a:pt x="167" y="383"/>
                      <a:pt x="199" y="431"/>
                    </a:cubicBezTo>
                    <a:cubicBezTo>
                      <a:pt x="199" y="455"/>
                      <a:pt x="225" y="469"/>
                      <a:pt x="251" y="469"/>
                    </a:cubicBezTo>
                    <a:cubicBezTo>
                      <a:pt x="261" y="469"/>
                      <a:pt x="271" y="467"/>
                      <a:pt x="279" y="463"/>
                    </a:cubicBezTo>
                    <a:cubicBezTo>
                      <a:pt x="311" y="447"/>
                      <a:pt x="311" y="399"/>
                      <a:pt x="311" y="367"/>
                    </a:cubicBezTo>
                    <a:cubicBezTo>
                      <a:pt x="295" y="351"/>
                      <a:pt x="295" y="335"/>
                      <a:pt x="311" y="303"/>
                    </a:cubicBezTo>
                    <a:cubicBezTo>
                      <a:pt x="311" y="271"/>
                      <a:pt x="311" y="222"/>
                      <a:pt x="279" y="174"/>
                    </a:cubicBezTo>
                    <a:cubicBezTo>
                      <a:pt x="263" y="126"/>
                      <a:pt x="231" y="94"/>
                      <a:pt x="183" y="78"/>
                    </a:cubicBezTo>
                    <a:cubicBezTo>
                      <a:pt x="167" y="62"/>
                      <a:pt x="151" y="46"/>
                      <a:pt x="135" y="30"/>
                    </a:cubicBezTo>
                    <a:cubicBezTo>
                      <a:pt x="125" y="9"/>
                      <a:pt x="106" y="0"/>
                      <a:pt x="8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89" name="Google Shape;3689;p38"/>
              <p:cNvSpPr/>
              <p:nvPr/>
            </p:nvSpPr>
            <p:spPr>
              <a:xfrm>
                <a:off x="1909942" y="3587646"/>
                <a:ext cx="21743" cy="30334"/>
              </a:xfrm>
              <a:custGeom>
                <a:avLst/>
                <a:gdLst/>
                <a:ahLst/>
                <a:cxnLst/>
                <a:rect l="l" t="t" r="r" b="b"/>
                <a:pathLst>
                  <a:path w="329" h="459" extrusionOk="0">
                    <a:moveTo>
                      <a:pt x="86" y="1"/>
                    </a:moveTo>
                    <a:cubicBezTo>
                      <a:pt x="45" y="1"/>
                      <a:pt x="0" y="41"/>
                      <a:pt x="22" y="95"/>
                    </a:cubicBezTo>
                    <a:cubicBezTo>
                      <a:pt x="38" y="143"/>
                      <a:pt x="70" y="175"/>
                      <a:pt x="118" y="191"/>
                    </a:cubicBezTo>
                    <a:cubicBezTo>
                      <a:pt x="134" y="191"/>
                      <a:pt x="151" y="207"/>
                      <a:pt x="167" y="239"/>
                    </a:cubicBezTo>
                    <a:cubicBezTo>
                      <a:pt x="167" y="255"/>
                      <a:pt x="167" y="271"/>
                      <a:pt x="167" y="303"/>
                    </a:cubicBezTo>
                    <a:cubicBezTo>
                      <a:pt x="151" y="336"/>
                      <a:pt x="167" y="384"/>
                      <a:pt x="183" y="432"/>
                    </a:cubicBezTo>
                    <a:cubicBezTo>
                      <a:pt x="192" y="451"/>
                      <a:pt x="210" y="458"/>
                      <a:pt x="229" y="458"/>
                    </a:cubicBezTo>
                    <a:cubicBezTo>
                      <a:pt x="275" y="458"/>
                      <a:pt x="329" y="413"/>
                      <a:pt x="295" y="368"/>
                    </a:cubicBezTo>
                    <a:cubicBezTo>
                      <a:pt x="295" y="352"/>
                      <a:pt x="295" y="336"/>
                      <a:pt x="295" y="319"/>
                    </a:cubicBezTo>
                    <a:cubicBezTo>
                      <a:pt x="311" y="271"/>
                      <a:pt x="295" y="223"/>
                      <a:pt x="279" y="175"/>
                    </a:cubicBezTo>
                    <a:cubicBezTo>
                      <a:pt x="263" y="127"/>
                      <a:pt x="231" y="95"/>
                      <a:pt x="183" y="79"/>
                    </a:cubicBezTo>
                    <a:cubicBezTo>
                      <a:pt x="167" y="63"/>
                      <a:pt x="151" y="63"/>
                      <a:pt x="134" y="31"/>
                    </a:cubicBezTo>
                    <a:cubicBezTo>
                      <a:pt x="124" y="10"/>
                      <a:pt x="105" y="1"/>
                      <a:pt x="8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90" name="Google Shape;3690;p38"/>
              <p:cNvSpPr/>
              <p:nvPr/>
            </p:nvSpPr>
            <p:spPr>
              <a:xfrm>
                <a:off x="1893354" y="3656045"/>
                <a:ext cx="32317" cy="20223"/>
              </a:xfrm>
              <a:custGeom>
                <a:avLst/>
                <a:gdLst/>
                <a:ahLst/>
                <a:cxnLst/>
                <a:rect l="l" t="t" r="r" b="b"/>
                <a:pathLst>
                  <a:path w="489" h="306" extrusionOk="0">
                    <a:moveTo>
                      <a:pt x="396" y="0"/>
                    </a:moveTo>
                    <a:cubicBezTo>
                      <a:pt x="387" y="0"/>
                      <a:pt x="378" y="2"/>
                      <a:pt x="369" y="6"/>
                    </a:cubicBezTo>
                    <a:cubicBezTo>
                      <a:pt x="337" y="22"/>
                      <a:pt x="305" y="55"/>
                      <a:pt x="273" y="103"/>
                    </a:cubicBezTo>
                    <a:cubicBezTo>
                      <a:pt x="273" y="119"/>
                      <a:pt x="257" y="151"/>
                      <a:pt x="241" y="151"/>
                    </a:cubicBezTo>
                    <a:cubicBezTo>
                      <a:pt x="225" y="167"/>
                      <a:pt x="193" y="167"/>
                      <a:pt x="177" y="167"/>
                    </a:cubicBezTo>
                    <a:cubicBezTo>
                      <a:pt x="164" y="163"/>
                      <a:pt x="151" y="161"/>
                      <a:pt x="139" y="161"/>
                    </a:cubicBezTo>
                    <a:cubicBezTo>
                      <a:pt x="104" y="161"/>
                      <a:pt x="72" y="175"/>
                      <a:pt x="49" y="199"/>
                    </a:cubicBezTo>
                    <a:cubicBezTo>
                      <a:pt x="16" y="215"/>
                      <a:pt x="0" y="247"/>
                      <a:pt x="16" y="279"/>
                    </a:cubicBezTo>
                    <a:cubicBezTo>
                      <a:pt x="26" y="298"/>
                      <a:pt x="41" y="306"/>
                      <a:pt x="58" y="306"/>
                    </a:cubicBezTo>
                    <a:cubicBezTo>
                      <a:pt x="70" y="306"/>
                      <a:pt x="83" y="302"/>
                      <a:pt x="97" y="295"/>
                    </a:cubicBezTo>
                    <a:cubicBezTo>
                      <a:pt x="118" y="295"/>
                      <a:pt x="132" y="288"/>
                      <a:pt x="144" y="288"/>
                    </a:cubicBezTo>
                    <a:cubicBezTo>
                      <a:pt x="150" y="288"/>
                      <a:pt x="156" y="290"/>
                      <a:pt x="161" y="295"/>
                    </a:cubicBezTo>
                    <a:cubicBezTo>
                      <a:pt x="209" y="295"/>
                      <a:pt x="257" y="295"/>
                      <a:pt x="305" y="263"/>
                    </a:cubicBezTo>
                    <a:cubicBezTo>
                      <a:pt x="337" y="247"/>
                      <a:pt x="369" y="199"/>
                      <a:pt x="402" y="167"/>
                    </a:cubicBezTo>
                    <a:cubicBezTo>
                      <a:pt x="402" y="135"/>
                      <a:pt x="418" y="119"/>
                      <a:pt x="434" y="119"/>
                    </a:cubicBezTo>
                    <a:cubicBezTo>
                      <a:pt x="489" y="77"/>
                      <a:pt x="449" y="0"/>
                      <a:pt x="39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91" name="Google Shape;3691;p38"/>
              <p:cNvSpPr/>
              <p:nvPr/>
            </p:nvSpPr>
            <p:spPr>
              <a:xfrm>
                <a:off x="1885953" y="3618508"/>
                <a:ext cx="19099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289" h="342" extrusionOk="0">
                    <a:moveTo>
                      <a:pt x="211" y="1"/>
                    </a:moveTo>
                    <a:cubicBezTo>
                      <a:pt x="197" y="1"/>
                      <a:pt x="185" y="5"/>
                      <a:pt x="177" y="13"/>
                    </a:cubicBezTo>
                    <a:cubicBezTo>
                      <a:pt x="145" y="45"/>
                      <a:pt x="145" y="77"/>
                      <a:pt x="145" y="125"/>
                    </a:cubicBezTo>
                    <a:cubicBezTo>
                      <a:pt x="161" y="141"/>
                      <a:pt x="161" y="157"/>
                      <a:pt x="145" y="173"/>
                    </a:cubicBezTo>
                    <a:cubicBezTo>
                      <a:pt x="145" y="189"/>
                      <a:pt x="128" y="189"/>
                      <a:pt x="112" y="189"/>
                    </a:cubicBezTo>
                    <a:cubicBezTo>
                      <a:pt x="64" y="189"/>
                      <a:pt x="32" y="221"/>
                      <a:pt x="16" y="254"/>
                    </a:cubicBezTo>
                    <a:cubicBezTo>
                      <a:pt x="0" y="270"/>
                      <a:pt x="16" y="302"/>
                      <a:pt x="32" y="318"/>
                    </a:cubicBezTo>
                    <a:cubicBezTo>
                      <a:pt x="48" y="334"/>
                      <a:pt x="64" y="342"/>
                      <a:pt x="78" y="342"/>
                    </a:cubicBezTo>
                    <a:cubicBezTo>
                      <a:pt x="92" y="342"/>
                      <a:pt x="104" y="334"/>
                      <a:pt x="112" y="318"/>
                    </a:cubicBezTo>
                    <a:cubicBezTo>
                      <a:pt x="128" y="302"/>
                      <a:pt x="145" y="302"/>
                      <a:pt x="161" y="302"/>
                    </a:cubicBezTo>
                    <a:cubicBezTo>
                      <a:pt x="193" y="302"/>
                      <a:pt x="225" y="270"/>
                      <a:pt x="257" y="254"/>
                    </a:cubicBezTo>
                    <a:cubicBezTo>
                      <a:pt x="273" y="221"/>
                      <a:pt x="289" y="173"/>
                      <a:pt x="273" y="141"/>
                    </a:cubicBezTo>
                    <a:cubicBezTo>
                      <a:pt x="273" y="125"/>
                      <a:pt x="273" y="109"/>
                      <a:pt x="273" y="93"/>
                    </a:cubicBezTo>
                    <a:cubicBezTo>
                      <a:pt x="289" y="61"/>
                      <a:pt x="273" y="29"/>
                      <a:pt x="257" y="13"/>
                    </a:cubicBezTo>
                    <a:cubicBezTo>
                      <a:pt x="241" y="5"/>
                      <a:pt x="225" y="1"/>
                      <a:pt x="21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92" name="Google Shape;3692;p38"/>
              <p:cNvSpPr/>
              <p:nvPr/>
            </p:nvSpPr>
            <p:spPr>
              <a:xfrm>
                <a:off x="1957458" y="3625381"/>
                <a:ext cx="14407" cy="33572"/>
              </a:xfrm>
              <a:custGeom>
                <a:avLst/>
                <a:gdLst/>
                <a:ahLst/>
                <a:cxnLst/>
                <a:rect l="l" t="t" r="r" b="b"/>
                <a:pathLst>
                  <a:path w="218" h="508" extrusionOk="0">
                    <a:moveTo>
                      <a:pt x="110" y="1"/>
                    </a:moveTo>
                    <a:cubicBezTo>
                      <a:pt x="83" y="1"/>
                      <a:pt x="57" y="17"/>
                      <a:pt x="57" y="53"/>
                    </a:cubicBezTo>
                    <a:cubicBezTo>
                      <a:pt x="41" y="101"/>
                      <a:pt x="57" y="150"/>
                      <a:pt x="73" y="198"/>
                    </a:cubicBezTo>
                    <a:cubicBezTo>
                      <a:pt x="89" y="214"/>
                      <a:pt x="89" y="230"/>
                      <a:pt x="89" y="262"/>
                    </a:cubicBezTo>
                    <a:cubicBezTo>
                      <a:pt x="89" y="278"/>
                      <a:pt x="73" y="294"/>
                      <a:pt x="57" y="310"/>
                    </a:cubicBezTo>
                    <a:cubicBezTo>
                      <a:pt x="25" y="342"/>
                      <a:pt x="9" y="390"/>
                      <a:pt x="9" y="438"/>
                    </a:cubicBezTo>
                    <a:cubicBezTo>
                      <a:pt x="0" y="482"/>
                      <a:pt x="35" y="507"/>
                      <a:pt x="68" y="507"/>
                    </a:cubicBezTo>
                    <a:cubicBezTo>
                      <a:pt x="95" y="507"/>
                      <a:pt x="121" y="491"/>
                      <a:pt x="121" y="454"/>
                    </a:cubicBezTo>
                    <a:cubicBezTo>
                      <a:pt x="121" y="438"/>
                      <a:pt x="137" y="406"/>
                      <a:pt x="153" y="406"/>
                    </a:cubicBezTo>
                    <a:cubicBezTo>
                      <a:pt x="186" y="358"/>
                      <a:pt x="202" y="326"/>
                      <a:pt x="218" y="278"/>
                    </a:cubicBezTo>
                    <a:cubicBezTo>
                      <a:pt x="218" y="230"/>
                      <a:pt x="218" y="182"/>
                      <a:pt x="186" y="134"/>
                    </a:cubicBezTo>
                    <a:cubicBezTo>
                      <a:pt x="170" y="117"/>
                      <a:pt x="170" y="101"/>
                      <a:pt x="170" y="69"/>
                    </a:cubicBezTo>
                    <a:cubicBezTo>
                      <a:pt x="178" y="25"/>
                      <a:pt x="144" y="1"/>
                      <a:pt x="11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93" name="Google Shape;3693;p38"/>
              <p:cNvSpPr/>
              <p:nvPr/>
            </p:nvSpPr>
            <p:spPr>
              <a:xfrm>
                <a:off x="1856214" y="3567754"/>
                <a:ext cx="30863" cy="22668"/>
              </a:xfrm>
              <a:custGeom>
                <a:avLst/>
                <a:gdLst/>
                <a:ahLst/>
                <a:cxnLst/>
                <a:rect l="l" t="t" r="r" b="b"/>
                <a:pathLst>
                  <a:path w="467" h="343" extrusionOk="0">
                    <a:moveTo>
                      <a:pt x="402" y="0"/>
                    </a:moveTo>
                    <a:cubicBezTo>
                      <a:pt x="389" y="0"/>
                      <a:pt x="377" y="4"/>
                      <a:pt x="370" y="11"/>
                    </a:cubicBezTo>
                    <a:cubicBezTo>
                      <a:pt x="338" y="27"/>
                      <a:pt x="322" y="27"/>
                      <a:pt x="306" y="27"/>
                    </a:cubicBezTo>
                    <a:cubicBezTo>
                      <a:pt x="258" y="27"/>
                      <a:pt x="209" y="43"/>
                      <a:pt x="177" y="75"/>
                    </a:cubicBezTo>
                    <a:cubicBezTo>
                      <a:pt x="129" y="91"/>
                      <a:pt x="97" y="123"/>
                      <a:pt x="81" y="171"/>
                    </a:cubicBezTo>
                    <a:cubicBezTo>
                      <a:pt x="81" y="203"/>
                      <a:pt x="65" y="219"/>
                      <a:pt x="49" y="219"/>
                    </a:cubicBezTo>
                    <a:cubicBezTo>
                      <a:pt x="17" y="251"/>
                      <a:pt x="1" y="284"/>
                      <a:pt x="33" y="316"/>
                    </a:cubicBezTo>
                    <a:cubicBezTo>
                      <a:pt x="42" y="334"/>
                      <a:pt x="57" y="342"/>
                      <a:pt x="74" y="342"/>
                    </a:cubicBezTo>
                    <a:cubicBezTo>
                      <a:pt x="87" y="342"/>
                      <a:pt x="100" y="338"/>
                      <a:pt x="113" y="332"/>
                    </a:cubicBezTo>
                    <a:cubicBezTo>
                      <a:pt x="161" y="300"/>
                      <a:pt x="193" y="268"/>
                      <a:pt x="209" y="219"/>
                    </a:cubicBezTo>
                    <a:cubicBezTo>
                      <a:pt x="209" y="203"/>
                      <a:pt x="226" y="187"/>
                      <a:pt x="242" y="171"/>
                    </a:cubicBezTo>
                    <a:cubicBezTo>
                      <a:pt x="258" y="155"/>
                      <a:pt x="274" y="155"/>
                      <a:pt x="306" y="155"/>
                    </a:cubicBezTo>
                    <a:cubicBezTo>
                      <a:pt x="354" y="155"/>
                      <a:pt x="386" y="139"/>
                      <a:pt x="434" y="123"/>
                    </a:cubicBezTo>
                    <a:cubicBezTo>
                      <a:pt x="466" y="107"/>
                      <a:pt x="466" y="59"/>
                      <a:pt x="450" y="27"/>
                    </a:cubicBezTo>
                    <a:cubicBezTo>
                      <a:pt x="441" y="8"/>
                      <a:pt x="420" y="0"/>
                      <a:pt x="40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94" name="Google Shape;3694;p38"/>
              <p:cNvSpPr/>
              <p:nvPr/>
            </p:nvSpPr>
            <p:spPr>
              <a:xfrm>
                <a:off x="1825484" y="3570794"/>
                <a:ext cx="25510" cy="26898"/>
              </a:xfrm>
              <a:custGeom>
                <a:avLst/>
                <a:gdLst/>
                <a:ahLst/>
                <a:cxnLst/>
                <a:rect l="l" t="t" r="r" b="b"/>
                <a:pathLst>
                  <a:path w="386" h="407" extrusionOk="0">
                    <a:moveTo>
                      <a:pt x="322" y="1"/>
                    </a:moveTo>
                    <a:cubicBezTo>
                      <a:pt x="305" y="1"/>
                      <a:pt x="289" y="5"/>
                      <a:pt x="273" y="13"/>
                    </a:cubicBezTo>
                    <a:cubicBezTo>
                      <a:pt x="257" y="29"/>
                      <a:pt x="241" y="45"/>
                      <a:pt x="225" y="45"/>
                    </a:cubicBezTo>
                    <a:cubicBezTo>
                      <a:pt x="177" y="61"/>
                      <a:pt x="129" y="77"/>
                      <a:pt x="97" y="109"/>
                    </a:cubicBezTo>
                    <a:cubicBezTo>
                      <a:pt x="65" y="141"/>
                      <a:pt x="49" y="189"/>
                      <a:pt x="49" y="238"/>
                    </a:cubicBezTo>
                    <a:cubicBezTo>
                      <a:pt x="49" y="254"/>
                      <a:pt x="33" y="286"/>
                      <a:pt x="17" y="302"/>
                    </a:cubicBezTo>
                    <a:cubicBezTo>
                      <a:pt x="1" y="318"/>
                      <a:pt x="1" y="366"/>
                      <a:pt x="17" y="382"/>
                    </a:cubicBezTo>
                    <a:cubicBezTo>
                      <a:pt x="33" y="398"/>
                      <a:pt x="49" y="406"/>
                      <a:pt x="65" y="406"/>
                    </a:cubicBezTo>
                    <a:cubicBezTo>
                      <a:pt x="81" y="406"/>
                      <a:pt x="97" y="398"/>
                      <a:pt x="113" y="382"/>
                    </a:cubicBezTo>
                    <a:cubicBezTo>
                      <a:pt x="145" y="350"/>
                      <a:pt x="161" y="302"/>
                      <a:pt x="161" y="254"/>
                    </a:cubicBezTo>
                    <a:cubicBezTo>
                      <a:pt x="161" y="238"/>
                      <a:pt x="177" y="222"/>
                      <a:pt x="193" y="205"/>
                    </a:cubicBezTo>
                    <a:cubicBezTo>
                      <a:pt x="209" y="189"/>
                      <a:pt x="225" y="173"/>
                      <a:pt x="241" y="173"/>
                    </a:cubicBezTo>
                    <a:cubicBezTo>
                      <a:pt x="289" y="157"/>
                      <a:pt x="338" y="141"/>
                      <a:pt x="370" y="109"/>
                    </a:cubicBezTo>
                    <a:cubicBezTo>
                      <a:pt x="386" y="77"/>
                      <a:pt x="386" y="45"/>
                      <a:pt x="370" y="13"/>
                    </a:cubicBezTo>
                    <a:cubicBezTo>
                      <a:pt x="354" y="5"/>
                      <a:pt x="338" y="1"/>
                      <a:pt x="32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95" name="Google Shape;3695;p38"/>
              <p:cNvSpPr/>
              <p:nvPr/>
            </p:nvSpPr>
            <p:spPr>
              <a:xfrm>
                <a:off x="1901285" y="3548853"/>
                <a:ext cx="31590" cy="22932"/>
              </a:xfrm>
              <a:custGeom>
                <a:avLst/>
                <a:gdLst/>
                <a:ahLst/>
                <a:cxnLst/>
                <a:rect l="l" t="t" r="r" b="b"/>
                <a:pathLst>
                  <a:path w="478" h="347" extrusionOk="0">
                    <a:moveTo>
                      <a:pt x="91" y="1"/>
                    </a:moveTo>
                    <a:cubicBezTo>
                      <a:pt x="40" y="1"/>
                      <a:pt x="0" y="66"/>
                      <a:pt x="41" y="120"/>
                    </a:cubicBezTo>
                    <a:cubicBezTo>
                      <a:pt x="73" y="136"/>
                      <a:pt x="121" y="152"/>
                      <a:pt x="169" y="152"/>
                    </a:cubicBezTo>
                    <a:cubicBezTo>
                      <a:pt x="201" y="152"/>
                      <a:pt x="217" y="152"/>
                      <a:pt x="233" y="168"/>
                    </a:cubicBezTo>
                    <a:cubicBezTo>
                      <a:pt x="249" y="185"/>
                      <a:pt x="265" y="201"/>
                      <a:pt x="265" y="233"/>
                    </a:cubicBezTo>
                    <a:cubicBezTo>
                      <a:pt x="282" y="265"/>
                      <a:pt x="314" y="313"/>
                      <a:pt x="346" y="329"/>
                    </a:cubicBezTo>
                    <a:cubicBezTo>
                      <a:pt x="358" y="341"/>
                      <a:pt x="371" y="347"/>
                      <a:pt x="384" y="347"/>
                    </a:cubicBezTo>
                    <a:cubicBezTo>
                      <a:pt x="436" y="347"/>
                      <a:pt x="478" y="258"/>
                      <a:pt x="426" y="233"/>
                    </a:cubicBezTo>
                    <a:cubicBezTo>
                      <a:pt x="410" y="217"/>
                      <a:pt x="394" y="201"/>
                      <a:pt x="394" y="185"/>
                    </a:cubicBezTo>
                    <a:cubicBezTo>
                      <a:pt x="378" y="136"/>
                      <a:pt x="346" y="88"/>
                      <a:pt x="314" y="72"/>
                    </a:cubicBezTo>
                    <a:cubicBezTo>
                      <a:pt x="265" y="40"/>
                      <a:pt x="217" y="24"/>
                      <a:pt x="185" y="24"/>
                    </a:cubicBezTo>
                    <a:cubicBezTo>
                      <a:pt x="153" y="24"/>
                      <a:pt x="137" y="24"/>
                      <a:pt x="121" y="8"/>
                    </a:cubicBezTo>
                    <a:cubicBezTo>
                      <a:pt x="111" y="3"/>
                      <a:pt x="101" y="1"/>
                      <a:pt x="9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96" name="Google Shape;3696;p38"/>
              <p:cNvSpPr/>
              <p:nvPr/>
            </p:nvSpPr>
            <p:spPr>
              <a:xfrm>
                <a:off x="1806385" y="3557708"/>
                <a:ext cx="30863" cy="22866"/>
              </a:xfrm>
              <a:custGeom>
                <a:avLst/>
                <a:gdLst/>
                <a:ahLst/>
                <a:cxnLst/>
                <a:rect l="l" t="t" r="r" b="b"/>
                <a:pathLst>
                  <a:path w="467" h="346" extrusionOk="0">
                    <a:moveTo>
                      <a:pt x="395" y="1"/>
                    </a:moveTo>
                    <a:cubicBezTo>
                      <a:pt x="381" y="1"/>
                      <a:pt x="366" y="6"/>
                      <a:pt x="354" y="18"/>
                    </a:cubicBezTo>
                    <a:cubicBezTo>
                      <a:pt x="338" y="34"/>
                      <a:pt x="322" y="34"/>
                      <a:pt x="306" y="34"/>
                    </a:cubicBezTo>
                    <a:cubicBezTo>
                      <a:pt x="258" y="34"/>
                      <a:pt x="209" y="34"/>
                      <a:pt x="161" y="67"/>
                    </a:cubicBezTo>
                    <a:cubicBezTo>
                      <a:pt x="129" y="99"/>
                      <a:pt x="97" y="131"/>
                      <a:pt x="81" y="179"/>
                    </a:cubicBezTo>
                    <a:cubicBezTo>
                      <a:pt x="81" y="195"/>
                      <a:pt x="65" y="211"/>
                      <a:pt x="49" y="227"/>
                    </a:cubicBezTo>
                    <a:cubicBezTo>
                      <a:pt x="17" y="243"/>
                      <a:pt x="1" y="291"/>
                      <a:pt x="17" y="307"/>
                    </a:cubicBezTo>
                    <a:cubicBezTo>
                      <a:pt x="40" y="331"/>
                      <a:pt x="64" y="346"/>
                      <a:pt x="87" y="346"/>
                    </a:cubicBezTo>
                    <a:cubicBezTo>
                      <a:pt x="96" y="346"/>
                      <a:pt x="105" y="344"/>
                      <a:pt x="113" y="339"/>
                    </a:cubicBezTo>
                    <a:cubicBezTo>
                      <a:pt x="145" y="307"/>
                      <a:pt x="177" y="275"/>
                      <a:pt x="193" y="227"/>
                    </a:cubicBezTo>
                    <a:cubicBezTo>
                      <a:pt x="209" y="195"/>
                      <a:pt x="209" y="179"/>
                      <a:pt x="242" y="179"/>
                    </a:cubicBezTo>
                    <a:cubicBezTo>
                      <a:pt x="253" y="168"/>
                      <a:pt x="264" y="156"/>
                      <a:pt x="276" y="156"/>
                    </a:cubicBezTo>
                    <a:cubicBezTo>
                      <a:pt x="280" y="156"/>
                      <a:pt x="285" y="158"/>
                      <a:pt x="290" y="163"/>
                    </a:cubicBezTo>
                    <a:cubicBezTo>
                      <a:pt x="338" y="163"/>
                      <a:pt x="386" y="147"/>
                      <a:pt x="434" y="115"/>
                    </a:cubicBezTo>
                    <a:cubicBezTo>
                      <a:pt x="466" y="99"/>
                      <a:pt x="466" y="67"/>
                      <a:pt x="450" y="34"/>
                    </a:cubicBezTo>
                    <a:cubicBezTo>
                      <a:pt x="440" y="15"/>
                      <a:pt x="418" y="1"/>
                      <a:pt x="39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97" name="Google Shape;3697;p38"/>
              <p:cNvSpPr/>
              <p:nvPr/>
            </p:nvSpPr>
            <p:spPr>
              <a:xfrm>
                <a:off x="1808499" y="3613750"/>
                <a:ext cx="17051" cy="32713"/>
              </a:xfrm>
              <a:custGeom>
                <a:avLst/>
                <a:gdLst/>
                <a:ahLst/>
                <a:cxnLst/>
                <a:rect l="l" t="t" r="r" b="b"/>
                <a:pathLst>
                  <a:path w="258" h="495" extrusionOk="0">
                    <a:moveTo>
                      <a:pt x="148" y="0"/>
                    </a:moveTo>
                    <a:cubicBezTo>
                      <a:pt x="115" y="0"/>
                      <a:pt x="81" y="25"/>
                      <a:pt x="81" y="69"/>
                    </a:cubicBezTo>
                    <a:cubicBezTo>
                      <a:pt x="81" y="85"/>
                      <a:pt x="81" y="101"/>
                      <a:pt x="65" y="133"/>
                    </a:cubicBezTo>
                    <a:cubicBezTo>
                      <a:pt x="17" y="165"/>
                      <a:pt x="1" y="213"/>
                      <a:pt x="17" y="277"/>
                    </a:cubicBezTo>
                    <a:cubicBezTo>
                      <a:pt x="17" y="326"/>
                      <a:pt x="49" y="374"/>
                      <a:pt x="97" y="406"/>
                    </a:cubicBezTo>
                    <a:cubicBezTo>
                      <a:pt x="129" y="422"/>
                      <a:pt x="129" y="422"/>
                      <a:pt x="129" y="454"/>
                    </a:cubicBezTo>
                    <a:cubicBezTo>
                      <a:pt x="136" y="482"/>
                      <a:pt x="162" y="495"/>
                      <a:pt x="188" y="495"/>
                    </a:cubicBezTo>
                    <a:cubicBezTo>
                      <a:pt x="222" y="495"/>
                      <a:pt x="258" y="474"/>
                      <a:pt x="258" y="438"/>
                    </a:cubicBezTo>
                    <a:cubicBezTo>
                      <a:pt x="242" y="374"/>
                      <a:pt x="210" y="326"/>
                      <a:pt x="177" y="310"/>
                    </a:cubicBezTo>
                    <a:cubicBezTo>
                      <a:pt x="129" y="277"/>
                      <a:pt x="145" y="277"/>
                      <a:pt x="129" y="261"/>
                    </a:cubicBezTo>
                    <a:cubicBezTo>
                      <a:pt x="129" y="245"/>
                      <a:pt x="145" y="229"/>
                      <a:pt x="161" y="197"/>
                    </a:cubicBezTo>
                    <a:cubicBezTo>
                      <a:pt x="193" y="165"/>
                      <a:pt x="210" y="117"/>
                      <a:pt x="210" y="53"/>
                    </a:cubicBezTo>
                    <a:cubicBezTo>
                      <a:pt x="202" y="17"/>
                      <a:pt x="176" y="0"/>
                      <a:pt x="14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98" name="Google Shape;3698;p38"/>
              <p:cNvSpPr/>
              <p:nvPr/>
            </p:nvSpPr>
            <p:spPr>
              <a:xfrm>
                <a:off x="1843525" y="3678713"/>
                <a:ext cx="33969" cy="18108"/>
              </a:xfrm>
              <a:custGeom>
                <a:avLst/>
                <a:gdLst/>
                <a:ahLst/>
                <a:cxnLst/>
                <a:rect l="l" t="t" r="r" b="b"/>
                <a:pathLst>
                  <a:path w="514" h="274" extrusionOk="0">
                    <a:moveTo>
                      <a:pt x="97" y="0"/>
                    </a:moveTo>
                    <a:cubicBezTo>
                      <a:pt x="65" y="0"/>
                      <a:pt x="16" y="16"/>
                      <a:pt x="16" y="48"/>
                    </a:cubicBezTo>
                    <a:cubicBezTo>
                      <a:pt x="0" y="81"/>
                      <a:pt x="16" y="113"/>
                      <a:pt x="65" y="129"/>
                    </a:cubicBezTo>
                    <a:cubicBezTo>
                      <a:pt x="81" y="129"/>
                      <a:pt x="81" y="145"/>
                      <a:pt x="97" y="161"/>
                    </a:cubicBezTo>
                    <a:cubicBezTo>
                      <a:pt x="129" y="209"/>
                      <a:pt x="161" y="257"/>
                      <a:pt x="225" y="273"/>
                    </a:cubicBezTo>
                    <a:cubicBezTo>
                      <a:pt x="273" y="273"/>
                      <a:pt x="321" y="273"/>
                      <a:pt x="369" y="241"/>
                    </a:cubicBezTo>
                    <a:cubicBezTo>
                      <a:pt x="401" y="225"/>
                      <a:pt x="401" y="225"/>
                      <a:pt x="418" y="225"/>
                    </a:cubicBezTo>
                    <a:cubicBezTo>
                      <a:pt x="423" y="228"/>
                      <a:pt x="430" y="229"/>
                      <a:pt x="436" y="229"/>
                    </a:cubicBezTo>
                    <a:cubicBezTo>
                      <a:pt x="466" y="229"/>
                      <a:pt x="498" y="203"/>
                      <a:pt x="498" y="177"/>
                    </a:cubicBezTo>
                    <a:cubicBezTo>
                      <a:pt x="514" y="145"/>
                      <a:pt x="498" y="113"/>
                      <a:pt x="466" y="97"/>
                    </a:cubicBezTo>
                    <a:cubicBezTo>
                      <a:pt x="448" y="92"/>
                      <a:pt x="432" y="90"/>
                      <a:pt x="417" y="90"/>
                    </a:cubicBezTo>
                    <a:cubicBezTo>
                      <a:pt x="376" y="90"/>
                      <a:pt x="340" y="105"/>
                      <a:pt x="305" y="129"/>
                    </a:cubicBezTo>
                    <a:cubicBezTo>
                      <a:pt x="273" y="145"/>
                      <a:pt x="273" y="145"/>
                      <a:pt x="257" y="145"/>
                    </a:cubicBezTo>
                    <a:cubicBezTo>
                      <a:pt x="225" y="145"/>
                      <a:pt x="225" y="129"/>
                      <a:pt x="209" y="113"/>
                    </a:cubicBezTo>
                    <a:cubicBezTo>
                      <a:pt x="193" y="48"/>
                      <a:pt x="145" y="16"/>
                      <a:pt x="9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699" name="Google Shape;3699;p38"/>
              <p:cNvSpPr/>
              <p:nvPr/>
            </p:nvSpPr>
            <p:spPr>
              <a:xfrm>
                <a:off x="1991955" y="3571587"/>
                <a:ext cx="216370" cy="217494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1" extrusionOk="0">
                    <a:moveTo>
                      <a:pt x="1541" y="1"/>
                    </a:moveTo>
                    <a:cubicBezTo>
                      <a:pt x="1364" y="17"/>
                      <a:pt x="1252" y="242"/>
                      <a:pt x="1107" y="290"/>
                    </a:cubicBezTo>
                    <a:cubicBezTo>
                      <a:pt x="947" y="354"/>
                      <a:pt x="706" y="290"/>
                      <a:pt x="594" y="386"/>
                    </a:cubicBezTo>
                    <a:cubicBezTo>
                      <a:pt x="466" y="482"/>
                      <a:pt x="498" y="739"/>
                      <a:pt x="402" y="867"/>
                    </a:cubicBezTo>
                    <a:cubicBezTo>
                      <a:pt x="321" y="1012"/>
                      <a:pt x="81" y="1092"/>
                      <a:pt x="49" y="1252"/>
                    </a:cubicBezTo>
                    <a:cubicBezTo>
                      <a:pt x="0" y="1413"/>
                      <a:pt x="177" y="1589"/>
                      <a:pt x="193" y="1750"/>
                    </a:cubicBezTo>
                    <a:cubicBezTo>
                      <a:pt x="193" y="1910"/>
                      <a:pt x="65" y="2119"/>
                      <a:pt x="113" y="2263"/>
                    </a:cubicBezTo>
                    <a:cubicBezTo>
                      <a:pt x="177" y="2424"/>
                      <a:pt x="418" y="2472"/>
                      <a:pt x="514" y="2584"/>
                    </a:cubicBezTo>
                    <a:cubicBezTo>
                      <a:pt x="626" y="2712"/>
                      <a:pt x="626" y="2953"/>
                      <a:pt x="771" y="3049"/>
                    </a:cubicBezTo>
                    <a:cubicBezTo>
                      <a:pt x="815" y="3074"/>
                      <a:pt x="866" y="3082"/>
                      <a:pt x="920" y="3082"/>
                    </a:cubicBezTo>
                    <a:cubicBezTo>
                      <a:pt x="1013" y="3082"/>
                      <a:pt x="1115" y="3058"/>
                      <a:pt x="1207" y="3058"/>
                    </a:cubicBezTo>
                    <a:cubicBezTo>
                      <a:pt x="1234" y="3058"/>
                      <a:pt x="1259" y="3060"/>
                      <a:pt x="1284" y="3065"/>
                    </a:cubicBezTo>
                    <a:cubicBezTo>
                      <a:pt x="1438" y="3111"/>
                      <a:pt x="1577" y="3291"/>
                      <a:pt x="1730" y="3291"/>
                    </a:cubicBezTo>
                    <a:cubicBezTo>
                      <a:pt x="1736" y="3291"/>
                      <a:pt x="1743" y="3290"/>
                      <a:pt x="1749" y="3290"/>
                    </a:cubicBezTo>
                    <a:cubicBezTo>
                      <a:pt x="1910" y="3290"/>
                      <a:pt x="2038" y="3065"/>
                      <a:pt x="2182" y="3001"/>
                    </a:cubicBezTo>
                    <a:cubicBezTo>
                      <a:pt x="2343" y="2953"/>
                      <a:pt x="2583" y="3017"/>
                      <a:pt x="2696" y="2921"/>
                    </a:cubicBezTo>
                    <a:cubicBezTo>
                      <a:pt x="2824" y="2809"/>
                      <a:pt x="2792" y="2568"/>
                      <a:pt x="2888" y="2424"/>
                    </a:cubicBezTo>
                    <a:cubicBezTo>
                      <a:pt x="2969" y="2279"/>
                      <a:pt x="3193" y="2215"/>
                      <a:pt x="3241" y="2055"/>
                    </a:cubicBezTo>
                    <a:cubicBezTo>
                      <a:pt x="3273" y="1894"/>
                      <a:pt x="3113" y="1718"/>
                      <a:pt x="3097" y="1557"/>
                    </a:cubicBezTo>
                    <a:cubicBezTo>
                      <a:pt x="3097" y="1381"/>
                      <a:pt x="3225" y="1188"/>
                      <a:pt x="3177" y="1044"/>
                    </a:cubicBezTo>
                    <a:cubicBezTo>
                      <a:pt x="3113" y="883"/>
                      <a:pt x="2872" y="835"/>
                      <a:pt x="2776" y="707"/>
                    </a:cubicBezTo>
                    <a:cubicBezTo>
                      <a:pt x="2664" y="595"/>
                      <a:pt x="2664" y="338"/>
                      <a:pt x="2519" y="258"/>
                    </a:cubicBezTo>
                    <a:cubicBezTo>
                      <a:pt x="2478" y="227"/>
                      <a:pt x="2426" y="217"/>
                      <a:pt x="2370" y="217"/>
                    </a:cubicBezTo>
                    <a:cubicBezTo>
                      <a:pt x="2286" y="217"/>
                      <a:pt x="2191" y="238"/>
                      <a:pt x="2105" y="238"/>
                    </a:cubicBezTo>
                    <a:cubicBezTo>
                      <a:pt x="2070" y="238"/>
                      <a:pt x="2037" y="235"/>
                      <a:pt x="2006" y="226"/>
                    </a:cubicBezTo>
                    <a:cubicBezTo>
                      <a:pt x="1845" y="193"/>
                      <a:pt x="1701" y="1"/>
                      <a:pt x="154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00" name="Google Shape;3700;p38"/>
              <p:cNvSpPr/>
              <p:nvPr/>
            </p:nvSpPr>
            <p:spPr>
              <a:xfrm>
                <a:off x="1991955" y="3575288"/>
                <a:ext cx="218485" cy="211150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195" extrusionOk="0">
                    <a:moveTo>
                      <a:pt x="2007" y="0"/>
                    </a:moveTo>
                    <a:cubicBezTo>
                      <a:pt x="1864" y="0"/>
                      <a:pt x="1712" y="124"/>
                      <a:pt x="1573" y="137"/>
                    </a:cubicBezTo>
                    <a:cubicBezTo>
                      <a:pt x="1428" y="137"/>
                      <a:pt x="1273" y="41"/>
                      <a:pt x="1142" y="41"/>
                    </a:cubicBezTo>
                    <a:cubicBezTo>
                      <a:pt x="1113" y="41"/>
                      <a:pt x="1086" y="46"/>
                      <a:pt x="1059" y="57"/>
                    </a:cubicBezTo>
                    <a:cubicBezTo>
                      <a:pt x="899" y="121"/>
                      <a:pt x="851" y="362"/>
                      <a:pt x="722" y="458"/>
                    </a:cubicBezTo>
                    <a:cubicBezTo>
                      <a:pt x="594" y="555"/>
                      <a:pt x="353" y="571"/>
                      <a:pt x="257" y="699"/>
                    </a:cubicBezTo>
                    <a:cubicBezTo>
                      <a:pt x="177" y="827"/>
                      <a:pt x="273" y="1052"/>
                      <a:pt x="225" y="1212"/>
                    </a:cubicBezTo>
                    <a:cubicBezTo>
                      <a:pt x="193" y="1389"/>
                      <a:pt x="0" y="1517"/>
                      <a:pt x="0" y="1678"/>
                    </a:cubicBezTo>
                    <a:cubicBezTo>
                      <a:pt x="17" y="1854"/>
                      <a:pt x="225" y="1966"/>
                      <a:pt x="289" y="2127"/>
                    </a:cubicBezTo>
                    <a:cubicBezTo>
                      <a:pt x="337" y="2271"/>
                      <a:pt x="273" y="2512"/>
                      <a:pt x="369" y="2640"/>
                    </a:cubicBezTo>
                    <a:cubicBezTo>
                      <a:pt x="466" y="2753"/>
                      <a:pt x="722" y="2737"/>
                      <a:pt x="851" y="2817"/>
                    </a:cubicBezTo>
                    <a:cubicBezTo>
                      <a:pt x="979" y="2913"/>
                      <a:pt x="1059" y="3154"/>
                      <a:pt x="1220" y="3186"/>
                    </a:cubicBezTo>
                    <a:cubicBezTo>
                      <a:pt x="1239" y="3192"/>
                      <a:pt x="1259" y="3194"/>
                      <a:pt x="1278" y="3194"/>
                    </a:cubicBezTo>
                    <a:cubicBezTo>
                      <a:pt x="1423" y="3194"/>
                      <a:pt x="1578" y="3057"/>
                      <a:pt x="1733" y="3057"/>
                    </a:cubicBezTo>
                    <a:cubicBezTo>
                      <a:pt x="1742" y="3057"/>
                      <a:pt x="1750" y="3056"/>
                      <a:pt x="1759" y="3056"/>
                    </a:cubicBezTo>
                    <a:cubicBezTo>
                      <a:pt x="1890" y="3056"/>
                      <a:pt x="2040" y="3147"/>
                      <a:pt x="2175" y="3147"/>
                    </a:cubicBezTo>
                    <a:cubicBezTo>
                      <a:pt x="2200" y="3147"/>
                      <a:pt x="2223" y="3145"/>
                      <a:pt x="2247" y="3138"/>
                    </a:cubicBezTo>
                    <a:cubicBezTo>
                      <a:pt x="2391" y="3073"/>
                      <a:pt x="2439" y="2833"/>
                      <a:pt x="2567" y="2737"/>
                    </a:cubicBezTo>
                    <a:cubicBezTo>
                      <a:pt x="2696" y="2624"/>
                      <a:pt x="2936" y="2624"/>
                      <a:pt x="3033" y="2496"/>
                    </a:cubicBezTo>
                    <a:cubicBezTo>
                      <a:pt x="3113" y="2351"/>
                      <a:pt x="3017" y="2127"/>
                      <a:pt x="3065" y="1966"/>
                    </a:cubicBezTo>
                    <a:cubicBezTo>
                      <a:pt x="3097" y="1806"/>
                      <a:pt x="3305" y="1678"/>
                      <a:pt x="3289" y="1501"/>
                    </a:cubicBezTo>
                    <a:cubicBezTo>
                      <a:pt x="3289" y="1341"/>
                      <a:pt x="3065" y="1228"/>
                      <a:pt x="3017" y="1068"/>
                    </a:cubicBezTo>
                    <a:cubicBezTo>
                      <a:pt x="2952" y="924"/>
                      <a:pt x="3033" y="683"/>
                      <a:pt x="2920" y="555"/>
                    </a:cubicBezTo>
                    <a:cubicBezTo>
                      <a:pt x="2824" y="426"/>
                      <a:pt x="2583" y="458"/>
                      <a:pt x="2439" y="362"/>
                    </a:cubicBezTo>
                    <a:cubicBezTo>
                      <a:pt x="2311" y="282"/>
                      <a:pt x="2231" y="41"/>
                      <a:pt x="2070" y="9"/>
                    </a:cubicBezTo>
                    <a:cubicBezTo>
                      <a:pt x="2049" y="3"/>
                      <a:pt x="2028" y="0"/>
                      <a:pt x="200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01" name="Google Shape;3701;p38"/>
              <p:cNvSpPr/>
              <p:nvPr/>
            </p:nvSpPr>
            <p:spPr>
              <a:xfrm>
                <a:off x="2126574" y="3737663"/>
                <a:ext cx="33440" cy="20355"/>
              </a:xfrm>
              <a:custGeom>
                <a:avLst/>
                <a:gdLst/>
                <a:ahLst/>
                <a:cxnLst/>
                <a:rect l="l" t="t" r="r" b="b"/>
                <a:pathLst>
                  <a:path w="506" h="308" extrusionOk="0">
                    <a:moveTo>
                      <a:pt x="417" y="0"/>
                    </a:moveTo>
                    <a:cubicBezTo>
                      <a:pt x="408" y="0"/>
                      <a:pt x="397" y="2"/>
                      <a:pt x="386" y="7"/>
                    </a:cubicBezTo>
                    <a:cubicBezTo>
                      <a:pt x="338" y="23"/>
                      <a:pt x="306" y="71"/>
                      <a:pt x="290" y="119"/>
                    </a:cubicBezTo>
                    <a:cubicBezTo>
                      <a:pt x="290" y="151"/>
                      <a:pt x="274" y="167"/>
                      <a:pt x="258" y="167"/>
                    </a:cubicBezTo>
                    <a:cubicBezTo>
                      <a:pt x="250" y="175"/>
                      <a:pt x="246" y="179"/>
                      <a:pt x="240" y="179"/>
                    </a:cubicBezTo>
                    <a:cubicBezTo>
                      <a:pt x="234" y="179"/>
                      <a:pt x="226" y="175"/>
                      <a:pt x="210" y="167"/>
                    </a:cubicBezTo>
                    <a:cubicBezTo>
                      <a:pt x="185" y="159"/>
                      <a:pt x="157" y="155"/>
                      <a:pt x="129" y="155"/>
                    </a:cubicBezTo>
                    <a:cubicBezTo>
                      <a:pt x="101" y="155"/>
                      <a:pt x="73" y="159"/>
                      <a:pt x="49" y="167"/>
                    </a:cubicBezTo>
                    <a:cubicBezTo>
                      <a:pt x="17" y="183"/>
                      <a:pt x="1" y="231"/>
                      <a:pt x="17" y="263"/>
                    </a:cubicBezTo>
                    <a:cubicBezTo>
                      <a:pt x="33" y="296"/>
                      <a:pt x="65" y="296"/>
                      <a:pt x="113" y="296"/>
                    </a:cubicBezTo>
                    <a:cubicBezTo>
                      <a:pt x="121" y="288"/>
                      <a:pt x="125" y="284"/>
                      <a:pt x="131" y="284"/>
                    </a:cubicBezTo>
                    <a:cubicBezTo>
                      <a:pt x="137" y="284"/>
                      <a:pt x="145" y="288"/>
                      <a:pt x="161" y="296"/>
                    </a:cubicBezTo>
                    <a:cubicBezTo>
                      <a:pt x="185" y="304"/>
                      <a:pt x="214" y="308"/>
                      <a:pt x="242" y="308"/>
                    </a:cubicBezTo>
                    <a:cubicBezTo>
                      <a:pt x="270" y="308"/>
                      <a:pt x="298" y="304"/>
                      <a:pt x="322" y="296"/>
                    </a:cubicBezTo>
                    <a:cubicBezTo>
                      <a:pt x="370" y="263"/>
                      <a:pt x="402" y="215"/>
                      <a:pt x="418" y="167"/>
                    </a:cubicBezTo>
                    <a:cubicBezTo>
                      <a:pt x="418" y="135"/>
                      <a:pt x="434" y="119"/>
                      <a:pt x="450" y="119"/>
                    </a:cubicBezTo>
                    <a:cubicBezTo>
                      <a:pt x="506" y="78"/>
                      <a:pt x="477" y="0"/>
                      <a:pt x="41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02" name="Google Shape;3702;p38"/>
              <p:cNvSpPr/>
              <p:nvPr/>
            </p:nvSpPr>
            <p:spPr>
              <a:xfrm>
                <a:off x="2056654" y="3680431"/>
                <a:ext cx="20421" cy="31854"/>
              </a:xfrm>
              <a:custGeom>
                <a:avLst/>
                <a:gdLst/>
                <a:ahLst/>
                <a:cxnLst/>
                <a:rect l="l" t="t" r="r" b="b"/>
                <a:pathLst>
                  <a:path w="309" h="482" extrusionOk="0">
                    <a:moveTo>
                      <a:pt x="106" y="0"/>
                    </a:moveTo>
                    <a:cubicBezTo>
                      <a:pt x="98" y="0"/>
                      <a:pt x="89" y="2"/>
                      <a:pt x="80" y="6"/>
                    </a:cubicBezTo>
                    <a:cubicBezTo>
                      <a:pt x="48" y="22"/>
                      <a:pt x="32" y="55"/>
                      <a:pt x="48" y="87"/>
                    </a:cubicBezTo>
                    <a:cubicBezTo>
                      <a:pt x="48" y="103"/>
                      <a:pt x="48" y="119"/>
                      <a:pt x="32" y="151"/>
                    </a:cubicBezTo>
                    <a:cubicBezTo>
                      <a:pt x="0" y="199"/>
                      <a:pt x="0" y="247"/>
                      <a:pt x="16" y="295"/>
                    </a:cubicBezTo>
                    <a:cubicBezTo>
                      <a:pt x="32" y="343"/>
                      <a:pt x="80" y="391"/>
                      <a:pt x="128" y="408"/>
                    </a:cubicBezTo>
                    <a:cubicBezTo>
                      <a:pt x="161" y="424"/>
                      <a:pt x="177" y="424"/>
                      <a:pt x="177" y="440"/>
                    </a:cubicBezTo>
                    <a:cubicBezTo>
                      <a:pt x="189" y="470"/>
                      <a:pt x="212" y="482"/>
                      <a:pt x="234" y="482"/>
                    </a:cubicBezTo>
                    <a:cubicBezTo>
                      <a:pt x="272" y="482"/>
                      <a:pt x="309" y="448"/>
                      <a:pt x="289" y="408"/>
                    </a:cubicBezTo>
                    <a:cubicBezTo>
                      <a:pt x="273" y="343"/>
                      <a:pt x="241" y="311"/>
                      <a:pt x="177" y="295"/>
                    </a:cubicBezTo>
                    <a:cubicBezTo>
                      <a:pt x="161" y="279"/>
                      <a:pt x="145" y="279"/>
                      <a:pt x="145" y="263"/>
                    </a:cubicBezTo>
                    <a:cubicBezTo>
                      <a:pt x="128" y="231"/>
                      <a:pt x="128" y="231"/>
                      <a:pt x="145" y="199"/>
                    </a:cubicBezTo>
                    <a:cubicBezTo>
                      <a:pt x="177" y="151"/>
                      <a:pt x="177" y="87"/>
                      <a:pt x="161" y="39"/>
                    </a:cubicBezTo>
                    <a:cubicBezTo>
                      <a:pt x="149" y="15"/>
                      <a:pt x="128" y="0"/>
                      <a:pt x="10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03" name="Google Shape;3703;p38"/>
              <p:cNvSpPr/>
              <p:nvPr/>
            </p:nvSpPr>
            <p:spPr>
              <a:xfrm>
                <a:off x="2069343" y="3602383"/>
                <a:ext cx="25510" cy="13812"/>
              </a:xfrm>
              <a:custGeom>
                <a:avLst/>
                <a:gdLst/>
                <a:ahLst/>
                <a:cxnLst/>
                <a:rect l="l" t="t" r="r" b="b"/>
                <a:pathLst>
                  <a:path w="386" h="209" extrusionOk="0">
                    <a:moveTo>
                      <a:pt x="177" y="0"/>
                    </a:moveTo>
                    <a:cubicBezTo>
                      <a:pt x="129" y="0"/>
                      <a:pt x="97" y="32"/>
                      <a:pt x="81" y="48"/>
                    </a:cubicBezTo>
                    <a:cubicBezTo>
                      <a:pt x="65" y="64"/>
                      <a:pt x="65" y="80"/>
                      <a:pt x="49" y="80"/>
                    </a:cubicBezTo>
                    <a:cubicBezTo>
                      <a:pt x="17" y="96"/>
                      <a:pt x="1" y="129"/>
                      <a:pt x="1" y="145"/>
                    </a:cubicBezTo>
                    <a:cubicBezTo>
                      <a:pt x="1" y="193"/>
                      <a:pt x="33" y="209"/>
                      <a:pt x="49" y="209"/>
                    </a:cubicBezTo>
                    <a:cubicBezTo>
                      <a:pt x="97" y="209"/>
                      <a:pt x="129" y="177"/>
                      <a:pt x="145" y="161"/>
                    </a:cubicBezTo>
                    <a:cubicBezTo>
                      <a:pt x="161" y="145"/>
                      <a:pt x="161" y="129"/>
                      <a:pt x="193" y="129"/>
                    </a:cubicBezTo>
                    <a:cubicBezTo>
                      <a:pt x="209" y="129"/>
                      <a:pt x="225" y="129"/>
                      <a:pt x="241" y="145"/>
                    </a:cubicBezTo>
                    <a:cubicBezTo>
                      <a:pt x="257" y="161"/>
                      <a:pt x="305" y="177"/>
                      <a:pt x="338" y="177"/>
                    </a:cubicBezTo>
                    <a:cubicBezTo>
                      <a:pt x="370" y="177"/>
                      <a:pt x="386" y="145"/>
                      <a:pt x="370" y="96"/>
                    </a:cubicBezTo>
                    <a:cubicBezTo>
                      <a:pt x="370" y="64"/>
                      <a:pt x="354" y="48"/>
                      <a:pt x="322" y="48"/>
                    </a:cubicBezTo>
                    <a:cubicBezTo>
                      <a:pt x="305" y="48"/>
                      <a:pt x="289" y="48"/>
                      <a:pt x="273" y="32"/>
                    </a:cubicBezTo>
                    <a:cubicBezTo>
                      <a:pt x="241" y="16"/>
                      <a:pt x="209" y="0"/>
                      <a:pt x="17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04" name="Google Shape;3704;p38"/>
              <p:cNvSpPr/>
              <p:nvPr/>
            </p:nvSpPr>
            <p:spPr>
              <a:xfrm>
                <a:off x="2159485" y="3626042"/>
                <a:ext cx="20223" cy="30863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67" extrusionOk="0">
                    <a:moveTo>
                      <a:pt x="87" y="1"/>
                    </a:moveTo>
                    <a:cubicBezTo>
                      <a:pt x="75" y="1"/>
                      <a:pt x="62" y="5"/>
                      <a:pt x="48" y="11"/>
                    </a:cubicBezTo>
                    <a:cubicBezTo>
                      <a:pt x="16" y="27"/>
                      <a:pt x="0" y="59"/>
                      <a:pt x="16" y="91"/>
                    </a:cubicBezTo>
                    <a:cubicBezTo>
                      <a:pt x="32" y="124"/>
                      <a:pt x="81" y="172"/>
                      <a:pt x="113" y="188"/>
                    </a:cubicBezTo>
                    <a:cubicBezTo>
                      <a:pt x="129" y="188"/>
                      <a:pt x="145" y="204"/>
                      <a:pt x="161" y="236"/>
                    </a:cubicBezTo>
                    <a:cubicBezTo>
                      <a:pt x="161" y="252"/>
                      <a:pt x="161" y="268"/>
                      <a:pt x="161" y="300"/>
                    </a:cubicBezTo>
                    <a:cubicBezTo>
                      <a:pt x="145" y="332"/>
                      <a:pt x="161" y="380"/>
                      <a:pt x="177" y="428"/>
                    </a:cubicBezTo>
                    <a:cubicBezTo>
                      <a:pt x="189" y="452"/>
                      <a:pt x="217" y="467"/>
                      <a:pt x="245" y="467"/>
                    </a:cubicBezTo>
                    <a:cubicBezTo>
                      <a:pt x="255" y="467"/>
                      <a:pt x="264" y="465"/>
                      <a:pt x="273" y="460"/>
                    </a:cubicBezTo>
                    <a:cubicBezTo>
                      <a:pt x="305" y="444"/>
                      <a:pt x="305" y="396"/>
                      <a:pt x="289" y="364"/>
                    </a:cubicBezTo>
                    <a:cubicBezTo>
                      <a:pt x="289" y="348"/>
                      <a:pt x="289" y="332"/>
                      <a:pt x="289" y="316"/>
                    </a:cubicBezTo>
                    <a:cubicBezTo>
                      <a:pt x="305" y="268"/>
                      <a:pt x="289" y="220"/>
                      <a:pt x="273" y="172"/>
                    </a:cubicBezTo>
                    <a:cubicBezTo>
                      <a:pt x="257" y="124"/>
                      <a:pt x="225" y="91"/>
                      <a:pt x="177" y="75"/>
                    </a:cubicBezTo>
                    <a:cubicBezTo>
                      <a:pt x="161" y="75"/>
                      <a:pt x="145" y="59"/>
                      <a:pt x="129" y="27"/>
                    </a:cubicBezTo>
                    <a:cubicBezTo>
                      <a:pt x="119" y="8"/>
                      <a:pt x="104" y="1"/>
                      <a:pt x="8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05" name="Google Shape;3705;p38"/>
              <p:cNvSpPr/>
              <p:nvPr/>
            </p:nvSpPr>
            <p:spPr>
              <a:xfrm>
                <a:off x="2122344" y="3644348"/>
                <a:ext cx="20553" cy="30532"/>
              </a:xfrm>
              <a:custGeom>
                <a:avLst/>
                <a:gdLst/>
                <a:ahLst/>
                <a:cxnLst/>
                <a:rect l="l" t="t" r="r" b="b"/>
                <a:pathLst>
                  <a:path w="311" h="462" extrusionOk="0">
                    <a:moveTo>
                      <a:pt x="61" y="1"/>
                    </a:moveTo>
                    <a:cubicBezTo>
                      <a:pt x="51" y="1"/>
                      <a:pt x="41" y="3"/>
                      <a:pt x="33" y="7"/>
                    </a:cubicBezTo>
                    <a:cubicBezTo>
                      <a:pt x="1" y="23"/>
                      <a:pt x="1" y="71"/>
                      <a:pt x="17" y="103"/>
                    </a:cubicBezTo>
                    <a:cubicBezTo>
                      <a:pt x="33" y="135"/>
                      <a:pt x="65" y="167"/>
                      <a:pt x="113" y="183"/>
                    </a:cubicBezTo>
                    <a:cubicBezTo>
                      <a:pt x="129" y="199"/>
                      <a:pt x="145" y="216"/>
                      <a:pt x="161" y="232"/>
                    </a:cubicBezTo>
                    <a:cubicBezTo>
                      <a:pt x="161" y="248"/>
                      <a:pt x="161" y="264"/>
                      <a:pt x="161" y="296"/>
                    </a:cubicBezTo>
                    <a:cubicBezTo>
                      <a:pt x="145" y="344"/>
                      <a:pt x="161" y="392"/>
                      <a:pt x="177" y="424"/>
                    </a:cubicBezTo>
                    <a:cubicBezTo>
                      <a:pt x="188" y="451"/>
                      <a:pt x="208" y="462"/>
                      <a:pt x="228" y="462"/>
                    </a:cubicBezTo>
                    <a:cubicBezTo>
                      <a:pt x="268" y="462"/>
                      <a:pt x="311" y="419"/>
                      <a:pt x="290" y="376"/>
                    </a:cubicBezTo>
                    <a:cubicBezTo>
                      <a:pt x="290" y="344"/>
                      <a:pt x="290" y="328"/>
                      <a:pt x="290" y="312"/>
                    </a:cubicBezTo>
                    <a:cubicBezTo>
                      <a:pt x="306" y="264"/>
                      <a:pt x="290" y="216"/>
                      <a:pt x="274" y="167"/>
                    </a:cubicBezTo>
                    <a:cubicBezTo>
                      <a:pt x="241" y="135"/>
                      <a:pt x="209" y="103"/>
                      <a:pt x="161" y="87"/>
                    </a:cubicBezTo>
                    <a:cubicBezTo>
                      <a:pt x="145" y="71"/>
                      <a:pt x="129" y="55"/>
                      <a:pt x="129" y="39"/>
                    </a:cubicBezTo>
                    <a:cubicBezTo>
                      <a:pt x="117" y="16"/>
                      <a:pt x="88" y="1"/>
                      <a:pt x="6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06" name="Google Shape;3706;p38"/>
              <p:cNvSpPr/>
              <p:nvPr/>
            </p:nvSpPr>
            <p:spPr>
              <a:xfrm>
                <a:off x="2105426" y="3712219"/>
                <a:ext cx="30797" cy="21016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18" extrusionOk="0">
                    <a:moveTo>
                      <a:pt x="395" y="0"/>
                    </a:moveTo>
                    <a:cubicBezTo>
                      <a:pt x="386" y="0"/>
                      <a:pt x="378" y="2"/>
                      <a:pt x="369" y="7"/>
                    </a:cubicBezTo>
                    <a:cubicBezTo>
                      <a:pt x="321" y="39"/>
                      <a:pt x="289" y="71"/>
                      <a:pt x="273" y="119"/>
                    </a:cubicBezTo>
                    <a:cubicBezTo>
                      <a:pt x="273" y="135"/>
                      <a:pt x="257" y="151"/>
                      <a:pt x="241" y="167"/>
                    </a:cubicBezTo>
                    <a:cubicBezTo>
                      <a:pt x="219" y="167"/>
                      <a:pt x="205" y="174"/>
                      <a:pt x="193" y="174"/>
                    </a:cubicBezTo>
                    <a:cubicBezTo>
                      <a:pt x="187" y="174"/>
                      <a:pt x="182" y="173"/>
                      <a:pt x="177" y="167"/>
                    </a:cubicBezTo>
                    <a:cubicBezTo>
                      <a:pt x="128" y="167"/>
                      <a:pt x="80" y="167"/>
                      <a:pt x="32" y="199"/>
                    </a:cubicBezTo>
                    <a:cubicBezTo>
                      <a:pt x="16" y="215"/>
                      <a:pt x="0" y="247"/>
                      <a:pt x="16" y="279"/>
                    </a:cubicBezTo>
                    <a:cubicBezTo>
                      <a:pt x="28" y="303"/>
                      <a:pt x="48" y="318"/>
                      <a:pt x="71" y="318"/>
                    </a:cubicBezTo>
                    <a:cubicBezTo>
                      <a:pt x="79" y="318"/>
                      <a:pt x="88" y="316"/>
                      <a:pt x="96" y="312"/>
                    </a:cubicBezTo>
                    <a:cubicBezTo>
                      <a:pt x="112" y="296"/>
                      <a:pt x="145" y="296"/>
                      <a:pt x="161" y="296"/>
                    </a:cubicBezTo>
                    <a:cubicBezTo>
                      <a:pt x="209" y="296"/>
                      <a:pt x="257" y="296"/>
                      <a:pt x="305" y="279"/>
                    </a:cubicBezTo>
                    <a:cubicBezTo>
                      <a:pt x="337" y="247"/>
                      <a:pt x="369" y="215"/>
                      <a:pt x="385" y="167"/>
                    </a:cubicBezTo>
                    <a:cubicBezTo>
                      <a:pt x="401" y="151"/>
                      <a:pt x="417" y="135"/>
                      <a:pt x="433" y="119"/>
                    </a:cubicBezTo>
                    <a:cubicBezTo>
                      <a:pt x="465" y="103"/>
                      <a:pt x="465" y="71"/>
                      <a:pt x="449" y="39"/>
                    </a:cubicBezTo>
                    <a:cubicBezTo>
                      <a:pt x="438" y="15"/>
                      <a:pt x="417" y="0"/>
                      <a:pt x="39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07" name="Google Shape;3707;p38"/>
              <p:cNvSpPr/>
              <p:nvPr/>
            </p:nvSpPr>
            <p:spPr>
              <a:xfrm>
                <a:off x="2097958" y="3674748"/>
                <a:ext cx="19165" cy="22866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46" extrusionOk="0">
                    <a:moveTo>
                      <a:pt x="211" y="0"/>
                    </a:moveTo>
                    <a:cubicBezTo>
                      <a:pt x="197" y="0"/>
                      <a:pt x="185" y="4"/>
                      <a:pt x="177" y="12"/>
                    </a:cubicBezTo>
                    <a:cubicBezTo>
                      <a:pt x="145" y="44"/>
                      <a:pt x="145" y="92"/>
                      <a:pt x="145" y="125"/>
                    </a:cubicBezTo>
                    <a:cubicBezTo>
                      <a:pt x="161" y="141"/>
                      <a:pt x="161" y="157"/>
                      <a:pt x="145" y="173"/>
                    </a:cubicBezTo>
                    <a:cubicBezTo>
                      <a:pt x="129" y="189"/>
                      <a:pt x="129" y="189"/>
                      <a:pt x="97" y="189"/>
                    </a:cubicBezTo>
                    <a:cubicBezTo>
                      <a:pt x="65" y="205"/>
                      <a:pt x="33" y="221"/>
                      <a:pt x="17" y="253"/>
                    </a:cubicBezTo>
                    <a:cubicBezTo>
                      <a:pt x="1" y="269"/>
                      <a:pt x="1" y="317"/>
                      <a:pt x="33" y="333"/>
                    </a:cubicBezTo>
                    <a:cubicBezTo>
                      <a:pt x="41" y="341"/>
                      <a:pt x="57" y="345"/>
                      <a:pt x="73" y="345"/>
                    </a:cubicBezTo>
                    <a:cubicBezTo>
                      <a:pt x="89" y="345"/>
                      <a:pt x="105" y="341"/>
                      <a:pt x="113" y="333"/>
                    </a:cubicBezTo>
                    <a:cubicBezTo>
                      <a:pt x="129" y="317"/>
                      <a:pt x="145" y="301"/>
                      <a:pt x="161" y="301"/>
                    </a:cubicBezTo>
                    <a:cubicBezTo>
                      <a:pt x="193" y="301"/>
                      <a:pt x="225" y="285"/>
                      <a:pt x="258" y="253"/>
                    </a:cubicBezTo>
                    <a:cubicBezTo>
                      <a:pt x="274" y="221"/>
                      <a:pt x="274" y="173"/>
                      <a:pt x="274" y="141"/>
                    </a:cubicBezTo>
                    <a:cubicBezTo>
                      <a:pt x="274" y="125"/>
                      <a:pt x="274" y="108"/>
                      <a:pt x="274" y="92"/>
                    </a:cubicBezTo>
                    <a:cubicBezTo>
                      <a:pt x="290" y="60"/>
                      <a:pt x="274" y="28"/>
                      <a:pt x="258" y="12"/>
                    </a:cubicBezTo>
                    <a:cubicBezTo>
                      <a:pt x="241" y="4"/>
                      <a:pt x="225" y="0"/>
                      <a:pt x="21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08" name="Google Shape;3708;p38"/>
              <p:cNvSpPr/>
              <p:nvPr/>
            </p:nvSpPr>
            <p:spPr>
              <a:xfrm>
                <a:off x="2169001" y="3682612"/>
                <a:ext cx="14936" cy="32515"/>
              </a:xfrm>
              <a:custGeom>
                <a:avLst/>
                <a:gdLst/>
                <a:ahLst/>
                <a:cxnLst/>
                <a:rect l="l" t="t" r="r" b="b"/>
                <a:pathLst>
                  <a:path w="226" h="492" extrusionOk="0">
                    <a:moveTo>
                      <a:pt x="109" y="1"/>
                    </a:moveTo>
                    <a:cubicBezTo>
                      <a:pt x="78" y="1"/>
                      <a:pt x="49" y="18"/>
                      <a:pt x="49" y="54"/>
                    </a:cubicBezTo>
                    <a:cubicBezTo>
                      <a:pt x="49" y="102"/>
                      <a:pt x="49" y="150"/>
                      <a:pt x="81" y="182"/>
                    </a:cubicBezTo>
                    <a:cubicBezTo>
                      <a:pt x="97" y="198"/>
                      <a:pt x="97" y="230"/>
                      <a:pt x="97" y="246"/>
                    </a:cubicBezTo>
                    <a:cubicBezTo>
                      <a:pt x="97" y="262"/>
                      <a:pt x="81" y="294"/>
                      <a:pt x="65" y="310"/>
                    </a:cubicBezTo>
                    <a:cubicBezTo>
                      <a:pt x="33" y="342"/>
                      <a:pt x="17" y="375"/>
                      <a:pt x="1" y="423"/>
                    </a:cubicBezTo>
                    <a:cubicBezTo>
                      <a:pt x="1" y="467"/>
                      <a:pt x="35" y="491"/>
                      <a:pt x="68" y="491"/>
                    </a:cubicBezTo>
                    <a:cubicBezTo>
                      <a:pt x="95" y="491"/>
                      <a:pt x="122" y="475"/>
                      <a:pt x="129" y="439"/>
                    </a:cubicBezTo>
                    <a:cubicBezTo>
                      <a:pt x="129" y="423"/>
                      <a:pt x="145" y="407"/>
                      <a:pt x="161" y="391"/>
                    </a:cubicBezTo>
                    <a:cubicBezTo>
                      <a:pt x="193" y="358"/>
                      <a:pt x="209" y="310"/>
                      <a:pt x="225" y="262"/>
                    </a:cubicBezTo>
                    <a:cubicBezTo>
                      <a:pt x="225" y="214"/>
                      <a:pt x="209" y="166"/>
                      <a:pt x="193" y="134"/>
                    </a:cubicBezTo>
                    <a:cubicBezTo>
                      <a:pt x="177" y="102"/>
                      <a:pt x="177" y="86"/>
                      <a:pt x="177" y="70"/>
                    </a:cubicBezTo>
                    <a:cubicBezTo>
                      <a:pt x="186" y="26"/>
                      <a:pt x="146" y="1"/>
                      <a:pt x="10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09" name="Google Shape;3709;p38"/>
              <p:cNvSpPr/>
              <p:nvPr/>
            </p:nvSpPr>
            <p:spPr>
              <a:xfrm>
                <a:off x="2068285" y="3624192"/>
                <a:ext cx="30797" cy="22404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39" extrusionOk="0">
                    <a:moveTo>
                      <a:pt x="382" y="1"/>
                    </a:moveTo>
                    <a:cubicBezTo>
                      <a:pt x="372" y="1"/>
                      <a:pt x="362" y="3"/>
                      <a:pt x="354" y="7"/>
                    </a:cubicBezTo>
                    <a:cubicBezTo>
                      <a:pt x="342" y="18"/>
                      <a:pt x="331" y="30"/>
                      <a:pt x="320" y="30"/>
                    </a:cubicBezTo>
                    <a:cubicBezTo>
                      <a:pt x="315" y="30"/>
                      <a:pt x="310" y="28"/>
                      <a:pt x="305" y="23"/>
                    </a:cubicBezTo>
                    <a:cubicBezTo>
                      <a:pt x="257" y="23"/>
                      <a:pt x="209" y="39"/>
                      <a:pt x="161" y="71"/>
                    </a:cubicBezTo>
                    <a:cubicBezTo>
                      <a:pt x="129" y="87"/>
                      <a:pt x="97" y="135"/>
                      <a:pt x="81" y="168"/>
                    </a:cubicBezTo>
                    <a:cubicBezTo>
                      <a:pt x="81" y="200"/>
                      <a:pt x="65" y="216"/>
                      <a:pt x="49" y="232"/>
                    </a:cubicBezTo>
                    <a:cubicBezTo>
                      <a:pt x="17" y="248"/>
                      <a:pt x="1" y="280"/>
                      <a:pt x="33" y="312"/>
                    </a:cubicBezTo>
                    <a:cubicBezTo>
                      <a:pt x="42" y="331"/>
                      <a:pt x="57" y="339"/>
                      <a:pt x="74" y="339"/>
                    </a:cubicBezTo>
                    <a:cubicBezTo>
                      <a:pt x="86" y="339"/>
                      <a:pt x="100" y="335"/>
                      <a:pt x="113" y="328"/>
                    </a:cubicBezTo>
                    <a:cubicBezTo>
                      <a:pt x="161" y="312"/>
                      <a:pt x="177" y="264"/>
                      <a:pt x="193" y="216"/>
                    </a:cubicBezTo>
                    <a:cubicBezTo>
                      <a:pt x="209" y="200"/>
                      <a:pt x="225" y="184"/>
                      <a:pt x="241" y="168"/>
                    </a:cubicBezTo>
                    <a:cubicBezTo>
                      <a:pt x="257" y="152"/>
                      <a:pt x="273" y="152"/>
                      <a:pt x="305" y="152"/>
                    </a:cubicBezTo>
                    <a:cubicBezTo>
                      <a:pt x="338" y="152"/>
                      <a:pt x="386" y="152"/>
                      <a:pt x="434" y="119"/>
                    </a:cubicBezTo>
                    <a:cubicBezTo>
                      <a:pt x="466" y="103"/>
                      <a:pt x="466" y="55"/>
                      <a:pt x="450" y="39"/>
                    </a:cubicBezTo>
                    <a:cubicBezTo>
                      <a:pt x="438" y="16"/>
                      <a:pt x="409" y="1"/>
                      <a:pt x="38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10" name="Google Shape;3710;p38"/>
              <p:cNvSpPr/>
              <p:nvPr/>
            </p:nvSpPr>
            <p:spPr>
              <a:xfrm>
                <a:off x="2036233" y="3627033"/>
                <a:ext cx="26832" cy="26765"/>
              </a:xfrm>
              <a:custGeom>
                <a:avLst/>
                <a:gdLst/>
                <a:ahLst/>
                <a:cxnLst/>
                <a:rect l="l" t="t" r="r" b="b"/>
                <a:pathLst>
                  <a:path w="406" h="405" extrusionOk="0">
                    <a:moveTo>
                      <a:pt x="341" y="0"/>
                    </a:moveTo>
                    <a:cubicBezTo>
                      <a:pt x="325" y="0"/>
                      <a:pt x="309" y="4"/>
                      <a:pt x="293" y="12"/>
                    </a:cubicBezTo>
                    <a:cubicBezTo>
                      <a:pt x="277" y="28"/>
                      <a:pt x="261" y="44"/>
                      <a:pt x="245" y="44"/>
                    </a:cubicBezTo>
                    <a:cubicBezTo>
                      <a:pt x="197" y="60"/>
                      <a:pt x="149" y="76"/>
                      <a:pt x="117" y="109"/>
                    </a:cubicBezTo>
                    <a:cubicBezTo>
                      <a:pt x="85" y="157"/>
                      <a:pt x="68" y="189"/>
                      <a:pt x="52" y="237"/>
                    </a:cubicBezTo>
                    <a:cubicBezTo>
                      <a:pt x="52" y="269"/>
                      <a:pt x="52" y="285"/>
                      <a:pt x="36" y="301"/>
                    </a:cubicBezTo>
                    <a:cubicBezTo>
                      <a:pt x="1" y="349"/>
                      <a:pt x="35" y="405"/>
                      <a:pt x="82" y="405"/>
                    </a:cubicBezTo>
                    <a:cubicBezTo>
                      <a:pt x="98" y="405"/>
                      <a:pt x="116" y="398"/>
                      <a:pt x="133" y="381"/>
                    </a:cubicBezTo>
                    <a:cubicBezTo>
                      <a:pt x="165" y="349"/>
                      <a:pt x="181" y="317"/>
                      <a:pt x="181" y="269"/>
                    </a:cubicBezTo>
                    <a:cubicBezTo>
                      <a:pt x="181" y="237"/>
                      <a:pt x="197" y="221"/>
                      <a:pt x="213" y="205"/>
                    </a:cubicBezTo>
                    <a:cubicBezTo>
                      <a:pt x="229" y="189"/>
                      <a:pt x="245" y="173"/>
                      <a:pt x="261" y="173"/>
                    </a:cubicBezTo>
                    <a:cubicBezTo>
                      <a:pt x="309" y="173"/>
                      <a:pt x="357" y="141"/>
                      <a:pt x="389" y="109"/>
                    </a:cubicBezTo>
                    <a:cubicBezTo>
                      <a:pt x="405" y="76"/>
                      <a:pt x="405" y="44"/>
                      <a:pt x="389" y="12"/>
                    </a:cubicBezTo>
                    <a:cubicBezTo>
                      <a:pt x="373" y="4"/>
                      <a:pt x="357" y="0"/>
                      <a:pt x="34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11" name="Google Shape;3711;p38"/>
              <p:cNvSpPr/>
              <p:nvPr/>
            </p:nvSpPr>
            <p:spPr>
              <a:xfrm>
                <a:off x="2113290" y="3605093"/>
                <a:ext cx="30334" cy="23197"/>
              </a:xfrm>
              <a:custGeom>
                <a:avLst/>
                <a:gdLst/>
                <a:ahLst/>
                <a:cxnLst/>
                <a:rect l="l" t="t" r="r" b="b"/>
                <a:pathLst>
                  <a:path w="459" h="351" extrusionOk="0">
                    <a:moveTo>
                      <a:pt x="95" y="1"/>
                    </a:moveTo>
                    <a:cubicBezTo>
                      <a:pt x="42" y="1"/>
                      <a:pt x="0" y="78"/>
                      <a:pt x="42" y="120"/>
                    </a:cubicBezTo>
                    <a:cubicBezTo>
                      <a:pt x="74" y="152"/>
                      <a:pt x="122" y="152"/>
                      <a:pt x="170" y="152"/>
                    </a:cubicBezTo>
                    <a:cubicBezTo>
                      <a:pt x="186" y="152"/>
                      <a:pt x="218" y="168"/>
                      <a:pt x="234" y="168"/>
                    </a:cubicBezTo>
                    <a:cubicBezTo>
                      <a:pt x="250" y="184"/>
                      <a:pt x="266" y="200"/>
                      <a:pt x="266" y="232"/>
                    </a:cubicBezTo>
                    <a:cubicBezTo>
                      <a:pt x="282" y="264"/>
                      <a:pt x="314" y="312"/>
                      <a:pt x="346" y="344"/>
                    </a:cubicBezTo>
                    <a:cubicBezTo>
                      <a:pt x="356" y="349"/>
                      <a:pt x="365" y="351"/>
                      <a:pt x="375" y="351"/>
                    </a:cubicBezTo>
                    <a:cubicBezTo>
                      <a:pt x="397" y="351"/>
                      <a:pt x="420" y="340"/>
                      <a:pt x="443" y="328"/>
                    </a:cubicBezTo>
                    <a:cubicBezTo>
                      <a:pt x="459" y="296"/>
                      <a:pt x="459" y="248"/>
                      <a:pt x="427" y="232"/>
                    </a:cubicBezTo>
                    <a:cubicBezTo>
                      <a:pt x="411" y="216"/>
                      <a:pt x="395" y="200"/>
                      <a:pt x="395" y="184"/>
                    </a:cubicBezTo>
                    <a:cubicBezTo>
                      <a:pt x="378" y="136"/>
                      <a:pt x="346" y="104"/>
                      <a:pt x="314" y="72"/>
                    </a:cubicBezTo>
                    <a:cubicBezTo>
                      <a:pt x="266" y="39"/>
                      <a:pt x="218" y="23"/>
                      <a:pt x="170" y="23"/>
                    </a:cubicBezTo>
                    <a:cubicBezTo>
                      <a:pt x="165" y="28"/>
                      <a:pt x="160" y="30"/>
                      <a:pt x="156" y="30"/>
                    </a:cubicBezTo>
                    <a:cubicBezTo>
                      <a:pt x="144" y="30"/>
                      <a:pt x="133" y="19"/>
                      <a:pt x="122" y="7"/>
                    </a:cubicBezTo>
                    <a:cubicBezTo>
                      <a:pt x="113" y="3"/>
                      <a:pt x="104" y="1"/>
                      <a:pt x="9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12" name="Google Shape;3712;p38"/>
              <p:cNvSpPr/>
              <p:nvPr/>
            </p:nvSpPr>
            <p:spPr>
              <a:xfrm>
                <a:off x="2018456" y="3614411"/>
                <a:ext cx="30797" cy="22404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39" extrusionOk="0">
                    <a:moveTo>
                      <a:pt x="393" y="0"/>
                    </a:moveTo>
                    <a:cubicBezTo>
                      <a:pt x="380" y="0"/>
                      <a:pt x="367" y="4"/>
                      <a:pt x="354" y="11"/>
                    </a:cubicBezTo>
                    <a:cubicBezTo>
                      <a:pt x="337" y="27"/>
                      <a:pt x="321" y="27"/>
                      <a:pt x="289" y="27"/>
                    </a:cubicBezTo>
                    <a:cubicBezTo>
                      <a:pt x="241" y="27"/>
                      <a:pt x="209" y="43"/>
                      <a:pt x="161" y="59"/>
                    </a:cubicBezTo>
                    <a:cubicBezTo>
                      <a:pt x="129" y="91"/>
                      <a:pt x="97" y="123"/>
                      <a:pt x="81" y="171"/>
                    </a:cubicBezTo>
                    <a:cubicBezTo>
                      <a:pt x="65" y="187"/>
                      <a:pt x="65" y="203"/>
                      <a:pt x="49" y="219"/>
                    </a:cubicBezTo>
                    <a:cubicBezTo>
                      <a:pt x="17" y="235"/>
                      <a:pt x="1" y="283"/>
                      <a:pt x="17" y="316"/>
                    </a:cubicBezTo>
                    <a:cubicBezTo>
                      <a:pt x="39" y="327"/>
                      <a:pt x="62" y="338"/>
                      <a:pt x="85" y="338"/>
                    </a:cubicBezTo>
                    <a:cubicBezTo>
                      <a:pt x="94" y="338"/>
                      <a:pt x="103" y="336"/>
                      <a:pt x="113" y="332"/>
                    </a:cubicBezTo>
                    <a:cubicBezTo>
                      <a:pt x="145" y="300"/>
                      <a:pt x="177" y="267"/>
                      <a:pt x="193" y="219"/>
                    </a:cubicBezTo>
                    <a:cubicBezTo>
                      <a:pt x="209" y="203"/>
                      <a:pt x="209" y="171"/>
                      <a:pt x="241" y="171"/>
                    </a:cubicBezTo>
                    <a:cubicBezTo>
                      <a:pt x="257" y="155"/>
                      <a:pt x="273" y="155"/>
                      <a:pt x="289" y="155"/>
                    </a:cubicBezTo>
                    <a:cubicBezTo>
                      <a:pt x="337" y="155"/>
                      <a:pt x="386" y="139"/>
                      <a:pt x="434" y="123"/>
                    </a:cubicBezTo>
                    <a:cubicBezTo>
                      <a:pt x="450" y="91"/>
                      <a:pt x="466" y="59"/>
                      <a:pt x="450" y="27"/>
                    </a:cubicBezTo>
                    <a:cubicBezTo>
                      <a:pt x="431" y="8"/>
                      <a:pt x="412" y="0"/>
                      <a:pt x="39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13" name="Google Shape;3713;p38"/>
              <p:cNvSpPr/>
              <p:nvPr/>
            </p:nvSpPr>
            <p:spPr>
              <a:xfrm>
                <a:off x="2020571" y="3670056"/>
                <a:ext cx="15993" cy="32978"/>
              </a:xfrm>
              <a:custGeom>
                <a:avLst/>
                <a:gdLst/>
                <a:ahLst/>
                <a:cxnLst/>
                <a:rect l="l" t="t" r="r" b="b"/>
                <a:pathLst>
                  <a:path w="242" h="499" extrusionOk="0">
                    <a:moveTo>
                      <a:pt x="137" y="1"/>
                    </a:moveTo>
                    <a:cubicBezTo>
                      <a:pt x="104" y="1"/>
                      <a:pt x="72" y="25"/>
                      <a:pt x="81" y="67"/>
                    </a:cubicBezTo>
                    <a:cubicBezTo>
                      <a:pt x="81" y="99"/>
                      <a:pt x="81" y="99"/>
                      <a:pt x="65" y="131"/>
                    </a:cubicBezTo>
                    <a:cubicBezTo>
                      <a:pt x="17" y="163"/>
                      <a:pt x="1" y="212"/>
                      <a:pt x="1" y="276"/>
                    </a:cubicBezTo>
                    <a:cubicBezTo>
                      <a:pt x="17" y="324"/>
                      <a:pt x="49" y="372"/>
                      <a:pt x="81" y="404"/>
                    </a:cubicBezTo>
                    <a:cubicBezTo>
                      <a:pt x="129" y="420"/>
                      <a:pt x="129" y="436"/>
                      <a:pt x="129" y="452"/>
                    </a:cubicBezTo>
                    <a:cubicBezTo>
                      <a:pt x="137" y="483"/>
                      <a:pt x="162" y="498"/>
                      <a:pt x="187" y="498"/>
                    </a:cubicBezTo>
                    <a:cubicBezTo>
                      <a:pt x="214" y="498"/>
                      <a:pt x="241" y="479"/>
                      <a:pt x="241" y="436"/>
                    </a:cubicBezTo>
                    <a:cubicBezTo>
                      <a:pt x="241" y="388"/>
                      <a:pt x="209" y="340"/>
                      <a:pt x="161" y="308"/>
                    </a:cubicBezTo>
                    <a:cubicBezTo>
                      <a:pt x="145" y="292"/>
                      <a:pt x="129" y="276"/>
                      <a:pt x="129" y="260"/>
                    </a:cubicBezTo>
                    <a:cubicBezTo>
                      <a:pt x="129" y="244"/>
                      <a:pt x="129" y="228"/>
                      <a:pt x="161" y="212"/>
                    </a:cubicBezTo>
                    <a:cubicBezTo>
                      <a:pt x="193" y="163"/>
                      <a:pt x="209" y="115"/>
                      <a:pt x="209" y="67"/>
                    </a:cubicBezTo>
                    <a:cubicBezTo>
                      <a:pt x="202" y="21"/>
                      <a:pt x="168" y="1"/>
                      <a:pt x="13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14" name="Google Shape;3714;p38"/>
              <p:cNvSpPr/>
              <p:nvPr/>
            </p:nvSpPr>
            <p:spPr>
              <a:xfrm>
                <a:off x="2204027" y="3628818"/>
                <a:ext cx="216370" cy="217494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1" extrusionOk="0">
                    <a:moveTo>
                      <a:pt x="1545" y="0"/>
                    </a:moveTo>
                    <a:cubicBezTo>
                      <a:pt x="1538" y="0"/>
                      <a:pt x="1531" y="1"/>
                      <a:pt x="1524" y="1"/>
                    </a:cubicBezTo>
                    <a:cubicBezTo>
                      <a:pt x="1364" y="1"/>
                      <a:pt x="1252" y="226"/>
                      <a:pt x="1091" y="274"/>
                    </a:cubicBezTo>
                    <a:cubicBezTo>
                      <a:pt x="947" y="338"/>
                      <a:pt x="706" y="274"/>
                      <a:pt x="594" y="370"/>
                    </a:cubicBezTo>
                    <a:cubicBezTo>
                      <a:pt x="465" y="483"/>
                      <a:pt x="498" y="723"/>
                      <a:pt x="401" y="868"/>
                    </a:cubicBezTo>
                    <a:cubicBezTo>
                      <a:pt x="321" y="996"/>
                      <a:pt x="80" y="1076"/>
                      <a:pt x="48" y="1237"/>
                    </a:cubicBezTo>
                    <a:cubicBezTo>
                      <a:pt x="0" y="1397"/>
                      <a:pt x="177" y="1574"/>
                      <a:pt x="193" y="1734"/>
                    </a:cubicBezTo>
                    <a:cubicBezTo>
                      <a:pt x="193" y="1894"/>
                      <a:pt x="64" y="2103"/>
                      <a:pt x="112" y="2247"/>
                    </a:cubicBezTo>
                    <a:cubicBezTo>
                      <a:pt x="177" y="2408"/>
                      <a:pt x="417" y="2456"/>
                      <a:pt x="514" y="2584"/>
                    </a:cubicBezTo>
                    <a:cubicBezTo>
                      <a:pt x="626" y="2697"/>
                      <a:pt x="626" y="2937"/>
                      <a:pt x="770" y="3034"/>
                    </a:cubicBezTo>
                    <a:cubicBezTo>
                      <a:pt x="817" y="3065"/>
                      <a:pt x="870" y="3074"/>
                      <a:pt x="927" y="3074"/>
                    </a:cubicBezTo>
                    <a:cubicBezTo>
                      <a:pt x="1011" y="3074"/>
                      <a:pt x="1102" y="3053"/>
                      <a:pt x="1186" y="3053"/>
                    </a:cubicBezTo>
                    <a:cubicBezTo>
                      <a:pt x="1220" y="3053"/>
                      <a:pt x="1253" y="3056"/>
                      <a:pt x="1284" y="3066"/>
                    </a:cubicBezTo>
                    <a:cubicBezTo>
                      <a:pt x="1444" y="3098"/>
                      <a:pt x="1588" y="3290"/>
                      <a:pt x="1749" y="3290"/>
                    </a:cubicBezTo>
                    <a:cubicBezTo>
                      <a:pt x="1909" y="3274"/>
                      <a:pt x="2038" y="3050"/>
                      <a:pt x="2182" y="3001"/>
                    </a:cubicBezTo>
                    <a:cubicBezTo>
                      <a:pt x="2342" y="2937"/>
                      <a:pt x="2583" y="3001"/>
                      <a:pt x="2695" y="2905"/>
                    </a:cubicBezTo>
                    <a:cubicBezTo>
                      <a:pt x="2824" y="2793"/>
                      <a:pt x="2792" y="2552"/>
                      <a:pt x="2872" y="2408"/>
                    </a:cubicBezTo>
                    <a:cubicBezTo>
                      <a:pt x="2968" y="2279"/>
                      <a:pt x="3193" y="2199"/>
                      <a:pt x="3241" y="2039"/>
                    </a:cubicBezTo>
                    <a:cubicBezTo>
                      <a:pt x="3273" y="1878"/>
                      <a:pt x="3113" y="1702"/>
                      <a:pt x="3097" y="1541"/>
                    </a:cubicBezTo>
                    <a:cubicBezTo>
                      <a:pt x="3080" y="1381"/>
                      <a:pt x="3225" y="1172"/>
                      <a:pt x="3161" y="1028"/>
                    </a:cubicBezTo>
                    <a:cubicBezTo>
                      <a:pt x="3113" y="868"/>
                      <a:pt x="2872" y="820"/>
                      <a:pt x="2760" y="707"/>
                    </a:cubicBezTo>
                    <a:cubicBezTo>
                      <a:pt x="2663" y="579"/>
                      <a:pt x="2663" y="338"/>
                      <a:pt x="2519" y="242"/>
                    </a:cubicBezTo>
                    <a:cubicBezTo>
                      <a:pt x="2479" y="212"/>
                      <a:pt x="2429" y="202"/>
                      <a:pt x="2374" y="202"/>
                    </a:cubicBezTo>
                    <a:cubicBezTo>
                      <a:pt x="2279" y="202"/>
                      <a:pt x="2169" y="232"/>
                      <a:pt x="2072" y="232"/>
                    </a:cubicBezTo>
                    <a:cubicBezTo>
                      <a:pt x="2049" y="232"/>
                      <a:pt x="2027" y="230"/>
                      <a:pt x="2006" y="226"/>
                    </a:cubicBezTo>
                    <a:cubicBezTo>
                      <a:pt x="1852" y="180"/>
                      <a:pt x="1712" y="0"/>
                      <a:pt x="154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15" name="Google Shape;3715;p38"/>
              <p:cNvSpPr/>
              <p:nvPr/>
            </p:nvSpPr>
            <p:spPr>
              <a:xfrm>
                <a:off x="2202970" y="3631461"/>
                <a:ext cx="219543" cy="211150"/>
              </a:xfrm>
              <a:custGeom>
                <a:avLst/>
                <a:gdLst/>
                <a:ahLst/>
                <a:cxnLst/>
                <a:rect l="l" t="t" r="r" b="b"/>
                <a:pathLst>
                  <a:path w="3322" h="3195" extrusionOk="0">
                    <a:moveTo>
                      <a:pt x="2023" y="0"/>
                    </a:moveTo>
                    <a:cubicBezTo>
                      <a:pt x="1880" y="0"/>
                      <a:pt x="1728" y="124"/>
                      <a:pt x="1588" y="138"/>
                    </a:cubicBezTo>
                    <a:cubicBezTo>
                      <a:pt x="1580" y="139"/>
                      <a:pt x="1571" y="139"/>
                      <a:pt x="1563" y="139"/>
                    </a:cubicBezTo>
                    <a:cubicBezTo>
                      <a:pt x="1423" y="139"/>
                      <a:pt x="1276" y="42"/>
                      <a:pt x="1142" y="42"/>
                    </a:cubicBezTo>
                    <a:cubicBezTo>
                      <a:pt x="1114" y="42"/>
                      <a:pt x="1086" y="47"/>
                      <a:pt x="1059" y="58"/>
                    </a:cubicBezTo>
                    <a:cubicBezTo>
                      <a:pt x="915" y="122"/>
                      <a:pt x="866" y="362"/>
                      <a:pt x="738" y="459"/>
                    </a:cubicBezTo>
                    <a:cubicBezTo>
                      <a:pt x="610" y="555"/>
                      <a:pt x="369" y="571"/>
                      <a:pt x="273" y="699"/>
                    </a:cubicBezTo>
                    <a:cubicBezTo>
                      <a:pt x="193" y="828"/>
                      <a:pt x="289" y="1052"/>
                      <a:pt x="241" y="1213"/>
                    </a:cubicBezTo>
                    <a:cubicBezTo>
                      <a:pt x="209" y="1373"/>
                      <a:pt x="0" y="1518"/>
                      <a:pt x="16" y="1678"/>
                    </a:cubicBezTo>
                    <a:cubicBezTo>
                      <a:pt x="16" y="1854"/>
                      <a:pt x="241" y="1967"/>
                      <a:pt x="289" y="2127"/>
                    </a:cubicBezTo>
                    <a:cubicBezTo>
                      <a:pt x="353" y="2272"/>
                      <a:pt x="273" y="2512"/>
                      <a:pt x="385" y="2641"/>
                    </a:cubicBezTo>
                    <a:cubicBezTo>
                      <a:pt x="481" y="2753"/>
                      <a:pt x="738" y="2737"/>
                      <a:pt x="866" y="2817"/>
                    </a:cubicBezTo>
                    <a:cubicBezTo>
                      <a:pt x="995" y="2913"/>
                      <a:pt x="1075" y="3138"/>
                      <a:pt x="1235" y="3186"/>
                    </a:cubicBezTo>
                    <a:cubicBezTo>
                      <a:pt x="1256" y="3192"/>
                      <a:pt x="1277" y="3195"/>
                      <a:pt x="1299" y="3195"/>
                    </a:cubicBezTo>
                    <a:cubicBezTo>
                      <a:pt x="1441" y="3195"/>
                      <a:pt x="1593" y="3072"/>
                      <a:pt x="1733" y="3058"/>
                    </a:cubicBezTo>
                    <a:cubicBezTo>
                      <a:pt x="1742" y="3057"/>
                      <a:pt x="1752" y="3056"/>
                      <a:pt x="1761" y="3056"/>
                    </a:cubicBezTo>
                    <a:cubicBezTo>
                      <a:pt x="1904" y="3056"/>
                      <a:pt x="2055" y="3148"/>
                      <a:pt x="2181" y="3148"/>
                    </a:cubicBezTo>
                    <a:cubicBezTo>
                      <a:pt x="2204" y="3148"/>
                      <a:pt x="2225" y="3145"/>
                      <a:pt x="2246" y="3138"/>
                    </a:cubicBezTo>
                    <a:cubicBezTo>
                      <a:pt x="2407" y="3074"/>
                      <a:pt x="2455" y="2833"/>
                      <a:pt x="2583" y="2737"/>
                    </a:cubicBezTo>
                    <a:cubicBezTo>
                      <a:pt x="2711" y="2625"/>
                      <a:pt x="2952" y="2625"/>
                      <a:pt x="3048" y="2496"/>
                    </a:cubicBezTo>
                    <a:cubicBezTo>
                      <a:pt x="3129" y="2368"/>
                      <a:pt x="3032" y="2127"/>
                      <a:pt x="3064" y="1967"/>
                    </a:cubicBezTo>
                    <a:cubicBezTo>
                      <a:pt x="3113" y="1806"/>
                      <a:pt x="3321" y="1678"/>
                      <a:pt x="3305" y="1501"/>
                    </a:cubicBezTo>
                    <a:cubicBezTo>
                      <a:pt x="3289" y="1341"/>
                      <a:pt x="3080" y="1229"/>
                      <a:pt x="3016" y="1068"/>
                    </a:cubicBezTo>
                    <a:cubicBezTo>
                      <a:pt x="2968" y="924"/>
                      <a:pt x="3048" y="683"/>
                      <a:pt x="2936" y="555"/>
                    </a:cubicBezTo>
                    <a:cubicBezTo>
                      <a:pt x="2840" y="427"/>
                      <a:pt x="2583" y="459"/>
                      <a:pt x="2455" y="362"/>
                    </a:cubicBezTo>
                    <a:cubicBezTo>
                      <a:pt x="2326" y="282"/>
                      <a:pt x="2246" y="42"/>
                      <a:pt x="2086" y="9"/>
                    </a:cubicBezTo>
                    <a:cubicBezTo>
                      <a:pt x="2065" y="3"/>
                      <a:pt x="2044" y="0"/>
                      <a:pt x="2023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16" name="Google Shape;3716;p38"/>
              <p:cNvSpPr/>
              <p:nvPr/>
            </p:nvSpPr>
            <p:spPr>
              <a:xfrm>
                <a:off x="2338645" y="3794563"/>
                <a:ext cx="33308" cy="19628"/>
              </a:xfrm>
              <a:custGeom>
                <a:avLst/>
                <a:gdLst/>
                <a:ahLst/>
                <a:cxnLst/>
                <a:rect l="l" t="t" r="r" b="b"/>
                <a:pathLst>
                  <a:path w="504" h="297" extrusionOk="0">
                    <a:moveTo>
                      <a:pt x="424" y="0"/>
                    </a:moveTo>
                    <a:cubicBezTo>
                      <a:pt x="412" y="0"/>
                      <a:pt x="399" y="4"/>
                      <a:pt x="386" y="12"/>
                    </a:cubicBezTo>
                    <a:cubicBezTo>
                      <a:pt x="338" y="28"/>
                      <a:pt x="305" y="76"/>
                      <a:pt x="289" y="124"/>
                    </a:cubicBezTo>
                    <a:cubicBezTo>
                      <a:pt x="289" y="157"/>
                      <a:pt x="273" y="157"/>
                      <a:pt x="257" y="173"/>
                    </a:cubicBezTo>
                    <a:cubicBezTo>
                      <a:pt x="249" y="181"/>
                      <a:pt x="241" y="185"/>
                      <a:pt x="233" y="185"/>
                    </a:cubicBezTo>
                    <a:cubicBezTo>
                      <a:pt x="225" y="185"/>
                      <a:pt x="217" y="181"/>
                      <a:pt x="209" y="173"/>
                    </a:cubicBezTo>
                    <a:cubicBezTo>
                      <a:pt x="177" y="165"/>
                      <a:pt x="149" y="161"/>
                      <a:pt x="123" y="161"/>
                    </a:cubicBezTo>
                    <a:cubicBezTo>
                      <a:pt x="97" y="161"/>
                      <a:pt x="73" y="165"/>
                      <a:pt x="49" y="173"/>
                    </a:cubicBezTo>
                    <a:cubicBezTo>
                      <a:pt x="17" y="189"/>
                      <a:pt x="1" y="221"/>
                      <a:pt x="17" y="253"/>
                    </a:cubicBezTo>
                    <a:cubicBezTo>
                      <a:pt x="28" y="276"/>
                      <a:pt x="49" y="291"/>
                      <a:pt x="71" y="291"/>
                    </a:cubicBezTo>
                    <a:cubicBezTo>
                      <a:pt x="80" y="291"/>
                      <a:pt x="88" y="289"/>
                      <a:pt x="97" y="285"/>
                    </a:cubicBezTo>
                    <a:cubicBezTo>
                      <a:pt x="102" y="280"/>
                      <a:pt x="108" y="278"/>
                      <a:pt x="114" y="278"/>
                    </a:cubicBezTo>
                    <a:cubicBezTo>
                      <a:pt x="125" y="278"/>
                      <a:pt x="140" y="285"/>
                      <a:pt x="161" y="285"/>
                    </a:cubicBezTo>
                    <a:cubicBezTo>
                      <a:pt x="185" y="293"/>
                      <a:pt x="213" y="297"/>
                      <a:pt x="241" y="297"/>
                    </a:cubicBezTo>
                    <a:cubicBezTo>
                      <a:pt x="269" y="297"/>
                      <a:pt x="297" y="293"/>
                      <a:pt x="322" y="285"/>
                    </a:cubicBezTo>
                    <a:cubicBezTo>
                      <a:pt x="370" y="269"/>
                      <a:pt x="402" y="221"/>
                      <a:pt x="418" y="173"/>
                    </a:cubicBezTo>
                    <a:cubicBezTo>
                      <a:pt x="418" y="140"/>
                      <a:pt x="434" y="124"/>
                      <a:pt x="450" y="124"/>
                    </a:cubicBezTo>
                    <a:cubicBezTo>
                      <a:pt x="503" y="84"/>
                      <a:pt x="479" y="0"/>
                      <a:pt x="42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17" name="Google Shape;3717;p38"/>
              <p:cNvSpPr/>
              <p:nvPr/>
            </p:nvSpPr>
            <p:spPr>
              <a:xfrm>
                <a:off x="2268660" y="3736737"/>
                <a:ext cx="20223" cy="32581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93" extrusionOk="0">
                    <a:moveTo>
                      <a:pt x="99" y="0"/>
                    </a:moveTo>
                    <a:cubicBezTo>
                      <a:pt x="93" y="0"/>
                      <a:pt x="87" y="2"/>
                      <a:pt x="81" y="5"/>
                    </a:cubicBezTo>
                    <a:cubicBezTo>
                      <a:pt x="49" y="21"/>
                      <a:pt x="33" y="53"/>
                      <a:pt x="49" y="85"/>
                    </a:cubicBezTo>
                    <a:cubicBezTo>
                      <a:pt x="49" y="117"/>
                      <a:pt x="49" y="117"/>
                      <a:pt x="33" y="149"/>
                    </a:cubicBezTo>
                    <a:cubicBezTo>
                      <a:pt x="1" y="197"/>
                      <a:pt x="1" y="245"/>
                      <a:pt x="17" y="310"/>
                    </a:cubicBezTo>
                    <a:cubicBezTo>
                      <a:pt x="33" y="358"/>
                      <a:pt x="81" y="390"/>
                      <a:pt x="129" y="406"/>
                    </a:cubicBezTo>
                    <a:cubicBezTo>
                      <a:pt x="161" y="422"/>
                      <a:pt x="177" y="422"/>
                      <a:pt x="177" y="454"/>
                    </a:cubicBezTo>
                    <a:cubicBezTo>
                      <a:pt x="177" y="477"/>
                      <a:pt x="203" y="492"/>
                      <a:pt x="229" y="492"/>
                    </a:cubicBezTo>
                    <a:cubicBezTo>
                      <a:pt x="239" y="492"/>
                      <a:pt x="249" y="490"/>
                      <a:pt x="258" y="486"/>
                    </a:cubicBezTo>
                    <a:cubicBezTo>
                      <a:pt x="290" y="470"/>
                      <a:pt x="306" y="438"/>
                      <a:pt x="290" y="406"/>
                    </a:cubicBezTo>
                    <a:cubicBezTo>
                      <a:pt x="274" y="358"/>
                      <a:pt x="225" y="310"/>
                      <a:pt x="177" y="294"/>
                    </a:cubicBezTo>
                    <a:cubicBezTo>
                      <a:pt x="145" y="277"/>
                      <a:pt x="145" y="277"/>
                      <a:pt x="129" y="261"/>
                    </a:cubicBezTo>
                    <a:cubicBezTo>
                      <a:pt x="129" y="245"/>
                      <a:pt x="129" y="229"/>
                      <a:pt x="145" y="197"/>
                    </a:cubicBezTo>
                    <a:cubicBezTo>
                      <a:pt x="177" y="149"/>
                      <a:pt x="177" y="101"/>
                      <a:pt x="161" y="53"/>
                    </a:cubicBezTo>
                    <a:cubicBezTo>
                      <a:pt x="148" y="27"/>
                      <a:pt x="124" y="0"/>
                      <a:pt x="9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18" name="Google Shape;3718;p38"/>
              <p:cNvSpPr/>
              <p:nvPr/>
            </p:nvSpPr>
            <p:spPr>
              <a:xfrm>
                <a:off x="2280357" y="3658557"/>
                <a:ext cx="26567" cy="13878"/>
              </a:xfrm>
              <a:custGeom>
                <a:avLst/>
                <a:gdLst/>
                <a:ahLst/>
                <a:cxnLst/>
                <a:rect l="l" t="t" r="r" b="b"/>
                <a:pathLst>
                  <a:path w="402" h="210" extrusionOk="0">
                    <a:moveTo>
                      <a:pt x="193" y="1"/>
                    </a:moveTo>
                    <a:cubicBezTo>
                      <a:pt x="145" y="17"/>
                      <a:pt x="113" y="33"/>
                      <a:pt x="97" y="65"/>
                    </a:cubicBezTo>
                    <a:cubicBezTo>
                      <a:pt x="81" y="81"/>
                      <a:pt x="81" y="81"/>
                      <a:pt x="48" y="81"/>
                    </a:cubicBezTo>
                    <a:cubicBezTo>
                      <a:pt x="32" y="97"/>
                      <a:pt x="0" y="129"/>
                      <a:pt x="16" y="161"/>
                    </a:cubicBezTo>
                    <a:cubicBezTo>
                      <a:pt x="16" y="193"/>
                      <a:pt x="48" y="209"/>
                      <a:pt x="64" y="209"/>
                    </a:cubicBezTo>
                    <a:cubicBezTo>
                      <a:pt x="113" y="209"/>
                      <a:pt x="145" y="193"/>
                      <a:pt x="161" y="161"/>
                    </a:cubicBezTo>
                    <a:cubicBezTo>
                      <a:pt x="177" y="145"/>
                      <a:pt x="177" y="129"/>
                      <a:pt x="193" y="129"/>
                    </a:cubicBezTo>
                    <a:cubicBezTo>
                      <a:pt x="225" y="129"/>
                      <a:pt x="241" y="129"/>
                      <a:pt x="241" y="145"/>
                    </a:cubicBezTo>
                    <a:cubicBezTo>
                      <a:pt x="273" y="177"/>
                      <a:pt x="305" y="177"/>
                      <a:pt x="353" y="177"/>
                    </a:cubicBezTo>
                    <a:cubicBezTo>
                      <a:pt x="385" y="161"/>
                      <a:pt x="401" y="145"/>
                      <a:pt x="385" y="113"/>
                    </a:cubicBezTo>
                    <a:cubicBezTo>
                      <a:pt x="385" y="81"/>
                      <a:pt x="353" y="49"/>
                      <a:pt x="337" y="49"/>
                    </a:cubicBezTo>
                    <a:cubicBezTo>
                      <a:pt x="321" y="49"/>
                      <a:pt x="305" y="49"/>
                      <a:pt x="289" y="33"/>
                    </a:cubicBezTo>
                    <a:cubicBezTo>
                      <a:pt x="257" y="17"/>
                      <a:pt x="225" y="1"/>
                      <a:pt x="19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19" name="Google Shape;3719;p38"/>
              <p:cNvSpPr/>
              <p:nvPr/>
            </p:nvSpPr>
            <p:spPr>
              <a:xfrm>
                <a:off x="2371556" y="3682480"/>
                <a:ext cx="20157" cy="30665"/>
              </a:xfrm>
              <a:custGeom>
                <a:avLst/>
                <a:gdLst/>
                <a:ahLst/>
                <a:cxnLst/>
                <a:rect l="l" t="t" r="r" b="b"/>
                <a:pathLst>
                  <a:path w="305" h="464" extrusionOk="0">
                    <a:moveTo>
                      <a:pt x="76" y="1"/>
                    </a:moveTo>
                    <a:cubicBezTo>
                      <a:pt x="67" y="1"/>
                      <a:pt x="58" y="3"/>
                      <a:pt x="48" y="8"/>
                    </a:cubicBezTo>
                    <a:cubicBezTo>
                      <a:pt x="16" y="24"/>
                      <a:pt x="0" y="56"/>
                      <a:pt x="16" y="88"/>
                    </a:cubicBezTo>
                    <a:cubicBezTo>
                      <a:pt x="32" y="136"/>
                      <a:pt x="64" y="168"/>
                      <a:pt x="112" y="184"/>
                    </a:cubicBezTo>
                    <a:cubicBezTo>
                      <a:pt x="128" y="200"/>
                      <a:pt x="144" y="216"/>
                      <a:pt x="160" y="232"/>
                    </a:cubicBezTo>
                    <a:cubicBezTo>
                      <a:pt x="160" y="248"/>
                      <a:pt x="160" y="264"/>
                      <a:pt x="160" y="296"/>
                    </a:cubicBezTo>
                    <a:cubicBezTo>
                      <a:pt x="144" y="344"/>
                      <a:pt x="160" y="393"/>
                      <a:pt x="176" y="425"/>
                    </a:cubicBezTo>
                    <a:cubicBezTo>
                      <a:pt x="188" y="448"/>
                      <a:pt x="217" y="463"/>
                      <a:pt x="244" y="463"/>
                    </a:cubicBezTo>
                    <a:cubicBezTo>
                      <a:pt x="254" y="463"/>
                      <a:pt x="264" y="461"/>
                      <a:pt x="273" y="457"/>
                    </a:cubicBezTo>
                    <a:cubicBezTo>
                      <a:pt x="289" y="441"/>
                      <a:pt x="305" y="409"/>
                      <a:pt x="289" y="377"/>
                    </a:cubicBezTo>
                    <a:cubicBezTo>
                      <a:pt x="289" y="344"/>
                      <a:pt x="289" y="328"/>
                      <a:pt x="289" y="312"/>
                    </a:cubicBezTo>
                    <a:cubicBezTo>
                      <a:pt x="305" y="264"/>
                      <a:pt x="289" y="216"/>
                      <a:pt x="273" y="168"/>
                    </a:cubicBezTo>
                    <a:cubicBezTo>
                      <a:pt x="257" y="136"/>
                      <a:pt x="209" y="104"/>
                      <a:pt x="176" y="72"/>
                    </a:cubicBezTo>
                    <a:cubicBezTo>
                      <a:pt x="160" y="72"/>
                      <a:pt x="144" y="56"/>
                      <a:pt x="128" y="24"/>
                    </a:cubicBezTo>
                    <a:cubicBezTo>
                      <a:pt x="117" y="12"/>
                      <a:pt x="98" y="1"/>
                      <a:pt x="7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20" name="Google Shape;3720;p38"/>
              <p:cNvSpPr/>
              <p:nvPr/>
            </p:nvSpPr>
            <p:spPr>
              <a:xfrm>
                <a:off x="2333292" y="3700852"/>
                <a:ext cx="21346" cy="30268"/>
              </a:xfrm>
              <a:custGeom>
                <a:avLst/>
                <a:gdLst/>
                <a:ahLst/>
                <a:cxnLst/>
                <a:rect l="l" t="t" r="r" b="b"/>
                <a:pathLst>
                  <a:path w="323" h="458" extrusionOk="0">
                    <a:moveTo>
                      <a:pt x="97" y="0"/>
                    </a:moveTo>
                    <a:cubicBezTo>
                      <a:pt x="52" y="0"/>
                      <a:pt x="0" y="49"/>
                      <a:pt x="34" y="82"/>
                    </a:cubicBezTo>
                    <a:cubicBezTo>
                      <a:pt x="50" y="131"/>
                      <a:pt x="82" y="163"/>
                      <a:pt x="130" y="179"/>
                    </a:cubicBezTo>
                    <a:cubicBezTo>
                      <a:pt x="146" y="195"/>
                      <a:pt x="162" y="211"/>
                      <a:pt x="178" y="227"/>
                    </a:cubicBezTo>
                    <a:cubicBezTo>
                      <a:pt x="178" y="243"/>
                      <a:pt x="178" y="275"/>
                      <a:pt x="178" y="291"/>
                    </a:cubicBezTo>
                    <a:cubicBezTo>
                      <a:pt x="162" y="339"/>
                      <a:pt x="178" y="387"/>
                      <a:pt x="194" y="419"/>
                    </a:cubicBezTo>
                    <a:cubicBezTo>
                      <a:pt x="206" y="443"/>
                      <a:pt x="226" y="458"/>
                      <a:pt x="249" y="458"/>
                    </a:cubicBezTo>
                    <a:cubicBezTo>
                      <a:pt x="257" y="458"/>
                      <a:pt x="266" y="456"/>
                      <a:pt x="274" y="451"/>
                    </a:cubicBezTo>
                    <a:cubicBezTo>
                      <a:pt x="306" y="435"/>
                      <a:pt x="322" y="403"/>
                      <a:pt x="306" y="371"/>
                    </a:cubicBezTo>
                    <a:cubicBezTo>
                      <a:pt x="306" y="355"/>
                      <a:pt x="306" y="323"/>
                      <a:pt x="306" y="307"/>
                    </a:cubicBezTo>
                    <a:cubicBezTo>
                      <a:pt x="322" y="259"/>
                      <a:pt x="306" y="211"/>
                      <a:pt x="290" y="163"/>
                    </a:cubicBezTo>
                    <a:cubicBezTo>
                      <a:pt x="258" y="131"/>
                      <a:pt x="226" y="99"/>
                      <a:pt x="194" y="66"/>
                    </a:cubicBezTo>
                    <a:cubicBezTo>
                      <a:pt x="162" y="66"/>
                      <a:pt x="146" y="50"/>
                      <a:pt x="146" y="34"/>
                    </a:cubicBezTo>
                    <a:cubicBezTo>
                      <a:pt x="136" y="10"/>
                      <a:pt x="117" y="0"/>
                      <a:pt x="9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21" name="Google Shape;3721;p38"/>
              <p:cNvSpPr/>
              <p:nvPr/>
            </p:nvSpPr>
            <p:spPr>
              <a:xfrm>
                <a:off x="2316704" y="3768657"/>
                <a:ext cx="32317" cy="20487"/>
              </a:xfrm>
              <a:custGeom>
                <a:avLst/>
                <a:gdLst/>
                <a:ahLst/>
                <a:cxnLst/>
                <a:rect l="l" t="t" r="r" b="b"/>
                <a:pathLst>
                  <a:path w="489" h="310" extrusionOk="0">
                    <a:moveTo>
                      <a:pt x="397" y="1"/>
                    </a:moveTo>
                    <a:cubicBezTo>
                      <a:pt x="392" y="1"/>
                      <a:pt x="386" y="2"/>
                      <a:pt x="381" y="3"/>
                    </a:cubicBezTo>
                    <a:cubicBezTo>
                      <a:pt x="333" y="35"/>
                      <a:pt x="301" y="67"/>
                      <a:pt x="285" y="115"/>
                    </a:cubicBezTo>
                    <a:cubicBezTo>
                      <a:pt x="285" y="131"/>
                      <a:pt x="268" y="147"/>
                      <a:pt x="252" y="163"/>
                    </a:cubicBezTo>
                    <a:cubicBezTo>
                      <a:pt x="231" y="163"/>
                      <a:pt x="217" y="171"/>
                      <a:pt x="205" y="171"/>
                    </a:cubicBezTo>
                    <a:cubicBezTo>
                      <a:pt x="199" y="171"/>
                      <a:pt x="194" y="169"/>
                      <a:pt x="188" y="163"/>
                    </a:cubicBezTo>
                    <a:cubicBezTo>
                      <a:pt x="140" y="163"/>
                      <a:pt x="92" y="163"/>
                      <a:pt x="44" y="196"/>
                    </a:cubicBezTo>
                    <a:cubicBezTo>
                      <a:pt x="0" y="239"/>
                      <a:pt x="36" y="310"/>
                      <a:pt x="91" y="310"/>
                    </a:cubicBezTo>
                    <a:cubicBezTo>
                      <a:pt x="97" y="310"/>
                      <a:pt x="102" y="309"/>
                      <a:pt x="108" y="308"/>
                    </a:cubicBezTo>
                    <a:cubicBezTo>
                      <a:pt x="124" y="292"/>
                      <a:pt x="156" y="292"/>
                      <a:pt x="172" y="292"/>
                    </a:cubicBezTo>
                    <a:cubicBezTo>
                      <a:pt x="185" y="296"/>
                      <a:pt x="198" y="298"/>
                      <a:pt x="211" y="298"/>
                    </a:cubicBezTo>
                    <a:cubicBezTo>
                      <a:pt x="245" y="298"/>
                      <a:pt x="277" y="283"/>
                      <a:pt x="301" y="260"/>
                    </a:cubicBezTo>
                    <a:cubicBezTo>
                      <a:pt x="349" y="244"/>
                      <a:pt x="381" y="212"/>
                      <a:pt x="397" y="163"/>
                    </a:cubicBezTo>
                    <a:cubicBezTo>
                      <a:pt x="413" y="147"/>
                      <a:pt x="429" y="131"/>
                      <a:pt x="445" y="115"/>
                    </a:cubicBezTo>
                    <a:cubicBezTo>
                      <a:pt x="489" y="71"/>
                      <a:pt x="453" y="1"/>
                      <a:pt x="39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22" name="Google Shape;3722;p38"/>
              <p:cNvSpPr/>
              <p:nvPr/>
            </p:nvSpPr>
            <p:spPr>
              <a:xfrm>
                <a:off x="2310030" y="3731186"/>
                <a:ext cx="19165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290" h="342" extrusionOk="0">
                    <a:moveTo>
                      <a:pt x="209" y="0"/>
                    </a:moveTo>
                    <a:cubicBezTo>
                      <a:pt x="197" y="0"/>
                      <a:pt x="185" y="9"/>
                      <a:pt x="177" y="25"/>
                    </a:cubicBezTo>
                    <a:cubicBezTo>
                      <a:pt x="145" y="41"/>
                      <a:pt x="145" y="89"/>
                      <a:pt x="145" y="121"/>
                    </a:cubicBezTo>
                    <a:cubicBezTo>
                      <a:pt x="145" y="137"/>
                      <a:pt x="145" y="153"/>
                      <a:pt x="145" y="169"/>
                    </a:cubicBezTo>
                    <a:cubicBezTo>
                      <a:pt x="129" y="201"/>
                      <a:pt x="129" y="201"/>
                      <a:pt x="97" y="201"/>
                    </a:cubicBezTo>
                    <a:cubicBezTo>
                      <a:pt x="65" y="201"/>
                      <a:pt x="33" y="217"/>
                      <a:pt x="17" y="249"/>
                    </a:cubicBezTo>
                    <a:cubicBezTo>
                      <a:pt x="1" y="265"/>
                      <a:pt x="1" y="297"/>
                      <a:pt x="33" y="329"/>
                    </a:cubicBezTo>
                    <a:cubicBezTo>
                      <a:pt x="41" y="337"/>
                      <a:pt x="53" y="341"/>
                      <a:pt x="67" y="341"/>
                    </a:cubicBezTo>
                    <a:cubicBezTo>
                      <a:pt x="81" y="341"/>
                      <a:pt x="97" y="337"/>
                      <a:pt x="113" y="329"/>
                    </a:cubicBezTo>
                    <a:cubicBezTo>
                      <a:pt x="129" y="297"/>
                      <a:pt x="129" y="297"/>
                      <a:pt x="161" y="297"/>
                    </a:cubicBezTo>
                    <a:cubicBezTo>
                      <a:pt x="193" y="297"/>
                      <a:pt x="225" y="281"/>
                      <a:pt x="241" y="249"/>
                    </a:cubicBezTo>
                    <a:cubicBezTo>
                      <a:pt x="273" y="217"/>
                      <a:pt x="273" y="185"/>
                      <a:pt x="273" y="137"/>
                    </a:cubicBezTo>
                    <a:cubicBezTo>
                      <a:pt x="257" y="121"/>
                      <a:pt x="257" y="105"/>
                      <a:pt x="273" y="89"/>
                    </a:cubicBezTo>
                    <a:cubicBezTo>
                      <a:pt x="289" y="73"/>
                      <a:pt x="273" y="25"/>
                      <a:pt x="241" y="25"/>
                    </a:cubicBezTo>
                    <a:cubicBezTo>
                      <a:pt x="233" y="9"/>
                      <a:pt x="221" y="0"/>
                      <a:pt x="20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23" name="Google Shape;3723;p38"/>
              <p:cNvSpPr/>
              <p:nvPr/>
            </p:nvSpPr>
            <p:spPr>
              <a:xfrm>
                <a:off x="2381073" y="3739116"/>
                <a:ext cx="14936" cy="32978"/>
              </a:xfrm>
              <a:custGeom>
                <a:avLst/>
                <a:gdLst/>
                <a:ahLst/>
                <a:cxnLst/>
                <a:rect l="l" t="t" r="r" b="b"/>
                <a:pathLst>
                  <a:path w="226" h="499" extrusionOk="0">
                    <a:moveTo>
                      <a:pt x="129" y="1"/>
                    </a:moveTo>
                    <a:cubicBezTo>
                      <a:pt x="81" y="1"/>
                      <a:pt x="49" y="17"/>
                      <a:pt x="49" y="49"/>
                    </a:cubicBezTo>
                    <a:cubicBezTo>
                      <a:pt x="49" y="97"/>
                      <a:pt x="49" y="145"/>
                      <a:pt x="81" y="193"/>
                    </a:cubicBezTo>
                    <a:cubicBezTo>
                      <a:pt x="97" y="209"/>
                      <a:pt x="97" y="225"/>
                      <a:pt x="97" y="241"/>
                    </a:cubicBezTo>
                    <a:cubicBezTo>
                      <a:pt x="81" y="274"/>
                      <a:pt x="81" y="290"/>
                      <a:pt x="65" y="306"/>
                    </a:cubicBezTo>
                    <a:cubicBezTo>
                      <a:pt x="32" y="338"/>
                      <a:pt x="0" y="386"/>
                      <a:pt x="0" y="434"/>
                    </a:cubicBezTo>
                    <a:cubicBezTo>
                      <a:pt x="0" y="466"/>
                      <a:pt x="16" y="498"/>
                      <a:pt x="65" y="498"/>
                    </a:cubicBezTo>
                    <a:cubicBezTo>
                      <a:pt x="97" y="498"/>
                      <a:pt x="129" y="482"/>
                      <a:pt x="129" y="450"/>
                    </a:cubicBezTo>
                    <a:cubicBezTo>
                      <a:pt x="129" y="418"/>
                      <a:pt x="145" y="402"/>
                      <a:pt x="161" y="386"/>
                    </a:cubicBezTo>
                    <a:cubicBezTo>
                      <a:pt x="193" y="354"/>
                      <a:pt x="209" y="306"/>
                      <a:pt x="225" y="274"/>
                    </a:cubicBezTo>
                    <a:cubicBezTo>
                      <a:pt x="225" y="225"/>
                      <a:pt x="209" y="177"/>
                      <a:pt x="193" y="129"/>
                    </a:cubicBezTo>
                    <a:cubicBezTo>
                      <a:pt x="177" y="113"/>
                      <a:pt x="177" y="97"/>
                      <a:pt x="177" y="65"/>
                    </a:cubicBezTo>
                    <a:cubicBezTo>
                      <a:pt x="177" y="33"/>
                      <a:pt x="161" y="1"/>
                      <a:pt x="12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24" name="Google Shape;3724;p38"/>
              <p:cNvSpPr/>
              <p:nvPr/>
            </p:nvSpPr>
            <p:spPr>
              <a:xfrm>
                <a:off x="2279960" y="3680696"/>
                <a:ext cx="31193" cy="21875"/>
              </a:xfrm>
              <a:custGeom>
                <a:avLst/>
                <a:gdLst/>
                <a:ahLst/>
                <a:cxnLst/>
                <a:rect l="l" t="t" r="r" b="b"/>
                <a:pathLst>
                  <a:path w="472" h="331" extrusionOk="0">
                    <a:moveTo>
                      <a:pt x="396" y="1"/>
                    </a:moveTo>
                    <a:cubicBezTo>
                      <a:pt x="384" y="1"/>
                      <a:pt x="371" y="6"/>
                      <a:pt x="359" y="18"/>
                    </a:cubicBezTo>
                    <a:cubicBezTo>
                      <a:pt x="343" y="18"/>
                      <a:pt x="327" y="35"/>
                      <a:pt x="295" y="35"/>
                    </a:cubicBezTo>
                    <a:cubicBezTo>
                      <a:pt x="282" y="30"/>
                      <a:pt x="270" y="28"/>
                      <a:pt x="259" y="28"/>
                    </a:cubicBezTo>
                    <a:cubicBezTo>
                      <a:pt x="229" y="28"/>
                      <a:pt x="202" y="43"/>
                      <a:pt x="167" y="67"/>
                    </a:cubicBezTo>
                    <a:cubicBezTo>
                      <a:pt x="135" y="83"/>
                      <a:pt x="103" y="131"/>
                      <a:pt x="87" y="179"/>
                    </a:cubicBezTo>
                    <a:cubicBezTo>
                      <a:pt x="70" y="195"/>
                      <a:pt x="70" y="211"/>
                      <a:pt x="54" y="227"/>
                    </a:cubicBezTo>
                    <a:cubicBezTo>
                      <a:pt x="0" y="268"/>
                      <a:pt x="37" y="331"/>
                      <a:pt x="88" y="331"/>
                    </a:cubicBezTo>
                    <a:cubicBezTo>
                      <a:pt x="98" y="331"/>
                      <a:pt x="108" y="328"/>
                      <a:pt x="119" y="323"/>
                    </a:cubicBezTo>
                    <a:cubicBezTo>
                      <a:pt x="151" y="307"/>
                      <a:pt x="183" y="259"/>
                      <a:pt x="199" y="227"/>
                    </a:cubicBezTo>
                    <a:cubicBezTo>
                      <a:pt x="215" y="195"/>
                      <a:pt x="215" y="179"/>
                      <a:pt x="247" y="163"/>
                    </a:cubicBezTo>
                    <a:cubicBezTo>
                      <a:pt x="258" y="163"/>
                      <a:pt x="268" y="156"/>
                      <a:pt x="279" y="156"/>
                    </a:cubicBezTo>
                    <a:cubicBezTo>
                      <a:pt x="284" y="156"/>
                      <a:pt x="290" y="158"/>
                      <a:pt x="295" y="163"/>
                    </a:cubicBezTo>
                    <a:cubicBezTo>
                      <a:pt x="343" y="163"/>
                      <a:pt x="391" y="147"/>
                      <a:pt x="439" y="115"/>
                    </a:cubicBezTo>
                    <a:cubicBezTo>
                      <a:pt x="472" y="99"/>
                      <a:pt x="472" y="51"/>
                      <a:pt x="456" y="35"/>
                    </a:cubicBezTo>
                    <a:cubicBezTo>
                      <a:pt x="436" y="15"/>
                      <a:pt x="416" y="1"/>
                      <a:pt x="39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25" name="Google Shape;3725;p38"/>
              <p:cNvSpPr/>
              <p:nvPr/>
            </p:nvSpPr>
            <p:spPr>
              <a:xfrm>
                <a:off x="2248239" y="3682018"/>
                <a:ext cx="28880" cy="27823"/>
              </a:xfrm>
              <a:custGeom>
                <a:avLst/>
                <a:gdLst/>
                <a:ahLst/>
                <a:cxnLst/>
                <a:rect l="l" t="t" r="r" b="b"/>
                <a:pathLst>
                  <a:path w="437" h="421" extrusionOk="0">
                    <a:moveTo>
                      <a:pt x="349" y="0"/>
                    </a:moveTo>
                    <a:cubicBezTo>
                      <a:pt x="331" y="0"/>
                      <a:pt x="311" y="9"/>
                      <a:pt x="294" y="31"/>
                    </a:cubicBezTo>
                    <a:cubicBezTo>
                      <a:pt x="278" y="47"/>
                      <a:pt x="262" y="63"/>
                      <a:pt x="246" y="63"/>
                    </a:cubicBezTo>
                    <a:cubicBezTo>
                      <a:pt x="198" y="63"/>
                      <a:pt x="149" y="95"/>
                      <a:pt x="117" y="127"/>
                    </a:cubicBezTo>
                    <a:cubicBezTo>
                      <a:pt x="85" y="159"/>
                      <a:pt x="69" y="207"/>
                      <a:pt x="69" y="255"/>
                    </a:cubicBezTo>
                    <a:cubicBezTo>
                      <a:pt x="53" y="271"/>
                      <a:pt x="53" y="303"/>
                      <a:pt x="37" y="319"/>
                    </a:cubicBezTo>
                    <a:cubicBezTo>
                      <a:pt x="0" y="356"/>
                      <a:pt x="38" y="421"/>
                      <a:pt x="87" y="421"/>
                    </a:cubicBezTo>
                    <a:cubicBezTo>
                      <a:pt x="102" y="421"/>
                      <a:pt x="118" y="415"/>
                      <a:pt x="133" y="400"/>
                    </a:cubicBezTo>
                    <a:cubicBezTo>
                      <a:pt x="165" y="367"/>
                      <a:pt x="181" y="319"/>
                      <a:pt x="181" y="271"/>
                    </a:cubicBezTo>
                    <a:cubicBezTo>
                      <a:pt x="181" y="255"/>
                      <a:pt x="198" y="223"/>
                      <a:pt x="214" y="207"/>
                    </a:cubicBezTo>
                    <a:cubicBezTo>
                      <a:pt x="230" y="191"/>
                      <a:pt x="246" y="191"/>
                      <a:pt x="262" y="191"/>
                    </a:cubicBezTo>
                    <a:cubicBezTo>
                      <a:pt x="310" y="175"/>
                      <a:pt x="358" y="159"/>
                      <a:pt x="390" y="111"/>
                    </a:cubicBezTo>
                    <a:cubicBezTo>
                      <a:pt x="437" y="64"/>
                      <a:pt x="398" y="0"/>
                      <a:pt x="34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26" name="Google Shape;3726;p38"/>
              <p:cNvSpPr/>
              <p:nvPr/>
            </p:nvSpPr>
            <p:spPr>
              <a:xfrm>
                <a:off x="2325957" y="3661597"/>
                <a:ext cx="29739" cy="23197"/>
              </a:xfrm>
              <a:custGeom>
                <a:avLst/>
                <a:gdLst/>
                <a:ahLst/>
                <a:cxnLst/>
                <a:rect l="l" t="t" r="r" b="b"/>
                <a:pathLst>
                  <a:path w="450" h="351" extrusionOk="0">
                    <a:moveTo>
                      <a:pt x="67" y="0"/>
                    </a:moveTo>
                    <a:cubicBezTo>
                      <a:pt x="45" y="0"/>
                      <a:pt x="25" y="9"/>
                      <a:pt x="16" y="19"/>
                    </a:cubicBezTo>
                    <a:cubicBezTo>
                      <a:pt x="0" y="51"/>
                      <a:pt x="0" y="99"/>
                      <a:pt x="32" y="115"/>
                    </a:cubicBezTo>
                    <a:cubicBezTo>
                      <a:pt x="64" y="147"/>
                      <a:pt x="112" y="163"/>
                      <a:pt x="161" y="163"/>
                    </a:cubicBezTo>
                    <a:cubicBezTo>
                      <a:pt x="165" y="158"/>
                      <a:pt x="171" y="156"/>
                      <a:pt x="178" y="156"/>
                    </a:cubicBezTo>
                    <a:cubicBezTo>
                      <a:pt x="194" y="156"/>
                      <a:pt x="213" y="168"/>
                      <a:pt x="225" y="179"/>
                    </a:cubicBezTo>
                    <a:cubicBezTo>
                      <a:pt x="241" y="179"/>
                      <a:pt x="257" y="211"/>
                      <a:pt x="257" y="227"/>
                    </a:cubicBezTo>
                    <a:cubicBezTo>
                      <a:pt x="273" y="275"/>
                      <a:pt x="305" y="307"/>
                      <a:pt x="337" y="340"/>
                    </a:cubicBezTo>
                    <a:cubicBezTo>
                      <a:pt x="350" y="346"/>
                      <a:pt x="364" y="350"/>
                      <a:pt x="377" y="350"/>
                    </a:cubicBezTo>
                    <a:cubicBezTo>
                      <a:pt x="396" y="350"/>
                      <a:pt x="415" y="342"/>
                      <a:pt x="433" y="324"/>
                    </a:cubicBezTo>
                    <a:cubicBezTo>
                      <a:pt x="449" y="291"/>
                      <a:pt x="433" y="259"/>
                      <a:pt x="417" y="227"/>
                    </a:cubicBezTo>
                    <a:cubicBezTo>
                      <a:pt x="401" y="227"/>
                      <a:pt x="385" y="195"/>
                      <a:pt x="385" y="179"/>
                    </a:cubicBezTo>
                    <a:cubicBezTo>
                      <a:pt x="369" y="131"/>
                      <a:pt x="337" y="99"/>
                      <a:pt x="289" y="67"/>
                    </a:cubicBezTo>
                    <a:cubicBezTo>
                      <a:pt x="265" y="43"/>
                      <a:pt x="233" y="28"/>
                      <a:pt x="199" y="28"/>
                    </a:cubicBezTo>
                    <a:cubicBezTo>
                      <a:pt x="186" y="28"/>
                      <a:pt x="173" y="30"/>
                      <a:pt x="161" y="35"/>
                    </a:cubicBezTo>
                    <a:cubicBezTo>
                      <a:pt x="145" y="35"/>
                      <a:pt x="128" y="19"/>
                      <a:pt x="112" y="19"/>
                    </a:cubicBezTo>
                    <a:cubicBezTo>
                      <a:pt x="99" y="5"/>
                      <a:pt x="82" y="0"/>
                      <a:pt x="6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27" name="Google Shape;3727;p38"/>
              <p:cNvSpPr/>
              <p:nvPr/>
            </p:nvSpPr>
            <p:spPr>
              <a:xfrm>
                <a:off x="2230528" y="3670585"/>
                <a:ext cx="30797" cy="22668"/>
              </a:xfrm>
              <a:custGeom>
                <a:avLst/>
                <a:gdLst/>
                <a:ahLst/>
                <a:cxnLst/>
                <a:rect l="l" t="t" r="r" b="b"/>
                <a:pathLst>
                  <a:path w="466" h="343" extrusionOk="0">
                    <a:moveTo>
                      <a:pt x="393" y="0"/>
                    </a:moveTo>
                    <a:cubicBezTo>
                      <a:pt x="380" y="0"/>
                      <a:pt x="366" y="4"/>
                      <a:pt x="353" y="11"/>
                    </a:cubicBezTo>
                    <a:cubicBezTo>
                      <a:pt x="337" y="27"/>
                      <a:pt x="321" y="27"/>
                      <a:pt x="289" y="27"/>
                    </a:cubicBezTo>
                    <a:cubicBezTo>
                      <a:pt x="241" y="27"/>
                      <a:pt x="193" y="43"/>
                      <a:pt x="161" y="59"/>
                    </a:cubicBezTo>
                    <a:cubicBezTo>
                      <a:pt x="129" y="91"/>
                      <a:pt x="97" y="123"/>
                      <a:pt x="80" y="171"/>
                    </a:cubicBezTo>
                    <a:cubicBezTo>
                      <a:pt x="64" y="188"/>
                      <a:pt x="48" y="204"/>
                      <a:pt x="32" y="220"/>
                    </a:cubicBezTo>
                    <a:cubicBezTo>
                      <a:pt x="0" y="236"/>
                      <a:pt x="0" y="284"/>
                      <a:pt x="16" y="316"/>
                    </a:cubicBezTo>
                    <a:cubicBezTo>
                      <a:pt x="35" y="335"/>
                      <a:pt x="54" y="342"/>
                      <a:pt x="73" y="342"/>
                    </a:cubicBezTo>
                    <a:cubicBezTo>
                      <a:pt x="86" y="342"/>
                      <a:pt x="99" y="339"/>
                      <a:pt x="113" y="332"/>
                    </a:cubicBezTo>
                    <a:cubicBezTo>
                      <a:pt x="145" y="300"/>
                      <a:pt x="177" y="268"/>
                      <a:pt x="193" y="220"/>
                    </a:cubicBezTo>
                    <a:cubicBezTo>
                      <a:pt x="193" y="204"/>
                      <a:pt x="209" y="188"/>
                      <a:pt x="225" y="171"/>
                    </a:cubicBezTo>
                    <a:cubicBezTo>
                      <a:pt x="241" y="155"/>
                      <a:pt x="273" y="155"/>
                      <a:pt x="289" y="155"/>
                    </a:cubicBezTo>
                    <a:cubicBezTo>
                      <a:pt x="337" y="155"/>
                      <a:pt x="385" y="139"/>
                      <a:pt x="417" y="123"/>
                    </a:cubicBezTo>
                    <a:cubicBezTo>
                      <a:pt x="449" y="91"/>
                      <a:pt x="466" y="59"/>
                      <a:pt x="449" y="27"/>
                    </a:cubicBezTo>
                    <a:cubicBezTo>
                      <a:pt x="431" y="8"/>
                      <a:pt x="412" y="0"/>
                      <a:pt x="39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28" name="Google Shape;3728;p38"/>
              <p:cNvSpPr/>
              <p:nvPr/>
            </p:nvSpPr>
            <p:spPr>
              <a:xfrm>
                <a:off x="2232642" y="3726428"/>
                <a:ext cx="15927" cy="32779"/>
              </a:xfrm>
              <a:custGeom>
                <a:avLst/>
                <a:gdLst/>
                <a:ahLst/>
                <a:cxnLst/>
                <a:rect l="l" t="t" r="r" b="b"/>
                <a:pathLst>
                  <a:path w="241" h="496" extrusionOk="0">
                    <a:moveTo>
                      <a:pt x="129" y="0"/>
                    </a:moveTo>
                    <a:cubicBezTo>
                      <a:pt x="97" y="0"/>
                      <a:pt x="81" y="32"/>
                      <a:pt x="81" y="81"/>
                    </a:cubicBezTo>
                    <a:cubicBezTo>
                      <a:pt x="81" y="97"/>
                      <a:pt x="81" y="97"/>
                      <a:pt x="48" y="129"/>
                    </a:cubicBezTo>
                    <a:cubicBezTo>
                      <a:pt x="16" y="161"/>
                      <a:pt x="0" y="225"/>
                      <a:pt x="0" y="273"/>
                    </a:cubicBezTo>
                    <a:cubicBezTo>
                      <a:pt x="16" y="321"/>
                      <a:pt x="48" y="369"/>
                      <a:pt x="81" y="401"/>
                    </a:cubicBezTo>
                    <a:cubicBezTo>
                      <a:pt x="113" y="417"/>
                      <a:pt x="113" y="433"/>
                      <a:pt x="113" y="450"/>
                    </a:cubicBezTo>
                    <a:cubicBezTo>
                      <a:pt x="128" y="480"/>
                      <a:pt x="157" y="496"/>
                      <a:pt x="184" y="496"/>
                    </a:cubicBezTo>
                    <a:cubicBezTo>
                      <a:pt x="214" y="496"/>
                      <a:pt x="241" y="476"/>
                      <a:pt x="241" y="433"/>
                    </a:cubicBezTo>
                    <a:cubicBezTo>
                      <a:pt x="241" y="385"/>
                      <a:pt x="209" y="337"/>
                      <a:pt x="161" y="305"/>
                    </a:cubicBezTo>
                    <a:cubicBezTo>
                      <a:pt x="145" y="289"/>
                      <a:pt x="129" y="273"/>
                      <a:pt x="129" y="257"/>
                    </a:cubicBezTo>
                    <a:cubicBezTo>
                      <a:pt x="129" y="241"/>
                      <a:pt x="129" y="225"/>
                      <a:pt x="161" y="209"/>
                    </a:cubicBezTo>
                    <a:cubicBezTo>
                      <a:pt x="193" y="161"/>
                      <a:pt x="209" y="113"/>
                      <a:pt x="209" y="64"/>
                    </a:cubicBezTo>
                    <a:cubicBezTo>
                      <a:pt x="193" y="16"/>
                      <a:pt x="161" y="0"/>
                      <a:pt x="12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29" name="Google Shape;3729;p38"/>
              <p:cNvSpPr/>
              <p:nvPr/>
            </p:nvSpPr>
            <p:spPr>
              <a:xfrm>
                <a:off x="2267602" y="3791854"/>
                <a:ext cx="34035" cy="18372"/>
              </a:xfrm>
              <a:custGeom>
                <a:avLst/>
                <a:gdLst/>
                <a:ahLst/>
                <a:cxnLst/>
                <a:rect l="l" t="t" r="r" b="b"/>
                <a:pathLst>
                  <a:path w="515" h="278" extrusionOk="0">
                    <a:moveTo>
                      <a:pt x="78" y="1"/>
                    </a:moveTo>
                    <a:cubicBezTo>
                      <a:pt x="49" y="1"/>
                      <a:pt x="17" y="27"/>
                      <a:pt x="17" y="53"/>
                    </a:cubicBezTo>
                    <a:cubicBezTo>
                      <a:pt x="1" y="85"/>
                      <a:pt x="33" y="117"/>
                      <a:pt x="65" y="133"/>
                    </a:cubicBezTo>
                    <a:cubicBezTo>
                      <a:pt x="81" y="133"/>
                      <a:pt x="81" y="149"/>
                      <a:pt x="97" y="165"/>
                    </a:cubicBezTo>
                    <a:cubicBezTo>
                      <a:pt x="129" y="214"/>
                      <a:pt x="161" y="246"/>
                      <a:pt x="225" y="278"/>
                    </a:cubicBezTo>
                    <a:cubicBezTo>
                      <a:pt x="274" y="278"/>
                      <a:pt x="322" y="278"/>
                      <a:pt x="370" y="246"/>
                    </a:cubicBezTo>
                    <a:cubicBezTo>
                      <a:pt x="402" y="230"/>
                      <a:pt x="402" y="230"/>
                      <a:pt x="434" y="230"/>
                    </a:cubicBezTo>
                    <a:cubicBezTo>
                      <a:pt x="466" y="230"/>
                      <a:pt x="498" y="214"/>
                      <a:pt x="498" y="181"/>
                    </a:cubicBezTo>
                    <a:cubicBezTo>
                      <a:pt x="514" y="149"/>
                      <a:pt x="498" y="117"/>
                      <a:pt x="466" y="101"/>
                    </a:cubicBezTo>
                    <a:cubicBezTo>
                      <a:pt x="449" y="97"/>
                      <a:pt x="433" y="95"/>
                      <a:pt x="418" y="95"/>
                    </a:cubicBezTo>
                    <a:cubicBezTo>
                      <a:pt x="376" y="95"/>
                      <a:pt x="341" y="110"/>
                      <a:pt x="306" y="133"/>
                    </a:cubicBezTo>
                    <a:cubicBezTo>
                      <a:pt x="274" y="149"/>
                      <a:pt x="274" y="149"/>
                      <a:pt x="257" y="149"/>
                    </a:cubicBezTo>
                    <a:cubicBezTo>
                      <a:pt x="225" y="149"/>
                      <a:pt x="225" y="133"/>
                      <a:pt x="209" y="101"/>
                    </a:cubicBezTo>
                    <a:cubicBezTo>
                      <a:pt x="193" y="53"/>
                      <a:pt x="145" y="21"/>
                      <a:pt x="97" y="5"/>
                    </a:cubicBezTo>
                    <a:cubicBezTo>
                      <a:pt x="91" y="2"/>
                      <a:pt x="85" y="1"/>
                      <a:pt x="7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30" name="Google Shape;3730;p38"/>
              <p:cNvSpPr/>
              <p:nvPr/>
            </p:nvSpPr>
            <p:spPr>
              <a:xfrm>
                <a:off x="2416032" y="3684991"/>
                <a:ext cx="216370" cy="217494"/>
              </a:xfrm>
              <a:custGeom>
                <a:avLst/>
                <a:gdLst/>
                <a:ahLst/>
                <a:cxnLst/>
                <a:rect l="l" t="t" r="r" b="b"/>
                <a:pathLst>
                  <a:path w="3274" h="3291" extrusionOk="0">
                    <a:moveTo>
                      <a:pt x="1544" y="1"/>
                    </a:moveTo>
                    <a:cubicBezTo>
                      <a:pt x="1538" y="1"/>
                      <a:pt x="1531" y="1"/>
                      <a:pt x="1525" y="2"/>
                    </a:cubicBezTo>
                    <a:cubicBezTo>
                      <a:pt x="1365" y="2"/>
                      <a:pt x="1236" y="226"/>
                      <a:pt x="1092" y="290"/>
                    </a:cubicBezTo>
                    <a:cubicBezTo>
                      <a:pt x="947" y="339"/>
                      <a:pt x="707" y="274"/>
                      <a:pt x="578" y="371"/>
                    </a:cubicBezTo>
                    <a:cubicBezTo>
                      <a:pt x="466" y="483"/>
                      <a:pt x="498" y="724"/>
                      <a:pt x="402" y="868"/>
                    </a:cubicBezTo>
                    <a:cubicBezTo>
                      <a:pt x="306" y="1012"/>
                      <a:pt x="81" y="1077"/>
                      <a:pt x="49" y="1237"/>
                    </a:cubicBezTo>
                    <a:cubicBezTo>
                      <a:pt x="1" y="1397"/>
                      <a:pt x="177" y="1574"/>
                      <a:pt x="177" y="1734"/>
                    </a:cubicBezTo>
                    <a:cubicBezTo>
                      <a:pt x="193" y="1911"/>
                      <a:pt x="65" y="2103"/>
                      <a:pt x="113" y="2264"/>
                    </a:cubicBezTo>
                    <a:cubicBezTo>
                      <a:pt x="177" y="2408"/>
                      <a:pt x="418" y="2456"/>
                      <a:pt x="514" y="2585"/>
                    </a:cubicBezTo>
                    <a:cubicBezTo>
                      <a:pt x="610" y="2697"/>
                      <a:pt x="627" y="2954"/>
                      <a:pt x="771" y="3034"/>
                    </a:cubicBezTo>
                    <a:cubicBezTo>
                      <a:pt x="812" y="3065"/>
                      <a:pt x="864" y="3074"/>
                      <a:pt x="920" y="3074"/>
                    </a:cubicBezTo>
                    <a:cubicBezTo>
                      <a:pt x="1004" y="3074"/>
                      <a:pt x="1099" y="3053"/>
                      <a:pt x="1186" y="3053"/>
                    </a:cubicBezTo>
                    <a:cubicBezTo>
                      <a:pt x="1220" y="3053"/>
                      <a:pt x="1253" y="3057"/>
                      <a:pt x="1284" y="3066"/>
                    </a:cubicBezTo>
                    <a:cubicBezTo>
                      <a:pt x="1445" y="3098"/>
                      <a:pt x="1589" y="3291"/>
                      <a:pt x="1750" y="3291"/>
                    </a:cubicBezTo>
                    <a:cubicBezTo>
                      <a:pt x="1910" y="3274"/>
                      <a:pt x="2038" y="3050"/>
                      <a:pt x="2183" y="3002"/>
                    </a:cubicBezTo>
                    <a:cubicBezTo>
                      <a:pt x="2327" y="2938"/>
                      <a:pt x="2584" y="3002"/>
                      <a:pt x="2696" y="2905"/>
                    </a:cubicBezTo>
                    <a:cubicBezTo>
                      <a:pt x="2824" y="2809"/>
                      <a:pt x="2792" y="2553"/>
                      <a:pt x="2873" y="2424"/>
                    </a:cubicBezTo>
                    <a:cubicBezTo>
                      <a:pt x="2969" y="2280"/>
                      <a:pt x="3193" y="2200"/>
                      <a:pt x="3242" y="2039"/>
                    </a:cubicBezTo>
                    <a:cubicBezTo>
                      <a:pt x="3274" y="1879"/>
                      <a:pt x="3113" y="1702"/>
                      <a:pt x="3097" y="1542"/>
                    </a:cubicBezTo>
                    <a:cubicBezTo>
                      <a:pt x="3081" y="1381"/>
                      <a:pt x="3226" y="1173"/>
                      <a:pt x="3161" y="1028"/>
                    </a:cubicBezTo>
                    <a:cubicBezTo>
                      <a:pt x="3113" y="884"/>
                      <a:pt x="2873" y="820"/>
                      <a:pt x="2760" y="708"/>
                    </a:cubicBezTo>
                    <a:cubicBezTo>
                      <a:pt x="2664" y="579"/>
                      <a:pt x="2664" y="339"/>
                      <a:pt x="2520" y="242"/>
                    </a:cubicBezTo>
                    <a:cubicBezTo>
                      <a:pt x="2480" y="217"/>
                      <a:pt x="2429" y="209"/>
                      <a:pt x="2373" y="209"/>
                    </a:cubicBezTo>
                    <a:cubicBezTo>
                      <a:pt x="2277" y="209"/>
                      <a:pt x="2165" y="233"/>
                      <a:pt x="2069" y="233"/>
                    </a:cubicBezTo>
                    <a:cubicBezTo>
                      <a:pt x="2041" y="233"/>
                      <a:pt x="2015" y="231"/>
                      <a:pt x="1990" y="226"/>
                    </a:cubicBezTo>
                    <a:cubicBezTo>
                      <a:pt x="1836" y="180"/>
                      <a:pt x="1697" y="1"/>
                      <a:pt x="154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31" name="Google Shape;3731;p38"/>
              <p:cNvSpPr/>
              <p:nvPr/>
            </p:nvSpPr>
            <p:spPr>
              <a:xfrm>
                <a:off x="2414975" y="3687635"/>
                <a:ext cx="218485" cy="211216"/>
              </a:xfrm>
              <a:custGeom>
                <a:avLst/>
                <a:gdLst/>
                <a:ahLst/>
                <a:cxnLst/>
                <a:rect l="l" t="t" r="r" b="b"/>
                <a:pathLst>
                  <a:path w="3306" h="3196" extrusionOk="0">
                    <a:moveTo>
                      <a:pt x="2023" y="1"/>
                    </a:moveTo>
                    <a:cubicBezTo>
                      <a:pt x="1880" y="1"/>
                      <a:pt x="1727" y="124"/>
                      <a:pt x="1573" y="138"/>
                    </a:cubicBezTo>
                    <a:cubicBezTo>
                      <a:pt x="1565" y="139"/>
                      <a:pt x="1556" y="139"/>
                      <a:pt x="1547" y="139"/>
                    </a:cubicBezTo>
                    <a:cubicBezTo>
                      <a:pt x="1416" y="139"/>
                      <a:pt x="1266" y="48"/>
                      <a:pt x="1131" y="48"/>
                    </a:cubicBezTo>
                    <a:cubicBezTo>
                      <a:pt x="1107" y="48"/>
                      <a:pt x="1083" y="51"/>
                      <a:pt x="1060" y="58"/>
                    </a:cubicBezTo>
                    <a:cubicBezTo>
                      <a:pt x="915" y="122"/>
                      <a:pt x="867" y="363"/>
                      <a:pt x="739" y="459"/>
                    </a:cubicBezTo>
                    <a:cubicBezTo>
                      <a:pt x="610" y="571"/>
                      <a:pt x="354" y="571"/>
                      <a:pt x="274" y="700"/>
                    </a:cubicBezTo>
                    <a:cubicBezTo>
                      <a:pt x="193" y="844"/>
                      <a:pt x="290" y="1053"/>
                      <a:pt x="241" y="1229"/>
                    </a:cubicBezTo>
                    <a:cubicBezTo>
                      <a:pt x="209" y="1389"/>
                      <a:pt x="1" y="1518"/>
                      <a:pt x="17" y="1694"/>
                    </a:cubicBezTo>
                    <a:cubicBezTo>
                      <a:pt x="17" y="1855"/>
                      <a:pt x="225" y="1967"/>
                      <a:pt x="290" y="2127"/>
                    </a:cubicBezTo>
                    <a:cubicBezTo>
                      <a:pt x="354" y="2272"/>
                      <a:pt x="274" y="2513"/>
                      <a:pt x="386" y="2641"/>
                    </a:cubicBezTo>
                    <a:cubicBezTo>
                      <a:pt x="482" y="2769"/>
                      <a:pt x="739" y="2737"/>
                      <a:pt x="867" y="2833"/>
                    </a:cubicBezTo>
                    <a:cubicBezTo>
                      <a:pt x="995" y="2914"/>
                      <a:pt x="1076" y="3138"/>
                      <a:pt x="1236" y="3186"/>
                    </a:cubicBezTo>
                    <a:cubicBezTo>
                      <a:pt x="1257" y="3193"/>
                      <a:pt x="1278" y="3195"/>
                      <a:pt x="1299" y="3195"/>
                    </a:cubicBezTo>
                    <a:cubicBezTo>
                      <a:pt x="1442" y="3195"/>
                      <a:pt x="1594" y="3072"/>
                      <a:pt x="1733" y="3058"/>
                    </a:cubicBezTo>
                    <a:cubicBezTo>
                      <a:pt x="1882" y="3058"/>
                      <a:pt x="2042" y="3149"/>
                      <a:pt x="2175" y="3149"/>
                    </a:cubicBezTo>
                    <a:cubicBezTo>
                      <a:pt x="2200" y="3149"/>
                      <a:pt x="2224" y="3146"/>
                      <a:pt x="2247" y="3138"/>
                    </a:cubicBezTo>
                    <a:cubicBezTo>
                      <a:pt x="2407" y="3074"/>
                      <a:pt x="2455" y="2833"/>
                      <a:pt x="2584" y="2737"/>
                    </a:cubicBezTo>
                    <a:cubicBezTo>
                      <a:pt x="2712" y="2641"/>
                      <a:pt x="2953" y="2625"/>
                      <a:pt x="3049" y="2496"/>
                    </a:cubicBezTo>
                    <a:cubicBezTo>
                      <a:pt x="3129" y="2368"/>
                      <a:pt x="3033" y="2144"/>
                      <a:pt x="3065" y="1983"/>
                    </a:cubicBezTo>
                    <a:cubicBezTo>
                      <a:pt x="3113" y="1823"/>
                      <a:pt x="3306" y="1678"/>
                      <a:pt x="3306" y="1518"/>
                    </a:cubicBezTo>
                    <a:cubicBezTo>
                      <a:pt x="3290" y="1341"/>
                      <a:pt x="3081" y="1229"/>
                      <a:pt x="3017" y="1069"/>
                    </a:cubicBezTo>
                    <a:cubicBezTo>
                      <a:pt x="2969" y="924"/>
                      <a:pt x="3033" y="684"/>
                      <a:pt x="2937" y="555"/>
                    </a:cubicBezTo>
                    <a:cubicBezTo>
                      <a:pt x="2840" y="443"/>
                      <a:pt x="2584" y="459"/>
                      <a:pt x="2455" y="379"/>
                    </a:cubicBezTo>
                    <a:cubicBezTo>
                      <a:pt x="2327" y="282"/>
                      <a:pt x="2247" y="58"/>
                      <a:pt x="2086" y="10"/>
                    </a:cubicBezTo>
                    <a:cubicBezTo>
                      <a:pt x="2066" y="3"/>
                      <a:pt x="2045" y="1"/>
                      <a:pt x="202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32" name="Google Shape;3732;p38"/>
              <p:cNvSpPr/>
              <p:nvPr/>
            </p:nvSpPr>
            <p:spPr>
              <a:xfrm>
                <a:off x="2549461" y="3850869"/>
                <a:ext cx="34498" cy="20355"/>
              </a:xfrm>
              <a:custGeom>
                <a:avLst/>
                <a:gdLst/>
                <a:ahLst/>
                <a:cxnLst/>
                <a:rect l="l" t="t" r="r" b="b"/>
                <a:pathLst>
                  <a:path w="522" h="308" extrusionOk="0">
                    <a:moveTo>
                      <a:pt x="431" y="1"/>
                    </a:moveTo>
                    <a:cubicBezTo>
                      <a:pt x="423" y="1"/>
                      <a:pt x="414" y="4"/>
                      <a:pt x="404" y="10"/>
                    </a:cubicBezTo>
                    <a:cubicBezTo>
                      <a:pt x="356" y="26"/>
                      <a:pt x="324" y="75"/>
                      <a:pt x="308" y="123"/>
                    </a:cubicBezTo>
                    <a:cubicBezTo>
                      <a:pt x="292" y="155"/>
                      <a:pt x="292" y="171"/>
                      <a:pt x="276" y="171"/>
                    </a:cubicBezTo>
                    <a:cubicBezTo>
                      <a:pt x="268" y="179"/>
                      <a:pt x="260" y="183"/>
                      <a:pt x="250" y="183"/>
                    </a:cubicBezTo>
                    <a:cubicBezTo>
                      <a:pt x="240" y="183"/>
                      <a:pt x="228" y="179"/>
                      <a:pt x="212" y="171"/>
                    </a:cubicBezTo>
                    <a:cubicBezTo>
                      <a:pt x="188" y="163"/>
                      <a:pt x="164" y="159"/>
                      <a:pt x="140" y="159"/>
                    </a:cubicBezTo>
                    <a:cubicBezTo>
                      <a:pt x="116" y="159"/>
                      <a:pt x="92" y="163"/>
                      <a:pt x="67" y="171"/>
                    </a:cubicBezTo>
                    <a:cubicBezTo>
                      <a:pt x="1" y="211"/>
                      <a:pt x="23" y="295"/>
                      <a:pt x="78" y="295"/>
                    </a:cubicBezTo>
                    <a:cubicBezTo>
                      <a:pt x="89" y="295"/>
                      <a:pt x="102" y="291"/>
                      <a:pt x="116" y="283"/>
                    </a:cubicBezTo>
                    <a:lnTo>
                      <a:pt x="180" y="283"/>
                    </a:lnTo>
                    <a:cubicBezTo>
                      <a:pt x="204" y="299"/>
                      <a:pt x="228" y="307"/>
                      <a:pt x="252" y="307"/>
                    </a:cubicBezTo>
                    <a:cubicBezTo>
                      <a:pt x="276" y="307"/>
                      <a:pt x="300" y="299"/>
                      <a:pt x="324" y="283"/>
                    </a:cubicBezTo>
                    <a:cubicBezTo>
                      <a:pt x="372" y="267"/>
                      <a:pt x="420" y="219"/>
                      <a:pt x="436" y="171"/>
                    </a:cubicBezTo>
                    <a:cubicBezTo>
                      <a:pt x="436" y="139"/>
                      <a:pt x="436" y="123"/>
                      <a:pt x="453" y="123"/>
                    </a:cubicBezTo>
                    <a:cubicBezTo>
                      <a:pt x="521" y="109"/>
                      <a:pt x="484" y="1"/>
                      <a:pt x="43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33" name="Google Shape;3733;p38"/>
              <p:cNvSpPr/>
              <p:nvPr/>
            </p:nvSpPr>
            <p:spPr>
              <a:xfrm>
                <a:off x="2480731" y="3793241"/>
                <a:ext cx="20487" cy="32449"/>
              </a:xfrm>
              <a:custGeom>
                <a:avLst/>
                <a:gdLst/>
                <a:ahLst/>
                <a:cxnLst/>
                <a:rect l="l" t="t" r="r" b="b"/>
                <a:pathLst>
                  <a:path w="310" h="491" extrusionOk="0">
                    <a:moveTo>
                      <a:pt x="81" y="0"/>
                    </a:moveTo>
                    <a:cubicBezTo>
                      <a:pt x="49" y="16"/>
                      <a:pt x="33" y="48"/>
                      <a:pt x="33" y="80"/>
                    </a:cubicBezTo>
                    <a:cubicBezTo>
                      <a:pt x="49" y="112"/>
                      <a:pt x="49" y="112"/>
                      <a:pt x="33" y="144"/>
                    </a:cubicBezTo>
                    <a:cubicBezTo>
                      <a:pt x="0" y="193"/>
                      <a:pt x="0" y="241"/>
                      <a:pt x="17" y="305"/>
                    </a:cubicBezTo>
                    <a:cubicBezTo>
                      <a:pt x="33" y="353"/>
                      <a:pt x="81" y="385"/>
                      <a:pt x="129" y="401"/>
                    </a:cubicBezTo>
                    <a:cubicBezTo>
                      <a:pt x="161" y="417"/>
                      <a:pt x="177" y="417"/>
                      <a:pt x="177" y="449"/>
                    </a:cubicBezTo>
                    <a:cubicBezTo>
                      <a:pt x="183" y="478"/>
                      <a:pt x="203" y="490"/>
                      <a:pt x="226" y="490"/>
                    </a:cubicBezTo>
                    <a:cubicBezTo>
                      <a:pt x="265" y="490"/>
                      <a:pt x="310" y="452"/>
                      <a:pt x="289" y="401"/>
                    </a:cubicBezTo>
                    <a:cubicBezTo>
                      <a:pt x="273" y="353"/>
                      <a:pt x="225" y="305"/>
                      <a:pt x="177" y="289"/>
                    </a:cubicBezTo>
                    <a:cubicBezTo>
                      <a:pt x="145" y="273"/>
                      <a:pt x="145" y="273"/>
                      <a:pt x="129" y="257"/>
                    </a:cubicBezTo>
                    <a:cubicBezTo>
                      <a:pt x="129" y="241"/>
                      <a:pt x="129" y="225"/>
                      <a:pt x="145" y="193"/>
                    </a:cubicBezTo>
                    <a:cubicBezTo>
                      <a:pt x="177" y="144"/>
                      <a:pt x="177" y="96"/>
                      <a:pt x="161" y="48"/>
                    </a:cubicBezTo>
                    <a:cubicBezTo>
                      <a:pt x="145" y="16"/>
                      <a:pt x="113" y="0"/>
                      <a:pt x="8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34" name="Google Shape;3734;p38"/>
              <p:cNvSpPr/>
              <p:nvPr/>
            </p:nvSpPr>
            <p:spPr>
              <a:xfrm>
                <a:off x="2492362" y="3715391"/>
                <a:ext cx="25576" cy="13218"/>
              </a:xfrm>
              <a:custGeom>
                <a:avLst/>
                <a:gdLst/>
                <a:ahLst/>
                <a:cxnLst/>
                <a:rect l="l" t="t" r="r" b="b"/>
                <a:pathLst>
                  <a:path w="387" h="200" extrusionOk="0">
                    <a:moveTo>
                      <a:pt x="216" y="0"/>
                    </a:moveTo>
                    <a:cubicBezTo>
                      <a:pt x="204" y="0"/>
                      <a:pt x="192" y="2"/>
                      <a:pt x="177" y="7"/>
                    </a:cubicBezTo>
                    <a:cubicBezTo>
                      <a:pt x="145" y="7"/>
                      <a:pt x="113" y="23"/>
                      <a:pt x="97" y="55"/>
                    </a:cubicBezTo>
                    <a:cubicBezTo>
                      <a:pt x="81" y="71"/>
                      <a:pt x="65" y="71"/>
                      <a:pt x="49" y="71"/>
                    </a:cubicBezTo>
                    <a:cubicBezTo>
                      <a:pt x="17" y="87"/>
                      <a:pt x="1" y="119"/>
                      <a:pt x="17" y="151"/>
                    </a:cubicBezTo>
                    <a:cubicBezTo>
                      <a:pt x="17" y="183"/>
                      <a:pt x="33" y="199"/>
                      <a:pt x="65" y="199"/>
                    </a:cubicBezTo>
                    <a:cubicBezTo>
                      <a:pt x="97" y="199"/>
                      <a:pt x="145" y="183"/>
                      <a:pt x="161" y="151"/>
                    </a:cubicBezTo>
                    <a:cubicBezTo>
                      <a:pt x="161" y="135"/>
                      <a:pt x="177" y="119"/>
                      <a:pt x="193" y="119"/>
                    </a:cubicBezTo>
                    <a:cubicBezTo>
                      <a:pt x="210" y="119"/>
                      <a:pt x="242" y="119"/>
                      <a:pt x="242" y="135"/>
                    </a:cubicBezTo>
                    <a:cubicBezTo>
                      <a:pt x="274" y="167"/>
                      <a:pt x="306" y="167"/>
                      <a:pt x="354" y="167"/>
                    </a:cubicBezTo>
                    <a:cubicBezTo>
                      <a:pt x="370" y="167"/>
                      <a:pt x="386" y="135"/>
                      <a:pt x="386" y="103"/>
                    </a:cubicBezTo>
                    <a:cubicBezTo>
                      <a:pt x="386" y="71"/>
                      <a:pt x="354" y="39"/>
                      <a:pt x="338" y="39"/>
                    </a:cubicBezTo>
                    <a:cubicBezTo>
                      <a:pt x="322" y="39"/>
                      <a:pt x="306" y="39"/>
                      <a:pt x="290" y="23"/>
                    </a:cubicBezTo>
                    <a:cubicBezTo>
                      <a:pt x="267" y="12"/>
                      <a:pt x="244" y="0"/>
                      <a:pt x="21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35" name="Google Shape;3735;p38"/>
              <p:cNvSpPr/>
              <p:nvPr/>
            </p:nvSpPr>
            <p:spPr>
              <a:xfrm>
                <a:off x="2583562" y="3738720"/>
                <a:ext cx="20223" cy="30599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63" extrusionOk="0">
                    <a:moveTo>
                      <a:pt x="67" y="1"/>
                    </a:moveTo>
                    <a:cubicBezTo>
                      <a:pt x="60" y="1"/>
                      <a:pt x="53" y="3"/>
                      <a:pt x="49" y="7"/>
                    </a:cubicBezTo>
                    <a:cubicBezTo>
                      <a:pt x="17" y="23"/>
                      <a:pt x="1" y="55"/>
                      <a:pt x="17" y="87"/>
                    </a:cubicBezTo>
                    <a:cubicBezTo>
                      <a:pt x="33" y="135"/>
                      <a:pt x="65" y="167"/>
                      <a:pt x="113" y="183"/>
                    </a:cubicBezTo>
                    <a:cubicBezTo>
                      <a:pt x="129" y="199"/>
                      <a:pt x="145" y="215"/>
                      <a:pt x="161" y="231"/>
                    </a:cubicBezTo>
                    <a:cubicBezTo>
                      <a:pt x="161" y="247"/>
                      <a:pt x="161" y="280"/>
                      <a:pt x="161" y="296"/>
                    </a:cubicBezTo>
                    <a:cubicBezTo>
                      <a:pt x="145" y="344"/>
                      <a:pt x="161" y="392"/>
                      <a:pt x="177" y="424"/>
                    </a:cubicBezTo>
                    <a:cubicBezTo>
                      <a:pt x="189" y="447"/>
                      <a:pt x="209" y="462"/>
                      <a:pt x="232" y="462"/>
                    </a:cubicBezTo>
                    <a:cubicBezTo>
                      <a:pt x="240" y="462"/>
                      <a:pt x="249" y="460"/>
                      <a:pt x="257" y="456"/>
                    </a:cubicBezTo>
                    <a:cubicBezTo>
                      <a:pt x="289" y="440"/>
                      <a:pt x="306" y="408"/>
                      <a:pt x="289" y="376"/>
                    </a:cubicBezTo>
                    <a:cubicBezTo>
                      <a:pt x="289" y="360"/>
                      <a:pt x="289" y="328"/>
                      <a:pt x="289" y="312"/>
                    </a:cubicBezTo>
                    <a:cubicBezTo>
                      <a:pt x="306" y="264"/>
                      <a:pt x="289" y="215"/>
                      <a:pt x="273" y="183"/>
                    </a:cubicBezTo>
                    <a:cubicBezTo>
                      <a:pt x="257" y="135"/>
                      <a:pt x="209" y="103"/>
                      <a:pt x="177" y="87"/>
                    </a:cubicBezTo>
                    <a:cubicBezTo>
                      <a:pt x="161" y="71"/>
                      <a:pt x="145" y="55"/>
                      <a:pt x="129" y="39"/>
                    </a:cubicBezTo>
                    <a:cubicBezTo>
                      <a:pt x="117" y="15"/>
                      <a:pt x="88" y="1"/>
                      <a:pt x="6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36" name="Google Shape;3736;p38"/>
              <p:cNvSpPr/>
              <p:nvPr/>
            </p:nvSpPr>
            <p:spPr>
              <a:xfrm>
                <a:off x="2546487" y="3756762"/>
                <a:ext cx="20223" cy="30863"/>
              </a:xfrm>
              <a:custGeom>
                <a:avLst/>
                <a:gdLst/>
                <a:ahLst/>
                <a:cxnLst/>
                <a:rect l="l" t="t" r="r" b="b"/>
                <a:pathLst>
                  <a:path w="306" h="467" extrusionOk="0">
                    <a:moveTo>
                      <a:pt x="61" y="0"/>
                    </a:moveTo>
                    <a:cubicBezTo>
                      <a:pt x="51" y="0"/>
                      <a:pt x="41" y="2"/>
                      <a:pt x="32" y="7"/>
                    </a:cubicBezTo>
                    <a:cubicBezTo>
                      <a:pt x="0" y="23"/>
                      <a:pt x="0" y="55"/>
                      <a:pt x="16" y="87"/>
                    </a:cubicBezTo>
                    <a:cubicBezTo>
                      <a:pt x="32" y="135"/>
                      <a:pt x="64" y="167"/>
                      <a:pt x="112" y="183"/>
                    </a:cubicBezTo>
                    <a:cubicBezTo>
                      <a:pt x="129" y="199"/>
                      <a:pt x="145" y="215"/>
                      <a:pt x="161" y="231"/>
                    </a:cubicBezTo>
                    <a:cubicBezTo>
                      <a:pt x="161" y="247"/>
                      <a:pt x="161" y="279"/>
                      <a:pt x="161" y="295"/>
                    </a:cubicBezTo>
                    <a:cubicBezTo>
                      <a:pt x="145" y="343"/>
                      <a:pt x="145" y="392"/>
                      <a:pt x="177" y="440"/>
                    </a:cubicBezTo>
                    <a:cubicBezTo>
                      <a:pt x="186" y="459"/>
                      <a:pt x="201" y="466"/>
                      <a:pt x="218" y="466"/>
                    </a:cubicBezTo>
                    <a:cubicBezTo>
                      <a:pt x="230" y="466"/>
                      <a:pt x="244" y="462"/>
                      <a:pt x="257" y="456"/>
                    </a:cubicBezTo>
                    <a:cubicBezTo>
                      <a:pt x="289" y="440"/>
                      <a:pt x="305" y="408"/>
                      <a:pt x="289" y="376"/>
                    </a:cubicBezTo>
                    <a:cubicBezTo>
                      <a:pt x="273" y="360"/>
                      <a:pt x="273" y="327"/>
                      <a:pt x="289" y="311"/>
                    </a:cubicBezTo>
                    <a:cubicBezTo>
                      <a:pt x="289" y="263"/>
                      <a:pt x="289" y="215"/>
                      <a:pt x="273" y="183"/>
                    </a:cubicBezTo>
                    <a:cubicBezTo>
                      <a:pt x="241" y="135"/>
                      <a:pt x="209" y="103"/>
                      <a:pt x="177" y="87"/>
                    </a:cubicBezTo>
                    <a:cubicBezTo>
                      <a:pt x="145" y="71"/>
                      <a:pt x="129" y="55"/>
                      <a:pt x="129" y="39"/>
                    </a:cubicBezTo>
                    <a:cubicBezTo>
                      <a:pt x="117" y="15"/>
                      <a:pt x="88" y="0"/>
                      <a:pt x="6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37" name="Google Shape;3737;p38"/>
              <p:cNvSpPr/>
              <p:nvPr/>
            </p:nvSpPr>
            <p:spPr>
              <a:xfrm>
                <a:off x="2529503" y="3824368"/>
                <a:ext cx="32317" cy="21280"/>
              </a:xfrm>
              <a:custGeom>
                <a:avLst/>
                <a:gdLst/>
                <a:ahLst/>
                <a:cxnLst/>
                <a:rect l="l" t="t" r="r" b="b"/>
                <a:pathLst>
                  <a:path w="489" h="322" extrusionOk="0">
                    <a:moveTo>
                      <a:pt x="391" y="1"/>
                    </a:moveTo>
                    <a:cubicBezTo>
                      <a:pt x="384" y="1"/>
                      <a:pt x="376" y="4"/>
                      <a:pt x="369" y="10"/>
                    </a:cubicBezTo>
                    <a:cubicBezTo>
                      <a:pt x="321" y="42"/>
                      <a:pt x="289" y="75"/>
                      <a:pt x="273" y="123"/>
                    </a:cubicBezTo>
                    <a:cubicBezTo>
                      <a:pt x="260" y="149"/>
                      <a:pt x="226" y="175"/>
                      <a:pt x="196" y="175"/>
                    </a:cubicBezTo>
                    <a:cubicBezTo>
                      <a:pt x="189" y="175"/>
                      <a:pt x="183" y="174"/>
                      <a:pt x="177" y="171"/>
                    </a:cubicBezTo>
                    <a:cubicBezTo>
                      <a:pt x="129" y="171"/>
                      <a:pt x="81" y="187"/>
                      <a:pt x="33" y="203"/>
                    </a:cubicBezTo>
                    <a:cubicBezTo>
                      <a:pt x="0" y="219"/>
                      <a:pt x="0" y="251"/>
                      <a:pt x="17" y="283"/>
                    </a:cubicBezTo>
                    <a:cubicBezTo>
                      <a:pt x="28" y="307"/>
                      <a:pt x="49" y="321"/>
                      <a:pt x="71" y="321"/>
                    </a:cubicBezTo>
                    <a:cubicBezTo>
                      <a:pt x="80" y="321"/>
                      <a:pt x="88" y="319"/>
                      <a:pt x="97" y="315"/>
                    </a:cubicBezTo>
                    <a:cubicBezTo>
                      <a:pt x="113" y="299"/>
                      <a:pt x="145" y="299"/>
                      <a:pt x="161" y="299"/>
                    </a:cubicBezTo>
                    <a:cubicBezTo>
                      <a:pt x="175" y="304"/>
                      <a:pt x="189" y="306"/>
                      <a:pt x="203" y="306"/>
                    </a:cubicBezTo>
                    <a:cubicBezTo>
                      <a:pt x="236" y="306"/>
                      <a:pt x="267" y="294"/>
                      <a:pt x="289" y="283"/>
                    </a:cubicBezTo>
                    <a:cubicBezTo>
                      <a:pt x="337" y="251"/>
                      <a:pt x="369" y="219"/>
                      <a:pt x="386" y="171"/>
                    </a:cubicBezTo>
                    <a:cubicBezTo>
                      <a:pt x="402" y="155"/>
                      <a:pt x="402" y="139"/>
                      <a:pt x="434" y="123"/>
                    </a:cubicBezTo>
                    <a:cubicBezTo>
                      <a:pt x="489" y="109"/>
                      <a:pt x="437" y="1"/>
                      <a:pt x="39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38" name="Google Shape;3738;p38"/>
              <p:cNvSpPr/>
              <p:nvPr/>
            </p:nvSpPr>
            <p:spPr>
              <a:xfrm>
                <a:off x="2521044" y="3787360"/>
                <a:ext cx="20157" cy="22602"/>
              </a:xfrm>
              <a:custGeom>
                <a:avLst/>
                <a:gdLst/>
                <a:ahLst/>
                <a:cxnLst/>
                <a:rect l="l" t="t" r="r" b="b"/>
                <a:pathLst>
                  <a:path w="305" h="342" extrusionOk="0">
                    <a:moveTo>
                      <a:pt x="223" y="1"/>
                    </a:moveTo>
                    <a:cubicBezTo>
                      <a:pt x="209" y="1"/>
                      <a:pt x="193" y="9"/>
                      <a:pt x="177" y="25"/>
                    </a:cubicBezTo>
                    <a:cubicBezTo>
                      <a:pt x="161" y="41"/>
                      <a:pt x="145" y="89"/>
                      <a:pt x="161" y="121"/>
                    </a:cubicBezTo>
                    <a:cubicBezTo>
                      <a:pt x="161" y="137"/>
                      <a:pt x="161" y="153"/>
                      <a:pt x="161" y="169"/>
                    </a:cubicBezTo>
                    <a:cubicBezTo>
                      <a:pt x="145" y="185"/>
                      <a:pt x="128" y="201"/>
                      <a:pt x="112" y="201"/>
                    </a:cubicBezTo>
                    <a:cubicBezTo>
                      <a:pt x="80" y="201"/>
                      <a:pt x="48" y="217"/>
                      <a:pt x="16" y="249"/>
                    </a:cubicBezTo>
                    <a:cubicBezTo>
                      <a:pt x="0" y="282"/>
                      <a:pt x="16" y="314"/>
                      <a:pt x="48" y="330"/>
                    </a:cubicBezTo>
                    <a:cubicBezTo>
                      <a:pt x="56" y="338"/>
                      <a:pt x="68" y="342"/>
                      <a:pt x="82" y="342"/>
                    </a:cubicBezTo>
                    <a:cubicBezTo>
                      <a:pt x="96" y="342"/>
                      <a:pt x="112" y="338"/>
                      <a:pt x="128" y="330"/>
                    </a:cubicBezTo>
                    <a:cubicBezTo>
                      <a:pt x="145" y="298"/>
                      <a:pt x="145" y="298"/>
                      <a:pt x="177" y="298"/>
                    </a:cubicBezTo>
                    <a:cubicBezTo>
                      <a:pt x="209" y="298"/>
                      <a:pt x="241" y="282"/>
                      <a:pt x="257" y="249"/>
                    </a:cubicBezTo>
                    <a:cubicBezTo>
                      <a:pt x="289" y="217"/>
                      <a:pt x="289" y="185"/>
                      <a:pt x="289" y="153"/>
                    </a:cubicBezTo>
                    <a:cubicBezTo>
                      <a:pt x="273" y="137"/>
                      <a:pt x="273" y="105"/>
                      <a:pt x="289" y="89"/>
                    </a:cubicBezTo>
                    <a:cubicBezTo>
                      <a:pt x="305" y="73"/>
                      <a:pt x="289" y="41"/>
                      <a:pt x="257" y="25"/>
                    </a:cubicBezTo>
                    <a:cubicBezTo>
                      <a:pt x="249" y="9"/>
                      <a:pt x="237" y="1"/>
                      <a:pt x="22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39" name="Google Shape;3739;p38"/>
              <p:cNvSpPr/>
              <p:nvPr/>
            </p:nvSpPr>
            <p:spPr>
              <a:xfrm>
                <a:off x="2593144" y="3795026"/>
                <a:ext cx="14870" cy="33242"/>
              </a:xfrm>
              <a:custGeom>
                <a:avLst/>
                <a:gdLst/>
                <a:ahLst/>
                <a:cxnLst/>
                <a:rect l="l" t="t" r="r" b="b"/>
                <a:pathLst>
                  <a:path w="225" h="503" extrusionOk="0">
                    <a:moveTo>
                      <a:pt x="95" y="1"/>
                    </a:moveTo>
                    <a:cubicBezTo>
                      <a:pt x="70" y="1"/>
                      <a:pt x="48" y="27"/>
                      <a:pt x="48" y="53"/>
                    </a:cubicBezTo>
                    <a:cubicBezTo>
                      <a:pt x="48" y="101"/>
                      <a:pt x="48" y="150"/>
                      <a:pt x="80" y="198"/>
                    </a:cubicBezTo>
                    <a:cubicBezTo>
                      <a:pt x="80" y="214"/>
                      <a:pt x="96" y="230"/>
                      <a:pt x="96" y="246"/>
                    </a:cubicBezTo>
                    <a:cubicBezTo>
                      <a:pt x="80" y="278"/>
                      <a:pt x="80" y="294"/>
                      <a:pt x="64" y="310"/>
                    </a:cubicBezTo>
                    <a:cubicBezTo>
                      <a:pt x="32" y="342"/>
                      <a:pt x="0" y="390"/>
                      <a:pt x="0" y="438"/>
                    </a:cubicBezTo>
                    <a:cubicBezTo>
                      <a:pt x="0" y="470"/>
                      <a:pt x="16" y="502"/>
                      <a:pt x="48" y="502"/>
                    </a:cubicBezTo>
                    <a:cubicBezTo>
                      <a:pt x="96" y="502"/>
                      <a:pt x="128" y="486"/>
                      <a:pt x="128" y="454"/>
                    </a:cubicBezTo>
                    <a:cubicBezTo>
                      <a:pt x="128" y="422"/>
                      <a:pt x="144" y="406"/>
                      <a:pt x="161" y="390"/>
                    </a:cubicBezTo>
                    <a:cubicBezTo>
                      <a:pt x="193" y="358"/>
                      <a:pt x="209" y="310"/>
                      <a:pt x="209" y="262"/>
                    </a:cubicBezTo>
                    <a:cubicBezTo>
                      <a:pt x="225" y="214"/>
                      <a:pt x="209" y="166"/>
                      <a:pt x="193" y="133"/>
                    </a:cubicBezTo>
                    <a:cubicBezTo>
                      <a:pt x="177" y="117"/>
                      <a:pt x="177" y="85"/>
                      <a:pt x="177" y="69"/>
                    </a:cubicBezTo>
                    <a:cubicBezTo>
                      <a:pt x="177" y="37"/>
                      <a:pt x="161" y="5"/>
                      <a:pt x="112" y="5"/>
                    </a:cubicBezTo>
                    <a:cubicBezTo>
                      <a:pt x="107" y="2"/>
                      <a:pt x="101" y="1"/>
                      <a:pt x="9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40" name="Google Shape;3740;p38"/>
              <p:cNvSpPr/>
              <p:nvPr/>
            </p:nvSpPr>
            <p:spPr>
              <a:xfrm>
                <a:off x="2492362" y="3736936"/>
                <a:ext cx="30863" cy="22800"/>
              </a:xfrm>
              <a:custGeom>
                <a:avLst/>
                <a:gdLst/>
                <a:ahLst/>
                <a:cxnLst/>
                <a:rect l="l" t="t" r="r" b="b"/>
                <a:pathLst>
                  <a:path w="467" h="345" extrusionOk="0">
                    <a:moveTo>
                      <a:pt x="391" y="0"/>
                    </a:moveTo>
                    <a:cubicBezTo>
                      <a:pt x="378" y="0"/>
                      <a:pt x="366" y="6"/>
                      <a:pt x="354" y="18"/>
                    </a:cubicBezTo>
                    <a:cubicBezTo>
                      <a:pt x="338" y="34"/>
                      <a:pt x="322" y="34"/>
                      <a:pt x="290" y="34"/>
                    </a:cubicBezTo>
                    <a:cubicBezTo>
                      <a:pt x="242" y="34"/>
                      <a:pt x="193" y="34"/>
                      <a:pt x="161" y="66"/>
                    </a:cubicBezTo>
                    <a:cubicBezTo>
                      <a:pt x="129" y="98"/>
                      <a:pt x="97" y="130"/>
                      <a:pt x="81" y="178"/>
                    </a:cubicBezTo>
                    <a:cubicBezTo>
                      <a:pt x="65" y="194"/>
                      <a:pt x="65" y="210"/>
                      <a:pt x="33" y="226"/>
                    </a:cubicBezTo>
                    <a:cubicBezTo>
                      <a:pt x="17" y="242"/>
                      <a:pt x="1" y="291"/>
                      <a:pt x="17" y="307"/>
                    </a:cubicBezTo>
                    <a:cubicBezTo>
                      <a:pt x="41" y="330"/>
                      <a:pt x="64" y="345"/>
                      <a:pt x="87" y="345"/>
                    </a:cubicBezTo>
                    <a:cubicBezTo>
                      <a:pt x="96" y="345"/>
                      <a:pt x="105" y="343"/>
                      <a:pt x="113" y="339"/>
                    </a:cubicBezTo>
                    <a:cubicBezTo>
                      <a:pt x="145" y="307"/>
                      <a:pt x="177" y="274"/>
                      <a:pt x="193" y="226"/>
                    </a:cubicBezTo>
                    <a:cubicBezTo>
                      <a:pt x="193" y="194"/>
                      <a:pt x="210" y="178"/>
                      <a:pt x="226" y="178"/>
                    </a:cubicBezTo>
                    <a:cubicBezTo>
                      <a:pt x="237" y="167"/>
                      <a:pt x="256" y="156"/>
                      <a:pt x="272" y="156"/>
                    </a:cubicBezTo>
                    <a:cubicBezTo>
                      <a:pt x="279" y="156"/>
                      <a:pt x="285" y="157"/>
                      <a:pt x="290" y="162"/>
                    </a:cubicBezTo>
                    <a:cubicBezTo>
                      <a:pt x="338" y="162"/>
                      <a:pt x="386" y="146"/>
                      <a:pt x="418" y="114"/>
                    </a:cubicBezTo>
                    <a:cubicBezTo>
                      <a:pt x="450" y="98"/>
                      <a:pt x="466" y="66"/>
                      <a:pt x="450" y="34"/>
                    </a:cubicBezTo>
                    <a:cubicBezTo>
                      <a:pt x="430" y="14"/>
                      <a:pt x="411" y="0"/>
                      <a:pt x="39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41" name="Google Shape;3741;p38"/>
              <p:cNvSpPr/>
              <p:nvPr/>
            </p:nvSpPr>
            <p:spPr>
              <a:xfrm>
                <a:off x="2460575" y="3739645"/>
                <a:ext cx="26567" cy="26832"/>
              </a:xfrm>
              <a:custGeom>
                <a:avLst/>
                <a:gdLst/>
                <a:ahLst/>
                <a:cxnLst/>
                <a:rect l="l" t="t" r="r" b="b"/>
                <a:pathLst>
                  <a:path w="402" h="406" extrusionOk="0">
                    <a:moveTo>
                      <a:pt x="322" y="1"/>
                    </a:moveTo>
                    <a:cubicBezTo>
                      <a:pt x="305" y="1"/>
                      <a:pt x="289" y="9"/>
                      <a:pt x="273" y="25"/>
                    </a:cubicBezTo>
                    <a:cubicBezTo>
                      <a:pt x="257" y="41"/>
                      <a:pt x="241" y="41"/>
                      <a:pt x="225" y="57"/>
                    </a:cubicBezTo>
                    <a:cubicBezTo>
                      <a:pt x="177" y="57"/>
                      <a:pt x="129" y="89"/>
                      <a:pt x="113" y="121"/>
                    </a:cubicBezTo>
                    <a:cubicBezTo>
                      <a:pt x="65" y="153"/>
                      <a:pt x="49" y="201"/>
                      <a:pt x="49" y="250"/>
                    </a:cubicBezTo>
                    <a:cubicBezTo>
                      <a:pt x="49" y="266"/>
                      <a:pt x="33" y="282"/>
                      <a:pt x="17" y="298"/>
                    </a:cubicBezTo>
                    <a:cubicBezTo>
                      <a:pt x="1" y="330"/>
                      <a:pt x="1" y="362"/>
                      <a:pt x="17" y="394"/>
                    </a:cubicBezTo>
                    <a:cubicBezTo>
                      <a:pt x="33" y="402"/>
                      <a:pt x="49" y="406"/>
                      <a:pt x="65" y="406"/>
                    </a:cubicBezTo>
                    <a:cubicBezTo>
                      <a:pt x="81" y="406"/>
                      <a:pt x="97" y="402"/>
                      <a:pt x="113" y="394"/>
                    </a:cubicBezTo>
                    <a:cubicBezTo>
                      <a:pt x="145" y="362"/>
                      <a:pt x="161" y="314"/>
                      <a:pt x="177" y="266"/>
                    </a:cubicBezTo>
                    <a:cubicBezTo>
                      <a:pt x="177" y="250"/>
                      <a:pt x="177" y="217"/>
                      <a:pt x="193" y="201"/>
                    </a:cubicBezTo>
                    <a:cubicBezTo>
                      <a:pt x="209" y="185"/>
                      <a:pt x="225" y="185"/>
                      <a:pt x="257" y="185"/>
                    </a:cubicBezTo>
                    <a:cubicBezTo>
                      <a:pt x="289" y="169"/>
                      <a:pt x="338" y="137"/>
                      <a:pt x="370" y="105"/>
                    </a:cubicBezTo>
                    <a:cubicBezTo>
                      <a:pt x="402" y="89"/>
                      <a:pt x="402" y="41"/>
                      <a:pt x="370" y="25"/>
                    </a:cubicBezTo>
                    <a:cubicBezTo>
                      <a:pt x="354" y="9"/>
                      <a:pt x="338" y="1"/>
                      <a:pt x="32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42" name="Google Shape;3742;p38"/>
              <p:cNvSpPr/>
              <p:nvPr/>
            </p:nvSpPr>
            <p:spPr>
              <a:xfrm>
                <a:off x="2536508" y="3718497"/>
                <a:ext cx="31259" cy="22470"/>
              </a:xfrm>
              <a:custGeom>
                <a:avLst/>
                <a:gdLst/>
                <a:ahLst/>
                <a:cxnLst/>
                <a:rect l="l" t="t" r="r" b="b"/>
                <a:pathLst>
                  <a:path w="473" h="340" extrusionOk="0">
                    <a:moveTo>
                      <a:pt x="89" y="1"/>
                    </a:moveTo>
                    <a:cubicBezTo>
                      <a:pt x="38" y="1"/>
                      <a:pt x="1" y="64"/>
                      <a:pt x="55" y="104"/>
                    </a:cubicBezTo>
                    <a:cubicBezTo>
                      <a:pt x="87" y="136"/>
                      <a:pt x="135" y="152"/>
                      <a:pt x="183" y="152"/>
                    </a:cubicBezTo>
                    <a:cubicBezTo>
                      <a:pt x="199" y="152"/>
                      <a:pt x="231" y="152"/>
                      <a:pt x="247" y="168"/>
                    </a:cubicBezTo>
                    <a:cubicBezTo>
                      <a:pt x="263" y="168"/>
                      <a:pt x="280" y="201"/>
                      <a:pt x="280" y="217"/>
                    </a:cubicBezTo>
                    <a:cubicBezTo>
                      <a:pt x="296" y="265"/>
                      <a:pt x="328" y="297"/>
                      <a:pt x="360" y="329"/>
                    </a:cubicBezTo>
                    <a:cubicBezTo>
                      <a:pt x="373" y="336"/>
                      <a:pt x="386" y="339"/>
                      <a:pt x="400" y="339"/>
                    </a:cubicBezTo>
                    <a:cubicBezTo>
                      <a:pt x="418" y="339"/>
                      <a:pt x="437" y="332"/>
                      <a:pt x="456" y="313"/>
                    </a:cubicBezTo>
                    <a:cubicBezTo>
                      <a:pt x="472" y="281"/>
                      <a:pt x="456" y="249"/>
                      <a:pt x="424" y="233"/>
                    </a:cubicBezTo>
                    <a:cubicBezTo>
                      <a:pt x="408" y="217"/>
                      <a:pt x="408" y="201"/>
                      <a:pt x="392" y="168"/>
                    </a:cubicBezTo>
                    <a:cubicBezTo>
                      <a:pt x="376" y="120"/>
                      <a:pt x="360" y="88"/>
                      <a:pt x="312" y="56"/>
                    </a:cubicBezTo>
                    <a:cubicBezTo>
                      <a:pt x="280" y="40"/>
                      <a:pt x="231" y="24"/>
                      <a:pt x="183" y="24"/>
                    </a:cubicBezTo>
                    <a:cubicBezTo>
                      <a:pt x="167" y="24"/>
                      <a:pt x="135" y="24"/>
                      <a:pt x="119" y="8"/>
                    </a:cubicBezTo>
                    <a:cubicBezTo>
                      <a:pt x="109" y="3"/>
                      <a:pt x="99" y="1"/>
                      <a:pt x="8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43" name="Google Shape;3743;p38"/>
              <p:cNvSpPr/>
              <p:nvPr/>
            </p:nvSpPr>
            <p:spPr>
              <a:xfrm>
                <a:off x="2442533" y="3727023"/>
                <a:ext cx="31325" cy="22404"/>
              </a:xfrm>
              <a:custGeom>
                <a:avLst/>
                <a:gdLst/>
                <a:ahLst/>
                <a:cxnLst/>
                <a:rect l="l" t="t" r="r" b="b"/>
                <a:pathLst>
                  <a:path w="474" h="339" extrusionOk="0">
                    <a:moveTo>
                      <a:pt x="380" y="1"/>
                    </a:moveTo>
                    <a:cubicBezTo>
                      <a:pt x="372" y="1"/>
                      <a:pt x="363" y="3"/>
                      <a:pt x="354" y="7"/>
                    </a:cubicBezTo>
                    <a:cubicBezTo>
                      <a:pt x="338" y="23"/>
                      <a:pt x="306" y="23"/>
                      <a:pt x="290" y="23"/>
                    </a:cubicBezTo>
                    <a:cubicBezTo>
                      <a:pt x="242" y="23"/>
                      <a:pt x="193" y="39"/>
                      <a:pt x="161" y="72"/>
                    </a:cubicBezTo>
                    <a:cubicBezTo>
                      <a:pt x="113" y="88"/>
                      <a:pt x="97" y="120"/>
                      <a:pt x="65" y="168"/>
                    </a:cubicBezTo>
                    <a:cubicBezTo>
                      <a:pt x="65" y="200"/>
                      <a:pt x="49" y="216"/>
                      <a:pt x="33" y="216"/>
                    </a:cubicBezTo>
                    <a:cubicBezTo>
                      <a:pt x="1" y="248"/>
                      <a:pt x="1" y="280"/>
                      <a:pt x="17" y="312"/>
                    </a:cubicBezTo>
                    <a:cubicBezTo>
                      <a:pt x="26" y="331"/>
                      <a:pt x="47" y="339"/>
                      <a:pt x="69" y="339"/>
                    </a:cubicBezTo>
                    <a:cubicBezTo>
                      <a:pt x="84" y="339"/>
                      <a:pt x="100" y="335"/>
                      <a:pt x="113" y="328"/>
                    </a:cubicBezTo>
                    <a:cubicBezTo>
                      <a:pt x="145" y="296"/>
                      <a:pt x="177" y="264"/>
                      <a:pt x="193" y="216"/>
                    </a:cubicBezTo>
                    <a:cubicBezTo>
                      <a:pt x="193" y="200"/>
                      <a:pt x="209" y="184"/>
                      <a:pt x="226" y="168"/>
                    </a:cubicBezTo>
                    <a:cubicBezTo>
                      <a:pt x="242" y="152"/>
                      <a:pt x="274" y="152"/>
                      <a:pt x="290" y="152"/>
                    </a:cubicBezTo>
                    <a:cubicBezTo>
                      <a:pt x="338" y="152"/>
                      <a:pt x="386" y="136"/>
                      <a:pt x="418" y="120"/>
                    </a:cubicBezTo>
                    <a:cubicBezTo>
                      <a:pt x="473" y="78"/>
                      <a:pt x="433" y="1"/>
                      <a:pt x="380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44" name="Google Shape;3744;p38"/>
              <p:cNvSpPr/>
              <p:nvPr/>
            </p:nvSpPr>
            <p:spPr>
              <a:xfrm>
                <a:off x="2444714" y="3783395"/>
                <a:ext cx="15927" cy="33176"/>
              </a:xfrm>
              <a:custGeom>
                <a:avLst/>
                <a:gdLst/>
                <a:ahLst/>
                <a:cxnLst/>
                <a:rect l="l" t="t" r="r" b="b"/>
                <a:pathLst>
                  <a:path w="241" h="502" extrusionOk="0">
                    <a:moveTo>
                      <a:pt x="141" y="0"/>
                    </a:moveTo>
                    <a:cubicBezTo>
                      <a:pt x="109" y="0"/>
                      <a:pt x="80" y="25"/>
                      <a:pt x="80" y="69"/>
                    </a:cubicBezTo>
                    <a:cubicBezTo>
                      <a:pt x="80" y="85"/>
                      <a:pt x="64" y="85"/>
                      <a:pt x="48" y="117"/>
                    </a:cubicBezTo>
                    <a:cubicBezTo>
                      <a:pt x="16" y="149"/>
                      <a:pt x="0" y="213"/>
                      <a:pt x="0" y="261"/>
                    </a:cubicBezTo>
                    <a:cubicBezTo>
                      <a:pt x="16" y="309"/>
                      <a:pt x="32" y="358"/>
                      <a:pt x="80" y="390"/>
                    </a:cubicBezTo>
                    <a:cubicBezTo>
                      <a:pt x="112" y="422"/>
                      <a:pt x="112" y="422"/>
                      <a:pt x="112" y="438"/>
                    </a:cubicBezTo>
                    <a:cubicBezTo>
                      <a:pt x="128" y="470"/>
                      <a:pt x="160" y="502"/>
                      <a:pt x="193" y="502"/>
                    </a:cubicBezTo>
                    <a:cubicBezTo>
                      <a:pt x="225" y="486"/>
                      <a:pt x="241" y="470"/>
                      <a:pt x="241" y="422"/>
                    </a:cubicBezTo>
                    <a:cubicBezTo>
                      <a:pt x="241" y="374"/>
                      <a:pt x="209" y="326"/>
                      <a:pt x="160" y="293"/>
                    </a:cubicBezTo>
                    <a:cubicBezTo>
                      <a:pt x="128" y="277"/>
                      <a:pt x="128" y="261"/>
                      <a:pt x="128" y="245"/>
                    </a:cubicBezTo>
                    <a:cubicBezTo>
                      <a:pt x="128" y="229"/>
                      <a:pt x="128" y="229"/>
                      <a:pt x="144" y="197"/>
                    </a:cubicBezTo>
                    <a:cubicBezTo>
                      <a:pt x="193" y="165"/>
                      <a:pt x="209" y="101"/>
                      <a:pt x="209" y="53"/>
                    </a:cubicBezTo>
                    <a:cubicBezTo>
                      <a:pt x="194" y="17"/>
                      <a:pt x="167" y="0"/>
                      <a:pt x="14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45" name="Google Shape;3745;p38"/>
              <p:cNvSpPr/>
              <p:nvPr/>
            </p:nvSpPr>
            <p:spPr>
              <a:xfrm>
                <a:off x="2479674" y="3847961"/>
                <a:ext cx="33969" cy="17844"/>
              </a:xfrm>
              <a:custGeom>
                <a:avLst/>
                <a:gdLst/>
                <a:ahLst/>
                <a:cxnLst/>
                <a:rect l="l" t="t" r="r" b="b"/>
                <a:pathLst>
                  <a:path w="514" h="270" extrusionOk="0">
                    <a:moveTo>
                      <a:pt x="71" y="0"/>
                    </a:moveTo>
                    <a:cubicBezTo>
                      <a:pt x="44" y="0"/>
                      <a:pt x="16" y="18"/>
                      <a:pt x="16" y="54"/>
                    </a:cubicBezTo>
                    <a:cubicBezTo>
                      <a:pt x="0" y="87"/>
                      <a:pt x="16" y="119"/>
                      <a:pt x="65" y="119"/>
                    </a:cubicBezTo>
                    <a:cubicBezTo>
                      <a:pt x="81" y="135"/>
                      <a:pt x="81" y="135"/>
                      <a:pt x="97" y="167"/>
                    </a:cubicBezTo>
                    <a:cubicBezTo>
                      <a:pt x="129" y="215"/>
                      <a:pt x="161" y="247"/>
                      <a:pt x="225" y="263"/>
                    </a:cubicBezTo>
                    <a:cubicBezTo>
                      <a:pt x="238" y="267"/>
                      <a:pt x="251" y="269"/>
                      <a:pt x="264" y="269"/>
                    </a:cubicBezTo>
                    <a:cubicBezTo>
                      <a:pt x="299" y="269"/>
                      <a:pt x="334" y="254"/>
                      <a:pt x="369" y="231"/>
                    </a:cubicBezTo>
                    <a:lnTo>
                      <a:pt x="434" y="231"/>
                    </a:lnTo>
                    <a:cubicBezTo>
                      <a:pt x="466" y="231"/>
                      <a:pt x="498" y="215"/>
                      <a:pt x="498" y="183"/>
                    </a:cubicBezTo>
                    <a:cubicBezTo>
                      <a:pt x="514" y="151"/>
                      <a:pt x="498" y="103"/>
                      <a:pt x="466" y="103"/>
                    </a:cubicBezTo>
                    <a:cubicBezTo>
                      <a:pt x="449" y="98"/>
                      <a:pt x="432" y="96"/>
                      <a:pt x="417" y="96"/>
                    </a:cubicBezTo>
                    <a:cubicBezTo>
                      <a:pt x="376" y="96"/>
                      <a:pt x="341" y="111"/>
                      <a:pt x="305" y="135"/>
                    </a:cubicBezTo>
                    <a:cubicBezTo>
                      <a:pt x="273" y="151"/>
                      <a:pt x="273" y="151"/>
                      <a:pt x="257" y="151"/>
                    </a:cubicBezTo>
                    <a:cubicBezTo>
                      <a:pt x="225" y="135"/>
                      <a:pt x="225" y="135"/>
                      <a:pt x="209" y="103"/>
                    </a:cubicBezTo>
                    <a:cubicBezTo>
                      <a:pt x="193" y="54"/>
                      <a:pt x="145" y="22"/>
                      <a:pt x="97" y="6"/>
                    </a:cubicBezTo>
                    <a:cubicBezTo>
                      <a:pt x="89" y="2"/>
                      <a:pt x="80" y="0"/>
                      <a:pt x="7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46" name="Google Shape;3746;p38"/>
              <p:cNvSpPr/>
              <p:nvPr/>
            </p:nvSpPr>
            <p:spPr>
              <a:xfrm>
                <a:off x="1883266" y="2531486"/>
                <a:ext cx="689293" cy="765558"/>
              </a:xfrm>
              <a:custGeom>
                <a:avLst/>
                <a:gdLst/>
                <a:ahLst/>
                <a:cxnLst/>
                <a:rect l="l" t="t" r="r" b="b"/>
                <a:pathLst>
                  <a:path w="10430" h="11584" extrusionOk="0">
                    <a:moveTo>
                      <a:pt x="5520" y="0"/>
                    </a:moveTo>
                    <a:lnTo>
                      <a:pt x="1686" y="4092"/>
                    </a:lnTo>
                    <a:lnTo>
                      <a:pt x="1" y="11584"/>
                    </a:lnTo>
                    <a:lnTo>
                      <a:pt x="10429" y="129"/>
                    </a:lnTo>
                    <a:lnTo>
                      <a:pt x="5520" y="0"/>
                    </a:ln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47" name="Google Shape;3747;p38"/>
              <p:cNvSpPr/>
              <p:nvPr/>
            </p:nvSpPr>
            <p:spPr>
              <a:xfrm>
                <a:off x="1769862" y="2777461"/>
                <a:ext cx="189869" cy="522752"/>
              </a:xfrm>
              <a:custGeom>
                <a:avLst/>
                <a:gdLst/>
                <a:ahLst/>
                <a:cxnLst/>
                <a:rect l="l" t="t" r="r" b="b"/>
                <a:pathLst>
                  <a:path w="2873" h="7910" extrusionOk="0">
                    <a:moveTo>
                      <a:pt x="1990" y="1"/>
                    </a:moveTo>
                    <a:lnTo>
                      <a:pt x="0" y="7525"/>
                    </a:lnTo>
                    <a:lnTo>
                      <a:pt x="1460" y="7910"/>
                    </a:lnTo>
                    <a:lnTo>
                      <a:pt x="2872" y="241"/>
                    </a:lnTo>
                    <a:lnTo>
                      <a:pt x="1990" y="1"/>
                    </a:ln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48" name="Google Shape;3748;p38"/>
              <p:cNvSpPr/>
              <p:nvPr/>
            </p:nvSpPr>
            <p:spPr>
              <a:xfrm>
                <a:off x="2274564" y="2395744"/>
                <a:ext cx="318145" cy="130523"/>
              </a:xfrm>
              <a:custGeom>
                <a:avLst/>
                <a:gdLst/>
                <a:ahLst/>
                <a:cxnLst/>
                <a:rect l="l" t="t" r="r" b="b"/>
                <a:pathLst>
                  <a:path w="4814" h="1975" extrusionOk="0">
                    <a:moveTo>
                      <a:pt x="834" y="1"/>
                    </a:moveTo>
                    <a:lnTo>
                      <a:pt x="0" y="1573"/>
                    </a:lnTo>
                    <a:lnTo>
                      <a:pt x="4572" y="1974"/>
                    </a:lnTo>
                    <a:lnTo>
                      <a:pt x="4813" y="1060"/>
                    </a:lnTo>
                    <a:lnTo>
                      <a:pt x="834" y="1"/>
                    </a:ln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49" name="Google Shape;3749;p38"/>
              <p:cNvSpPr/>
              <p:nvPr/>
            </p:nvSpPr>
            <p:spPr>
              <a:xfrm>
                <a:off x="2062998" y="3113606"/>
                <a:ext cx="674357" cy="537622"/>
              </a:xfrm>
              <a:custGeom>
                <a:avLst/>
                <a:gdLst/>
                <a:ahLst/>
                <a:cxnLst/>
                <a:rect l="l" t="t" r="r" b="b"/>
                <a:pathLst>
                  <a:path w="10204" h="8135" extrusionOk="0">
                    <a:moveTo>
                      <a:pt x="10204" y="0"/>
                    </a:moveTo>
                    <a:cubicBezTo>
                      <a:pt x="6321" y="2038"/>
                      <a:pt x="2856" y="4797"/>
                      <a:pt x="0" y="8134"/>
                    </a:cubicBezTo>
                    <a:cubicBezTo>
                      <a:pt x="1942" y="7107"/>
                      <a:pt x="3771" y="5904"/>
                      <a:pt x="5487" y="4540"/>
                    </a:cubicBezTo>
                    <a:cubicBezTo>
                      <a:pt x="7204" y="3177"/>
                      <a:pt x="8776" y="1669"/>
                      <a:pt x="10204" y="0"/>
                    </a:cubicBez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50" name="Google Shape;3750;p38"/>
              <p:cNvSpPr/>
              <p:nvPr/>
            </p:nvSpPr>
            <p:spPr>
              <a:xfrm>
                <a:off x="1853038" y="2812440"/>
                <a:ext cx="1029741" cy="413576"/>
              </a:xfrm>
              <a:custGeom>
                <a:avLst/>
                <a:gdLst/>
                <a:ahLst/>
                <a:cxnLst/>
                <a:rect l="l" t="t" r="r" b="b"/>
                <a:pathLst>
                  <a:path w="16285" h="6258" extrusionOk="0">
                    <a:moveTo>
                      <a:pt x="546" y="1"/>
                    </a:moveTo>
                    <a:lnTo>
                      <a:pt x="1" y="2038"/>
                    </a:lnTo>
                    <a:lnTo>
                      <a:pt x="15739" y="6258"/>
                    </a:lnTo>
                    <a:lnTo>
                      <a:pt x="16285" y="4220"/>
                    </a:lnTo>
                    <a:lnTo>
                      <a:pt x="546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51" name="Google Shape;3751;p38"/>
              <p:cNvSpPr/>
              <p:nvPr/>
            </p:nvSpPr>
            <p:spPr>
              <a:xfrm>
                <a:off x="2336530" y="2798438"/>
                <a:ext cx="464463" cy="423621"/>
              </a:xfrm>
              <a:custGeom>
                <a:avLst/>
                <a:gdLst/>
                <a:ahLst/>
                <a:cxnLst/>
                <a:rect l="l" t="t" r="r" b="b"/>
                <a:pathLst>
                  <a:path w="7028" h="6410" extrusionOk="0">
                    <a:moveTo>
                      <a:pt x="3517" y="1"/>
                    </a:moveTo>
                    <a:cubicBezTo>
                      <a:pt x="3278" y="1"/>
                      <a:pt x="3035" y="28"/>
                      <a:pt x="2792" y="85"/>
                    </a:cubicBezTo>
                    <a:cubicBezTo>
                      <a:pt x="1075" y="486"/>
                      <a:pt x="1" y="2202"/>
                      <a:pt x="386" y="3919"/>
                    </a:cubicBezTo>
                    <a:cubicBezTo>
                      <a:pt x="730" y="5407"/>
                      <a:pt x="2044" y="6409"/>
                      <a:pt x="3506" y="6409"/>
                    </a:cubicBezTo>
                    <a:cubicBezTo>
                      <a:pt x="3746" y="6409"/>
                      <a:pt x="3991" y="6382"/>
                      <a:pt x="4236" y="6325"/>
                    </a:cubicBezTo>
                    <a:cubicBezTo>
                      <a:pt x="5953" y="5924"/>
                      <a:pt x="7028" y="4208"/>
                      <a:pt x="6627" y="2491"/>
                    </a:cubicBezTo>
                    <a:cubicBezTo>
                      <a:pt x="6282" y="1003"/>
                      <a:pt x="4968" y="1"/>
                      <a:pt x="351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52" name="Google Shape;3752;p38"/>
              <p:cNvSpPr/>
              <p:nvPr/>
            </p:nvSpPr>
            <p:spPr>
              <a:xfrm>
                <a:off x="2440418" y="2884549"/>
                <a:ext cx="68995" cy="60536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916" extrusionOk="0">
                    <a:moveTo>
                      <a:pt x="498" y="1"/>
                    </a:moveTo>
                    <a:cubicBezTo>
                      <a:pt x="482" y="1"/>
                      <a:pt x="450" y="1"/>
                      <a:pt x="434" y="33"/>
                    </a:cubicBezTo>
                    <a:cubicBezTo>
                      <a:pt x="1" y="530"/>
                      <a:pt x="386" y="899"/>
                      <a:pt x="386" y="899"/>
                    </a:cubicBezTo>
                    <a:cubicBezTo>
                      <a:pt x="402" y="899"/>
                      <a:pt x="418" y="915"/>
                      <a:pt x="450" y="915"/>
                    </a:cubicBezTo>
                    <a:cubicBezTo>
                      <a:pt x="466" y="915"/>
                      <a:pt x="482" y="899"/>
                      <a:pt x="498" y="899"/>
                    </a:cubicBezTo>
                    <a:cubicBezTo>
                      <a:pt x="514" y="867"/>
                      <a:pt x="514" y="819"/>
                      <a:pt x="498" y="787"/>
                    </a:cubicBezTo>
                    <a:cubicBezTo>
                      <a:pt x="482" y="771"/>
                      <a:pt x="225" y="530"/>
                      <a:pt x="514" y="161"/>
                    </a:cubicBezTo>
                    <a:cubicBezTo>
                      <a:pt x="659" y="193"/>
                      <a:pt x="787" y="306"/>
                      <a:pt x="835" y="450"/>
                    </a:cubicBezTo>
                    <a:cubicBezTo>
                      <a:pt x="867" y="530"/>
                      <a:pt x="883" y="610"/>
                      <a:pt x="883" y="707"/>
                    </a:cubicBezTo>
                    <a:cubicBezTo>
                      <a:pt x="883" y="755"/>
                      <a:pt x="923" y="779"/>
                      <a:pt x="963" y="779"/>
                    </a:cubicBezTo>
                    <a:cubicBezTo>
                      <a:pt x="1004" y="779"/>
                      <a:pt x="1044" y="755"/>
                      <a:pt x="1044" y="707"/>
                    </a:cubicBezTo>
                    <a:cubicBezTo>
                      <a:pt x="1044" y="594"/>
                      <a:pt x="1012" y="482"/>
                      <a:pt x="979" y="386"/>
                    </a:cubicBezTo>
                    <a:cubicBezTo>
                      <a:pt x="899" y="177"/>
                      <a:pt x="723" y="33"/>
                      <a:pt x="49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53" name="Google Shape;3753;p38"/>
              <p:cNvSpPr/>
              <p:nvPr/>
            </p:nvSpPr>
            <p:spPr>
              <a:xfrm>
                <a:off x="2373671" y="2919245"/>
                <a:ext cx="93316" cy="56571"/>
              </a:xfrm>
              <a:custGeom>
                <a:avLst/>
                <a:gdLst/>
                <a:ahLst/>
                <a:cxnLst/>
                <a:rect l="l" t="t" r="r" b="b"/>
                <a:pathLst>
                  <a:path w="1412" h="856" extrusionOk="0">
                    <a:moveTo>
                      <a:pt x="1319" y="1"/>
                    </a:moveTo>
                    <a:cubicBezTo>
                      <a:pt x="1312" y="1"/>
                      <a:pt x="1306" y="2"/>
                      <a:pt x="1300" y="5"/>
                    </a:cubicBezTo>
                    <a:cubicBezTo>
                      <a:pt x="1059" y="118"/>
                      <a:pt x="818" y="182"/>
                      <a:pt x="562" y="198"/>
                    </a:cubicBezTo>
                    <a:cubicBezTo>
                      <a:pt x="497" y="182"/>
                      <a:pt x="433" y="166"/>
                      <a:pt x="369" y="134"/>
                    </a:cubicBezTo>
                    <a:cubicBezTo>
                      <a:pt x="350" y="115"/>
                      <a:pt x="321" y="107"/>
                      <a:pt x="293" y="107"/>
                    </a:cubicBezTo>
                    <a:cubicBezTo>
                      <a:pt x="273" y="107"/>
                      <a:pt x="254" y="111"/>
                      <a:pt x="241" y="118"/>
                    </a:cubicBezTo>
                    <a:cubicBezTo>
                      <a:pt x="177" y="134"/>
                      <a:pt x="144" y="166"/>
                      <a:pt x="128" y="214"/>
                    </a:cubicBezTo>
                    <a:cubicBezTo>
                      <a:pt x="0" y="454"/>
                      <a:pt x="112" y="743"/>
                      <a:pt x="369" y="856"/>
                    </a:cubicBezTo>
                    <a:lnTo>
                      <a:pt x="401" y="856"/>
                    </a:lnTo>
                    <a:cubicBezTo>
                      <a:pt x="433" y="856"/>
                      <a:pt x="449" y="856"/>
                      <a:pt x="465" y="840"/>
                    </a:cubicBezTo>
                    <a:cubicBezTo>
                      <a:pt x="481" y="791"/>
                      <a:pt x="481" y="743"/>
                      <a:pt x="433" y="727"/>
                    </a:cubicBezTo>
                    <a:cubicBezTo>
                      <a:pt x="257" y="663"/>
                      <a:pt x="177" y="454"/>
                      <a:pt x="257" y="278"/>
                    </a:cubicBezTo>
                    <a:lnTo>
                      <a:pt x="273" y="278"/>
                    </a:lnTo>
                    <a:cubicBezTo>
                      <a:pt x="281" y="270"/>
                      <a:pt x="285" y="266"/>
                      <a:pt x="287" y="266"/>
                    </a:cubicBezTo>
                    <a:cubicBezTo>
                      <a:pt x="289" y="266"/>
                      <a:pt x="289" y="270"/>
                      <a:pt x="289" y="278"/>
                    </a:cubicBezTo>
                    <a:cubicBezTo>
                      <a:pt x="369" y="310"/>
                      <a:pt x="449" y="342"/>
                      <a:pt x="530" y="342"/>
                    </a:cubicBezTo>
                    <a:cubicBezTo>
                      <a:pt x="818" y="342"/>
                      <a:pt x="1091" y="262"/>
                      <a:pt x="1348" y="150"/>
                    </a:cubicBezTo>
                    <a:cubicBezTo>
                      <a:pt x="1396" y="134"/>
                      <a:pt x="1412" y="85"/>
                      <a:pt x="1396" y="53"/>
                    </a:cubicBezTo>
                    <a:cubicBezTo>
                      <a:pt x="1383" y="27"/>
                      <a:pt x="1348" y="1"/>
                      <a:pt x="131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54" name="Google Shape;3754;p38"/>
              <p:cNvSpPr/>
              <p:nvPr/>
            </p:nvSpPr>
            <p:spPr>
              <a:xfrm>
                <a:off x="2381800" y="2955857"/>
                <a:ext cx="109573" cy="91002"/>
              </a:xfrm>
              <a:custGeom>
                <a:avLst/>
                <a:gdLst/>
                <a:ahLst/>
                <a:cxnLst/>
                <a:rect l="l" t="t" r="r" b="b"/>
                <a:pathLst>
                  <a:path w="1658" h="1377" extrusionOk="0">
                    <a:moveTo>
                      <a:pt x="107" y="0"/>
                    </a:moveTo>
                    <a:cubicBezTo>
                      <a:pt x="57" y="0"/>
                      <a:pt x="0" y="50"/>
                      <a:pt x="21" y="93"/>
                    </a:cubicBezTo>
                    <a:cubicBezTo>
                      <a:pt x="38" y="125"/>
                      <a:pt x="310" y="703"/>
                      <a:pt x="776" y="879"/>
                    </a:cubicBezTo>
                    <a:cubicBezTo>
                      <a:pt x="1048" y="991"/>
                      <a:pt x="1305" y="1136"/>
                      <a:pt x="1530" y="1344"/>
                    </a:cubicBezTo>
                    <a:cubicBezTo>
                      <a:pt x="1546" y="1360"/>
                      <a:pt x="1562" y="1376"/>
                      <a:pt x="1578" y="1376"/>
                    </a:cubicBezTo>
                    <a:cubicBezTo>
                      <a:pt x="1594" y="1360"/>
                      <a:pt x="1610" y="1360"/>
                      <a:pt x="1626" y="1344"/>
                    </a:cubicBezTo>
                    <a:cubicBezTo>
                      <a:pt x="1658" y="1312"/>
                      <a:pt x="1658" y="1264"/>
                      <a:pt x="1626" y="1248"/>
                    </a:cubicBezTo>
                    <a:cubicBezTo>
                      <a:pt x="1401" y="1023"/>
                      <a:pt x="1128" y="847"/>
                      <a:pt x="824" y="735"/>
                    </a:cubicBezTo>
                    <a:cubicBezTo>
                      <a:pt x="407" y="590"/>
                      <a:pt x="166" y="45"/>
                      <a:pt x="166" y="45"/>
                    </a:cubicBezTo>
                    <a:cubicBezTo>
                      <a:pt x="155" y="13"/>
                      <a:pt x="132" y="0"/>
                      <a:pt x="10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55" name="Google Shape;3755;p38"/>
              <p:cNvSpPr/>
              <p:nvPr/>
            </p:nvSpPr>
            <p:spPr>
              <a:xfrm>
                <a:off x="2450001" y="3026768"/>
                <a:ext cx="76397" cy="64634"/>
              </a:xfrm>
              <a:custGeom>
                <a:avLst/>
                <a:gdLst/>
                <a:ahLst/>
                <a:cxnLst/>
                <a:rect l="l" t="t" r="r" b="b"/>
                <a:pathLst>
                  <a:path w="1156" h="978" extrusionOk="0">
                    <a:moveTo>
                      <a:pt x="621" y="1"/>
                    </a:moveTo>
                    <a:cubicBezTo>
                      <a:pt x="600" y="1"/>
                      <a:pt x="577" y="10"/>
                      <a:pt x="562" y="31"/>
                    </a:cubicBezTo>
                    <a:cubicBezTo>
                      <a:pt x="482" y="207"/>
                      <a:pt x="225" y="672"/>
                      <a:pt x="32" y="769"/>
                    </a:cubicBezTo>
                    <a:cubicBezTo>
                      <a:pt x="16" y="785"/>
                      <a:pt x="0" y="817"/>
                      <a:pt x="0" y="849"/>
                    </a:cubicBezTo>
                    <a:cubicBezTo>
                      <a:pt x="0" y="865"/>
                      <a:pt x="16" y="897"/>
                      <a:pt x="48" y="913"/>
                    </a:cubicBezTo>
                    <a:cubicBezTo>
                      <a:pt x="145" y="945"/>
                      <a:pt x="257" y="977"/>
                      <a:pt x="369" y="977"/>
                    </a:cubicBezTo>
                    <a:cubicBezTo>
                      <a:pt x="738" y="977"/>
                      <a:pt x="947" y="672"/>
                      <a:pt x="1123" y="336"/>
                    </a:cubicBezTo>
                    <a:cubicBezTo>
                      <a:pt x="1156" y="281"/>
                      <a:pt x="1108" y="227"/>
                      <a:pt x="1059" y="227"/>
                    </a:cubicBezTo>
                    <a:cubicBezTo>
                      <a:pt x="1035" y="227"/>
                      <a:pt x="1011" y="240"/>
                      <a:pt x="995" y="271"/>
                    </a:cubicBezTo>
                    <a:cubicBezTo>
                      <a:pt x="807" y="635"/>
                      <a:pt x="641" y="840"/>
                      <a:pt x="384" y="840"/>
                    </a:cubicBezTo>
                    <a:cubicBezTo>
                      <a:pt x="335" y="840"/>
                      <a:pt x="282" y="832"/>
                      <a:pt x="225" y="817"/>
                    </a:cubicBezTo>
                    <a:cubicBezTo>
                      <a:pt x="417" y="608"/>
                      <a:pt x="578" y="368"/>
                      <a:pt x="690" y="95"/>
                    </a:cubicBezTo>
                    <a:cubicBezTo>
                      <a:pt x="712" y="41"/>
                      <a:pt x="667" y="1"/>
                      <a:pt x="6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56" name="Google Shape;3756;p38"/>
              <p:cNvSpPr/>
              <p:nvPr/>
            </p:nvSpPr>
            <p:spPr>
              <a:xfrm>
                <a:off x="2437246" y="3028420"/>
                <a:ext cx="44609" cy="57694"/>
              </a:xfrm>
              <a:custGeom>
                <a:avLst/>
                <a:gdLst/>
                <a:ahLst/>
                <a:cxnLst/>
                <a:rect l="l" t="t" r="r" b="b"/>
                <a:pathLst>
                  <a:path w="675" h="873" extrusionOk="0">
                    <a:moveTo>
                      <a:pt x="570" y="1"/>
                    </a:moveTo>
                    <a:cubicBezTo>
                      <a:pt x="547" y="1"/>
                      <a:pt x="525" y="12"/>
                      <a:pt x="514" y="38"/>
                    </a:cubicBezTo>
                    <a:cubicBezTo>
                      <a:pt x="498" y="38"/>
                      <a:pt x="273" y="519"/>
                      <a:pt x="33" y="647"/>
                    </a:cubicBezTo>
                    <a:cubicBezTo>
                      <a:pt x="17" y="663"/>
                      <a:pt x="1" y="680"/>
                      <a:pt x="1" y="712"/>
                    </a:cubicBezTo>
                    <a:cubicBezTo>
                      <a:pt x="1" y="744"/>
                      <a:pt x="17" y="760"/>
                      <a:pt x="49" y="776"/>
                    </a:cubicBezTo>
                    <a:cubicBezTo>
                      <a:pt x="129" y="808"/>
                      <a:pt x="225" y="840"/>
                      <a:pt x="322" y="856"/>
                    </a:cubicBezTo>
                    <a:lnTo>
                      <a:pt x="338" y="872"/>
                    </a:lnTo>
                    <a:cubicBezTo>
                      <a:pt x="434" y="872"/>
                      <a:pt x="434" y="728"/>
                      <a:pt x="338" y="712"/>
                    </a:cubicBezTo>
                    <a:cubicBezTo>
                      <a:pt x="306" y="712"/>
                      <a:pt x="273" y="696"/>
                      <a:pt x="241" y="696"/>
                    </a:cubicBezTo>
                    <a:cubicBezTo>
                      <a:pt x="402" y="519"/>
                      <a:pt x="530" y="327"/>
                      <a:pt x="642" y="102"/>
                    </a:cubicBezTo>
                    <a:cubicBezTo>
                      <a:pt x="675" y="48"/>
                      <a:pt x="620" y="1"/>
                      <a:pt x="57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57" name="Google Shape;3757;p38"/>
              <p:cNvSpPr/>
              <p:nvPr/>
            </p:nvSpPr>
            <p:spPr>
              <a:xfrm>
                <a:off x="2624932" y="3070121"/>
                <a:ext cx="49896" cy="74282"/>
              </a:xfrm>
              <a:custGeom>
                <a:avLst/>
                <a:gdLst/>
                <a:ahLst/>
                <a:cxnLst/>
                <a:rect l="l" t="t" r="r" b="b"/>
                <a:pathLst>
                  <a:path w="755" h="1124" extrusionOk="0">
                    <a:moveTo>
                      <a:pt x="81" y="0"/>
                    </a:moveTo>
                    <a:cubicBezTo>
                      <a:pt x="49" y="0"/>
                      <a:pt x="16" y="32"/>
                      <a:pt x="16" y="81"/>
                    </a:cubicBezTo>
                    <a:cubicBezTo>
                      <a:pt x="0" y="562"/>
                      <a:pt x="49" y="1043"/>
                      <a:pt x="674" y="1123"/>
                    </a:cubicBezTo>
                    <a:cubicBezTo>
                      <a:pt x="690" y="1123"/>
                      <a:pt x="722" y="1107"/>
                      <a:pt x="738" y="1091"/>
                    </a:cubicBezTo>
                    <a:cubicBezTo>
                      <a:pt x="754" y="1059"/>
                      <a:pt x="754" y="1027"/>
                      <a:pt x="738" y="1011"/>
                    </a:cubicBezTo>
                    <a:cubicBezTo>
                      <a:pt x="626" y="819"/>
                      <a:pt x="642" y="289"/>
                      <a:pt x="658" y="113"/>
                    </a:cubicBezTo>
                    <a:cubicBezTo>
                      <a:pt x="658" y="65"/>
                      <a:pt x="626" y="32"/>
                      <a:pt x="578" y="32"/>
                    </a:cubicBezTo>
                    <a:cubicBezTo>
                      <a:pt x="572" y="30"/>
                      <a:pt x="567" y="28"/>
                      <a:pt x="561" y="28"/>
                    </a:cubicBezTo>
                    <a:cubicBezTo>
                      <a:pt x="536" y="28"/>
                      <a:pt x="514" y="57"/>
                      <a:pt x="514" y="97"/>
                    </a:cubicBezTo>
                    <a:cubicBezTo>
                      <a:pt x="482" y="385"/>
                      <a:pt x="498" y="658"/>
                      <a:pt x="562" y="947"/>
                    </a:cubicBezTo>
                    <a:cubicBezTo>
                      <a:pt x="209" y="851"/>
                      <a:pt x="145" y="578"/>
                      <a:pt x="161" y="81"/>
                    </a:cubicBezTo>
                    <a:cubicBezTo>
                      <a:pt x="161" y="49"/>
                      <a:pt x="129" y="0"/>
                      <a:pt x="8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58" name="Google Shape;3758;p38"/>
              <p:cNvSpPr/>
              <p:nvPr/>
            </p:nvSpPr>
            <p:spPr>
              <a:xfrm>
                <a:off x="2662006" y="3081752"/>
                <a:ext cx="27691" cy="62651"/>
              </a:xfrm>
              <a:custGeom>
                <a:avLst/>
                <a:gdLst/>
                <a:ahLst/>
                <a:cxnLst/>
                <a:rect l="l" t="t" r="r" b="b"/>
                <a:pathLst>
                  <a:path w="419" h="948" extrusionOk="0">
                    <a:moveTo>
                      <a:pt x="226" y="1"/>
                    </a:moveTo>
                    <a:cubicBezTo>
                      <a:pt x="177" y="1"/>
                      <a:pt x="145" y="17"/>
                      <a:pt x="145" y="65"/>
                    </a:cubicBezTo>
                    <a:cubicBezTo>
                      <a:pt x="129" y="306"/>
                      <a:pt x="145" y="546"/>
                      <a:pt x="209" y="771"/>
                    </a:cubicBezTo>
                    <a:cubicBezTo>
                      <a:pt x="177" y="771"/>
                      <a:pt x="129" y="755"/>
                      <a:pt x="113" y="755"/>
                    </a:cubicBezTo>
                    <a:cubicBezTo>
                      <a:pt x="99" y="746"/>
                      <a:pt x="86" y="742"/>
                      <a:pt x="75" y="742"/>
                    </a:cubicBezTo>
                    <a:cubicBezTo>
                      <a:pt x="48" y="742"/>
                      <a:pt x="28" y="764"/>
                      <a:pt x="17" y="787"/>
                    </a:cubicBezTo>
                    <a:cubicBezTo>
                      <a:pt x="1" y="819"/>
                      <a:pt x="17" y="867"/>
                      <a:pt x="49" y="883"/>
                    </a:cubicBezTo>
                    <a:cubicBezTo>
                      <a:pt x="145" y="915"/>
                      <a:pt x="226" y="931"/>
                      <a:pt x="322" y="947"/>
                    </a:cubicBezTo>
                    <a:lnTo>
                      <a:pt x="338" y="947"/>
                    </a:lnTo>
                    <a:cubicBezTo>
                      <a:pt x="386" y="947"/>
                      <a:pt x="418" y="883"/>
                      <a:pt x="402" y="835"/>
                    </a:cubicBezTo>
                    <a:cubicBezTo>
                      <a:pt x="258" y="611"/>
                      <a:pt x="290" y="81"/>
                      <a:pt x="290" y="81"/>
                    </a:cubicBezTo>
                    <a:cubicBezTo>
                      <a:pt x="290" y="33"/>
                      <a:pt x="258" y="1"/>
                      <a:pt x="22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59" name="Google Shape;3759;p38"/>
              <p:cNvSpPr/>
              <p:nvPr/>
            </p:nvSpPr>
            <p:spPr>
              <a:xfrm>
                <a:off x="2495601" y="2904375"/>
                <a:ext cx="238576" cy="190200"/>
              </a:xfrm>
              <a:custGeom>
                <a:avLst/>
                <a:gdLst/>
                <a:ahLst/>
                <a:cxnLst/>
                <a:rect l="l" t="t" r="r" b="b"/>
                <a:pathLst>
                  <a:path w="3610" h="2878" extrusionOk="0">
                    <a:moveTo>
                      <a:pt x="757" y="1"/>
                    </a:moveTo>
                    <a:cubicBezTo>
                      <a:pt x="519" y="1"/>
                      <a:pt x="284" y="26"/>
                      <a:pt x="64" y="86"/>
                    </a:cubicBezTo>
                    <a:cubicBezTo>
                      <a:pt x="32" y="102"/>
                      <a:pt x="0" y="134"/>
                      <a:pt x="16" y="182"/>
                    </a:cubicBezTo>
                    <a:cubicBezTo>
                      <a:pt x="29" y="208"/>
                      <a:pt x="53" y="235"/>
                      <a:pt x="88" y="235"/>
                    </a:cubicBezTo>
                    <a:cubicBezTo>
                      <a:pt x="95" y="235"/>
                      <a:pt x="104" y="233"/>
                      <a:pt x="112" y="230"/>
                    </a:cubicBezTo>
                    <a:cubicBezTo>
                      <a:pt x="323" y="173"/>
                      <a:pt x="550" y="150"/>
                      <a:pt x="781" y="150"/>
                    </a:cubicBezTo>
                    <a:cubicBezTo>
                      <a:pt x="1462" y="150"/>
                      <a:pt x="2171" y="359"/>
                      <a:pt x="2567" y="551"/>
                    </a:cubicBezTo>
                    <a:cubicBezTo>
                      <a:pt x="3209" y="856"/>
                      <a:pt x="3401" y="1241"/>
                      <a:pt x="3241" y="1819"/>
                    </a:cubicBezTo>
                    <a:cubicBezTo>
                      <a:pt x="3080" y="2412"/>
                      <a:pt x="2872" y="2653"/>
                      <a:pt x="2503" y="2717"/>
                    </a:cubicBezTo>
                    <a:cubicBezTo>
                      <a:pt x="2423" y="2749"/>
                      <a:pt x="2423" y="2861"/>
                      <a:pt x="2519" y="2877"/>
                    </a:cubicBezTo>
                    <a:lnTo>
                      <a:pt x="2535" y="2861"/>
                    </a:lnTo>
                    <a:cubicBezTo>
                      <a:pt x="3032" y="2765"/>
                      <a:pt x="3225" y="2412"/>
                      <a:pt x="3385" y="1867"/>
                    </a:cubicBezTo>
                    <a:cubicBezTo>
                      <a:pt x="3610" y="1016"/>
                      <a:pt x="3113" y="647"/>
                      <a:pt x="2631" y="423"/>
                    </a:cubicBezTo>
                    <a:cubicBezTo>
                      <a:pt x="2221" y="230"/>
                      <a:pt x="1477" y="1"/>
                      <a:pt x="75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60" name="Google Shape;3760;p38"/>
              <p:cNvSpPr/>
              <p:nvPr/>
            </p:nvSpPr>
            <p:spPr>
              <a:xfrm>
                <a:off x="2506042" y="3051484"/>
                <a:ext cx="129531" cy="44146"/>
              </a:xfrm>
              <a:custGeom>
                <a:avLst/>
                <a:gdLst/>
                <a:ahLst/>
                <a:cxnLst/>
                <a:rect l="l" t="t" r="r" b="b"/>
                <a:pathLst>
                  <a:path w="1960" h="668" extrusionOk="0">
                    <a:moveTo>
                      <a:pt x="127" y="1"/>
                    </a:moveTo>
                    <a:cubicBezTo>
                      <a:pt x="49" y="1"/>
                      <a:pt x="1" y="126"/>
                      <a:pt x="99" y="154"/>
                    </a:cubicBezTo>
                    <a:cubicBezTo>
                      <a:pt x="147" y="170"/>
                      <a:pt x="1190" y="603"/>
                      <a:pt x="1880" y="667"/>
                    </a:cubicBezTo>
                    <a:cubicBezTo>
                      <a:pt x="1912" y="667"/>
                      <a:pt x="1944" y="635"/>
                      <a:pt x="1960" y="587"/>
                    </a:cubicBezTo>
                    <a:cubicBezTo>
                      <a:pt x="1960" y="555"/>
                      <a:pt x="1928" y="523"/>
                      <a:pt x="1896" y="507"/>
                    </a:cubicBezTo>
                    <a:cubicBezTo>
                      <a:pt x="1222" y="459"/>
                      <a:pt x="163" y="10"/>
                      <a:pt x="163" y="10"/>
                    </a:cubicBezTo>
                    <a:cubicBezTo>
                      <a:pt x="151" y="3"/>
                      <a:pt x="138" y="1"/>
                      <a:pt x="1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61" name="Google Shape;3761;p38"/>
              <p:cNvSpPr/>
              <p:nvPr/>
            </p:nvSpPr>
            <p:spPr>
              <a:xfrm>
                <a:off x="2712959" y="2965043"/>
                <a:ext cx="29739" cy="28814"/>
              </a:xfrm>
              <a:custGeom>
                <a:avLst/>
                <a:gdLst/>
                <a:ahLst/>
                <a:cxnLst/>
                <a:rect l="l" t="t" r="r" b="b"/>
                <a:pathLst>
                  <a:path w="450" h="436" extrusionOk="0">
                    <a:moveTo>
                      <a:pt x="225" y="147"/>
                    </a:moveTo>
                    <a:lnTo>
                      <a:pt x="225" y="163"/>
                    </a:lnTo>
                    <a:cubicBezTo>
                      <a:pt x="225" y="163"/>
                      <a:pt x="225" y="163"/>
                      <a:pt x="225" y="195"/>
                    </a:cubicBezTo>
                    <a:cubicBezTo>
                      <a:pt x="225" y="211"/>
                      <a:pt x="225" y="227"/>
                      <a:pt x="209" y="227"/>
                    </a:cubicBezTo>
                    <a:cubicBezTo>
                      <a:pt x="193" y="211"/>
                      <a:pt x="193" y="195"/>
                      <a:pt x="193" y="163"/>
                    </a:cubicBezTo>
                    <a:cubicBezTo>
                      <a:pt x="193" y="147"/>
                      <a:pt x="209" y="147"/>
                      <a:pt x="225" y="147"/>
                    </a:cubicBezTo>
                    <a:close/>
                    <a:moveTo>
                      <a:pt x="200" y="0"/>
                    </a:moveTo>
                    <a:cubicBezTo>
                      <a:pt x="115" y="0"/>
                      <a:pt x="47" y="75"/>
                      <a:pt x="32" y="163"/>
                    </a:cubicBezTo>
                    <a:cubicBezTo>
                      <a:pt x="32" y="195"/>
                      <a:pt x="32" y="227"/>
                      <a:pt x="48" y="259"/>
                    </a:cubicBezTo>
                    <a:cubicBezTo>
                      <a:pt x="16" y="259"/>
                      <a:pt x="0" y="291"/>
                      <a:pt x="0" y="323"/>
                    </a:cubicBezTo>
                    <a:cubicBezTo>
                      <a:pt x="0" y="355"/>
                      <a:pt x="16" y="403"/>
                      <a:pt x="64" y="403"/>
                    </a:cubicBezTo>
                    <a:lnTo>
                      <a:pt x="160" y="403"/>
                    </a:lnTo>
                    <a:cubicBezTo>
                      <a:pt x="209" y="419"/>
                      <a:pt x="257" y="435"/>
                      <a:pt x="305" y="435"/>
                    </a:cubicBezTo>
                    <a:lnTo>
                      <a:pt x="385" y="435"/>
                    </a:lnTo>
                    <a:cubicBezTo>
                      <a:pt x="417" y="419"/>
                      <a:pt x="449" y="371"/>
                      <a:pt x="433" y="339"/>
                    </a:cubicBezTo>
                    <a:cubicBezTo>
                      <a:pt x="433" y="313"/>
                      <a:pt x="401" y="287"/>
                      <a:pt x="372" y="287"/>
                    </a:cubicBezTo>
                    <a:cubicBezTo>
                      <a:pt x="365" y="287"/>
                      <a:pt x="359" y="288"/>
                      <a:pt x="353" y="291"/>
                    </a:cubicBezTo>
                    <a:cubicBezTo>
                      <a:pt x="369" y="259"/>
                      <a:pt x="385" y="211"/>
                      <a:pt x="385" y="179"/>
                    </a:cubicBezTo>
                    <a:cubicBezTo>
                      <a:pt x="385" y="82"/>
                      <a:pt x="321" y="2"/>
                      <a:pt x="225" y="2"/>
                    </a:cubicBezTo>
                    <a:cubicBezTo>
                      <a:pt x="216" y="1"/>
                      <a:pt x="208" y="0"/>
                      <a:pt x="20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p:grpSp>
        <p:grpSp>
          <p:nvGrpSpPr>
            <p:cNvPr id="3762" name="Google Shape;3762;p38"/>
            <p:cNvGrpSpPr/>
            <p:nvPr/>
          </p:nvGrpSpPr>
          <p:grpSpPr>
            <a:xfrm rot="-2700000">
              <a:off x="1806830" y="2862105"/>
              <a:ext cx="1395424" cy="1730088"/>
              <a:chOff x="149200" y="2293338"/>
              <a:chExt cx="1395438" cy="1730105"/>
            </a:xfrm>
          </p:grpSpPr>
          <p:sp>
            <p:nvSpPr>
              <p:cNvPr id="3763" name="Google Shape;3763;p38"/>
              <p:cNvSpPr/>
              <p:nvPr/>
            </p:nvSpPr>
            <p:spPr>
              <a:xfrm>
                <a:off x="149200" y="2293338"/>
                <a:ext cx="1395438" cy="1730105"/>
              </a:xfrm>
              <a:custGeom>
                <a:avLst/>
                <a:gdLst/>
                <a:ahLst/>
                <a:cxnLst/>
                <a:rect l="l" t="t" r="r" b="b"/>
                <a:pathLst>
                  <a:path w="21115" h="26179" extrusionOk="0">
                    <a:moveTo>
                      <a:pt x="6438" y="0"/>
                    </a:moveTo>
                    <a:cubicBezTo>
                      <a:pt x="6080" y="0"/>
                      <a:pt x="5759" y="240"/>
                      <a:pt x="5664" y="604"/>
                    </a:cubicBezTo>
                    <a:lnTo>
                      <a:pt x="113" y="21509"/>
                    </a:lnTo>
                    <a:cubicBezTo>
                      <a:pt x="1" y="21942"/>
                      <a:pt x="242" y="22375"/>
                      <a:pt x="675" y="22487"/>
                    </a:cubicBezTo>
                    <a:lnTo>
                      <a:pt x="14456" y="26145"/>
                    </a:lnTo>
                    <a:cubicBezTo>
                      <a:pt x="14532" y="26168"/>
                      <a:pt x="14608" y="26178"/>
                      <a:pt x="14682" y="26178"/>
                    </a:cubicBezTo>
                    <a:cubicBezTo>
                      <a:pt x="15031" y="26178"/>
                      <a:pt x="15342" y="25941"/>
                      <a:pt x="15435" y="25584"/>
                    </a:cubicBezTo>
                    <a:lnTo>
                      <a:pt x="21002" y="4679"/>
                    </a:lnTo>
                    <a:cubicBezTo>
                      <a:pt x="21114" y="4246"/>
                      <a:pt x="20857" y="3813"/>
                      <a:pt x="20424" y="3685"/>
                    </a:cubicBezTo>
                    <a:lnTo>
                      <a:pt x="6643" y="27"/>
                    </a:lnTo>
                    <a:cubicBezTo>
                      <a:pt x="6574" y="9"/>
                      <a:pt x="6505" y="0"/>
                      <a:pt x="643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764" name="Google Shape;3764;p38"/>
              <p:cNvSpPr/>
              <p:nvPr/>
            </p:nvSpPr>
            <p:spPr>
              <a:xfrm>
                <a:off x="174566" y="2323006"/>
                <a:ext cx="1342369" cy="1661968"/>
              </a:xfrm>
              <a:custGeom>
                <a:avLst/>
                <a:gdLst/>
                <a:ahLst/>
                <a:cxnLst/>
                <a:rect l="l" t="t" r="r" b="b"/>
                <a:pathLst>
                  <a:path w="20312" h="25148" extrusionOk="0">
                    <a:moveTo>
                      <a:pt x="6243" y="0"/>
                    </a:moveTo>
                    <a:cubicBezTo>
                      <a:pt x="5898" y="0"/>
                      <a:pt x="5584" y="226"/>
                      <a:pt x="5503" y="573"/>
                    </a:cubicBezTo>
                    <a:lnTo>
                      <a:pt x="113" y="20644"/>
                    </a:lnTo>
                    <a:cubicBezTo>
                      <a:pt x="0" y="21045"/>
                      <a:pt x="257" y="21478"/>
                      <a:pt x="658" y="21590"/>
                    </a:cubicBezTo>
                    <a:lnTo>
                      <a:pt x="13878" y="25120"/>
                    </a:lnTo>
                    <a:cubicBezTo>
                      <a:pt x="13947" y="25139"/>
                      <a:pt x="14017" y="25147"/>
                      <a:pt x="14084" y="25147"/>
                    </a:cubicBezTo>
                    <a:cubicBezTo>
                      <a:pt x="14425" y="25147"/>
                      <a:pt x="14731" y="24922"/>
                      <a:pt x="14825" y="24574"/>
                    </a:cubicBezTo>
                    <a:lnTo>
                      <a:pt x="20215" y="4520"/>
                    </a:lnTo>
                    <a:cubicBezTo>
                      <a:pt x="20311" y="4103"/>
                      <a:pt x="20071" y="3686"/>
                      <a:pt x="19654" y="3574"/>
                    </a:cubicBezTo>
                    <a:lnTo>
                      <a:pt x="6450" y="28"/>
                    </a:lnTo>
                    <a:cubicBezTo>
                      <a:pt x="6381" y="9"/>
                      <a:pt x="6311" y="0"/>
                      <a:pt x="624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grpSp>
            <p:nvGrpSpPr>
              <p:cNvPr id="3765" name="Google Shape;3765;p38"/>
              <p:cNvGrpSpPr/>
              <p:nvPr/>
            </p:nvGrpSpPr>
            <p:grpSpPr>
              <a:xfrm>
                <a:off x="659071" y="3326446"/>
                <a:ext cx="503045" cy="527047"/>
                <a:chOff x="6541709" y="3119346"/>
                <a:chExt cx="503045" cy="527047"/>
              </a:xfrm>
            </p:grpSpPr>
            <p:sp>
              <p:nvSpPr>
                <p:cNvPr id="3766" name="Google Shape;3766;p38"/>
                <p:cNvSpPr/>
                <p:nvPr/>
              </p:nvSpPr>
              <p:spPr>
                <a:xfrm>
                  <a:off x="6541709" y="3119346"/>
                  <a:ext cx="503045" cy="5270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087" h="11616" extrusionOk="0">
                      <a:moveTo>
                        <a:pt x="5535" y="0"/>
                      </a:moveTo>
                      <a:cubicBezTo>
                        <a:pt x="2487" y="0"/>
                        <a:pt x="0" y="2599"/>
                        <a:pt x="0" y="5808"/>
                      </a:cubicBezTo>
                      <a:cubicBezTo>
                        <a:pt x="0" y="9001"/>
                        <a:pt x="2487" y="11616"/>
                        <a:pt x="5535" y="11616"/>
                      </a:cubicBezTo>
                      <a:cubicBezTo>
                        <a:pt x="8600" y="11616"/>
                        <a:pt x="11086" y="9001"/>
                        <a:pt x="11086" y="5808"/>
                      </a:cubicBezTo>
                      <a:cubicBezTo>
                        <a:pt x="11086" y="2599"/>
                        <a:pt x="8600" y="0"/>
                        <a:pt x="5535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67" name="Google Shape;3767;p38"/>
                <p:cNvSpPr/>
                <p:nvPr/>
              </p:nvSpPr>
              <p:spPr>
                <a:xfrm>
                  <a:off x="6569340" y="3125880"/>
                  <a:ext cx="475413" cy="5139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78" h="11328" extrusionOk="0">
                      <a:moveTo>
                        <a:pt x="5231" y="1"/>
                      </a:moveTo>
                      <a:cubicBezTo>
                        <a:pt x="2343" y="1"/>
                        <a:pt x="1" y="2535"/>
                        <a:pt x="1" y="5664"/>
                      </a:cubicBezTo>
                      <a:cubicBezTo>
                        <a:pt x="1" y="8792"/>
                        <a:pt x="2343" y="11327"/>
                        <a:pt x="5231" y="11327"/>
                      </a:cubicBezTo>
                      <a:cubicBezTo>
                        <a:pt x="8135" y="11327"/>
                        <a:pt x="10477" y="8792"/>
                        <a:pt x="10477" y="5664"/>
                      </a:cubicBezTo>
                      <a:cubicBezTo>
                        <a:pt x="10477" y="2535"/>
                        <a:pt x="8135" y="1"/>
                        <a:pt x="5231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68" name="Google Shape;3768;p38"/>
                <p:cNvSpPr/>
                <p:nvPr/>
              </p:nvSpPr>
              <p:spPr>
                <a:xfrm>
                  <a:off x="6615938" y="3146252"/>
                  <a:ext cx="423734" cy="47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9" h="10381" extrusionOk="0">
                      <a:moveTo>
                        <a:pt x="4669" y="1"/>
                      </a:moveTo>
                      <a:cubicBezTo>
                        <a:pt x="2086" y="1"/>
                        <a:pt x="1" y="2327"/>
                        <a:pt x="1" y="5183"/>
                      </a:cubicBezTo>
                      <a:cubicBezTo>
                        <a:pt x="1" y="8055"/>
                        <a:pt x="2086" y="10381"/>
                        <a:pt x="4669" y="10381"/>
                      </a:cubicBezTo>
                      <a:cubicBezTo>
                        <a:pt x="7252" y="10381"/>
                        <a:pt x="9338" y="8055"/>
                        <a:pt x="9338" y="5183"/>
                      </a:cubicBezTo>
                      <a:cubicBezTo>
                        <a:pt x="9338" y="2327"/>
                        <a:pt x="7252" y="1"/>
                        <a:pt x="4669" y="1"/>
                      </a:cubicBezTo>
                      <a:close/>
                    </a:path>
                  </a:pathLst>
                </a:custGeom>
                <a:solidFill>
                  <a:srgbClr val="FFFFFF">
                    <a:alpha val="518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69" name="Google Shape;3769;p38"/>
                <p:cNvSpPr/>
                <p:nvPr/>
              </p:nvSpPr>
              <p:spPr>
                <a:xfrm>
                  <a:off x="6811765" y="3394307"/>
                  <a:ext cx="208940" cy="20476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05" h="4513" extrusionOk="0">
                      <a:moveTo>
                        <a:pt x="3987" y="1"/>
                      </a:moveTo>
                      <a:cubicBezTo>
                        <a:pt x="3863" y="1"/>
                        <a:pt x="3739" y="45"/>
                        <a:pt x="3642" y="133"/>
                      </a:cubicBezTo>
                      <a:lnTo>
                        <a:pt x="193" y="3598"/>
                      </a:lnTo>
                      <a:cubicBezTo>
                        <a:pt x="0" y="3791"/>
                        <a:pt x="0" y="4096"/>
                        <a:pt x="193" y="4288"/>
                      </a:cubicBezTo>
                      <a:lnTo>
                        <a:pt x="273" y="4368"/>
                      </a:lnTo>
                      <a:cubicBezTo>
                        <a:pt x="369" y="4465"/>
                        <a:pt x="494" y="4513"/>
                        <a:pt x="618" y="4513"/>
                      </a:cubicBezTo>
                      <a:cubicBezTo>
                        <a:pt x="742" y="4513"/>
                        <a:pt x="867" y="4465"/>
                        <a:pt x="963" y="4368"/>
                      </a:cubicBezTo>
                      <a:lnTo>
                        <a:pt x="4412" y="919"/>
                      </a:lnTo>
                      <a:cubicBezTo>
                        <a:pt x="4605" y="727"/>
                        <a:pt x="4605" y="422"/>
                        <a:pt x="4412" y="229"/>
                      </a:cubicBezTo>
                      <a:lnTo>
                        <a:pt x="4332" y="133"/>
                      </a:lnTo>
                      <a:cubicBezTo>
                        <a:pt x="4236" y="45"/>
                        <a:pt x="4112" y="1"/>
                        <a:pt x="398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70" name="Google Shape;3770;p38"/>
                <p:cNvSpPr/>
                <p:nvPr/>
              </p:nvSpPr>
              <p:spPr>
                <a:xfrm rot="2947733">
                  <a:off x="6797664" y="3350666"/>
                  <a:ext cx="75818" cy="852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71" h="1879" extrusionOk="0">
                      <a:moveTo>
                        <a:pt x="1293" y="1"/>
                      </a:moveTo>
                      <a:cubicBezTo>
                        <a:pt x="1223" y="1"/>
                        <a:pt x="1151" y="30"/>
                        <a:pt x="1092" y="97"/>
                      </a:cubicBezTo>
                      <a:cubicBezTo>
                        <a:pt x="947" y="290"/>
                        <a:pt x="899" y="547"/>
                        <a:pt x="963" y="771"/>
                      </a:cubicBezTo>
                      <a:cubicBezTo>
                        <a:pt x="979" y="900"/>
                        <a:pt x="995" y="948"/>
                        <a:pt x="931" y="1012"/>
                      </a:cubicBezTo>
                      <a:cubicBezTo>
                        <a:pt x="883" y="1092"/>
                        <a:pt x="835" y="1092"/>
                        <a:pt x="707" y="1124"/>
                      </a:cubicBezTo>
                      <a:cubicBezTo>
                        <a:pt x="466" y="1124"/>
                        <a:pt x="241" y="1253"/>
                        <a:pt x="97" y="1429"/>
                      </a:cubicBezTo>
                      <a:cubicBezTo>
                        <a:pt x="1" y="1557"/>
                        <a:pt x="33" y="1734"/>
                        <a:pt x="161" y="1830"/>
                      </a:cubicBezTo>
                      <a:cubicBezTo>
                        <a:pt x="209" y="1862"/>
                        <a:pt x="257" y="1878"/>
                        <a:pt x="322" y="1878"/>
                      </a:cubicBezTo>
                      <a:cubicBezTo>
                        <a:pt x="418" y="1878"/>
                        <a:pt x="498" y="1830"/>
                        <a:pt x="546" y="1766"/>
                      </a:cubicBezTo>
                      <a:cubicBezTo>
                        <a:pt x="594" y="1702"/>
                        <a:pt x="642" y="1686"/>
                        <a:pt x="787" y="1670"/>
                      </a:cubicBezTo>
                      <a:cubicBezTo>
                        <a:pt x="1011" y="1654"/>
                        <a:pt x="1236" y="1541"/>
                        <a:pt x="1380" y="1349"/>
                      </a:cubicBezTo>
                      <a:cubicBezTo>
                        <a:pt x="1525" y="1156"/>
                        <a:pt x="1573" y="916"/>
                        <a:pt x="1509" y="691"/>
                      </a:cubicBezTo>
                      <a:cubicBezTo>
                        <a:pt x="1493" y="547"/>
                        <a:pt x="1493" y="499"/>
                        <a:pt x="1541" y="434"/>
                      </a:cubicBezTo>
                      <a:cubicBezTo>
                        <a:pt x="1671" y="222"/>
                        <a:pt x="1488" y="1"/>
                        <a:pt x="1293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71" name="Google Shape;3771;p38"/>
                <p:cNvSpPr/>
                <p:nvPr/>
              </p:nvSpPr>
              <p:spPr>
                <a:xfrm rot="10800000">
                  <a:off x="6877450" y="3237136"/>
                  <a:ext cx="77587" cy="86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0" h="1915" extrusionOk="0">
                      <a:moveTo>
                        <a:pt x="1298" y="0"/>
                      </a:moveTo>
                      <a:cubicBezTo>
                        <a:pt x="1216" y="0"/>
                        <a:pt x="1134" y="39"/>
                        <a:pt x="1076" y="134"/>
                      </a:cubicBezTo>
                      <a:cubicBezTo>
                        <a:pt x="947" y="310"/>
                        <a:pt x="883" y="503"/>
                        <a:pt x="883" y="712"/>
                      </a:cubicBezTo>
                      <a:cubicBezTo>
                        <a:pt x="899" y="808"/>
                        <a:pt x="867" y="904"/>
                        <a:pt x="803" y="968"/>
                      </a:cubicBezTo>
                      <a:cubicBezTo>
                        <a:pt x="755" y="1048"/>
                        <a:pt x="675" y="1113"/>
                        <a:pt x="578" y="1129"/>
                      </a:cubicBezTo>
                      <a:cubicBezTo>
                        <a:pt x="386" y="1193"/>
                        <a:pt x="209" y="1305"/>
                        <a:pt x="97" y="1466"/>
                      </a:cubicBezTo>
                      <a:cubicBezTo>
                        <a:pt x="1" y="1594"/>
                        <a:pt x="33" y="1770"/>
                        <a:pt x="145" y="1867"/>
                      </a:cubicBezTo>
                      <a:cubicBezTo>
                        <a:pt x="193" y="1899"/>
                        <a:pt x="257" y="1915"/>
                        <a:pt x="306" y="1915"/>
                      </a:cubicBezTo>
                      <a:cubicBezTo>
                        <a:pt x="402" y="1915"/>
                        <a:pt x="482" y="1867"/>
                        <a:pt x="530" y="1802"/>
                      </a:cubicBezTo>
                      <a:cubicBezTo>
                        <a:pt x="594" y="1722"/>
                        <a:pt x="675" y="1674"/>
                        <a:pt x="771" y="1642"/>
                      </a:cubicBezTo>
                      <a:cubicBezTo>
                        <a:pt x="1172" y="1530"/>
                        <a:pt x="1445" y="1161"/>
                        <a:pt x="1445" y="728"/>
                      </a:cubicBezTo>
                      <a:cubicBezTo>
                        <a:pt x="1429" y="631"/>
                        <a:pt x="1461" y="551"/>
                        <a:pt x="1525" y="471"/>
                      </a:cubicBezTo>
                      <a:cubicBezTo>
                        <a:pt x="1709" y="252"/>
                        <a:pt x="1505" y="0"/>
                        <a:pt x="129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72" name="Google Shape;3772;p38"/>
                <p:cNvSpPr/>
                <p:nvPr/>
              </p:nvSpPr>
              <p:spPr>
                <a:xfrm>
                  <a:off x="6732608" y="3453221"/>
                  <a:ext cx="79719" cy="869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7" h="1916" extrusionOk="0">
                      <a:moveTo>
                        <a:pt x="1358" y="1"/>
                      </a:moveTo>
                      <a:cubicBezTo>
                        <a:pt x="1279" y="1"/>
                        <a:pt x="1198" y="40"/>
                        <a:pt x="1140" y="135"/>
                      </a:cubicBezTo>
                      <a:cubicBezTo>
                        <a:pt x="995" y="327"/>
                        <a:pt x="947" y="568"/>
                        <a:pt x="995" y="808"/>
                      </a:cubicBezTo>
                      <a:cubicBezTo>
                        <a:pt x="1011" y="937"/>
                        <a:pt x="1027" y="985"/>
                        <a:pt x="963" y="1049"/>
                      </a:cubicBezTo>
                      <a:cubicBezTo>
                        <a:pt x="915" y="1129"/>
                        <a:pt x="867" y="1129"/>
                        <a:pt x="738" y="1161"/>
                      </a:cubicBezTo>
                      <a:cubicBezTo>
                        <a:pt x="498" y="1161"/>
                        <a:pt x="273" y="1290"/>
                        <a:pt x="129" y="1466"/>
                      </a:cubicBezTo>
                      <a:cubicBezTo>
                        <a:pt x="0" y="1659"/>
                        <a:pt x="129" y="1915"/>
                        <a:pt x="353" y="1915"/>
                      </a:cubicBezTo>
                      <a:cubicBezTo>
                        <a:pt x="450" y="1915"/>
                        <a:pt x="530" y="1867"/>
                        <a:pt x="594" y="1803"/>
                      </a:cubicBezTo>
                      <a:cubicBezTo>
                        <a:pt x="642" y="1723"/>
                        <a:pt x="690" y="1723"/>
                        <a:pt x="819" y="1707"/>
                      </a:cubicBezTo>
                      <a:cubicBezTo>
                        <a:pt x="1316" y="1675"/>
                        <a:pt x="1669" y="1193"/>
                        <a:pt x="1557" y="712"/>
                      </a:cubicBezTo>
                      <a:cubicBezTo>
                        <a:pt x="1525" y="584"/>
                        <a:pt x="1525" y="536"/>
                        <a:pt x="1573" y="471"/>
                      </a:cubicBezTo>
                      <a:cubicBezTo>
                        <a:pt x="1757" y="253"/>
                        <a:pt x="1561" y="1"/>
                        <a:pt x="135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73" name="Google Shape;3773;p38"/>
                <p:cNvSpPr/>
                <p:nvPr/>
              </p:nvSpPr>
              <p:spPr>
                <a:xfrm>
                  <a:off x="6667617" y="3178286"/>
                  <a:ext cx="209712" cy="2045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22" h="4509" extrusionOk="0">
                      <a:moveTo>
                        <a:pt x="3988" y="1"/>
                      </a:moveTo>
                      <a:cubicBezTo>
                        <a:pt x="3863" y="1"/>
                        <a:pt x="3739" y="49"/>
                        <a:pt x="3643" y="145"/>
                      </a:cubicBezTo>
                      <a:lnTo>
                        <a:pt x="193" y="3594"/>
                      </a:lnTo>
                      <a:cubicBezTo>
                        <a:pt x="1" y="3787"/>
                        <a:pt x="1" y="4092"/>
                        <a:pt x="193" y="4284"/>
                      </a:cubicBezTo>
                      <a:lnTo>
                        <a:pt x="274" y="4364"/>
                      </a:lnTo>
                      <a:cubicBezTo>
                        <a:pt x="370" y="4461"/>
                        <a:pt x="494" y="4509"/>
                        <a:pt x="618" y="4509"/>
                      </a:cubicBezTo>
                      <a:cubicBezTo>
                        <a:pt x="743" y="4509"/>
                        <a:pt x="867" y="4461"/>
                        <a:pt x="963" y="4364"/>
                      </a:cubicBezTo>
                      <a:lnTo>
                        <a:pt x="4429" y="915"/>
                      </a:lnTo>
                      <a:cubicBezTo>
                        <a:pt x="4621" y="723"/>
                        <a:pt x="4621" y="418"/>
                        <a:pt x="4429" y="225"/>
                      </a:cubicBezTo>
                      <a:lnTo>
                        <a:pt x="4333" y="145"/>
                      </a:lnTo>
                      <a:cubicBezTo>
                        <a:pt x="4236" y="49"/>
                        <a:pt x="4112" y="1"/>
                        <a:pt x="398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</p:grpSp>
          <p:grpSp>
            <p:nvGrpSpPr>
              <p:cNvPr id="3774" name="Google Shape;3774;p38"/>
              <p:cNvGrpSpPr/>
              <p:nvPr/>
            </p:nvGrpSpPr>
            <p:grpSpPr>
              <a:xfrm>
                <a:off x="386721" y="3008421"/>
                <a:ext cx="503045" cy="527047"/>
                <a:chOff x="6541709" y="3119346"/>
                <a:chExt cx="503045" cy="527047"/>
              </a:xfrm>
            </p:grpSpPr>
            <p:sp>
              <p:nvSpPr>
                <p:cNvPr id="3775" name="Google Shape;3775;p38"/>
                <p:cNvSpPr/>
                <p:nvPr/>
              </p:nvSpPr>
              <p:spPr>
                <a:xfrm>
                  <a:off x="6541709" y="3119346"/>
                  <a:ext cx="503045" cy="5270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087" h="11616" extrusionOk="0">
                      <a:moveTo>
                        <a:pt x="5535" y="0"/>
                      </a:moveTo>
                      <a:cubicBezTo>
                        <a:pt x="2487" y="0"/>
                        <a:pt x="0" y="2599"/>
                        <a:pt x="0" y="5808"/>
                      </a:cubicBezTo>
                      <a:cubicBezTo>
                        <a:pt x="0" y="9001"/>
                        <a:pt x="2487" y="11616"/>
                        <a:pt x="5535" y="11616"/>
                      </a:cubicBezTo>
                      <a:cubicBezTo>
                        <a:pt x="8600" y="11616"/>
                        <a:pt x="11086" y="9001"/>
                        <a:pt x="11086" y="5808"/>
                      </a:cubicBezTo>
                      <a:cubicBezTo>
                        <a:pt x="11086" y="2599"/>
                        <a:pt x="8600" y="0"/>
                        <a:pt x="5535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76" name="Google Shape;3776;p38"/>
                <p:cNvSpPr/>
                <p:nvPr/>
              </p:nvSpPr>
              <p:spPr>
                <a:xfrm>
                  <a:off x="6569340" y="3125880"/>
                  <a:ext cx="475413" cy="5139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78" h="11328" extrusionOk="0">
                      <a:moveTo>
                        <a:pt x="5231" y="1"/>
                      </a:moveTo>
                      <a:cubicBezTo>
                        <a:pt x="2343" y="1"/>
                        <a:pt x="1" y="2535"/>
                        <a:pt x="1" y="5664"/>
                      </a:cubicBezTo>
                      <a:cubicBezTo>
                        <a:pt x="1" y="8792"/>
                        <a:pt x="2343" y="11327"/>
                        <a:pt x="5231" y="11327"/>
                      </a:cubicBezTo>
                      <a:cubicBezTo>
                        <a:pt x="8135" y="11327"/>
                        <a:pt x="10477" y="8792"/>
                        <a:pt x="10477" y="5664"/>
                      </a:cubicBezTo>
                      <a:cubicBezTo>
                        <a:pt x="10477" y="2535"/>
                        <a:pt x="8135" y="1"/>
                        <a:pt x="5231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77" name="Google Shape;3777;p38"/>
                <p:cNvSpPr/>
                <p:nvPr/>
              </p:nvSpPr>
              <p:spPr>
                <a:xfrm>
                  <a:off x="6615938" y="3146252"/>
                  <a:ext cx="423734" cy="47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9" h="10381" extrusionOk="0">
                      <a:moveTo>
                        <a:pt x="4669" y="1"/>
                      </a:moveTo>
                      <a:cubicBezTo>
                        <a:pt x="2086" y="1"/>
                        <a:pt x="1" y="2327"/>
                        <a:pt x="1" y="5183"/>
                      </a:cubicBezTo>
                      <a:cubicBezTo>
                        <a:pt x="1" y="8055"/>
                        <a:pt x="2086" y="10381"/>
                        <a:pt x="4669" y="10381"/>
                      </a:cubicBezTo>
                      <a:cubicBezTo>
                        <a:pt x="7252" y="10381"/>
                        <a:pt x="9338" y="8055"/>
                        <a:pt x="9338" y="5183"/>
                      </a:cubicBezTo>
                      <a:cubicBezTo>
                        <a:pt x="9338" y="2327"/>
                        <a:pt x="7252" y="1"/>
                        <a:pt x="4669" y="1"/>
                      </a:cubicBezTo>
                      <a:close/>
                    </a:path>
                  </a:pathLst>
                </a:custGeom>
                <a:solidFill>
                  <a:srgbClr val="FFFFFF">
                    <a:alpha val="518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78" name="Google Shape;3778;p38"/>
                <p:cNvSpPr/>
                <p:nvPr/>
              </p:nvSpPr>
              <p:spPr>
                <a:xfrm>
                  <a:off x="6811765" y="3394307"/>
                  <a:ext cx="208940" cy="20476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05" h="4513" extrusionOk="0">
                      <a:moveTo>
                        <a:pt x="3987" y="1"/>
                      </a:moveTo>
                      <a:cubicBezTo>
                        <a:pt x="3863" y="1"/>
                        <a:pt x="3739" y="45"/>
                        <a:pt x="3642" y="133"/>
                      </a:cubicBezTo>
                      <a:lnTo>
                        <a:pt x="193" y="3598"/>
                      </a:lnTo>
                      <a:cubicBezTo>
                        <a:pt x="0" y="3791"/>
                        <a:pt x="0" y="4096"/>
                        <a:pt x="193" y="4288"/>
                      </a:cubicBezTo>
                      <a:lnTo>
                        <a:pt x="273" y="4368"/>
                      </a:lnTo>
                      <a:cubicBezTo>
                        <a:pt x="369" y="4465"/>
                        <a:pt x="494" y="4513"/>
                        <a:pt x="618" y="4513"/>
                      </a:cubicBezTo>
                      <a:cubicBezTo>
                        <a:pt x="742" y="4513"/>
                        <a:pt x="867" y="4465"/>
                        <a:pt x="963" y="4368"/>
                      </a:cubicBezTo>
                      <a:lnTo>
                        <a:pt x="4412" y="919"/>
                      </a:lnTo>
                      <a:cubicBezTo>
                        <a:pt x="4605" y="727"/>
                        <a:pt x="4605" y="422"/>
                        <a:pt x="4412" y="229"/>
                      </a:cubicBezTo>
                      <a:lnTo>
                        <a:pt x="4332" y="133"/>
                      </a:lnTo>
                      <a:cubicBezTo>
                        <a:pt x="4236" y="45"/>
                        <a:pt x="4112" y="1"/>
                        <a:pt x="398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79" name="Google Shape;3779;p38"/>
                <p:cNvSpPr/>
                <p:nvPr/>
              </p:nvSpPr>
              <p:spPr>
                <a:xfrm rot="2947733">
                  <a:off x="6797664" y="3350666"/>
                  <a:ext cx="75818" cy="852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71" h="1879" extrusionOk="0">
                      <a:moveTo>
                        <a:pt x="1293" y="1"/>
                      </a:moveTo>
                      <a:cubicBezTo>
                        <a:pt x="1223" y="1"/>
                        <a:pt x="1151" y="30"/>
                        <a:pt x="1092" y="97"/>
                      </a:cubicBezTo>
                      <a:cubicBezTo>
                        <a:pt x="947" y="290"/>
                        <a:pt x="899" y="547"/>
                        <a:pt x="963" y="771"/>
                      </a:cubicBezTo>
                      <a:cubicBezTo>
                        <a:pt x="979" y="900"/>
                        <a:pt x="995" y="948"/>
                        <a:pt x="931" y="1012"/>
                      </a:cubicBezTo>
                      <a:cubicBezTo>
                        <a:pt x="883" y="1092"/>
                        <a:pt x="835" y="1092"/>
                        <a:pt x="707" y="1124"/>
                      </a:cubicBezTo>
                      <a:cubicBezTo>
                        <a:pt x="466" y="1124"/>
                        <a:pt x="241" y="1253"/>
                        <a:pt x="97" y="1429"/>
                      </a:cubicBezTo>
                      <a:cubicBezTo>
                        <a:pt x="1" y="1557"/>
                        <a:pt x="33" y="1734"/>
                        <a:pt x="161" y="1830"/>
                      </a:cubicBezTo>
                      <a:cubicBezTo>
                        <a:pt x="209" y="1862"/>
                        <a:pt x="257" y="1878"/>
                        <a:pt x="322" y="1878"/>
                      </a:cubicBezTo>
                      <a:cubicBezTo>
                        <a:pt x="418" y="1878"/>
                        <a:pt x="498" y="1830"/>
                        <a:pt x="546" y="1766"/>
                      </a:cubicBezTo>
                      <a:cubicBezTo>
                        <a:pt x="594" y="1702"/>
                        <a:pt x="642" y="1686"/>
                        <a:pt x="787" y="1670"/>
                      </a:cubicBezTo>
                      <a:cubicBezTo>
                        <a:pt x="1011" y="1654"/>
                        <a:pt x="1236" y="1541"/>
                        <a:pt x="1380" y="1349"/>
                      </a:cubicBezTo>
                      <a:cubicBezTo>
                        <a:pt x="1525" y="1156"/>
                        <a:pt x="1573" y="916"/>
                        <a:pt x="1509" y="691"/>
                      </a:cubicBezTo>
                      <a:cubicBezTo>
                        <a:pt x="1493" y="547"/>
                        <a:pt x="1493" y="499"/>
                        <a:pt x="1541" y="434"/>
                      </a:cubicBezTo>
                      <a:cubicBezTo>
                        <a:pt x="1671" y="222"/>
                        <a:pt x="1488" y="1"/>
                        <a:pt x="1293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80" name="Google Shape;3780;p38"/>
                <p:cNvSpPr/>
                <p:nvPr/>
              </p:nvSpPr>
              <p:spPr>
                <a:xfrm rot="10800000">
                  <a:off x="6877450" y="3237136"/>
                  <a:ext cx="77587" cy="86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0" h="1915" extrusionOk="0">
                      <a:moveTo>
                        <a:pt x="1298" y="0"/>
                      </a:moveTo>
                      <a:cubicBezTo>
                        <a:pt x="1216" y="0"/>
                        <a:pt x="1134" y="39"/>
                        <a:pt x="1076" y="134"/>
                      </a:cubicBezTo>
                      <a:cubicBezTo>
                        <a:pt x="947" y="310"/>
                        <a:pt x="883" y="503"/>
                        <a:pt x="883" y="712"/>
                      </a:cubicBezTo>
                      <a:cubicBezTo>
                        <a:pt x="899" y="808"/>
                        <a:pt x="867" y="904"/>
                        <a:pt x="803" y="968"/>
                      </a:cubicBezTo>
                      <a:cubicBezTo>
                        <a:pt x="755" y="1048"/>
                        <a:pt x="675" y="1113"/>
                        <a:pt x="578" y="1129"/>
                      </a:cubicBezTo>
                      <a:cubicBezTo>
                        <a:pt x="386" y="1193"/>
                        <a:pt x="209" y="1305"/>
                        <a:pt x="97" y="1466"/>
                      </a:cubicBezTo>
                      <a:cubicBezTo>
                        <a:pt x="1" y="1594"/>
                        <a:pt x="33" y="1770"/>
                        <a:pt x="145" y="1867"/>
                      </a:cubicBezTo>
                      <a:cubicBezTo>
                        <a:pt x="193" y="1899"/>
                        <a:pt x="257" y="1915"/>
                        <a:pt x="306" y="1915"/>
                      </a:cubicBezTo>
                      <a:cubicBezTo>
                        <a:pt x="402" y="1915"/>
                        <a:pt x="482" y="1867"/>
                        <a:pt x="530" y="1802"/>
                      </a:cubicBezTo>
                      <a:cubicBezTo>
                        <a:pt x="594" y="1722"/>
                        <a:pt x="675" y="1674"/>
                        <a:pt x="771" y="1642"/>
                      </a:cubicBezTo>
                      <a:cubicBezTo>
                        <a:pt x="1172" y="1530"/>
                        <a:pt x="1445" y="1161"/>
                        <a:pt x="1445" y="728"/>
                      </a:cubicBezTo>
                      <a:cubicBezTo>
                        <a:pt x="1429" y="631"/>
                        <a:pt x="1461" y="551"/>
                        <a:pt x="1525" y="471"/>
                      </a:cubicBezTo>
                      <a:cubicBezTo>
                        <a:pt x="1709" y="252"/>
                        <a:pt x="1505" y="0"/>
                        <a:pt x="129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81" name="Google Shape;3781;p38"/>
                <p:cNvSpPr/>
                <p:nvPr/>
              </p:nvSpPr>
              <p:spPr>
                <a:xfrm>
                  <a:off x="6732608" y="3453221"/>
                  <a:ext cx="79719" cy="869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7" h="1916" extrusionOk="0">
                      <a:moveTo>
                        <a:pt x="1358" y="1"/>
                      </a:moveTo>
                      <a:cubicBezTo>
                        <a:pt x="1279" y="1"/>
                        <a:pt x="1198" y="40"/>
                        <a:pt x="1140" y="135"/>
                      </a:cubicBezTo>
                      <a:cubicBezTo>
                        <a:pt x="995" y="327"/>
                        <a:pt x="947" y="568"/>
                        <a:pt x="995" y="808"/>
                      </a:cubicBezTo>
                      <a:cubicBezTo>
                        <a:pt x="1011" y="937"/>
                        <a:pt x="1027" y="985"/>
                        <a:pt x="963" y="1049"/>
                      </a:cubicBezTo>
                      <a:cubicBezTo>
                        <a:pt x="915" y="1129"/>
                        <a:pt x="867" y="1129"/>
                        <a:pt x="738" y="1161"/>
                      </a:cubicBezTo>
                      <a:cubicBezTo>
                        <a:pt x="498" y="1161"/>
                        <a:pt x="273" y="1290"/>
                        <a:pt x="129" y="1466"/>
                      </a:cubicBezTo>
                      <a:cubicBezTo>
                        <a:pt x="0" y="1659"/>
                        <a:pt x="129" y="1915"/>
                        <a:pt x="353" y="1915"/>
                      </a:cubicBezTo>
                      <a:cubicBezTo>
                        <a:pt x="450" y="1915"/>
                        <a:pt x="530" y="1867"/>
                        <a:pt x="594" y="1803"/>
                      </a:cubicBezTo>
                      <a:cubicBezTo>
                        <a:pt x="642" y="1723"/>
                        <a:pt x="690" y="1723"/>
                        <a:pt x="819" y="1707"/>
                      </a:cubicBezTo>
                      <a:cubicBezTo>
                        <a:pt x="1316" y="1675"/>
                        <a:pt x="1669" y="1193"/>
                        <a:pt x="1557" y="712"/>
                      </a:cubicBezTo>
                      <a:cubicBezTo>
                        <a:pt x="1525" y="584"/>
                        <a:pt x="1525" y="536"/>
                        <a:pt x="1573" y="471"/>
                      </a:cubicBezTo>
                      <a:cubicBezTo>
                        <a:pt x="1757" y="253"/>
                        <a:pt x="1561" y="1"/>
                        <a:pt x="135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82" name="Google Shape;3782;p38"/>
                <p:cNvSpPr/>
                <p:nvPr/>
              </p:nvSpPr>
              <p:spPr>
                <a:xfrm>
                  <a:off x="6667617" y="3178286"/>
                  <a:ext cx="209712" cy="2045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22" h="4509" extrusionOk="0">
                      <a:moveTo>
                        <a:pt x="3988" y="1"/>
                      </a:moveTo>
                      <a:cubicBezTo>
                        <a:pt x="3863" y="1"/>
                        <a:pt x="3739" y="49"/>
                        <a:pt x="3643" y="145"/>
                      </a:cubicBezTo>
                      <a:lnTo>
                        <a:pt x="193" y="3594"/>
                      </a:lnTo>
                      <a:cubicBezTo>
                        <a:pt x="1" y="3787"/>
                        <a:pt x="1" y="4092"/>
                        <a:pt x="193" y="4284"/>
                      </a:cubicBezTo>
                      <a:lnTo>
                        <a:pt x="274" y="4364"/>
                      </a:lnTo>
                      <a:cubicBezTo>
                        <a:pt x="370" y="4461"/>
                        <a:pt x="494" y="4509"/>
                        <a:pt x="618" y="4509"/>
                      </a:cubicBezTo>
                      <a:cubicBezTo>
                        <a:pt x="743" y="4509"/>
                        <a:pt x="867" y="4461"/>
                        <a:pt x="963" y="4364"/>
                      </a:cubicBezTo>
                      <a:lnTo>
                        <a:pt x="4429" y="915"/>
                      </a:lnTo>
                      <a:cubicBezTo>
                        <a:pt x="4621" y="723"/>
                        <a:pt x="4621" y="418"/>
                        <a:pt x="4429" y="225"/>
                      </a:cubicBezTo>
                      <a:lnTo>
                        <a:pt x="4333" y="145"/>
                      </a:lnTo>
                      <a:cubicBezTo>
                        <a:pt x="4236" y="49"/>
                        <a:pt x="4112" y="1"/>
                        <a:pt x="398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</p:grpSp>
          <p:grpSp>
            <p:nvGrpSpPr>
              <p:cNvPr id="3783" name="Google Shape;3783;p38"/>
              <p:cNvGrpSpPr/>
              <p:nvPr/>
            </p:nvGrpSpPr>
            <p:grpSpPr>
              <a:xfrm>
                <a:off x="786771" y="2843246"/>
                <a:ext cx="503045" cy="527047"/>
                <a:chOff x="6541709" y="3119346"/>
                <a:chExt cx="503045" cy="527047"/>
              </a:xfrm>
            </p:grpSpPr>
            <p:sp>
              <p:nvSpPr>
                <p:cNvPr id="3784" name="Google Shape;3784;p38"/>
                <p:cNvSpPr/>
                <p:nvPr/>
              </p:nvSpPr>
              <p:spPr>
                <a:xfrm>
                  <a:off x="6541709" y="3119346"/>
                  <a:ext cx="503045" cy="5270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087" h="11616" extrusionOk="0">
                      <a:moveTo>
                        <a:pt x="5535" y="0"/>
                      </a:moveTo>
                      <a:cubicBezTo>
                        <a:pt x="2487" y="0"/>
                        <a:pt x="0" y="2599"/>
                        <a:pt x="0" y="5808"/>
                      </a:cubicBezTo>
                      <a:cubicBezTo>
                        <a:pt x="0" y="9001"/>
                        <a:pt x="2487" y="11616"/>
                        <a:pt x="5535" y="11616"/>
                      </a:cubicBezTo>
                      <a:cubicBezTo>
                        <a:pt x="8600" y="11616"/>
                        <a:pt x="11086" y="9001"/>
                        <a:pt x="11086" y="5808"/>
                      </a:cubicBezTo>
                      <a:cubicBezTo>
                        <a:pt x="11086" y="2599"/>
                        <a:pt x="8600" y="0"/>
                        <a:pt x="5535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85" name="Google Shape;3785;p38"/>
                <p:cNvSpPr/>
                <p:nvPr/>
              </p:nvSpPr>
              <p:spPr>
                <a:xfrm>
                  <a:off x="6569340" y="3125880"/>
                  <a:ext cx="475413" cy="5139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78" h="11328" extrusionOk="0">
                      <a:moveTo>
                        <a:pt x="5231" y="1"/>
                      </a:moveTo>
                      <a:cubicBezTo>
                        <a:pt x="2343" y="1"/>
                        <a:pt x="1" y="2535"/>
                        <a:pt x="1" y="5664"/>
                      </a:cubicBezTo>
                      <a:cubicBezTo>
                        <a:pt x="1" y="8792"/>
                        <a:pt x="2343" y="11327"/>
                        <a:pt x="5231" y="11327"/>
                      </a:cubicBezTo>
                      <a:cubicBezTo>
                        <a:pt x="8135" y="11327"/>
                        <a:pt x="10477" y="8792"/>
                        <a:pt x="10477" y="5664"/>
                      </a:cubicBezTo>
                      <a:cubicBezTo>
                        <a:pt x="10477" y="2535"/>
                        <a:pt x="8135" y="1"/>
                        <a:pt x="5231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86" name="Google Shape;3786;p38"/>
                <p:cNvSpPr/>
                <p:nvPr/>
              </p:nvSpPr>
              <p:spPr>
                <a:xfrm>
                  <a:off x="6615938" y="3146252"/>
                  <a:ext cx="423734" cy="47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9" h="10381" extrusionOk="0">
                      <a:moveTo>
                        <a:pt x="4669" y="1"/>
                      </a:moveTo>
                      <a:cubicBezTo>
                        <a:pt x="2086" y="1"/>
                        <a:pt x="1" y="2327"/>
                        <a:pt x="1" y="5183"/>
                      </a:cubicBezTo>
                      <a:cubicBezTo>
                        <a:pt x="1" y="8055"/>
                        <a:pt x="2086" y="10381"/>
                        <a:pt x="4669" y="10381"/>
                      </a:cubicBezTo>
                      <a:cubicBezTo>
                        <a:pt x="7252" y="10381"/>
                        <a:pt x="9338" y="8055"/>
                        <a:pt x="9338" y="5183"/>
                      </a:cubicBezTo>
                      <a:cubicBezTo>
                        <a:pt x="9338" y="2327"/>
                        <a:pt x="7252" y="1"/>
                        <a:pt x="4669" y="1"/>
                      </a:cubicBezTo>
                      <a:close/>
                    </a:path>
                  </a:pathLst>
                </a:custGeom>
                <a:solidFill>
                  <a:srgbClr val="FFFFFF">
                    <a:alpha val="518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87" name="Google Shape;3787;p38"/>
                <p:cNvSpPr/>
                <p:nvPr/>
              </p:nvSpPr>
              <p:spPr>
                <a:xfrm>
                  <a:off x="6811765" y="3394307"/>
                  <a:ext cx="208940" cy="20476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05" h="4513" extrusionOk="0">
                      <a:moveTo>
                        <a:pt x="3987" y="1"/>
                      </a:moveTo>
                      <a:cubicBezTo>
                        <a:pt x="3863" y="1"/>
                        <a:pt x="3739" y="45"/>
                        <a:pt x="3642" y="133"/>
                      </a:cubicBezTo>
                      <a:lnTo>
                        <a:pt x="193" y="3598"/>
                      </a:lnTo>
                      <a:cubicBezTo>
                        <a:pt x="0" y="3791"/>
                        <a:pt x="0" y="4096"/>
                        <a:pt x="193" y="4288"/>
                      </a:cubicBezTo>
                      <a:lnTo>
                        <a:pt x="273" y="4368"/>
                      </a:lnTo>
                      <a:cubicBezTo>
                        <a:pt x="369" y="4465"/>
                        <a:pt x="494" y="4513"/>
                        <a:pt x="618" y="4513"/>
                      </a:cubicBezTo>
                      <a:cubicBezTo>
                        <a:pt x="742" y="4513"/>
                        <a:pt x="867" y="4465"/>
                        <a:pt x="963" y="4368"/>
                      </a:cubicBezTo>
                      <a:lnTo>
                        <a:pt x="4412" y="919"/>
                      </a:lnTo>
                      <a:cubicBezTo>
                        <a:pt x="4605" y="727"/>
                        <a:pt x="4605" y="422"/>
                        <a:pt x="4412" y="229"/>
                      </a:cubicBezTo>
                      <a:lnTo>
                        <a:pt x="4332" y="133"/>
                      </a:lnTo>
                      <a:cubicBezTo>
                        <a:pt x="4236" y="45"/>
                        <a:pt x="4112" y="1"/>
                        <a:pt x="398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88" name="Google Shape;3788;p38"/>
                <p:cNvSpPr/>
                <p:nvPr/>
              </p:nvSpPr>
              <p:spPr>
                <a:xfrm rot="2947733">
                  <a:off x="6797664" y="3350666"/>
                  <a:ext cx="75818" cy="852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71" h="1879" extrusionOk="0">
                      <a:moveTo>
                        <a:pt x="1293" y="1"/>
                      </a:moveTo>
                      <a:cubicBezTo>
                        <a:pt x="1223" y="1"/>
                        <a:pt x="1151" y="30"/>
                        <a:pt x="1092" y="97"/>
                      </a:cubicBezTo>
                      <a:cubicBezTo>
                        <a:pt x="947" y="290"/>
                        <a:pt x="899" y="547"/>
                        <a:pt x="963" y="771"/>
                      </a:cubicBezTo>
                      <a:cubicBezTo>
                        <a:pt x="979" y="900"/>
                        <a:pt x="995" y="948"/>
                        <a:pt x="931" y="1012"/>
                      </a:cubicBezTo>
                      <a:cubicBezTo>
                        <a:pt x="883" y="1092"/>
                        <a:pt x="835" y="1092"/>
                        <a:pt x="707" y="1124"/>
                      </a:cubicBezTo>
                      <a:cubicBezTo>
                        <a:pt x="466" y="1124"/>
                        <a:pt x="241" y="1253"/>
                        <a:pt x="97" y="1429"/>
                      </a:cubicBezTo>
                      <a:cubicBezTo>
                        <a:pt x="1" y="1557"/>
                        <a:pt x="33" y="1734"/>
                        <a:pt x="161" y="1830"/>
                      </a:cubicBezTo>
                      <a:cubicBezTo>
                        <a:pt x="209" y="1862"/>
                        <a:pt x="257" y="1878"/>
                        <a:pt x="322" y="1878"/>
                      </a:cubicBezTo>
                      <a:cubicBezTo>
                        <a:pt x="418" y="1878"/>
                        <a:pt x="498" y="1830"/>
                        <a:pt x="546" y="1766"/>
                      </a:cubicBezTo>
                      <a:cubicBezTo>
                        <a:pt x="594" y="1702"/>
                        <a:pt x="642" y="1686"/>
                        <a:pt x="787" y="1670"/>
                      </a:cubicBezTo>
                      <a:cubicBezTo>
                        <a:pt x="1011" y="1654"/>
                        <a:pt x="1236" y="1541"/>
                        <a:pt x="1380" y="1349"/>
                      </a:cubicBezTo>
                      <a:cubicBezTo>
                        <a:pt x="1525" y="1156"/>
                        <a:pt x="1573" y="916"/>
                        <a:pt x="1509" y="691"/>
                      </a:cubicBezTo>
                      <a:cubicBezTo>
                        <a:pt x="1493" y="547"/>
                        <a:pt x="1493" y="499"/>
                        <a:pt x="1541" y="434"/>
                      </a:cubicBezTo>
                      <a:cubicBezTo>
                        <a:pt x="1671" y="222"/>
                        <a:pt x="1488" y="1"/>
                        <a:pt x="1293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89" name="Google Shape;3789;p38"/>
                <p:cNvSpPr/>
                <p:nvPr/>
              </p:nvSpPr>
              <p:spPr>
                <a:xfrm rot="10800000">
                  <a:off x="6877450" y="3237136"/>
                  <a:ext cx="77587" cy="86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0" h="1915" extrusionOk="0">
                      <a:moveTo>
                        <a:pt x="1298" y="0"/>
                      </a:moveTo>
                      <a:cubicBezTo>
                        <a:pt x="1216" y="0"/>
                        <a:pt x="1134" y="39"/>
                        <a:pt x="1076" y="134"/>
                      </a:cubicBezTo>
                      <a:cubicBezTo>
                        <a:pt x="947" y="310"/>
                        <a:pt x="883" y="503"/>
                        <a:pt x="883" y="712"/>
                      </a:cubicBezTo>
                      <a:cubicBezTo>
                        <a:pt x="899" y="808"/>
                        <a:pt x="867" y="904"/>
                        <a:pt x="803" y="968"/>
                      </a:cubicBezTo>
                      <a:cubicBezTo>
                        <a:pt x="755" y="1048"/>
                        <a:pt x="675" y="1113"/>
                        <a:pt x="578" y="1129"/>
                      </a:cubicBezTo>
                      <a:cubicBezTo>
                        <a:pt x="386" y="1193"/>
                        <a:pt x="209" y="1305"/>
                        <a:pt x="97" y="1466"/>
                      </a:cubicBezTo>
                      <a:cubicBezTo>
                        <a:pt x="1" y="1594"/>
                        <a:pt x="33" y="1770"/>
                        <a:pt x="145" y="1867"/>
                      </a:cubicBezTo>
                      <a:cubicBezTo>
                        <a:pt x="193" y="1899"/>
                        <a:pt x="257" y="1915"/>
                        <a:pt x="306" y="1915"/>
                      </a:cubicBezTo>
                      <a:cubicBezTo>
                        <a:pt x="402" y="1915"/>
                        <a:pt x="482" y="1867"/>
                        <a:pt x="530" y="1802"/>
                      </a:cubicBezTo>
                      <a:cubicBezTo>
                        <a:pt x="594" y="1722"/>
                        <a:pt x="675" y="1674"/>
                        <a:pt x="771" y="1642"/>
                      </a:cubicBezTo>
                      <a:cubicBezTo>
                        <a:pt x="1172" y="1530"/>
                        <a:pt x="1445" y="1161"/>
                        <a:pt x="1445" y="728"/>
                      </a:cubicBezTo>
                      <a:cubicBezTo>
                        <a:pt x="1429" y="631"/>
                        <a:pt x="1461" y="551"/>
                        <a:pt x="1525" y="471"/>
                      </a:cubicBezTo>
                      <a:cubicBezTo>
                        <a:pt x="1709" y="252"/>
                        <a:pt x="1505" y="0"/>
                        <a:pt x="129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90" name="Google Shape;3790;p38"/>
                <p:cNvSpPr/>
                <p:nvPr/>
              </p:nvSpPr>
              <p:spPr>
                <a:xfrm>
                  <a:off x="6732608" y="3453221"/>
                  <a:ext cx="79719" cy="869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7" h="1916" extrusionOk="0">
                      <a:moveTo>
                        <a:pt x="1358" y="1"/>
                      </a:moveTo>
                      <a:cubicBezTo>
                        <a:pt x="1279" y="1"/>
                        <a:pt x="1198" y="40"/>
                        <a:pt x="1140" y="135"/>
                      </a:cubicBezTo>
                      <a:cubicBezTo>
                        <a:pt x="995" y="327"/>
                        <a:pt x="947" y="568"/>
                        <a:pt x="995" y="808"/>
                      </a:cubicBezTo>
                      <a:cubicBezTo>
                        <a:pt x="1011" y="937"/>
                        <a:pt x="1027" y="985"/>
                        <a:pt x="963" y="1049"/>
                      </a:cubicBezTo>
                      <a:cubicBezTo>
                        <a:pt x="915" y="1129"/>
                        <a:pt x="867" y="1129"/>
                        <a:pt x="738" y="1161"/>
                      </a:cubicBezTo>
                      <a:cubicBezTo>
                        <a:pt x="498" y="1161"/>
                        <a:pt x="273" y="1290"/>
                        <a:pt x="129" y="1466"/>
                      </a:cubicBezTo>
                      <a:cubicBezTo>
                        <a:pt x="0" y="1659"/>
                        <a:pt x="129" y="1915"/>
                        <a:pt x="353" y="1915"/>
                      </a:cubicBezTo>
                      <a:cubicBezTo>
                        <a:pt x="450" y="1915"/>
                        <a:pt x="530" y="1867"/>
                        <a:pt x="594" y="1803"/>
                      </a:cubicBezTo>
                      <a:cubicBezTo>
                        <a:pt x="642" y="1723"/>
                        <a:pt x="690" y="1723"/>
                        <a:pt x="819" y="1707"/>
                      </a:cubicBezTo>
                      <a:cubicBezTo>
                        <a:pt x="1316" y="1675"/>
                        <a:pt x="1669" y="1193"/>
                        <a:pt x="1557" y="712"/>
                      </a:cubicBezTo>
                      <a:cubicBezTo>
                        <a:pt x="1525" y="584"/>
                        <a:pt x="1525" y="536"/>
                        <a:pt x="1573" y="471"/>
                      </a:cubicBezTo>
                      <a:cubicBezTo>
                        <a:pt x="1757" y="253"/>
                        <a:pt x="1561" y="1"/>
                        <a:pt x="135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91" name="Google Shape;3791;p38"/>
                <p:cNvSpPr/>
                <p:nvPr/>
              </p:nvSpPr>
              <p:spPr>
                <a:xfrm>
                  <a:off x="6667617" y="3178286"/>
                  <a:ext cx="209712" cy="2045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22" h="4509" extrusionOk="0">
                      <a:moveTo>
                        <a:pt x="3988" y="1"/>
                      </a:moveTo>
                      <a:cubicBezTo>
                        <a:pt x="3863" y="1"/>
                        <a:pt x="3739" y="49"/>
                        <a:pt x="3643" y="145"/>
                      </a:cubicBezTo>
                      <a:lnTo>
                        <a:pt x="193" y="3594"/>
                      </a:lnTo>
                      <a:cubicBezTo>
                        <a:pt x="1" y="3787"/>
                        <a:pt x="1" y="4092"/>
                        <a:pt x="193" y="4284"/>
                      </a:cubicBezTo>
                      <a:lnTo>
                        <a:pt x="274" y="4364"/>
                      </a:lnTo>
                      <a:cubicBezTo>
                        <a:pt x="370" y="4461"/>
                        <a:pt x="494" y="4509"/>
                        <a:pt x="618" y="4509"/>
                      </a:cubicBezTo>
                      <a:cubicBezTo>
                        <a:pt x="743" y="4509"/>
                        <a:pt x="867" y="4461"/>
                        <a:pt x="963" y="4364"/>
                      </a:cubicBezTo>
                      <a:lnTo>
                        <a:pt x="4429" y="915"/>
                      </a:lnTo>
                      <a:cubicBezTo>
                        <a:pt x="4621" y="723"/>
                        <a:pt x="4621" y="418"/>
                        <a:pt x="4429" y="225"/>
                      </a:cubicBezTo>
                      <a:lnTo>
                        <a:pt x="4333" y="145"/>
                      </a:lnTo>
                      <a:cubicBezTo>
                        <a:pt x="4236" y="49"/>
                        <a:pt x="4112" y="1"/>
                        <a:pt x="398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</p:grpSp>
          <p:grpSp>
            <p:nvGrpSpPr>
              <p:cNvPr id="3792" name="Google Shape;3792;p38"/>
              <p:cNvGrpSpPr/>
              <p:nvPr/>
            </p:nvGrpSpPr>
            <p:grpSpPr>
              <a:xfrm>
                <a:off x="594221" y="2493371"/>
                <a:ext cx="503045" cy="527047"/>
                <a:chOff x="6541709" y="3119346"/>
                <a:chExt cx="503045" cy="527047"/>
              </a:xfrm>
            </p:grpSpPr>
            <p:sp>
              <p:nvSpPr>
                <p:cNvPr id="3793" name="Google Shape;3793;p38"/>
                <p:cNvSpPr/>
                <p:nvPr/>
              </p:nvSpPr>
              <p:spPr>
                <a:xfrm>
                  <a:off x="6541709" y="3119346"/>
                  <a:ext cx="503045" cy="5270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087" h="11616" extrusionOk="0">
                      <a:moveTo>
                        <a:pt x="5535" y="0"/>
                      </a:moveTo>
                      <a:cubicBezTo>
                        <a:pt x="2487" y="0"/>
                        <a:pt x="0" y="2599"/>
                        <a:pt x="0" y="5808"/>
                      </a:cubicBezTo>
                      <a:cubicBezTo>
                        <a:pt x="0" y="9001"/>
                        <a:pt x="2487" y="11616"/>
                        <a:pt x="5535" y="11616"/>
                      </a:cubicBezTo>
                      <a:cubicBezTo>
                        <a:pt x="8600" y="11616"/>
                        <a:pt x="11086" y="9001"/>
                        <a:pt x="11086" y="5808"/>
                      </a:cubicBezTo>
                      <a:cubicBezTo>
                        <a:pt x="11086" y="2599"/>
                        <a:pt x="8600" y="0"/>
                        <a:pt x="5535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94" name="Google Shape;3794;p38"/>
                <p:cNvSpPr/>
                <p:nvPr/>
              </p:nvSpPr>
              <p:spPr>
                <a:xfrm>
                  <a:off x="6569340" y="3125880"/>
                  <a:ext cx="475413" cy="5139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78" h="11328" extrusionOk="0">
                      <a:moveTo>
                        <a:pt x="5231" y="1"/>
                      </a:moveTo>
                      <a:cubicBezTo>
                        <a:pt x="2343" y="1"/>
                        <a:pt x="1" y="2535"/>
                        <a:pt x="1" y="5664"/>
                      </a:cubicBezTo>
                      <a:cubicBezTo>
                        <a:pt x="1" y="8792"/>
                        <a:pt x="2343" y="11327"/>
                        <a:pt x="5231" y="11327"/>
                      </a:cubicBezTo>
                      <a:cubicBezTo>
                        <a:pt x="8135" y="11327"/>
                        <a:pt x="10477" y="8792"/>
                        <a:pt x="10477" y="5664"/>
                      </a:cubicBezTo>
                      <a:cubicBezTo>
                        <a:pt x="10477" y="2535"/>
                        <a:pt x="8135" y="1"/>
                        <a:pt x="5231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95" name="Google Shape;3795;p38"/>
                <p:cNvSpPr/>
                <p:nvPr/>
              </p:nvSpPr>
              <p:spPr>
                <a:xfrm>
                  <a:off x="6615938" y="3146252"/>
                  <a:ext cx="423734" cy="4710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9" h="10381" extrusionOk="0">
                      <a:moveTo>
                        <a:pt x="4669" y="1"/>
                      </a:moveTo>
                      <a:cubicBezTo>
                        <a:pt x="2086" y="1"/>
                        <a:pt x="1" y="2327"/>
                        <a:pt x="1" y="5183"/>
                      </a:cubicBezTo>
                      <a:cubicBezTo>
                        <a:pt x="1" y="8055"/>
                        <a:pt x="2086" y="10381"/>
                        <a:pt x="4669" y="10381"/>
                      </a:cubicBezTo>
                      <a:cubicBezTo>
                        <a:pt x="7252" y="10381"/>
                        <a:pt x="9338" y="8055"/>
                        <a:pt x="9338" y="5183"/>
                      </a:cubicBezTo>
                      <a:cubicBezTo>
                        <a:pt x="9338" y="2327"/>
                        <a:pt x="7252" y="1"/>
                        <a:pt x="4669" y="1"/>
                      </a:cubicBezTo>
                      <a:close/>
                    </a:path>
                  </a:pathLst>
                </a:custGeom>
                <a:solidFill>
                  <a:srgbClr val="FFFFFF">
                    <a:alpha val="518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96" name="Google Shape;3796;p38"/>
                <p:cNvSpPr/>
                <p:nvPr/>
              </p:nvSpPr>
              <p:spPr>
                <a:xfrm>
                  <a:off x="6811765" y="3394307"/>
                  <a:ext cx="208940" cy="20476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05" h="4513" extrusionOk="0">
                      <a:moveTo>
                        <a:pt x="3987" y="1"/>
                      </a:moveTo>
                      <a:cubicBezTo>
                        <a:pt x="3863" y="1"/>
                        <a:pt x="3739" y="45"/>
                        <a:pt x="3642" y="133"/>
                      </a:cubicBezTo>
                      <a:lnTo>
                        <a:pt x="193" y="3598"/>
                      </a:lnTo>
                      <a:cubicBezTo>
                        <a:pt x="0" y="3791"/>
                        <a:pt x="0" y="4096"/>
                        <a:pt x="193" y="4288"/>
                      </a:cubicBezTo>
                      <a:lnTo>
                        <a:pt x="273" y="4368"/>
                      </a:lnTo>
                      <a:cubicBezTo>
                        <a:pt x="369" y="4465"/>
                        <a:pt x="494" y="4513"/>
                        <a:pt x="618" y="4513"/>
                      </a:cubicBezTo>
                      <a:cubicBezTo>
                        <a:pt x="742" y="4513"/>
                        <a:pt x="867" y="4465"/>
                        <a:pt x="963" y="4368"/>
                      </a:cubicBezTo>
                      <a:lnTo>
                        <a:pt x="4412" y="919"/>
                      </a:lnTo>
                      <a:cubicBezTo>
                        <a:pt x="4605" y="727"/>
                        <a:pt x="4605" y="422"/>
                        <a:pt x="4412" y="229"/>
                      </a:cubicBezTo>
                      <a:lnTo>
                        <a:pt x="4332" y="133"/>
                      </a:lnTo>
                      <a:cubicBezTo>
                        <a:pt x="4236" y="45"/>
                        <a:pt x="4112" y="1"/>
                        <a:pt x="398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97" name="Google Shape;3797;p38"/>
                <p:cNvSpPr/>
                <p:nvPr/>
              </p:nvSpPr>
              <p:spPr>
                <a:xfrm rot="2947733">
                  <a:off x="6797664" y="3350666"/>
                  <a:ext cx="75818" cy="852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71" h="1879" extrusionOk="0">
                      <a:moveTo>
                        <a:pt x="1293" y="1"/>
                      </a:moveTo>
                      <a:cubicBezTo>
                        <a:pt x="1223" y="1"/>
                        <a:pt x="1151" y="30"/>
                        <a:pt x="1092" y="97"/>
                      </a:cubicBezTo>
                      <a:cubicBezTo>
                        <a:pt x="947" y="290"/>
                        <a:pt x="899" y="547"/>
                        <a:pt x="963" y="771"/>
                      </a:cubicBezTo>
                      <a:cubicBezTo>
                        <a:pt x="979" y="900"/>
                        <a:pt x="995" y="948"/>
                        <a:pt x="931" y="1012"/>
                      </a:cubicBezTo>
                      <a:cubicBezTo>
                        <a:pt x="883" y="1092"/>
                        <a:pt x="835" y="1092"/>
                        <a:pt x="707" y="1124"/>
                      </a:cubicBezTo>
                      <a:cubicBezTo>
                        <a:pt x="466" y="1124"/>
                        <a:pt x="241" y="1253"/>
                        <a:pt x="97" y="1429"/>
                      </a:cubicBezTo>
                      <a:cubicBezTo>
                        <a:pt x="1" y="1557"/>
                        <a:pt x="33" y="1734"/>
                        <a:pt x="161" y="1830"/>
                      </a:cubicBezTo>
                      <a:cubicBezTo>
                        <a:pt x="209" y="1862"/>
                        <a:pt x="257" y="1878"/>
                        <a:pt x="322" y="1878"/>
                      </a:cubicBezTo>
                      <a:cubicBezTo>
                        <a:pt x="418" y="1878"/>
                        <a:pt x="498" y="1830"/>
                        <a:pt x="546" y="1766"/>
                      </a:cubicBezTo>
                      <a:cubicBezTo>
                        <a:pt x="594" y="1702"/>
                        <a:pt x="642" y="1686"/>
                        <a:pt x="787" y="1670"/>
                      </a:cubicBezTo>
                      <a:cubicBezTo>
                        <a:pt x="1011" y="1654"/>
                        <a:pt x="1236" y="1541"/>
                        <a:pt x="1380" y="1349"/>
                      </a:cubicBezTo>
                      <a:cubicBezTo>
                        <a:pt x="1525" y="1156"/>
                        <a:pt x="1573" y="916"/>
                        <a:pt x="1509" y="691"/>
                      </a:cubicBezTo>
                      <a:cubicBezTo>
                        <a:pt x="1493" y="547"/>
                        <a:pt x="1493" y="499"/>
                        <a:pt x="1541" y="434"/>
                      </a:cubicBezTo>
                      <a:cubicBezTo>
                        <a:pt x="1671" y="222"/>
                        <a:pt x="1488" y="1"/>
                        <a:pt x="1293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98" name="Google Shape;3798;p38"/>
                <p:cNvSpPr/>
                <p:nvPr/>
              </p:nvSpPr>
              <p:spPr>
                <a:xfrm rot="10800000">
                  <a:off x="6877450" y="3237136"/>
                  <a:ext cx="77587" cy="86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0" h="1915" extrusionOk="0">
                      <a:moveTo>
                        <a:pt x="1298" y="0"/>
                      </a:moveTo>
                      <a:cubicBezTo>
                        <a:pt x="1216" y="0"/>
                        <a:pt x="1134" y="39"/>
                        <a:pt x="1076" y="134"/>
                      </a:cubicBezTo>
                      <a:cubicBezTo>
                        <a:pt x="947" y="310"/>
                        <a:pt x="883" y="503"/>
                        <a:pt x="883" y="712"/>
                      </a:cubicBezTo>
                      <a:cubicBezTo>
                        <a:pt x="899" y="808"/>
                        <a:pt x="867" y="904"/>
                        <a:pt x="803" y="968"/>
                      </a:cubicBezTo>
                      <a:cubicBezTo>
                        <a:pt x="755" y="1048"/>
                        <a:pt x="675" y="1113"/>
                        <a:pt x="578" y="1129"/>
                      </a:cubicBezTo>
                      <a:cubicBezTo>
                        <a:pt x="386" y="1193"/>
                        <a:pt x="209" y="1305"/>
                        <a:pt x="97" y="1466"/>
                      </a:cubicBezTo>
                      <a:cubicBezTo>
                        <a:pt x="1" y="1594"/>
                        <a:pt x="33" y="1770"/>
                        <a:pt x="145" y="1867"/>
                      </a:cubicBezTo>
                      <a:cubicBezTo>
                        <a:pt x="193" y="1899"/>
                        <a:pt x="257" y="1915"/>
                        <a:pt x="306" y="1915"/>
                      </a:cubicBezTo>
                      <a:cubicBezTo>
                        <a:pt x="402" y="1915"/>
                        <a:pt x="482" y="1867"/>
                        <a:pt x="530" y="1802"/>
                      </a:cubicBezTo>
                      <a:cubicBezTo>
                        <a:pt x="594" y="1722"/>
                        <a:pt x="675" y="1674"/>
                        <a:pt x="771" y="1642"/>
                      </a:cubicBezTo>
                      <a:cubicBezTo>
                        <a:pt x="1172" y="1530"/>
                        <a:pt x="1445" y="1161"/>
                        <a:pt x="1445" y="728"/>
                      </a:cubicBezTo>
                      <a:cubicBezTo>
                        <a:pt x="1429" y="631"/>
                        <a:pt x="1461" y="551"/>
                        <a:pt x="1525" y="471"/>
                      </a:cubicBezTo>
                      <a:cubicBezTo>
                        <a:pt x="1709" y="252"/>
                        <a:pt x="1505" y="0"/>
                        <a:pt x="129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799" name="Google Shape;3799;p38"/>
                <p:cNvSpPr/>
                <p:nvPr/>
              </p:nvSpPr>
              <p:spPr>
                <a:xfrm>
                  <a:off x="6732608" y="3453221"/>
                  <a:ext cx="79719" cy="869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57" h="1916" extrusionOk="0">
                      <a:moveTo>
                        <a:pt x="1358" y="1"/>
                      </a:moveTo>
                      <a:cubicBezTo>
                        <a:pt x="1279" y="1"/>
                        <a:pt x="1198" y="40"/>
                        <a:pt x="1140" y="135"/>
                      </a:cubicBezTo>
                      <a:cubicBezTo>
                        <a:pt x="995" y="327"/>
                        <a:pt x="947" y="568"/>
                        <a:pt x="995" y="808"/>
                      </a:cubicBezTo>
                      <a:cubicBezTo>
                        <a:pt x="1011" y="937"/>
                        <a:pt x="1027" y="985"/>
                        <a:pt x="963" y="1049"/>
                      </a:cubicBezTo>
                      <a:cubicBezTo>
                        <a:pt x="915" y="1129"/>
                        <a:pt x="867" y="1129"/>
                        <a:pt x="738" y="1161"/>
                      </a:cubicBezTo>
                      <a:cubicBezTo>
                        <a:pt x="498" y="1161"/>
                        <a:pt x="273" y="1290"/>
                        <a:pt x="129" y="1466"/>
                      </a:cubicBezTo>
                      <a:cubicBezTo>
                        <a:pt x="0" y="1659"/>
                        <a:pt x="129" y="1915"/>
                        <a:pt x="353" y="1915"/>
                      </a:cubicBezTo>
                      <a:cubicBezTo>
                        <a:pt x="450" y="1915"/>
                        <a:pt x="530" y="1867"/>
                        <a:pt x="594" y="1803"/>
                      </a:cubicBezTo>
                      <a:cubicBezTo>
                        <a:pt x="642" y="1723"/>
                        <a:pt x="690" y="1723"/>
                        <a:pt x="819" y="1707"/>
                      </a:cubicBezTo>
                      <a:cubicBezTo>
                        <a:pt x="1316" y="1675"/>
                        <a:pt x="1669" y="1193"/>
                        <a:pt x="1557" y="712"/>
                      </a:cubicBezTo>
                      <a:cubicBezTo>
                        <a:pt x="1525" y="584"/>
                        <a:pt x="1525" y="536"/>
                        <a:pt x="1573" y="471"/>
                      </a:cubicBezTo>
                      <a:cubicBezTo>
                        <a:pt x="1757" y="253"/>
                        <a:pt x="1561" y="1"/>
                        <a:pt x="135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  <p:sp>
              <p:nvSpPr>
                <p:cNvPr id="3800" name="Google Shape;3800;p38"/>
                <p:cNvSpPr/>
                <p:nvPr/>
              </p:nvSpPr>
              <p:spPr>
                <a:xfrm>
                  <a:off x="6667617" y="3178286"/>
                  <a:ext cx="209712" cy="2045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22" h="4509" extrusionOk="0">
                      <a:moveTo>
                        <a:pt x="3988" y="1"/>
                      </a:moveTo>
                      <a:cubicBezTo>
                        <a:pt x="3863" y="1"/>
                        <a:pt x="3739" y="49"/>
                        <a:pt x="3643" y="145"/>
                      </a:cubicBezTo>
                      <a:lnTo>
                        <a:pt x="193" y="3594"/>
                      </a:lnTo>
                      <a:cubicBezTo>
                        <a:pt x="1" y="3787"/>
                        <a:pt x="1" y="4092"/>
                        <a:pt x="193" y="4284"/>
                      </a:cubicBezTo>
                      <a:lnTo>
                        <a:pt x="274" y="4364"/>
                      </a:lnTo>
                      <a:cubicBezTo>
                        <a:pt x="370" y="4461"/>
                        <a:pt x="494" y="4509"/>
                        <a:pt x="618" y="4509"/>
                      </a:cubicBezTo>
                      <a:cubicBezTo>
                        <a:pt x="743" y="4509"/>
                        <a:pt x="867" y="4461"/>
                        <a:pt x="963" y="4364"/>
                      </a:cubicBezTo>
                      <a:lnTo>
                        <a:pt x="4429" y="915"/>
                      </a:lnTo>
                      <a:cubicBezTo>
                        <a:pt x="4621" y="723"/>
                        <a:pt x="4621" y="418"/>
                        <a:pt x="4429" y="225"/>
                      </a:cubicBezTo>
                      <a:lnTo>
                        <a:pt x="4333" y="145"/>
                      </a:lnTo>
                      <a:cubicBezTo>
                        <a:pt x="4236" y="49"/>
                        <a:pt x="4112" y="1"/>
                        <a:pt x="3988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Font typeface="Arial"/>
                    <a:buNone/>
                  </a:pPr>
                  <a:endParaRPr sz="1400" kern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endParaRPr>
                </a:p>
              </p:txBody>
            </p:sp>
          </p:grpSp>
          <p:sp>
            <p:nvSpPr>
              <p:cNvPr id="3801" name="Google Shape;3801;p38"/>
              <p:cNvSpPr/>
              <p:nvPr/>
            </p:nvSpPr>
            <p:spPr>
              <a:xfrm>
                <a:off x="386715" y="2508185"/>
                <a:ext cx="690284" cy="766615"/>
              </a:xfrm>
              <a:custGeom>
                <a:avLst/>
                <a:gdLst/>
                <a:ahLst/>
                <a:cxnLst/>
                <a:rect l="l" t="t" r="r" b="b"/>
                <a:pathLst>
                  <a:path w="10445" h="11600" extrusionOk="0">
                    <a:moveTo>
                      <a:pt x="5520" y="0"/>
                    </a:moveTo>
                    <a:lnTo>
                      <a:pt x="1701" y="4108"/>
                    </a:lnTo>
                    <a:lnTo>
                      <a:pt x="1" y="11600"/>
                    </a:lnTo>
                    <a:lnTo>
                      <a:pt x="1" y="11600"/>
                    </a:lnTo>
                    <a:lnTo>
                      <a:pt x="10445" y="129"/>
                    </a:lnTo>
                    <a:lnTo>
                      <a:pt x="5520" y="0"/>
                    </a:ln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02" name="Google Shape;3802;p38"/>
              <p:cNvSpPr/>
              <p:nvPr/>
            </p:nvSpPr>
            <p:spPr>
              <a:xfrm>
                <a:off x="281769" y="2745701"/>
                <a:ext cx="189869" cy="522752"/>
              </a:xfrm>
              <a:custGeom>
                <a:avLst/>
                <a:gdLst/>
                <a:ahLst/>
                <a:cxnLst/>
                <a:rect l="l" t="t" r="r" b="b"/>
                <a:pathLst>
                  <a:path w="2873" h="7910" extrusionOk="0">
                    <a:moveTo>
                      <a:pt x="2006" y="0"/>
                    </a:moveTo>
                    <a:lnTo>
                      <a:pt x="0" y="7524"/>
                    </a:lnTo>
                    <a:lnTo>
                      <a:pt x="1460" y="7910"/>
                    </a:lnTo>
                    <a:lnTo>
                      <a:pt x="2872" y="225"/>
                    </a:lnTo>
                    <a:lnTo>
                      <a:pt x="2006" y="0"/>
                    </a:ln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03" name="Google Shape;3803;p38"/>
              <p:cNvSpPr/>
              <p:nvPr/>
            </p:nvSpPr>
            <p:spPr>
              <a:xfrm>
                <a:off x="787529" y="2362927"/>
                <a:ext cx="317088" cy="130457"/>
              </a:xfrm>
              <a:custGeom>
                <a:avLst/>
                <a:gdLst/>
                <a:ahLst/>
                <a:cxnLst/>
                <a:rect l="l" t="t" r="r" b="b"/>
                <a:pathLst>
                  <a:path w="4798" h="1974" extrusionOk="0">
                    <a:moveTo>
                      <a:pt x="834" y="0"/>
                    </a:moveTo>
                    <a:lnTo>
                      <a:pt x="0" y="1589"/>
                    </a:lnTo>
                    <a:lnTo>
                      <a:pt x="4556" y="1974"/>
                    </a:lnTo>
                    <a:lnTo>
                      <a:pt x="4797" y="1059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FFFFFF">
                  <a:alpha val="518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04" name="Google Shape;3804;p38"/>
              <p:cNvSpPr/>
              <p:nvPr/>
            </p:nvSpPr>
            <p:spPr>
              <a:xfrm>
                <a:off x="408986" y="2687346"/>
                <a:ext cx="1070948" cy="409346"/>
              </a:xfrm>
              <a:custGeom>
                <a:avLst/>
                <a:gdLst/>
                <a:ahLst/>
                <a:cxnLst/>
                <a:rect l="l" t="t" r="r" b="b"/>
                <a:pathLst>
                  <a:path w="16205" h="6194" extrusionOk="0">
                    <a:moveTo>
                      <a:pt x="530" y="1"/>
                    </a:moveTo>
                    <a:lnTo>
                      <a:pt x="1" y="2022"/>
                    </a:lnTo>
                    <a:lnTo>
                      <a:pt x="15675" y="6193"/>
                    </a:lnTo>
                    <a:lnTo>
                      <a:pt x="16204" y="4172"/>
                    </a:lnTo>
                    <a:lnTo>
                      <a:pt x="53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05" name="Google Shape;3805;p38"/>
              <p:cNvSpPr/>
              <p:nvPr/>
            </p:nvSpPr>
            <p:spPr>
              <a:xfrm>
                <a:off x="872913" y="2719002"/>
                <a:ext cx="504182" cy="424348"/>
              </a:xfrm>
              <a:custGeom>
                <a:avLst/>
                <a:gdLst/>
                <a:ahLst/>
                <a:cxnLst/>
                <a:rect l="l" t="t" r="r" b="b"/>
                <a:pathLst>
                  <a:path w="7629" h="6421" extrusionOk="0">
                    <a:moveTo>
                      <a:pt x="4043" y="1"/>
                    </a:moveTo>
                    <a:cubicBezTo>
                      <a:pt x="1697" y="1"/>
                      <a:pt x="0" y="2607"/>
                      <a:pt x="1291" y="4816"/>
                    </a:cubicBezTo>
                    <a:cubicBezTo>
                      <a:pt x="1917" y="5907"/>
                      <a:pt x="2985" y="6420"/>
                      <a:pt x="4047" y="6420"/>
                    </a:cubicBezTo>
                    <a:cubicBezTo>
                      <a:pt x="5407" y="6420"/>
                      <a:pt x="6758" y="5579"/>
                      <a:pt x="7163" y="4030"/>
                    </a:cubicBezTo>
                    <a:cubicBezTo>
                      <a:pt x="7628" y="2313"/>
                      <a:pt x="6601" y="565"/>
                      <a:pt x="4901" y="115"/>
                    </a:cubicBezTo>
                    <a:cubicBezTo>
                      <a:pt x="4609" y="37"/>
                      <a:pt x="4321" y="1"/>
                      <a:pt x="404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06" name="Google Shape;3806;p38"/>
              <p:cNvSpPr/>
              <p:nvPr/>
            </p:nvSpPr>
            <p:spPr>
              <a:xfrm>
                <a:off x="951809" y="2855109"/>
                <a:ext cx="363746" cy="184582"/>
              </a:xfrm>
              <a:custGeom>
                <a:avLst/>
                <a:gdLst/>
                <a:ahLst/>
                <a:cxnLst/>
                <a:rect l="l" t="t" r="r" b="b"/>
                <a:pathLst>
                  <a:path w="5504" h="2793" extrusionOk="0">
                    <a:moveTo>
                      <a:pt x="2584" y="145"/>
                    </a:moveTo>
                    <a:cubicBezTo>
                      <a:pt x="2600" y="145"/>
                      <a:pt x="2632" y="145"/>
                      <a:pt x="2648" y="161"/>
                    </a:cubicBezTo>
                    <a:cubicBezTo>
                      <a:pt x="2824" y="306"/>
                      <a:pt x="2969" y="482"/>
                      <a:pt x="2824" y="691"/>
                    </a:cubicBezTo>
                    <a:cubicBezTo>
                      <a:pt x="3402" y="995"/>
                      <a:pt x="4092" y="1525"/>
                      <a:pt x="4557" y="1541"/>
                    </a:cubicBezTo>
                    <a:cubicBezTo>
                      <a:pt x="4782" y="1461"/>
                      <a:pt x="5006" y="1413"/>
                      <a:pt x="5231" y="1397"/>
                    </a:cubicBezTo>
                    <a:cubicBezTo>
                      <a:pt x="5247" y="1388"/>
                      <a:pt x="5259" y="1384"/>
                      <a:pt x="5271" y="1384"/>
                    </a:cubicBezTo>
                    <a:cubicBezTo>
                      <a:pt x="5283" y="1384"/>
                      <a:pt x="5295" y="1388"/>
                      <a:pt x="5311" y="1397"/>
                    </a:cubicBezTo>
                    <a:cubicBezTo>
                      <a:pt x="5135" y="1557"/>
                      <a:pt x="4974" y="1717"/>
                      <a:pt x="4814" y="1894"/>
                    </a:cubicBezTo>
                    <a:cubicBezTo>
                      <a:pt x="4942" y="2118"/>
                      <a:pt x="5006" y="2375"/>
                      <a:pt x="4990" y="2632"/>
                    </a:cubicBezTo>
                    <a:cubicBezTo>
                      <a:pt x="4268" y="1974"/>
                      <a:pt x="4317" y="1798"/>
                      <a:pt x="3498" y="1798"/>
                    </a:cubicBezTo>
                    <a:cubicBezTo>
                      <a:pt x="3546" y="2006"/>
                      <a:pt x="3065" y="1926"/>
                      <a:pt x="3001" y="1958"/>
                    </a:cubicBezTo>
                    <a:lnTo>
                      <a:pt x="2985" y="1958"/>
                    </a:lnTo>
                    <a:cubicBezTo>
                      <a:pt x="2889" y="1958"/>
                      <a:pt x="2808" y="1862"/>
                      <a:pt x="2808" y="1749"/>
                    </a:cubicBezTo>
                    <a:cubicBezTo>
                      <a:pt x="2600" y="1717"/>
                      <a:pt x="2407" y="1685"/>
                      <a:pt x="2151" y="1637"/>
                    </a:cubicBezTo>
                    <a:lnTo>
                      <a:pt x="2151" y="1637"/>
                    </a:lnTo>
                    <a:lnTo>
                      <a:pt x="2231" y="1765"/>
                    </a:lnTo>
                    <a:cubicBezTo>
                      <a:pt x="2167" y="1782"/>
                      <a:pt x="2103" y="1798"/>
                      <a:pt x="2054" y="1798"/>
                    </a:cubicBezTo>
                    <a:cubicBezTo>
                      <a:pt x="1942" y="1798"/>
                      <a:pt x="1878" y="1749"/>
                      <a:pt x="1846" y="1557"/>
                    </a:cubicBezTo>
                    <a:cubicBezTo>
                      <a:pt x="1381" y="1525"/>
                      <a:pt x="1" y="771"/>
                      <a:pt x="241" y="498"/>
                    </a:cubicBezTo>
                    <a:lnTo>
                      <a:pt x="241" y="498"/>
                    </a:lnTo>
                    <a:lnTo>
                      <a:pt x="386" y="546"/>
                    </a:lnTo>
                    <a:lnTo>
                      <a:pt x="386" y="546"/>
                    </a:lnTo>
                    <a:lnTo>
                      <a:pt x="274" y="386"/>
                    </a:lnTo>
                    <a:cubicBezTo>
                      <a:pt x="562" y="257"/>
                      <a:pt x="867" y="193"/>
                      <a:pt x="1188" y="193"/>
                    </a:cubicBezTo>
                    <a:cubicBezTo>
                      <a:pt x="1557" y="193"/>
                      <a:pt x="1910" y="273"/>
                      <a:pt x="2247" y="418"/>
                    </a:cubicBezTo>
                    <a:cubicBezTo>
                      <a:pt x="2391" y="338"/>
                      <a:pt x="2455" y="145"/>
                      <a:pt x="2568" y="145"/>
                    </a:cubicBezTo>
                    <a:close/>
                    <a:moveTo>
                      <a:pt x="2584" y="1"/>
                    </a:moveTo>
                    <a:cubicBezTo>
                      <a:pt x="2472" y="1"/>
                      <a:pt x="2359" y="81"/>
                      <a:pt x="2295" y="177"/>
                    </a:cubicBezTo>
                    <a:cubicBezTo>
                      <a:pt x="2279" y="209"/>
                      <a:pt x="2263" y="225"/>
                      <a:pt x="2247" y="257"/>
                    </a:cubicBezTo>
                    <a:cubicBezTo>
                      <a:pt x="1910" y="129"/>
                      <a:pt x="1557" y="49"/>
                      <a:pt x="1204" y="49"/>
                    </a:cubicBezTo>
                    <a:cubicBezTo>
                      <a:pt x="867" y="49"/>
                      <a:pt x="530" y="129"/>
                      <a:pt x="225" y="273"/>
                    </a:cubicBezTo>
                    <a:cubicBezTo>
                      <a:pt x="193" y="290"/>
                      <a:pt x="161" y="322"/>
                      <a:pt x="145" y="370"/>
                    </a:cubicBezTo>
                    <a:cubicBezTo>
                      <a:pt x="145" y="386"/>
                      <a:pt x="145" y="402"/>
                      <a:pt x="145" y="434"/>
                    </a:cubicBezTo>
                    <a:cubicBezTo>
                      <a:pt x="81" y="498"/>
                      <a:pt x="65" y="610"/>
                      <a:pt x="113" y="707"/>
                    </a:cubicBezTo>
                    <a:cubicBezTo>
                      <a:pt x="258" y="1076"/>
                      <a:pt x="1236" y="1605"/>
                      <a:pt x="1734" y="1701"/>
                    </a:cubicBezTo>
                    <a:cubicBezTo>
                      <a:pt x="1764" y="1852"/>
                      <a:pt x="1878" y="1960"/>
                      <a:pt x="2024" y="1960"/>
                    </a:cubicBezTo>
                    <a:cubicBezTo>
                      <a:pt x="2034" y="1960"/>
                      <a:pt x="2044" y="1959"/>
                      <a:pt x="2054" y="1958"/>
                    </a:cubicBezTo>
                    <a:cubicBezTo>
                      <a:pt x="2135" y="1958"/>
                      <a:pt x="2199" y="1942"/>
                      <a:pt x="2279" y="1926"/>
                    </a:cubicBezTo>
                    <a:cubicBezTo>
                      <a:pt x="2311" y="1910"/>
                      <a:pt x="2359" y="1878"/>
                      <a:pt x="2375" y="1846"/>
                    </a:cubicBezTo>
                    <a:lnTo>
                      <a:pt x="2680" y="1894"/>
                    </a:lnTo>
                    <a:cubicBezTo>
                      <a:pt x="2728" y="2022"/>
                      <a:pt x="2841" y="2118"/>
                      <a:pt x="2985" y="2118"/>
                    </a:cubicBezTo>
                    <a:lnTo>
                      <a:pt x="3161" y="2118"/>
                    </a:lnTo>
                    <a:cubicBezTo>
                      <a:pt x="3322" y="2118"/>
                      <a:pt x="3514" y="2118"/>
                      <a:pt x="3611" y="1990"/>
                    </a:cubicBezTo>
                    <a:lnTo>
                      <a:pt x="3627" y="1958"/>
                    </a:lnTo>
                    <a:cubicBezTo>
                      <a:pt x="4108" y="1974"/>
                      <a:pt x="4188" y="2070"/>
                      <a:pt x="4541" y="2407"/>
                    </a:cubicBezTo>
                    <a:cubicBezTo>
                      <a:pt x="4621" y="2503"/>
                      <a:pt x="4734" y="2616"/>
                      <a:pt x="4894" y="2760"/>
                    </a:cubicBezTo>
                    <a:cubicBezTo>
                      <a:pt x="4910" y="2776"/>
                      <a:pt x="4958" y="2792"/>
                      <a:pt x="4990" y="2792"/>
                    </a:cubicBezTo>
                    <a:cubicBezTo>
                      <a:pt x="5006" y="2792"/>
                      <a:pt x="5022" y="2792"/>
                      <a:pt x="5055" y="2776"/>
                    </a:cubicBezTo>
                    <a:cubicBezTo>
                      <a:pt x="5103" y="2760"/>
                      <a:pt x="5135" y="2696"/>
                      <a:pt x="5135" y="2648"/>
                    </a:cubicBezTo>
                    <a:cubicBezTo>
                      <a:pt x="5135" y="2407"/>
                      <a:pt x="5087" y="2167"/>
                      <a:pt x="5006" y="1926"/>
                    </a:cubicBezTo>
                    <a:cubicBezTo>
                      <a:pt x="5087" y="1830"/>
                      <a:pt x="5263" y="1653"/>
                      <a:pt x="5407" y="1525"/>
                    </a:cubicBezTo>
                    <a:cubicBezTo>
                      <a:pt x="5504" y="1429"/>
                      <a:pt x="5456" y="1268"/>
                      <a:pt x="5327" y="1252"/>
                    </a:cubicBezTo>
                    <a:lnTo>
                      <a:pt x="5231" y="1252"/>
                    </a:lnTo>
                    <a:cubicBezTo>
                      <a:pt x="4990" y="1268"/>
                      <a:pt x="4766" y="1316"/>
                      <a:pt x="4541" y="1397"/>
                    </a:cubicBezTo>
                    <a:cubicBezTo>
                      <a:pt x="4252" y="1380"/>
                      <a:pt x="3819" y="1124"/>
                      <a:pt x="3418" y="867"/>
                    </a:cubicBezTo>
                    <a:cubicBezTo>
                      <a:pt x="3290" y="787"/>
                      <a:pt x="3145" y="707"/>
                      <a:pt x="3033" y="642"/>
                    </a:cubicBezTo>
                    <a:cubicBezTo>
                      <a:pt x="3081" y="450"/>
                      <a:pt x="2985" y="257"/>
                      <a:pt x="2744" y="65"/>
                    </a:cubicBezTo>
                    <a:lnTo>
                      <a:pt x="2712" y="33"/>
                    </a:lnTo>
                    <a:cubicBezTo>
                      <a:pt x="2664" y="17"/>
                      <a:pt x="2632" y="17"/>
                      <a:pt x="2584" y="17"/>
                    </a:cubicBezTo>
                    <a:lnTo>
                      <a:pt x="2584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p:grpSp>
        <p:grpSp>
          <p:nvGrpSpPr>
            <p:cNvPr id="3807" name="Google Shape;3807;p38"/>
            <p:cNvGrpSpPr/>
            <p:nvPr/>
          </p:nvGrpSpPr>
          <p:grpSpPr>
            <a:xfrm>
              <a:off x="2654996" y="3320936"/>
              <a:ext cx="1764486" cy="1190038"/>
              <a:chOff x="8362271" y="3457536"/>
              <a:chExt cx="1764486" cy="1190038"/>
            </a:xfrm>
          </p:grpSpPr>
          <p:sp>
            <p:nvSpPr>
              <p:cNvPr id="3808" name="Google Shape;3808;p38"/>
              <p:cNvSpPr/>
              <p:nvPr/>
            </p:nvSpPr>
            <p:spPr>
              <a:xfrm>
                <a:off x="9150133" y="4047958"/>
                <a:ext cx="604769" cy="599616"/>
              </a:xfrm>
              <a:custGeom>
                <a:avLst/>
                <a:gdLst/>
                <a:ahLst/>
                <a:cxnLst/>
                <a:rect l="l" t="t" r="r" b="b"/>
                <a:pathLst>
                  <a:path w="5985" h="5934" extrusionOk="0">
                    <a:moveTo>
                      <a:pt x="3081" y="1"/>
                    </a:moveTo>
                    <a:cubicBezTo>
                      <a:pt x="2982" y="1"/>
                      <a:pt x="2890" y="13"/>
                      <a:pt x="2808" y="39"/>
                    </a:cubicBezTo>
                    <a:cubicBezTo>
                      <a:pt x="2102" y="248"/>
                      <a:pt x="963" y="505"/>
                      <a:pt x="963" y="505"/>
                    </a:cubicBezTo>
                    <a:cubicBezTo>
                      <a:pt x="963" y="505"/>
                      <a:pt x="0" y="2173"/>
                      <a:pt x="209" y="2895"/>
                    </a:cubicBezTo>
                    <a:lnTo>
                      <a:pt x="385" y="2847"/>
                    </a:lnTo>
                    <a:lnTo>
                      <a:pt x="385" y="2847"/>
                    </a:lnTo>
                    <a:cubicBezTo>
                      <a:pt x="385" y="2847"/>
                      <a:pt x="113" y="3778"/>
                      <a:pt x="482" y="4387"/>
                    </a:cubicBezTo>
                    <a:lnTo>
                      <a:pt x="690" y="4114"/>
                    </a:lnTo>
                    <a:cubicBezTo>
                      <a:pt x="690" y="4114"/>
                      <a:pt x="690" y="5013"/>
                      <a:pt x="1861" y="5237"/>
                    </a:cubicBezTo>
                    <a:cubicBezTo>
                      <a:pt x="1872" y="5173"/>
                      <a:pt x="1875" y="5123"/>
                      <a:pt x="1873" y="5085"/>
                    </a:cubicBezTo>
                    <a:lnTo>
                      <a:pt x="1873" y="5085"/>
                    </a:lnTo>
                    <a:cubicBezTo>
                      <a:pt x="2101" y="5406"/>
                      <a:pt x="2469" y="5601"/>
                      <a:pt x="2854" y="5601"/>
                    </a:cubicBezTo>
                    <a:cubicBezTo>
                      <a:pt x="2934" y="5601"/>
                      <a:pt x="3016" y="5592"/>
                      <a:pt x="3097" y="5574"/>
                    </a:cubicBezTo>
                    <a:cubicBezTo>
                      <a:pt x="3110" y="5453"/>
                      <a:pt x="3104" y="5388"/>
                      <a:pt x="3092" y="5354"/>
                    </a:cubicBezTo>
                    <a:lnTo>
                      <a:pt x="3092" y="5354"/>
                    </a:lnTo>
                    <a:cubicBezTo>
                      <a:pt x="3255" y="5486"/>
                      <a:pt x="3850" y="5934"/>
                      <a:pt x="4454" y="5934"/>
                    </a:cubicBezTo>
                    <a:cubicBezTo>
                      <a:pt x="4688" y="5934"/>
                      <a:pt x="4923" y="5866"/>
                      <a:pt x="5134" y="5687"/>
                    </a:cubicBezTo>
                    <a:cubicBezTo>
                      <a:pt x="5985" y="4965"/>
                      <a:pt x="5936" y="3505"/>
                      <a:pt x="5792" y="3392"/>
                    </a:cubicBezTo>
                    <a:cubicBezTo>
                      <a:pt x="5664" y="3296"/>
                      <a:pt x="5872" y="2350"/>
                      <a:pt x="5134" y="1692"/>
                    </a:cubicBezTo>
                    <a:cubicBezTo>
                      <a:pt x="5021" y="727"/>
                      <a:pt x="3841" y="1"/>
                      <a:pt x="3081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09" name="Google Shape;3809;p38"/>
              <p:cNvSpPr/>
              <p:nvPr/>
            </p:nvSpPr>
            <p:spPr>
              <a:xfrm>
                <a:off x="9273309" y="4108283"/>
                <a:ext cx="364883" cy="532217"/>
              </a:xfrm>
              <a:custGeom>
                <a:avLst/>
                <a:gdLst/>
                <a:ahLst/>
                <a:cxnLst/>
                <a:rect l="l" t="t" r="r" b="b"/>
                <a:pathLst>
                  <a:path w="3611" h="5267" extrusionOk="0">
                    <a:moveTo>
                      <a:pt x="404" y="0"/>
                    </a:moveTo>
                    <a:cubicBezTo>
                      <a:pt x="274" y="0"/>
                      <a:pt x="140" y="12"/>
                      <a:pt x="1" y="36"/>
                    </a:cubicBezTo>
                    <a:cubicBezTo>
                      <a:pt x="1" y="36"/>
                      <a:pt x="2439" y="549"/>
                      <a:pt x="3610" y="5266"/>
                    </a:cubicBezTo>
                    <a:cubicBezTo>
                      <a:pt x="3535" y="3342"/>
                      <a:pt x="2614" y="0"/>
                      <a:pt x="4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10" name="Google Shape;3810;p38"/>
              <p:cNvSpPr/>
              <p:nvPr/>
            </p:nvSpPr>
            <p:spPr>
              <a:xfrm>
                <a:off x="9200353" y="4120005"/>
                <a:ext cx="126613" cy="272424"/>
              </a:xfrm>
              <a:custGeom>
                <a:avLst/>
                <a:gdLst/>
                <a:ahLst/>
                <a:cxnLst/>
                <a:rect l="l" t="t" r="r" b="b"/>
                <a:pathLst>
                  <a:path w="1253" h="2696" extrusionOk="0">
                    <a:moveTo>
                      <a:pt x="963" y="0"/>
                    </a:moveTo>
                    <a:cubicBezTo>
                      <a:pt x="963" y="0"/>
                      <a:pt x="1" y="1187"/>
                      <a:pt x="322" y="2695"/>
                    </a:cubicBezTo>
                    <a:cubicBezTo>
                      <a:pt x="241" y="674"/>
                      <a:pt x="1252" y="32"/>
                      <a:pt x="1252" y="32"/>
                    </a:cubicBezTo>
                    <a:lnTo>
                      <a:pt x="963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11" name="Google Shape;3811;p38"/>
              <p:cNvSpPr/>
              <p:nvPr/>
            </p:nvSpPr>
            <p:spPr>
              <a:xfrm>
                <a:off x="9265225" y="4178309"/>
                <a:ext cx="155714" cy="355182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3515" extrusionOk="0">
                    <a:moveTo>
                      <a:pt x="1236" y="1"/>
                    </a:moveTo>
                    <a:cubicBezTo>
                      <a:pt x="1236" y="1"/>
                      <a:pt x="0" y="2311"/>
                      <a:pt x="401" y="3514"/>
                    </a:cubicBezTo>
                    <a:cubicBezTo>
                      <a:pt x="418" y="1204"/>
                      <a:pt x="1541" y="290"/>
                      <a:pt x="1541" y="290"/>
                    </a:cubicBezTo>
                    <a:lnTo>
                      <a:pt x="123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12" name="Google Shape;3812;p38"/>
              <p:cNvSpPr/>
              <p:nvPr/>
            </p:nvSpPr>
            <p:spPr>
              <a:xfrm>
                <a:off x="9409520" y="4310076"/>
                <a:ext cx="126613" cy="272020"/>
              </a:xfrm>
              <a:custGeom>
                <a:avLst/>
                <a:gdLst/>
                <a:ahLst/>
                <a:cxnLst/>
                <a:rect l="l" t="t" r="r" b="b"/>
                <a:pathLst>
                  <a:path w="1253" h="2692" extrusionOk="0">
                    <a:moveTo>
                      <a:pt x="1064" y="1"/>
                    </a:moveTo>
                    <a:cubicBezTo>
                      <a:pt x="996" y="1"/>
                      <a:pt x="931" y="12"/>
                      <a:pt x="931" y="12"/>
                    </a:cubicBezTo>
                    <a:cubicBezTo>
                      <a:pt x="289" y="750"/>
                      <a:pt x="0" y="1713"/>
                      <a:pt x="113" y="2692"/>
                    </a:cubicBezTo>
                    <a:cubicBezTo>
                      <a:pt x="177" y="1633"/>
                      <a:pt x="610" y="494"/>
                      <a:pt x="1187" y="125"/>
                    </a:cubicBezTo>
                    <a:cubicBezTo>
                      <a:pt x="1252" y="22"/>
                      <a:pt x="1156" y="1"/>
                      <a:pt x="106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13" name="Google Shape;3813;p38"/>
              <p:cNvSpPr/>
              <p:nvPr/>
            </p:nvSpPr>
            <p:spPr>
              <a:xfrm>
                <a:off x="9399718" y="4125462"/>
                <a:ext cx="238472" cy="54566"/>
              </a:xfrm>
              <a:custGeom>
                <a:avLst/>
                <a:gdLst/>
                <a:ahLst/>
                <a:cxnLst/>
                <a:rect l="l" t="t" r="r" b="b"/>
                <a:pathLst>
                  <a:path w="2360" h="540" extrusionOk="0">
                    <a:moveTo>
                      <a:pt x="969" y="0"/>
                    </a:moveTo>
                    <a:cubicBezTo>
                      <a:pt x="531" y="0"/>
                      <a:pt x="210" y="123"/>
                      <a:pt x="210" y="123"/>
                    </a:cubicBezTo>
                    <a:cubicBezTo>
                      <a:pt x="210" y="123"/>
                      <a:pt x="1" y="251"/>
                      <a:pt x="354" y="299"/>
                    </a:cubicBezTo>
                    <a:cubicBezTo>
                      <a:pt x="487" y="180"/>
                      <a:pt x="685" y="135"/>
                      <a:pt x="906" y="135"/>
                    </a:cubicBezTo>
                    <a:cubicBezTo>
                      <a:pt x="1434" y="135"/>
                      <a:pt x="2100" y="393"/>
                      <a:pt x="2359" y="540"/>
                    </a:cubicBezTo>
                    <a:cubicBezTo>
                      <a:pt x="1906" y="110"/>
                      <a:pt x="1385" y="0"/>
                      <a:pt x="96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14" name="Google Shape;3814;p38"/>
              <p:cNvSpPr/>
              <p:nvPr/>
            </p:nvSpPr>
            <p:spPr>
              <a:xfrm>
                <a:off x="9540780" y="4291786"/>
                <a:ext cx="183300" cy="94176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932" extrusionOk="0">
                    <a:moveTo>
                      <a:pt x="1" y="1"/>
                    </a:moveTo>
                    <a:lnTo>
                      <a:pt x="81" y="193"/>
                    </a:lnTo>
                    <a:cubicBezTo>
                      <a:pt x="81" y="193"/>
                      <a:pt x="88" y="193"/>
                      <a:pt x="102" y="193"/>
                    </a:cubicBezTo>
                    <a:cubicBezTo>
                      <a:pt x="269" y="193"/>
                      <a:pt x="1369" y="220"/>
                      <a:pt x="1814" y="931"/>
                    </a:cubicBezTo>
                    <a:cubicBezTo>
                      <a:pt x="1557" y="145"/>
                      <a:pt x="1" y="1"/>
                      <a:pt x="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15" name="Google Shape;3815;p38"/>
              <p:cNvSpPr/>
              <p:nvPr/>
            </p:nvSpPr>
            <p:spPr>
              <a:xfrm>
                <a:off x="8822640" y="3457536"/>
                <a:ext cx="586985" cy="638216"/>
              </a:xfrm>
              <a:custGeom>
                <a:avLst/>
                <a:gdLst/>
                <a:ahLst/>
                <a:cxnLst/>
                <a:rect l="l" t="t" r="r" b="b"/>
                <a:pathLst>
                  <a:path w="5809" h="6316" extrusionOk="0">
                    <a:moveTo>
                      <a:pt x="2093" y="1"/>
                    </a:moveTo>
                    <a:cubicBezTo>
                      <a:pt x="1952" y="1"/>
                      <a:pt x="1804" y="32"/>
                      <a:pt x="1653" y="107"/>
                    </a:cubicBezTo>
                    <a:cubicBezTo>
                      <a:pt x="658" y="588"/>
                      <a:pt x="289" y="2064"/>
                      <a:pt x="370" y="2208"/>
                    </a:cubicBezTo>
                    <a:cubicBezTo>
                      <a:pt x="466" y="2353"/>
                      <a:pt x="1" y="3203"/>
                      <a:pt x="514" y="4053"/>
                    </a:cubicBezTo>
                    <a:cubicBezTo>
                      <a:pt x="324" y="5161"/>
                      <a:pt x="1461" y="6300"/>
                      <a:pt x="2185" y="6300"/>
                    </a:cubicBezTo>
                    <a:cubicBezTo>
                      <a:pt x="2195" y="6300"/>
                      <a:pt x="2205" y="6300"/>
                      <a:pt x="2215" y="6300"/>
                    </a:cubicBezTo>
                    <a:cubicBezTo>
                      <a:pt x="2395" y="6291"/>
                      <a:pt x="2602" y="6288"/>
                      <a:pt x="2810" y="6288"/>
                    </a:cubicBezTo>
                    <a:cubicBezTo>
                      <a:pt x="3435" y="6288"/>
                      <a:pt x="4076" y="6316"/>
                      <a:pt x="4076" y="6316"/>
                    </a:cubicBezTo>
                    <a:cubicBezTo>
                      <a:pt x="4076" y="6316"/>
                      <a:pt x="5471" y="4920"/>
                      <a:pt x="5471" y="4150"/>
                    </a:cubicBezTo>
                    <a:lnTo>
                      <a:pt x="5295" y="4150"/>
                    </a:lnTo>
                    <a:cubicBezTo>
                      <a:pt x="5295" y="4150"/>
                      <a:pt x="5808" y="3315"/>
                      <a:pt x="5632" y="2610"/>
                    </a:cubicBezTo>
                    <a:lnTo>
                      <a:pt x="5632" y="2610"/>
                    </a:lnTo>
                    <a:lnTo>
                      <a:pt x="5359" y="2802"/>
                    </a:lnTo>
                    <a:cubicBezTo>
                      <a:pt x="5359" y="2802"/>
                      <a:pt x="5616" y="1920"/>
                      <a:pt x="4589" y="1406"/>
                    </a:cubicBezTo>
                    <a:cubicBezTo>
                      <a:pt x="4563" y="1466"/>
                      <a:pt x="4546" y="1513"/>
                      <a:pt x="4537" y="1550"/>
                    </a:cubicBezTo>
                    <a:lnTo>
                      <a:pt x="4537" y="1550"/>
                    </a:lnTo>
                    <a:cubicBezTo>
                      <a:pt x="4395" y="1097"/>
                      <a:pt x="3995" y="778"/>
                      <a:pt x="3530" y="748"/>
                    </a:cubicBezTo>
                    <a:cubicBezTo>
                      <a:pt x="3479" y="873"/>
                      <a:pt x="3468" y="941"/>
                      <a:pt x="3471" y="978"/>
                    </a:cubicBezTo>
                    <a:lnTo>
                      <a:pt x="3471" y="978"/>
                    </a:lnTo>
                    <a:cubicBezTo>
                      <a:pt x="3345" y="783"/>
                      <a:pt x="2795" y="1"/>
                      <a:pt x="209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16" name="Google Shape;3816;p38"/>
              <p:cNvSpPr/>
              <p:nvPr/>
            </p:nvSpPr>
            <p:spPr>
              <a:xfrm>
                <a:off x="8965318" y="3458547"/>
                <a:ext cx="249789" cy="619421"/>
              </a:xfrm>
              <a:custGeom>
                <a:avLst/>
                <a:gdLst/>
                <a:ahLst/>
                <a:cxnLst/>
                <a:rect l="l" t="t" r="r" b="b"/>
                <a:pathLst>
                  <a:path w="2472" h="6130" extrusionOk="0">
                    <a:moveTo>
                      <a:pt x="578" y="0"/>
                    </a:moveTo>
                    <a:lnTo>
                      <a:pt x="578" y="0"/>
                    </a:lnTo>
                    <a:cubicBezTo>
                      <a:pt x="65" y="2054"/>
                      <a:pt x="0" y="5904"/>
                      <a:pt x="2471" y="6129"/>
                    </a:cubicBezTo>
                    <a:cubicBezTo>
                      <a:pt x="2471" y="6129"/>
                      <a:pt x="321" y="4990"/>
                      <a:pt x="57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17" name="Google Shape;3817;p38"/>
              <p:cNvSpPr/>
              <p:nvPr/>
            </p:nvSpPr>
            <p:spPr>
              <a:xfrm>
                <a:off x="9167917" y="3808677"/>
                <a:ext cx="163899" cy="253023"/>
              </a:xfrm>
              <a:custGeom>
                <a:avLst/>
                <a:gdLst/>
                <a:ahLst/>
                <a:cxnLst/>
                <a:rect l="l" t="t" r="r" b="b"/>
                <a:pathLst>
                  <a:path w="1622" h="2504" extrusionOk="0">
                    <a:moveTo>
                      <a:pt x="1621" y="1"/>
                    </a:moveTo>
                    <a:cubicBezTo>
                      <a:pt x="1124" y="2022"/>
                      <a:pt x="1" y="2407"/>
                      <a:pt x="1" y="2407"/>
                    </a:cubicBezTo>
                    <a:lnTo>
                      <a:pt x="257" y="2504"/>
                    </a:lnTo>
                    <a:cubicBezTo>
                      <a:pt x="1028" y="1878"/>
                      <a:pt x="1509" y="980"/>
                      <a:pt x="162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18" name="Google Shape;3818;p38"/>
              <p:cNvSpPr/>
              <p:nvPr/>
            </p:nvSpPr>
            <p:spPr>
              <a:xfrm>
                <a:off x="9103146" y="3651447"/>
                <a:ext cx="204318" cy="329213"/>
              </a:xfrm>
              <a:custGeom>
                <a:avLst/>
                <a:gdLst/>
                <a:ahLst/>
                <a:cxnLst/>
                <a:rect l="l" t="t" r="r" b="b"/>
                <a:pathLst>
                  <a:path w="2022" h="3258" extrusionOk="0">
                    <a:moveTo>
                      <a:pt x="1989" y="1"/>
                    </a:moveTo>
                    <a:cubicBezTo>
                      <a:pt x="1316" y="2279"/>
                      <a:pt x="0" y="2905"/>
                      <a:pt x="0" y="2905"/>
                    </a:cubicBezTo>
                    <a:lnTo>
                      <a:pt x="209" y="3257"/>
                    </a:lnTo>
                    <a:cubicBezTo>
                      <a:pt x="209" y="3257"/>
                      <a:pt x="2022" y="1300"/>
                      <a:pt x="198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19" name="Google Shape;3819;p38"/>
              <p:cNvSpPr/>
              <p:nvPr/>
            </p:nvSpPr>
            <p:spPr>
              <a:xfrm>
                <a:off x="9020389" y="3573640"/>
                <a:ext cx="189767" cy="246556"/>
              </a:xfrm>
              <a:custGeom>
                <a:avLst/>
                <a:gdLst/>
                <a:ahLst/>
                <a:cxnLst/>
                <a:rect l="l" t="t" r="r" b="b"/>
                <a:pathLst>
                  <a:path w="1878" h="2440" extrusionOk="0">
                    <a:moveTo>
                      <a:pt x="1878" y="1"/>
                    </a:moveTo>
                    <a:lnTo>
                      <a:pt x="1878" y="1"/>
                    </a:lnTo>
                    <a:cubicBezTo>
                      <a:pt x="1509" y="1011"/>
                      <a:pt x="787" y="2038"/>
                      <a:pt x="145" y="2247"/>
                    </a:cubicBezTo>
                    <a:cubicBezTo>
                      <a:pt x="1" y="2407"/>
                      <a:pt x="338" y="2439"/>
                      <a:pt x="338" y="2439"/>
                    </a:cubicBezTo>
                    <a:cubicBezTo>
                      <a:pt x="1156" y="1862"/>
                      <a:pt x="1717" y="979"/>
                      <a:pt x="187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20" name="Google Shape;3820;p38"/>
              <p:cNvSpPr/>
              <p:nvPr/>
            </p:nvSpPr>
            <p:spPr>
              <a:xfrm>
                <a:off x="8892362" y="3914070"/>
                <a:ext cx="214120" cy="101047"/>
              </a:xfrm>
              <a:custGeom>
                <a:avLst/>
                <a:gdLst/>
                <a:ahLst/>
                <a:cxnLst/>
                <a:rect l="l" t="t" r="r" b="b"/>
                <a:pathLst>
                  <a:path w="2119" h="1000" extrusionOk="0">
                    <a:moveTo>
                      <a:pt x="0" y="1"/>
                    </a:moveTo>
                    <a:cubicBezTo>
                      <a:pt x="510" y="915"/>
                      <a:pt x="1444" y="1000"/>
                      <a:pt x="1774" y="1000"/>
                    </a:cubicBezTo>
                    <a:cubicBezTo>
                      <a:pt x="1850" y="1000"/>
                      <a:pt x="1894" y="995"/>
                      <a:pt x="1894" y="995"/>
                    </a:cubicBezTo>
                    <a:cubicBezTo>
                      <a:pt x="1894" y="995"/>
                      <a:pt x="2118" y="915"/>
                      <a:pt x="1797" y="755"/>
                    </a:cubicBezTo>
                    <a:cubicBezTo>
                      <a:pt x="1712" y="801"/>
                      <a:pt x="1615" y="822"/>
                      <a:pt x="1511" y="822"/>
                    </a:cubicBezTo>
                    <a:cubicBezTo>
                      <a:pt x="971" y="822"/>
                      <a:pt x="243" y="270"/>
                      <a:pt x="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21" name="Google Shape;3821;p38"/>
              <p:cNvSpPr/>
              <p:nvPr/>
            </p:nvSpPr>
            <p:spPr>
              <a:xfrm>
                <a:off x="8871244" y="3688733"/>
                <a:ext cx="142780" cy="142780"/>
              </a:xfrm>
              <a:custGeom>
                <a:avLst/>
                <a:gdLst/>
                <a:ahLst/>
                <a:cxnLst/>
                <a:rect l="l" t="t" r="r" b="b"/>
                <a:pathLst>
                  <a:path w="1413" h="1413" extrusionOk="0">
                    <a:moveTo>
                      <a:pt x="1" y="1"/>
                    </a:moveTo>
                    <a:cubicBezTo>
                      <a:pt x="1" y="835"/>
                      <a:pt x="1413" y="1412"/>
                      <a:pt x="1413" y="1412"/>
                    </a:cubicBezTo>
                    <a:lnTo>
                      <a:pt x="1413" y="1188"/>
                    </a:lnTo>
                    <a:cubicBezTo>
                      <a:pt x="1413" y="1188"/>
                      <a:pt x="225" y="899"/>
                      <a:pt x="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22" name="Google Shape;3822;p38"/>
              <p:cNvSpPr/>
              <p:nvPr/>
            </p:nvSpPr>
            <p:spPr>
              <a:xfrm>
                <a:off x="8362271" y="3963381"/>
                <a:ext cx="867392" cy="682677"/>
              </a:xfrm>
              <a:custGeom>
                <a:avLst/>
                <a:gdLst/>
                <a:ahLst/>
                <a:cxnLst/>
                <a:rect l="l" t="t" r="r" b="b"/>
                <a:pathLst>
                  <a:path w="8584" h="6756" extrusionOk="0">
                    <a:moveTo>
                      <a:pt x="6064" y="1"/>
                    </a:moveTo>
                    <a:cubicBezTo>
                      <a:pt x="5141" y="1"/>
                      <a:pt x="3803" y="475"/>
                      <a:pt x="3161" y="1374"/>
                    </a:cubicBezTo>
                    <a:cubicBezTo>
                      <a:pt x="1893" y="1887"/>
                      <a:pt x="1492" y="3058"/>
                      <a:pt x="1284" y="3138"/>
                    </a:cubicBezTo>
                    <a:cubicBezTo>
                      <a:pt x="1059" y="3219"/>
                      <a:pt x="0" y="4919"/>
                      <a:pt x="465" y="6042"/>
                    </a:cubicBezTo>
                    <a:cubicBezTo>
                      <a:pt x="642" y="6484"/>
                      <a:pt x="1074" y="6618"/>
                      <a:pt x="1534" y="6618"/>
                    </a:cubicBezTo>
                    <a:cubicBezTo>
                      <a:pt x="2128" y="6618"/>
                      <a:pt x="2768" y="6394"/>
                      <a:pt x="2959" y="6321"/>
                    </a:cubicBezTo>
                    <a:lnTo>
                      <a:pt x="2959" y="6321"/>
                    </a:lnTo>
                    <a:cubicBezTo>
                      <a:pt x="2923" y="6354"/>
                      <a:pt x="2868" y="6427"/>
                      <a:pt x="2792" y="6588"/>
                    </a:cubicBezTo>
                    <a:cubicBezTo>
                      <a:pt x="3027" y="6709"/>
                      <a:pt x="3258" y="6755"/>
                      <a:pt x="3473" y="6755"/>
                    </a:cubicBezTo>
                    <a:cubicBezTo>
                      <a:pt x="3906" y="6755"/>
                      <a:pt x="4274" y="6570"/>
                      <a:pt x="4479" y="6440"/>
                    </a:cubicBezTo>
                    <a:lnTo>
                      <a:pt x="4479" y="6440"/>
                    </a:lnTo>
                    <a:cubicBezTo>
                      <a:pt x="4453" y="6484"/>
                      <a:pt x="4425" y="6543"/>
                      <a:pt x="4396" y="6620"/>
                    </a:cubicBezTo>
                    <a:cubicBezTo>
                      <a:pt x="4483" y="6630"/>
                      <a:pt x="4571" y="6636"/>
                      <a:pt x="4657" y="6636"/>
                    </a:cubicBezTo>
                    <a:cubicBezTo>
                      <a:pt x="5365" y="6636"/>
                      <a:pt x="6033" y="6290"/>
                      <a:pt x="6434" y="5689"/>
                    </a:cubicBezTo>
                    <a:lnTo>
                      <a:pt x="6498" y="6074"/>
                    </a:lnTo>
                    <a:cubicBezTo>
                      <a:pt x="7332" y="5481"/>
                      <a:pt x="7653" y="4326"/>
                      <a:pt x="7653" y="4326"/>
                    </a:cubicBezTo>
                    <a:lnTo>
                      <a:pt x="7813" y="4438"/>
                    </a:lnTo>
                    <a:cubicBezTo>
                      <a:pt x="8535" y="3652"/>
                      <a:pt x="8583" y="1374"/>
                      <a:pt x="8583" y="1374"/>
                    </a:cubicBezTo>
                    <a:cubicBezTo>
                      <a:pt x="8583" y="1374"/>
                      <a:pt x="7509" y="700"/>
                      <a:pt x="6867" y="203"/>
                    </a:cubicBezTo>
                    <a:cubicBezTo>
                      <a:pt x="6696" y="67"/>
                      <a:pt x="6409" y="1"/>
                      <a:pt x="6064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23" name="Google Shape;3823;p38"/>
              <p:cNvSpPr/>
              <p:nvPr/>
            </p:nvSpPr>
            <p:spPr>
              <a:xfrm>
                <a:off x="8430376" y="4080697"/>
                <a:ext cx="763616" cy="524133"/>
              </a:xfrm>
              <a:custGeom>
                <a:avLst/>
                <a:gdLst/>
                <a:ahLst/>
                <a:cxnLst/>
                <a:rect l="l" t="t" r="r" b="b"/>
                <a:pathLst>
                  <a:path w="7557" h="5187" extrusionOk="0">
                    <a:moveTo>
                      <a:pt x="6450" y="1"/>
                    </a:moveTo>
                    <a:cubicBezTo>
                      <a:pt x="4108" y="1"/>
                      <a:pt x="1267" y="3161"/>
                      <a:pt x="0" y="5186"/>
                    </a:cubicBezTo>
                    <a:cubicBezTo>
                      <a:pt x="4145" y="465"/>
                      <a:pt x="7057" y="275"/>
                      <a:pt x="7498" y="275"/>
                    </a:cubicBezTo>
                    <a:cubicBezTo>
                      <a:pt x="7537" y="275"/>
                      <a:pt x="7556" y="277"/>
                      <a:pt x="7556" y="277"/>
                    </a:cubicBezTo>
                    <a:cubicBezTo>
                      <a:pt x="7207" y="86"/>
                      <a:pt x="6835" y="1"/>
                      <a:pt x="645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24" name="Google Shape;3824;p38"/>
              <p:cNvSpPr/>
              <p:nvPr/>
            </p:nvSpPr>
            <p:spPr>
              <a:xfrm>
                <a:off x="9046358" y="4103736"/>
                <a:ext cx="147630" cy="347098"/>
              </a:xfrm>
              <a:custGeom>
                <a:avLst/>
                <a:gdLst/>
                <a:ahLst/>
                <a:cxnLst/>
                <a:rect l="l" t="t" r="r" b="b"/>
                <a:pathLst>
                  <a:path w="1461" h="3435" extrusionOk="0">
                    <a:moveTo>
                      <a:pt x="803" y="1"/>
                    </a:moveTo>
                    <a:lnTo>
                      <a:pt x="803" y="1"/>
                    </a:lnTo>
                    <a:cubicBezTo>
                      <a:pt x="803" y="1"/>
                      <a:pt x="1460" y="1092"/>
                      <a:pt x="1" y="3434"/>
                    </a:cubicBezTo>
                    <a:cubicBezTo>
                      <a:pt x="1396" y="1766"/>
                      <a:pt x="1124" y="65"/>
                      <a:pt x="1124" y="65"/>
                    </a:cubicBezTo>
                    <a:lnTo>
                      <a:pt x="803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25" name="Google Shape;3825;p38"/>
              <p:cNvSpPr/>
              <p:nvPr/>
            </p:nvSpPr>
            <p:spPr>
              <a:xfrm>
                <a:off x="8872860" y="4149107"/>
                <a:ext cx="155815" cy="441072"/>
              </a:xfrm>
              <a:custGeom>
                <a:avLst/>
                <a:gdLst/>
                <a:ahLst/>
                <a:cxnLst/>
                <a:rect l="l" t="t" r="r" b="b"/>
                <a:pathLst>
                  <a:path w="1542" h="4365" extrusionOk="0">
                    <a:moveTo>
                      <a:pt x="1461" y="1"/>
                    </a:moveTo>
                    <a:lnTo>
                      <a:pt x="931" y="210"/>
                    </a:lnTo>
                    <a:cubicBezTo>
                      <a:pt x="931" y="210"/>
                      <a:pt x="1541" y="1669"/>
                      <a:pt x="1" y="4365"/>
                    </a:cubicBezTo>
                    <a:cubicBezTo>
                      <a:pt x="1252" y="3113"/>
                      <a:pt x="1461" y="1"/>
                      <a:pt x="146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26" name="Google Shape;3826;p38"/>
              <p:cNvSpPr/>
              <p:nvPr/>
            </p:nvSpPr>
            <p:spPr>
              <a:xfrm>
                <a:off x="8710781" y="4256520"/>
                <a:ext cx="134696" cy="353161"/>
              </a:xfrm>
              <a:custGeom>
                <a:avLst/>
                <a:gdLst/>
                <a:ahLst/>
                <a:cxnLst/>
                <a:rect l="l" t="t" r="r" b="b"/>
                <a:pathLst>
                  <a:path w="1333" h="3495" extrusionOk="0">
                    <a:moveTo>
                      <a:pt x="680" y="1"/>
                    </a:moveTo>
                    <a:cubicBezTo>
                      <a:pt x="611" y="1"/>
                      <a:pt x="552" y="33"/>
                      <a:pt x="546" y="141"/>
                    </a:cubicBezTo>
                    <a:cubicBezTo>
                      <a:pt x="947" y="767"/>
                      <a:pt x="626" y="2243"/>
                      <a:pt x="1" y="3494"/>
                    </a:cubicBezTo>
                    <a:cubicBezTo>
                      <a:pt x="1332" y="1633"/>
                      <a:pt x="915" y="77"/>
                      <a:pt x="915" y="77"/>
                    </a:cubicBezTo>
                    <a:cubicBezTo>
                      <a:pt x="915" y="77"/>
                      <a:pt x="786" y="1"/>
                      <a:pt x="68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27" name="Google Shape;3827;p38"/>
              <p:cNvSpPr/>
              <p:nvPr/>
            </p:nvSpPr>
            <p:spPr>
              <a:xfrm>
                <a:off x="8743217" y="4039066"/>
                <a:ext cx="281417" cy="68712"/>
              </a:xfrm>
              <a:custGeom>
                <a:avLst/>
                <a:gdLst/>
                <a:ahLst/>
                <a:cxnLst/>
                <a:rect l="l" t="t" r="r" b="b"/>
                <a:pathLst>
                  <a:path w="2785" h="680" extrusionOk="0">
                    <a:moveTo>
                      <a:pt x="1211" y="0"/>
                    </a:moveTo>
                    <a:cubicBezTo>
                      <a:pt x="859" y="0"/>
                      <a:pt x="452" y="72"/>
                      <a:pt x="0" y="272"/>
                    </a:cubicBezTo>
                    <a:cubicBezTo>
                      <a:pt x="218" y="222"/>
                      <a:pt x="589" y="177"/>
                      <a:pt x="976" y="177"/>
                    </a:cubicBezTo>
                    <a:cubicBezTo>
                      <a:pt x="1588" y="177"/>
                      <a:pt x="2237" y="290"/>
                      <a:pt x="2375" y="673"/>
                    </a:cubicBezTo>
                    <a:cubicBezTo>
                      <a:pt x="2417" y="678"/>
                      <a:pt x="2453" y="680"/>
                      <a:pt x="2485" y="680"/>
                    </a:cubicBezTo>
                    <a:cubicBezTo>
                      <a:pt x="2784" y="680"/>
                      <a:pt x="2680" y="496"/>
                      <a:pt x="2680" y="496"/>
                    </a:cubicBezTo>
                    <a:cubicBezTo>
                      <a:pt x="2680" y="496"/>
                      <a:pt x="2133" y="0"/>
                      <a:pt x="121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28" name="Google Shape;3828;p38"/>
              <p:cNvSpPr/>
              <p:nvPr/>
            </p:nvSpPr>
            <p:spPr>
              <a:xfrm>
                <a:off x="8508182" y="4220345"/>
                <a:ext cx="265957" cy="58608"/>
              </a:xfrm>
              <a:custGeom>
                <a:avLst/>
                <a:gdLst/>
                <a:ahLst/>
                <a:cxnLst/>
                <a:rect l="l" t="t" r="r" b="b"/>
                <a:pathLst>
                  <a:path w="2632" h="580" extrusionOk="0">
                    <a:moveTo>
                      <a:pt x="1806" y="0"/>
                    </a:moveTo>
                    <a:cubicBezTo>
                      <a:pt x="1215" y="0"/>
                      <a:pt x="448" y="105"/>
                      <a:pt x="0" y="579"/>
                    </a:cubicBezTo>
                    <a:cubicBezTo>
                      <a:pt x="481" y="242"/>
                      <a:pt x="1017" y="149"/>
                      <a:pt x="1462" y="149"/>
                    </a:cubicBezTo>
                    <a:cubicBezTo>
                      <a:pt x="2011" y="149"/>
                      <a:pt x="2423" y="291"/>
                      <a:pt x="2423" y="291"/>
                    </a:cubicBezTo>
                    <a:lnTo>
                      <a:pt x="2631" y="66"/>
                    </a:lnTo>
                    <a:cubicBezTo>
                      <a:pt x="2631" y="66"/>
                      <a:pt x="2274" y="0"/>
                      <a:pt x="180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29" name="Google Shape;3829;p38"/>
              <p:cNvSpPr/>
              <p:nvPr/>
            </p:nvSpPr>
            <p:spPr>
              <a:xfrm>
                <a:off x="9216621" y="3516144"/>
                <a:ext cx="910135" cy="658729"/>
              </a:xfrm>
              <a:custGeom>
                <a:avLst/>
                <a:gdLst/>
                <a:ahLst/>
                <a:cxnLst/>
                <a:rect l="l" t="t" r="r" b="b"/>
                <a:pathLst>
                  <a:path w="9007" h="6519" extrusionOk="0">
                    <a:moveTo>
                      <a:pt x="6079" y="1"/>
                    </a:moveTo>
                    <a:cubicBezTo>
                      <a:pt x="5708" y="1"/>
                      <a:pt x="5430" y="49"/>
                      <a:pt x="5375" y="104"/>
                    </a:cubicBezTo>
                    <a:cubicBezTo>
                      <a:pt x="5198" y="265"/>
                      <a:pt x="3979" y="56"/>
                      <a:pt x="2920" y="906"/>
                    </a:cubicBezTo>
                    <a:cubicBezTo>
                      <a:pt x="1412" y="1099"/>
                      <a:pt x="0" y="2816"/>
                      <a:pt x="112" y="3618"/>
                    </a:cubicBezTo>
                    <a:cubicBezTo>
                      <a:pt x="225" y="4404"/>
                      <a:pt x="321" y="5687"/>
                      <a:pt x="321" y="5687"/>
                    </a:cubicBezTo>
                    <a:cubicBezTo>
                      <a:pt x="321" y="5687"/>
                      <a:pt x="1895" y="6518"/>
                      <a:pt x="2979" y="6518"/>
                    </a:cubicBezTo>
                    <a:cubicBezTo>
                      <a:pt x="3119" y="6518"/>
                      <a:pt x="3250" y="6505"/>
                      <a:pt x="3369" y="6474"/>
                    </a:cubicBezTo>
                    <a:lnTo>
                      <a:pt x="3353" y="6281"/>
                    </a:lnTo>
                    <a:lnTo>
                      <a:pt x="3353" y="6281"/>
                    </a:lnTo>
                    <a:cubicBezTo>
                      <a:pt x="3353" y="6281"/>
                      <a:pt x="3705" y="6363"/>
                      <a:pt x="4174" y="6363"/>
                    </a:cubicBezTo>
                    <a:cubicBezTo>
                      <a:pt x="4560" y="6363"/>
                      <a:pt x="5026" y="6307"/>
                      <a:pt x="5439" y="6105"/>
                    </a:cubicBezTo>
                    <a:lnTo>
                      <a:pt x="5134" y="5880"/>
                    </a:lnTo>
                    <a:cubicBezTo>
                      <a:pt x="5936" y="5800"/>
                      <a:pt x="6626" y="5270"/>
                      <a:pt x="6915" y="4516"/>
                    </a:cubicBezTo>
                    <a:cubicBezTo>
                      <a:pt x="6851" y="4509"/>
                      <a:pt x="6799" y="4505"/>
                      <a:pt x="6754" y="4505"/>
                    </a:cubicBezTo>
                    <a:cubicBezTo>
                      <a:pt x="6741" y="4505"/>
                      <a:pt x="6729" y="4506"/>
                      <a:pt x="6718" y="4506"/>
                    </a:cubicBezTo>
                    <a:lnTo>
                      <a:pt x="6718" y="4506"/>
                    </a:lnTo>
                    <a:cubicBezTo>
                      <a:pt x="7035" y="4332"/>
                      <a:pt x="7645" y="3894"/>
                      <a:pt x="7669" y="3088"/>
                    </a:cubicBezTo>
                    <a:cubicBezTo>
                      <a:pt x="7635" y="3087"/>
                      <a:pt x="7605" y="3086"/>
                      <a:pt x="7577" y="3086"/>
                    </a:cubicBezTo>
                    <a:cubicBezTo>
                      <a:pt x="7452" y="3086"/>
                      <a:pt x="7383" y="3100"/>
                      <a:pt x="7345" y="3115"/>
                    </a:cubicBezTo>
                    <a:lnTo>
                      <a:pt x="7345" y="3115"/>
                    </a:lnTo>
                    <a:cubicBezTo>
                      <a:pt x="7618" y="2883"/>
                      <a:pt x="9007" y="1634"/>
                      <a:pt x="8311" y="778"/>
                    </a:cubicBezTo>
                    <a:cubicBezTo>
                      <a:pt x="7808" y="170"/>
                      <a:pt x="6778" y="1"/>
                      <a:pt x="607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30" name="Google Shape;3830;p38"/>
              <p:cNvSpPr/>
              <p:nvPr/>
            </p:nvSpPr>
            <p:spPr>
              <a:xfrm>
                <a:off x="9125780" y="3926802"/>
                <a:ext cx="79524" cy="141365"/>
              </a:xfrm>
              <a:custGeom>
                <a:avLst/>
                <a:gdLst/>
                <a:ahLst/>
                <a:cxnLst/>
                <a:rect l="l" t="t" r="r" b="b"/>
                <a:pathLst>
                  <a:path w="787" h="1399" extrusionOk="0">
                    <a:moveTo>
                      <a:pt x="236" y="1"/>
                    </a:moveTo>
                    <a:cubicBezTo>
                      <a:pt x="115" y="1"/>
                      <a:pt x="129" y="260"/>
                      <a:pt x="129" y="260"/>
                    </a:cubicBezTo>
                    <a:cubicBezTo>
                      <a:pt x="129" y="260"/>
                      <a:pt x="129" y="260"/>
                      <a:pt x="97" y="212"/>
                    </a:cubicBezTo>
                    <a:cubicBezTo>
                      <a:pt x="47" y="261"/>
                      <a:pt x="47" y="342"/>
                      <a:pt x="54" y="396"/>
                    </a:cubicBezTo>
                    <a:lnTo>
                      <a:pt x="54" y="396"/>
                    </a:lnTo>
                    <a:cubicBezTo>
                      <a:pt x="52" y="393"/>
                      <a:pt x="51" y="391"/>
                      <a:pt x="49" y="388"/>
                    </a:cubicBezTo>
                    <a:lnTo>
                      <a:pt x="49" y="388"/>
                    </a:lnTo>
                    <a:cubicBezTo>
                      <a:pt x="1" y="484"/>
                      <a:pt x="17" y="597"/>
                      <a:pt x="65" y="693"/>
                    </a:cubicBezTo>
                    <a:lnTo>
                      <a:pt x="17" y="661"/>
                    </a:lnTo>
                    <a:lnTo>
                      <a:pt x="17" y="661"/>
                    </a:lnTo>
                    <a:cubicBezTo>
                      <a:pt x="49" y="757"/>
                      <a:pt x="113" y="853"/>
                      <a:pt x="177" y="934"/>
                    </a:cubicBezTo>
                    <a:lnTo>
                      <a:pt x="161" y="934"/>
                    </a:lnTo>
                    <a:cubicBezTo>
                      <a:pt x="257" y="1094"/>
                      <a:pt x="370" y="1254"/>
                      <a:pt x="498" y="1399"/>
                    </a:cubicBezTo>
                    <a:cubicBezTo>
                      <a:pt x="498" y="1399"/>
                      <a:pt x="610" y="1174"/>
                      <a:pt x="674" y="1142"/>
                    </a:cubicBezTo>
                    <a:cubicBezTo>
                      <a:pt x="755" y="1110"/>
                      <a:pt x="787" y="837"/>
                      <a:pt x="674" y="645"/>
                    </a:cubicBezTo>
                    <a:cubicBezTo>
                      <a:pt x="658" y="532"/>
                      <a:pt x="610" y="404"/>
                      <a:pt x="546" y="308"/>
                    </a:cubicBezTo>
                    <a:cubicBezTo>
                      <a:pt x="546" y="276"/>
                      <a:pt x="402" y="35"/>
                      <a:pt x="257" y="3"/>
                    </a:cubicBezTo>
                    <a:cubicBezTo>
                      <a:pt x="250" y="1"/>
                      <a:pt x="243" y="1"/>
                      <a:pt x="23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31" name="Google Shape;3831;p38"/>
              <p:cNvSpPr/>
              <p:nvPr/>
            </p:nvSpPr>
            <p:spPr>
              <a:xfrm>
                <a:off x="9229555" y="4092419"/>
                <a:ext cx="109637" cy="113577"/>
              </a:xfrm>
              <a:custGeom>
                <a:avLst/>
                <a:gdLst/>
                <a:ahLst/>
                <a:cxnLst/>
                <a:rect l="l" t="t" r="r" b="b"/>
                <a:pathLst>
                  <a:path w="1085" h="1124" extrusionOk="0">
                    <a:moveTo>
                      <a:pt x="129" y="0"/>
                    </a:moveTo>
                    <a:cubicBezTo>
                      <a:pt x="129" y="0"/>
                      <a:pt x="129" y="209"/>
                      <a:pt x="65" y="257"/>
                    </a:cubicBezTo>
                    <a:cubicBezTo>
                      <a:pt x="0" y="321"/>
                      <a:pt x="81" y="578"/>
                      <a:pt x="257" y="706"/>
                    </a:cubicBezTo>
                    <a:cubicBezTo>
                      <a:pt x="353" y="851"/>
                      <a:pt x="514" y="931"/>
                      <a:pt x="530" y="963"/>
                    </a:cubicBezTo>
                    <a:cubicBezTo>
                      <a:pt x="642" y="1059"/>
                      <a:pt x="803" y="1124"/>
                      <a:pt x="963" y="1124"/>
                    </a:cubicBezTo>
                    <a:cubicBezTo>
                      <a:pt x="1084" y="1097"/>
                      <a:pt x="1002" y="912"/>
                      <a:pt x="973" y="853"/>
                    </a:cubicBezTo>
                    <a:lnTo>
                      <a:pt x="973" y="853"/>
                    </a:lnTo>
                    <a:cubicBezTo>
                      <a:pt x="980" y="857"/>
                      <a:pt x="992" y="862"/>
                      <a:pt x="1011" y="867"/>
                    </a:cubicBezTo>
                    <a:cubicBezTo>
                      <a:pt x="1046" y="797"/>
                      <a:pt x="997" y="719"/>
                      <a:pt x="967" y="682"/>
                    </a:cubicBezTo>
                    <a:lnTo>
                      <a:pt x="967" y="682"/>
                    </a:lnTo>
                    <a:cubicBezTo>
                      <a:pt x="974" y="684"/>
                      <a:pt x="983" y="687"/>
                      <a:pt x="995" y="690"/>
                    </a:cubicBezTo>
                    <a:cubicBezTo>
                      <a:pt x="979" y="594"/>
                      <a:pt x="931" y="498"/>
                      <a:pt x="835" y="450"/>
                    </a:cubicBezTo>
                    <a:lnTo>
                      <a:pt x="899" y="450"/>
                    </a:lnTo>
                    <a:cubicBezTo>
                      <a:pt x="819" y="369"/>
                      <a:pt x="722" y="321"/>
                      <a:pt x="626" y="273"/>
                    </a:cubicBezTo>
                    <a:lnTo>
                      <a:pt x="642" y="257"/>
                    </a:lnTo>
                    <a:cubicBezTo>
                      <a:pt x="482" y="161"/>
                      <a:pt x="305" y="65"/>
                      <a:pt x="12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32" name="Google Shape;3832;p38"/>
              <p:cNvSpPr/>
              <p:nvPr/>
            </p:nvSpPr>
            <p:spPr>
              <a:xfrm>
                <a:off x="9271692" y="3628812"/>
                <a:ext cx="802620" cy="432887"/>
              </a:xfrm>
              <a:custGeom>
                <a:avLst/>
                <a:gdLst/>
                <a:ahLst/>
                <a:cxnLst/>
                <a:rect l="l" t="t" r="r" b="b"/>
                <a:pathLst>
                  <a:path w="7943" h="4284" extrusionOk="0">
                    <a:moveTo>
                      <a:pt x="7942" y="0"/>
                    </a:moveTo>
                    <a:lnTo>
                      <a:pt x="7942" y="0"/>
                    </a:lnTo>
                    <a:cubicBezTo>
                      <a:pt x="5151" y="160"/>
                      <a:pt x="17" y="1460"/>
                      <a:pt x="1" y="4284"/>
                    </a:cubicBezTo>
                    <a:cubicBezTo>
                      <a:pt x="1" y="4284"/>
                      <a:pt x="1284" y="1492"/>
                      <a:pt x="794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33" name="Google Shape;3833;p38"/>
              <p:cNvSpPr/>
              <p:nvPr/>
            </p:nvSpPr>
            <p:spPr>
              <a:xfrm>
                <a:off x="9289577" y="4001678"/>
                <a:ext cx="351847" cy="105696"/>
              </a:xfrm>
              <a:custGeom>
                <a:avLst/>
                <a:gdLst/>
                <a:ahLst/>
                <a:cxnLst/>
                <a:rect l="l" t="t" r="r" b="b"/>
                <a:pathLst>
                  <a:path w="3482" h="1046" extrusionOk="0">
                    <a:moveTo>
                      <a:pt x="96" y="0"/>
                    </a:moveTo>
                    <a:lnTo>
                      <a:pt x="0" y="321"/>
                    </a:lnTo>
                    <a:cubicBezTo>
                      <a:pt x="0" y="321"/>
                      <a:pt x="947" y="1045"/>
                      <a:pt x="2488" y="1045"/>
                    </a:cubicBezTo>
                    <a:cubicBezTo>
                      <a:pt x="2797" y="1045"/>
                      <a:pt x="3129" y="1016"/>
                      <a:pt x="3481" y="947"/>
                    </a:cubicBezTo>
                    <a:lnTo>
                      <a:pt x="3481" y="947"/>
                    </a:lnTo>
                    <a:cubicBezTo>
                      <a:pt x="3296" y="957"/>
                      <a:pt x="3120" y="962"/>
                      <a:pt x="2954" y="962"/>
                    </a:cubicBezTo>
                    <a:cubicBezTo>
                      <a:pt x="654" y="962"/>
                      <a:pt x="96" y="0"/>
                      <a:pt x="9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34" name="Google Shape;3834;p38"/>
              <p:cNvSpPr/>
              <p:nvPr/>
            </p:nvSpPr>
            <p:spPr>
              <a:xfrm>
                <a:off x="9390018" y="3891435"/>
                <a:ext cx="457240" cy="130250"/>
              </a:xfrm>
              <a:custGeom>
                <a:avLst/>
                <a:gdLst/>
                <a:ahLst/>
                <a:cxnLst/>
                <a:rect l="l" t="t" r="r" b="b"/>
                <a:pathLst>
                  <a:path w="4525" h="1289" extrusionOk="0">
                    <a:moveTo>
                      <a:pt x="450" y="0"/>
                    </a:moveTo>
                    <a:lnTo>
                      <a:pt x="1" y="353"/>
                    </a:lnTo>
                    <a:cubicBezTo>
                      <a:pt x="1" y="353"/>
                      <a:pt x="1974" y="1289"/>
                      <a:pt x="3624" y="1289"/>
                    </a:cubicBezTo>
                    <a:cubicBezTo>
                      <a:pt x="3942" y="1289"/>
                      <a:pt x="4248" y="1254"/>
                      <a:pt x="4525" y="1171"/>
                    </a:cubicBezTo>
                    <a:lnTo>
                      <a:pt x="4525" y="1171"/>
                    </a:lnTo>
                    <a:cubicBezTo>
                      <a:pt x="4447" y="1173"/>
                      <a:pt x="4370" y="1174"/>
                      <a:pt x="4294" y="1174"/>
                    </a:cubicBezTo>
                    <a:cubicBezTo>
                      <a:pt x="1380" y="1174"/>
                      <a:pt x="450" y="0"/>
                      <a:pt x="45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35" name="Google Shape;3835;p38"/>
              <p:cNvSpPr/>
              <p:nvPr/>
            </p:nvSpPr>
            <p:spPr>
              <a:xfrm>
                <a:off x="9596254" y="3761286"/>
                <a:ext cx="346694" cy="120449"/>
              </a:xfrm>
              <a:custGeom>
                <a:avLst/>
                <a:gdLst/>
                <a:ahLst/>
                <a:cxnLst/>
                <a:rect l="l" t="t" r="r" b="b"/>
                <a:pathLst>
                  <a:path w="3431" h="1192" extrusionOk="0">
                    <a:moveTo>
                      <a:pt x="150" y="1"/>
                    </a:moveTo>
                    <a:cubicBezTo>
                      <a:pt x="1" y="1"/>
                      <a:pt x="13" y="309"/>
                      <a:pt x="13" y="309"/>
                    </a:cubicBezTo>
                    <a:cubicBezTo>
                      <a:pt x="13" y="309"/>
                      <a:pt x="920" y="1191"/>
                      <a:pt x="2701" y="1191"/>
                    </a:cubicBezTo>
                    <a:cubicBezTo>
                      <a:pt x="2929" y="1191"/>
                      <a:pt x="3173" y="1177"/>
                      <a:pt x="3431" y="1144"/>
                    </a:cubicBezTo>
                    <a:cubicBezTo>
                      <a:pt x="2019" y="1112"/>
                      <a:pt x="591" y="662"/>
                      <a:pt x="222" y="21"/>
                    </a:cubicBezTo>
                    <a:cubicBezTo>
                      <a:pt x="194" y="7"/>
                      <a:pt x="170" y="1"/>
                      <a:pt x="15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36" name="Google Shape;3836;p38"/>
              <p:cNvSpPr/>
              <p:nvPr/>
            </p:nvSpPr>
            <p:spPr>
              <a:xfrm>
                <a:off x="9308978" y="3644980"/>
                <a:ext cx="144397" cy="255852"/>
              </a:xfrm>
              <a:custGeom>
                <a:avLst/>
                <a:gdLst/>
                <a:ahLst/>
                <a:cxnLst/>
                <a:rect l="l" t="t" r="r" b="b"/>
                <a:pathLst>
                  <a:path w="1429" h="2532" extrusionOk="0">
                    <a:moveTo>
                      <a:pt x="1428" y="0"/>
                    </a:moveTo>
                    <a:lnTo>
                      <a:pt x="1428" y="0"/>
                    </a:lnTo>
                    <a:cubicBezTo>
                      <a:pt x="1" y="1091"/>
                      <a:pt x="321" y="2471"/>
                      <a:pt x="321" y="2471"/>
                    </a:cubicBezTo>
                    <a:cubicBezTo>
                      <a:pt x="321" y="2471"/>
                      <a:pt x="356" y="2532"/>
                      <a:pt x="414" y="2532"/>
                    </a:cubicBezTo>
                    <a:cubicBezTo>
                      <a:pt x="467" y="2532"/>
                      <a:pt x="541" y="2479"/>
                      <a:pt x="626" y="2279"/>
                    </a:cubicBezTo>
                    <a:cubicBezTo>
                      <a:pt x="177" y="1781"/>
                      <a:pt x="1043" y="434"/>
                      <a:pt x="142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37" name="Google Shape;3837;p38"/>
              <p:cNvSpPr/>
              <p:nvPr/>
            </p:nvSpPr>
            <p:spPr>
              <a:xfrm>
                <a:off x="9578066" y="3541204"/>
                <a:ext cx="171983" cy="209269"/>
              </a:xfrm>
              <a:custGeom>
                <a:avLst/>
                <a:gdLst/>
                <a:ahLst/>
                <a:cxnLst/>
                <a:rect l="l" t="t" r="r" b="b"/>
                <a:pathLst>
                  <a:path w="1702" h="2071" extrusionOk="0">
                    <a:moveTo>
                      <a:pt x="1701" y="1"/>
                    </a:moveTo>
                    <a:lnTo>
                      <a:pt x="1701" y="1"/>
                    </a:lnTo>
                    <a:cubicBezTo>
                      <a:pt x="578" y="306"/>
                      <a:pt x="1" y="2070"/>
                      <a:pt x="1" y="2070"/>
                    </a:cubicBezTo>
                    <a:lnTo>
                      <a:pt x="290" y="2006"/>
                    </a:lnTo>
                    <a:cubicBezTo>
                      <a:pt x="290" y="2006"/>
                      <a:pt x="530" y="578"/>
                      <a:pt x="170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38" name="Google Shape;3838;p38"/>
              <p:cNvSpPr/>
              <p:nvPr/>
            </p:nvSpPr>
            <p:spPr>
              <a:xfrm>
                <a:off x="9174788" y="3809384"/>
                <a:ext cx="456937" cy="314561"/>
              </a:xfrm>
              <a:custGeom>
                <a:avLst/>
                <a:gdLst/>
                <a:ahLst/>
                <a:cxnLst/>
                <a:rect l="l" t="t" r="r" b="b"/>
                <a:pathLst>
                  <a:path w="4522" h="3113" extrusionOk="0">
                    <a:moveTo>
                      <a:pt x="2989" y="1"/>
                    </a:moveTo>
                    <a:cubicBezTo>
                      <a:pt x="1" y="1"/>
                      <a:pt x="13" y="2801"/>
                      <a:pt x="13" y="2801"/>
                    </a:cubicBezTo>
                    <a:cubicBezTo>
                      <a:pt x="13" y="2801"/>
                      <a:pt x="543" y="3112"/>
                      <a:pt x="1284" y="3112"/>
                    </a:cubicBezTo>
                    <a:cubicBezTo>
                      <a:pt x="2242" y="3112"/>
                      <a:pt x="3553" y="2592"/>
                      <a:pt x="4521" y="202"/>
                    </a:cubicBezTo>
                    <a:cubicBezTo>
                      <a:pt x="3939" y="62"/>
                      <a:pt x="3431" y="1"/>
                      <a:pt x="298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  <p:sp>
            <p:nvSpPr>
              <p:cNvPr id="3839" name="Google Shape;3839;p38"/>
              <p:cNvSpPr/>
              <p:nvPr/>
            </p:nvSpPr>
            <p:spPr>
              <a:xfrm>
                <a:off x="8753625" y="4011581"/>
                <a:ext cx="514938" cy="312540"/>
              </a:xfrm>
              <a:custGeom>
                <a:avLst/>
                <a:gdLst/>
                <a:ahLst/>
                <a:cxnLst/>
                <a:rect l="l" t="t" r="r" b="b"/>
                <a:pathLst>
                  <a:path w="5096" h="3093" extrusionOk="0">
                    <a:moveTo>
                      <a:pt x="3356" y="0"/>
                    </a:moveTo>
                    <a:cubicBezTo>
                      <a:pt x="2964" y="0"/>
                      <a:pt x="2490" y="115"/>
                      <a:pt x="2143" y="383"/>
                    </a:cubicBezTo>
                    <a:cubicBezTo>
                      <a:pt x="1470" y="512"/>
                      <a:pt x="1053" y="1025"/>
                      <a:pt x="940" y="1041"/>
                    </a:cubicBezTo>
                    <a:cubicBezTo>
                      <a:pt x="828" y="1057"/>
                      <a:pt x="26" y="1779"/>
                      <a:pt x="10" y="2357"/>
                    </a:cubicBezTo>
                    <a:cubicBezTo>
                      <a:pt x="0" y="2705"/>
                      <a:pt x="384" y="2777"/>
                      <a:pt x="702" y="2777"/>
                    </a:cubicBezTo>
                    <a:cubicBezTo>
                      <a:pt x="893" y="2777"/>
                      <a:pt x="1061" y="2751"/>
                      <a:pt x="1105" y="2744"/>
                    </a:cubicBezTo>
                    <a:lnTo>
                      <a:pt x="1105" y="2744"/>
                    </a:lnTo>
                    <a:cubicBezTo>
                      <a:pt x="1088" y="2751"/>
                      <a:pt x="1049" y="2778"/>
                      <a:pt x="956" y="2870"/>
                    </a:cubicBezTo>
                    <a:cubicBezTo>
                      <a:pt x="1081" y="2989"/>
                      <a:pt x="1237" y="3026"/>
                      <a:pt x="1383" y="3026"/>
                    </a:cubicBezTo>
                    <a:cubicBezTo>
                      <a:pt x="1534" y="3026"/>
                      <a:pt x="1675" y="2987"/>
                      <a:pt x="1763" y="2955"/>
                    </a:cubicBezTo>
                    <a:lnTo>
                      <a:pt x="1763" y="2955"/>
                    </a:lnTo>
                    <a:cubicBezTo>
                      <a:pt x="1740" y="2976"/>
                      <a:pt x="1712" y="3005"/>
                      <a:pt x="1678" y="3047"/>
                    </a:cubicBezTo>
                    <a:cubicBezTo>
                      <a:pt x="1785" y="3078"/>
                      <a:pt x="1895" y="3093"/>
                      <a:pt x="2004" y="3093"/>
                    </a:cubicBezTo>
                    <a:cubicBezTo>
                      <a:pt x="2287" y="3093"/>
                      <a:pt x="2565" y="2991"/>
                      <a:pt x="2785" y="2806"/>
                    </a:cubicBezTo>
                    <a:lnTo>
                      <a:pt x="2785" y="2806"/>
                    </a:lnTo>
                    <a:lnTo>
                      <a:pt x="2737" y="2998"/>
                    </a:lnTo>
                    <a:cubicBezTo>
                      <a:pt x="3074" y="2838"/>
                      <a:pt x="3363" y="2581"/>
                      <a:pt x="3587" y="2276"/>
                    </a:cubicBezTo>
                    <a:lnTo>
                      <a:pt x="3652" y="2341"/>
                    </a:lnTo>
                    <a:cubicBezTo>
                      <a:pt x="4117" y="2052"/>
                      <a:pt x="5095" y="800"/>
                      <a:pt x="5095" y="800"/>
                    </a:cubicBezTo>
                    <a:cubicBezTo>
                      <a:pt x="5095" y="800"/>
                      <a:pt x="4245" y="512"/>
                      <a:pt x="4053" y="223"/>
                    </a:cubicBezTo>
                    <a:cubicBezTo>
                      <a:pt x="3964" y="83"/>
                      <a:pt x="3689" y="0"/>
                      <a:pt x="335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p:grpSp>
      </p:grpSp>
      <p:sp>
        <p:nvSpPr>
          <p:cNvPr id="4" name="Rectangle: Diagonal Corners Rounded 3">
            <a:extLst>
              <a:ext uri="{FF2B5EF4-FFF2-40B4-BE49-F238E27FC236}">
                <a16:creationId xmlns:a16="http://schemas.microsoft.com/office/drawing/2014/main" id="{D08ECF5A-4765-6C75-21C7-8309C4E3A2B6}"/>
              </a:ext>
            </a:extLst>
          </p:cNvPr>
          <p:cNvSpPr/>
          <p:nvPr/>
        </p:nvSpPr>
        <p:spPr>
          <a:xfrm>
            <a:off x="2819400" y="1428750"/>
            <a:ext cx="6172200" cy="3200400"/>
          </a:xfrm>
          <a:prstGeom prst="round2DiagRect">
            <a:avLst>
              <a:gd name="adj1" fmla="val 12663"/>
              <a:gd name="adj2" fmla="val 0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bIns="108000" rtlCol="0" anchor="ctr"/>
          <a:lstStyle/>
          <a:p>
            <a:pPr marL="342900" indent="-3429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AutoNum type="arabicPeriod"/>
            </a:pPr>
            <a:r>
              <a:rPr lang="vi-VN" sz="2000" b="1" u="sng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ài vừa học: 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Xem lại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ằng phương pháp nhóm hạng tử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,7 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ở SGK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ang 25</a:t>
            </a:r>
          </a:p>
          <a:p>
            <a:pPr algn="l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vi-VN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. </a:t>
            </a:r>
            <a:r>
              <a:rPr lang="vi-VN" b="1" u="sng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ài sắp học:</a:t>
            </a:r>
          </a:p>
          <a:p>
            <a:pPr algn="l">
              <a:buFontTx/>
              <a:buChar char="-"/>
            </a:pP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t sau làm bài tập.</a:t>
            </a:r>
          </a:p>
          <a:p>
            <a:pPr lvl="0" algn="l">
              <a:buFontTx/>
              <a:buChar char="-"/>
            </a:pP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40" name="AutoShape 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3118376" y="683895"/>
            <a:ext cx="990600" cy="590550"/>
          </a:xfrm>
          <a:prstGeom prst="actionButtonHome">
            <a:avLst/>
          </a:prstGeom>
          <a:solidFill>
            <a:srgbClr val="BBE0E3"/>
          </a:solidFill>
          <a:ln w="6350">
            <a:solidFill>
              <a:srgbClr val="CC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91401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2588" y="373708"/>
            <a:ext cx="8229600" cy="857250"/>
          </a:xfrm>
        </p:spPr>
        <p:txBody>
          <a:bodyPr/>
          <a:lstStyle/>
          <a:p>
            <a:br>
              <a:rPr lang="en-US" sz="4000"/>
            </a:br>
            <a:endParaRPr lang="en-US" sz="4000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1066800" y="1123950"/>
            <a:ext cx="61341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 eaLnBrk="0" hangingPunct="0"/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ÀI HỌC ĐẾN ĐÂY KẾT THÚ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439401" y="2132170"/>
            <a:ext cx="762580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</a:rPr>
              <a:t>Chú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quý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hầy</a:t>
            </a:r>
            <a:r>
              <a:rPr lang="en-US" sz="3200" b="1" dirty="0">
                <a:solidFill>
                  <a:srgbClr val="FF0000"/>
                </a:solidFill>
              </a:rPr>
              <a:t>, </a:t>
            </a:r>
            <a:r>
              <a:rPr lang="en-US" sz="3200" b="1" dirty="0" err="1">
                <a:solidFill>
                  <a:srgbClr val="FF0000"/>
                </a:solidFill>
              </a:rPr>
              <a:t>cô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mạnh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khỏe</a:t>
            </a:r>
            <a:r>
              <a:rPr lang="en-US" sz="3200" b="1" dirty="0">
                <a:solidFill>
                  <a:srgbClr val="FF0000"/>
                </a:solidFill>
              </a:rPr>
              <a:t>!</a:t>
            </a:r>
          </a:p>
          <a:p>
            <a:r>
              <a:rPr lang="en-US" sz="3200" b="1" dirty="0" err="1">
                <a:solidFill>
                  <a:srgbClr val="FF0000"/>
                </a:solidFill>
              </a:rPr>
              <a:t>toà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hể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á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em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hăm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ngoa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họ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giỏi</a:t>
            </a:r>
            <a:r>
              <a:rPr lang="en-US" sz="3200" b="1" dirty="0">
                <a:solidFill>
                  <a:srgbClr val="FF0000"/>
                </a:solidFill>
              </a:rPr>
              <a:t>!</a:t>
            </a:r>
          </a:p>
        </p:txBody>
      </p:sp>
      <p:pic>
        <p:nvPicPr>
          <p:cNvPr id="6" name="Picture 2" descr="SZ169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628650"/>
            <a:ext cx="9982200" cy="7010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346200" y="1110802"/>
            <a:ext cx="5969000" cy="115751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defTabSz="914378"/>
            <a:endParaRPr lang="vi-VN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31590" y="1087219"/>
            <a:ext cx="61376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914378"/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nhanh giá trị của biểu thức :</a:t>
            </a:r>
          </a:p>
          <a:p>
            <a:pPr algn="l" defTabSz="914378"/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85.127 + 15.127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048000" y="3095825"/>
            <a:ext cx="5334000" cy="831397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defTabSz="914378"/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127( 85 + 15) = 127.100 </a:t>
            </a:r>
          </a:p>
          <a:p>
            <a:pPr defTabSz="914378"/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= 12700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2" y="3105152"/>
            <a:ext cx="2240059" cy="1157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30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81000" y="594064"/>
            <a:ext cx="7010400" cy="138499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defTabSz="914378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590552"/>
            <a:ext cx="6934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8"/>
            <a:r>
              <a:rPr lang="vi-VN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. P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â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² - 2ab + b²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743200" y="2457450"/>
            <a:ext cx="5943600" cy="97155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defTabSz="914378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93670" y="2480310"/>
            <a:ext cx="604266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8"/>
            <a:r>
              <a:rPr lang="vi-VN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 án: (a – b)²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defTabSz="914378"/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800" y="3071102"/>
            <a:ext cx="2794000" cy="144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40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990600" y="897993"/>
            <a:ext cx="6172200" cy="115940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defTabSz="914378"/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04900" y="943317"/>
            <a:ext cx="605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8"/>
            <a:r>
              <a:rPr lang="vi-VN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nhanh: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² </a:t>
            </a:r>
            <a:endParaRPr 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761580" y="2565400"/>
            <a:ext cx="5925220" cy="12065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defTabSz="914378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0" y="2834122"/>
            <a:ext cx="6705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8"/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² = (50+2)² = 50² + 2.50.2 + 2²</a:t>
            </a:r>
          </a:p>
          <a:p>
            <a:pPr defTabSz="914378"/>
            <a:r>
              <a:rPr lang="vi-VN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=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00 + 200 + 4 =2704</a:t>
            </a:r>
            <a:endParaRPr lang="vi-VN" sz="2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799" y="3061606"/>
            <a:ext cx="2812379" cy="1453247"/>
          </a:xfrm>
          <a:prstGeom prst="rect">
            <a:avLst/>
          </a:prstGeom>
        </p:spPr>
      </p:pic>
      <p:pic>
        <p:nvPicPr>
          <p:cNvPr id="9" name="Picture 9" descr="index_image55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180" y="133352"/>
            <a:ext cx="189865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680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676400" y="1134356"/>
            <a:ext cx="5715000" cy="105943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defTabSz="914378"/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800" y="3110477"/>
            <a:ext cx="2717800" cy="1404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7A9462-790F-419E-8F65-544A9C6E9464}"/>
                  </a:ext>
                </a:extLst>
              </p:cNvPr>
              <p:cNvSpPr/>
              <p:nvPr/>
            </p:nvSpPr>
            <p:spPr>
              <a:xfrm>
                <a:off x="1828800" y="1352550"/>
                <a:ext cx="556260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8"/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 thức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 </a:t>
                </a:r>
                <a:r>
                  <a:rPr lang="vi-VN" sz="32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vi-VN" sz="32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</a:t>
                </a:r>
                <a:r>
                  <a:rPr lang="vi-VN" sz="32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7A9462-790F-419E-8F65-544A9C6E94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352550"/>
                <a:ext cx="5562600" cy="584775"/>
              </a:xfrm>
              <a:prstGeom prst="rect">
                <a:avLst/>
              </a:prstGeom>
              <a:blipFill>
                <a:blip r:embed="rId3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4504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0D5E45-EE50-453F-ABC5-50B2D96F32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5" y="2233506"/>
            <a:ext cx="8686799" cy="702178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endParaRPr lang="vi-VN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vi-VN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9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b</a:t>
            </a:r>
            <a:r>
              <a:rPr lang="en-US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vi-VN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9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ab</a:t>
            </a:r>
            <a:r>
              <a:rPr lang="en-US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vi-VN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b</a:t>
            </a:r>
            <a:r>
              <a:rPr lang="en-US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….</a:t>
            </a:r>
            <a:endParaRPr lang="vi-VN" sz="9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vi-VN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có thể biến đổi theo cách khác để phân tích đa thức thành nhân tử</a:t>
            </a:r>
            <a:r>
              <a:rPr lang="en-US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sz="9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7A408C6-E34B-4CA2-B5E7-010B889F1E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88709"/>
            <a:ext cx="8686800" cy="88316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Lucida Handwriting" pitchFamily="66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rgbClr val="FF0000"/>
                </a:solidFill>
                <a:latin typeface="Lucida Handwriting" pitchFamily="66" charset="0"/>
                <a:cs typeface="Times New Roman" panose="02020603050405020304" pitchFamily="18" charset="0"/>
              </a:rPr>
              <a:t> 1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dirty="0">
                <a:solidFill>
                  <a:srgbClr val="FF0000"/>
                </a:solidFill>
                <a:latin typeface="Lucida Handwriting" pitchFamily="66" charset="0"/>
                <a:cs typeface="Times New Roman" panose="02020603050405020304" pitchFamily="18" charset="0"/>
              </a:rPr>
              <a:t>: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Broadway" pitchFamily="82" charset="0"/>
                <a:cs typeface="Times New Roman" panose="02020603050405020304" pitchFamily="18" charset="0"/>
              </a:rPr>
              <a:t>PHÂN TÍCH ĐA THỨC THÀNH NHÂN TỬ</a:t>
            </a:r>
            <a:br>
              <a:rPr lang="en-US" sz="2400" b="1" dirty="0">
                <a:latin typeface="Broadway" pitchFamily="82" charset="0"/>
                <a:cs typeface="Times New Roman" panose="02020603050405020304" pitchFamily="18" charset="0"/>
              </a:rPr>
            </a:b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1446B3C-5221-4209-B5C0-52C8B6F03ACB}"/>
              </a:ext>
            </a:extLst>
          </p:cNvPr>
          <p:cNvSpPr/>
          <p:nvPr/>
        </p:nvSpPr>
        <p:spPr>
          <a:xfrm>
            <a:off x="457204" y="2571752"/>
            <a:ext cx="8012431" cy="1992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125"/>
              </a:spcBef>
              <a:spcAft>
                <a:spcPts val="0"/>
              </a:spcAft>
            </a:pPr>
            <a:endParaRPr lang="en-US" sz="2400" u="sng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125"/>
              </a:spcBef>
              <a:spcAft>
                <a:spcPts val="0"/>
              </a:spcAft>
            </a:pPr>
            <a:r>
              <a:rPr lang="en-US" sz="2400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1125"/>
              </a:spcBef>
              <a:spcAft>
                <a:spcPts val="0"/>
              </a:spcAft>
            </a:pP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a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b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4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125"/>
              </a:spcBef>
              <a:spcAft>
                <a:spcPts val="0"/>
              </a:spcAft>
            </a:pP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=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</a:t>
            </a:r>
            <a:endParaRPr lang="vi-V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0A703C-4942-44A6-9F77-AAE2105DB2A0}"/>
              </a:ext>
            </a:extLst>
          </p:cNvPr>
          <p:cNvSpPr/>
          <p:nvPr/>
        </p:nvSpPr>
        <p:spPr>
          <a:xfrm>
            <a:off x="304800" y="1188056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vi-VN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endParaRPr lang="vi-VN" sz="2400" u="sng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3DFF08F-C352-3861-9975-6D478A1E5C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374" y="2019053"/>
            <a:ext cx="609599" cy="41270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9674" y="0"/>
            <a:ext cx="1510526" cy="369332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b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anose="02020603050405020304" pitchFamily="18" charset="0"/>
              </a:rPr>
              <a:t>24</a:t>
            </a:r>
            <a:r>
              <a:rPr kumimoji="0" lang="vi-VN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anose="02020603050405020304" pitchFamily="18" charset="0"/>
              </a:rPr>
              <a:t>/10/202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1970089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2831701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/>
      <p:bldP spid="5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95800" y="24765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53800" progId="Equation.DSMT4">
                  <p:embed/>
                </p:oleObj>
              </mc:Choice>
              <mc:Fallback>
                <p:oleObj name="Equation" r:id="rId2" imgW="15228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76500"/>
                        <a:ext cx="152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0" y="2114551"/>
            <a:ext cx="8991601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3x + xy – 3y = (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3x) + (xy – 3y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= x(x – 3) + y(x – 3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= (x – 3)(x + y)</a:t>
            </a:r>
          </a:p>
          <a:p>
            <a:pPr indent="363538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ubtitle 7"/>
          <p:cNvSpPr txBox="1">
            <a:spLocks/>
          </p:cNvSpPr>
          <p:nvPr/>
        </p:nvSpPr>
        <p:spPr>
          <a:xfrm>
            <a:off x="152399" y="742950"/>
            <a:ext cx="8077206" cy="15430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2500" b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itchFamily="18" charset="0"/>
              </a:rPr>
              <a:t>Ví</a:t>
            </a:r>
            <a:r>
              <a:rPr lang="en-US" sz="2400" b="1" u="sng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itchFamily="18" charset="0"/>
              </a:rPr>
              <a:t>dụ</a:t>
            </a:r>
            <a:r>
              <a:rPr lang="vi-VN" sz="2400" b="1" u="sng" dirty="0">
                <a:latin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vi-VN" sz="2400" b="1" dirty="0">
                <a:latin typeface="Times New Roman" panose="02020603050405020304" pitchFamily="18" charset="0"/>
                <a:cs typeface="Times New Roman" pitchFamily="18" charset="0"/>
              </a:rPr>
              <a:t>         </a:t>
            </a:r>
            <a:r>
              <a:rPr lang="en-US" sz="2400" b="1" dirty="0" err="1">
                <a:latin typeface="Times New Roman" panose="02020603050405020304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itchFamily="18" charset="0"/>
              </a:rPr>
              <a:t>tích</a:t>
            </a:r>
            <a:r>
              <a:rPr lang="en-US" sz="2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itchFamily="18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endParaRPr lang="vi-VN" sz="2400" b="1" dirty="0">
              <a:latin typeface="Times New Roman" panose="02020603050405020304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vi-VN" altLang="vi-VN" sz="2400" b="1" dirty="0">
                <a:latin typeface="Times New Roman" panose="02020603050405020304" pitchFamily="18" charset="0"/>
                <a:cs typeface="Times New Roman" pitchFamily="18" charset="0"/>
              </a:rPr>
              <a:t>                                 </a:t>
            </a:r>
            <a:r>
              <a:rPr lang="vi-VN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3x + xy – 3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b) x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4x + 4 - y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6"/>
          <p:cNvSpPr txBox="1">
            <a:spLocks/>
          </p:cNvSpPr>
          <p:nvPr/>
        </p:nvSpPr>
        <p:spPr>
          <a:xfrm>
            <a:off x="181430" y="285750"/>
            <a:ext cx="8581572" cy="7033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err="1">
                <a:solidFill>
                  <a:srgbClr val="FF0000"/>
                </a:solidFill>
                <a:latin typeface="Brush Script MT" pitchFamily="66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rgbClr val="FF0000"/>
                </a:solidFill>
                <a:latin typeface="Brush Script MT" pitchFamily="66" charset="0"/>
                <a:cs typeface="Times New Roman" panose="02020603050405020304" pitchFamily="18" charset="0"/>
              </a:rPr>
              <a:t> 1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dirty="0">
                <a:solidFill>
                  <a:srgbClr val="FF0000"/>
                </a:solidFill>
                <a:latin typeface="Brush Script MT" pitchFamily="66" charset="0"/>
                <a:cs typeface="Times New Roman" panose="02020603050405020304" pitchFamily="18" charset="0"/>
              </a:rPr>
              <a:t>: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lgerian" pitchFamily="82" charset="0"/>
                <a:ea typeface="+mj-ea"/>
                <a:cs typeface="Times New Roman" pitchFamily="18" charset="0"/>
              </a:rPr>
              <a:t>PHÂN TÍCH ĐA THỨC THÀNH NHÂN TỬ 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</a:p>
        </p:txBody>
      </p:sp>
      <p:pic>
        <p:nvPicPr>
          <p:cNvPr id="7" name="Picture 10" descr="sunflower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907366"/>
            <a:ext cx="1447800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229C14D-723A-5F59-1453-17049EFD3C65}"/>
                  </a:ext>
                </a:extLst>
              </p:cNvPr>
              <p:cNvSpPr txBox="1"/>
              <p:nvPr/>
            </p:nvSpPr>
            <p:spPr>
              <a:xfrm>
                <a:off x="1600200" y="3542042"/>
                <a:ext cx="5943600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24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vi-VN" sz="24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4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 </m:t>
                      </m:r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– </m:t>
                      </m:r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 </m:t>
                      </m:r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 </m:t>
                      </m:r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24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vi-VN" sz="2400" b="0" i="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(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4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–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24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vi-VN" sz="24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= (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–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4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–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24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vi-VN" sz="24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   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(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–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(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–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 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229C14D-723A-5F59-1453-17049EFD3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542042"/>
                <a:ext cx="5943600" cy="1200329"/>
              </a:xfrm>
              <a:prstGeom prst="rect">
                <a:avLst/>
              </a:prstGeom>
              <a:blipFill>
                <a:blip r:embed="rId5"/>
                <a:stretch>
                  <a:fillRect b="-6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2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2">
                <a:extLst>
                  <a:ext uri="{FF2B5EF4-FFF2-40B4-BE49-F238E27FC236}">
                    <a16:creationId xmlns:a16="http://schemas.microsoft.com/office/drawing/2014/main" id="{84AD93AF-C23B-40C1-9704-B680809C2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584" y="724293"/>
                <a:ext cx="7886700" cy="15465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l" defTabSz="685800" eaLnBrk="0" hangingPunct="0"/>
                <a:r>
                  <a:rPr lang="vi-VN" altLang="vi-VN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vi-VN" sz="24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ực</a:t>
                </a:r>
                <a:r>
                  <a:rPr lang="en-US" altLang="vi-VN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400" b="1" dirty="0" err="1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altLang="vi-VN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r>
                  <a:rPr lang="vi-VN" altLang="vi-VN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vi-VN" altLang="vi-VN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 tích các đa thức thành nhân tử:</a:t>
                </a:r>
              </a:p>
              <a:p>
                <a:pPr algn="l" defTabSz="685800" eaLnBrk="0" hangingPunct="0"/>
                <a:r>
                  <a:rPr lang="vi-VN" altLang="vi-VN" sz="24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s-ES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400" i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vi-VN" sz="2400" i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i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400" i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vi-VN" sz="240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vi-VN" sz="2400" i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400" i="0">
                        <a:latin typeface="Cambria Math"/>
                      </a:rPr>
                      <m:t> </m:t>
                    </m:r>
                  </m:oMath>
                </a14:m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400" i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alt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vi-VN" altLang="vi-VN" sz="24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vi-VN" sz="2400" i="0" dirty="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endParaRPr lang="vi-VN" alt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 defTabSz="685800" eaLnBrk="0" hangingPunct="0"/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b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² </m:t>
                    </m:r>
                    <m:r>
                      <m:rPr>
                        <m:nor/>
                      </m:rPr>
                      <a:rPr lang="vi-VN" sz="2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² + </m:t>
                    </m:r>
                    <m:r>
                      <m:rPr>
                        <m:nor/>
                      </m:rPr>
                      <a: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1 </m:t>
                    </m:r>
                  </m:oMath>
                </a14:m>
                <a:endParaRPr lang="vi-VN" alt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 defTabSz="685800" eaLnBrk="0" hangingPunct="0"/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2">
                <a:extLst>
                  <a:ext uri="{FF2B5EF4-FFF2-40B4-BE49-F238E27FC236}">
                    <a16:creationId xmlns:a16="http://schemas.microsoft.com/office/drawing/2014/main" id="{84AD93AF-C23B-40C1-9704-B680809C21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584" y="724293"/>
                <a:ext cx="7886700" cy="1546577"/>
              </a:xfrm>
              <a:prstGeom prst="rect">
                <a:avLst/>
              </a:prstGeom>
              <a:blipFill>
                <a:blip r:embed="rId3"/>
                <a:stretch>
                  <a:fillRect l="-1468" t="-3543" b="-90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>
            <a:extLst>
              <a:ext uri="{FF2B5EF4-FFF2-40B4-BE49-F238E27FC236}">
                <a16:creationId xmlns:a16="http://schemas.microsoft.com/office/drawing/2014/main" id="{287FAEBC-903A-4D99-9E1B-C701CA3510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03121"/>
            <a:ext cx="7886700" cy="65413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vi-VN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TỬ</a:t>
            </a:r>
            <a:b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7E9E3B7-CAEC-4880-BCF4-FAB760C5D83B}"/>
                  </a:ext>
                </a:extLst>
              </p:cNvPr>
              <p:cNvSpPr txBox="1"/>
              <p:nvPr/>
            </p:nvSpPr>
            <p:spPr>
              <a:xfrm>
                <a:off x="-1219201" y="2038350"/>
                <a:ext cx="960148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s-E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400" i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vi-VN" sz="2400" i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m:rPr>
                        <m:nor/>
                      </m:rPr>
                      <a: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400" i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vi-VN" sz="24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vi-VN" sz="2400" i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400" i="0">
                        <a:latin typeface="Cambria Math"/>
                      </a:rPr>
                      <m:t> </m:t>
                    </m:r>
                  </m:oMath>
                </a14:m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400" i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alt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vi-VN" altLang="vi-VN" sz="2400" i="0" dirty="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400" i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vi-VN" sz="2400" i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m:rPr>
                        <m:nor/>
                      </m:rPr>
                      <a: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400" i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vi-VN" sz="24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vi-VN" sz="2400" i="0">
                        <a:latin typeface="Cambria Math" panose="02040503050406030204" pitchFamily="18" charset="0"/>
                      </a:rPr>
                      <m:t>b</m:t>
                    </m:r>
                    <m:r>
                      <a:rPr lang="vi-VN" sz="2400" i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vi-VN" sz="2400" i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vi-VN" sz="2400" i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alt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vi-VN" altLang="vi-VN" sz="2400" i="0" dirty="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s-E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  <a:r>
                  <a:rPr lang="es-E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400" i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vi-VN" sz="24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s-E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s-E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s-E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(a – b)</a:t>
                </a:r>
                <a:r>
                  <a:rPr lang="es-E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:r>
                  <a:rPr lang="es-E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 – b)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400" i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vi-VN" sz="24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)</a:t>
                </a:r>
                <a:r>
                  <a:rPr lang="es-E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vi-VN" sz="24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7E9E3B7-CAEC-4880-BCF4-FAB760C5D8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19201" y="2038350"/>
                <a:ext cx="9601487" cy="1569660"/>
              </a:xfrm>
              <a:prstGeom prst="rect">
                <a:avLst/>
              </a:prstGeom>
              <a:blipFill>
                <a:blip r:embed="rId4"/>
                <a:stretch>
                  <a:fillRect t="-3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9">
                <a:extLst>
                  <a:ext uri="{FF2B5EF4-FFF2-40B4-BE49-F238E27FC236}">
                    <a16:creationId xmlns:a16="http://schemas.microsoft.com/office/drawing/2014/main" id="{18B15FB9-24D4-4B38-AD97-AFE2222EA6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8201" y="3215143"/>
                <a:ext cx="8001000" cy="16081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defTabSz="685800"/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b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² − 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² + </m:t>
                    </m:r>
                    <m:r>
                      <m:rPr>
                        <m:nor/>
                      </m:rPr>
                      <a: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1 </m:t>
                    </m:r>
                  </m:oMath>
                </a14:m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² − </m:t>
                    </m:r>
                    <m:r>
                      <m:rPr>
                        <m:nor/>
                      </m:rPr>
                      <a:rPr lang="vi-VN" sz="2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²</m:t>
                    </m:r>
                    <m:r>
                      <m:rPr>
                        <m:nor/>
                      </m:rPr>
                      <a:rPr lang="vi-VN" sz="2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vi-VN" sz="2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vi-VN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1</m:t>
                    </m:r>
                    <m:r>
                      <m:rPr>
                        <m:nor/>
                      </m:rPr>
                      <a:rPr lang="vi-VN" sz="2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vi-VN" alt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 defTabSz="685800"/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² −</m:t>
                    </m:r>
                    <m:r>
                      <m:rPr>
                        <m:nor/>
                      </m:rPr>
                      <a:rPr lang="vi-VN" sz="2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vi-VN" sz="2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28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lang="vi-VN" alt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 defTabSz="685800"/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=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vi-VN" sz="2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s-E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vi-VN" sz="2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− 1</m:t>
                    </m:r>
                    <m:r>
                      <m:rPr>
                        <m:nor/>
                      </m:rPr>
                      <a: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𝑥</m:t>
                    </m:r>
                  </m:oMath>
                </a14:m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1)</a:t>
                </a:r>
              </a:p>
              <a:p>
                <a:pPr algn="l" defTabSz="685800"/>
                <a:r>
                  <a:rPr lang="vi-VN" alt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</a:t>
                </a:r>
              </a:p>
            </p:txBody>
          </p:sp>
        </mc:Choice>
        <mc:Fallback>
          <p:sp>
            <p:nvSpPr>
              <p:cNvPr id="8" name="Rectangle 9">
                <a:extLst>
                  <a:ext uri="{FF2B5EF4-FFF2-40B4-BE49-F238E27FC236}">
                    <a16:creationId xmlns:a16="http://schemas.microsoft.com/office/drawing/2014/main" id="{18B15FB9-24D4-4B38-AD97-AFE2222EA6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1" y="3215143"/>
                <a:ext cx="8001000" cy="1608133"/>
              </a:xfrm>
              <a:prstGeom prst="rect">
                <a:avLst/>
              </a:prstGeom>
              <a:blipFill>
                <a:blip r:embed="rId5"/>
                <a:stretch>
                  <a:fillRect l="-1524" t="-3030" b="-90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468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9F30E565-6195-45E5-81B1-E9B04D6C1621}&quot;/&gt;&lt;isInvalidForFieldText val=&quot;0&quot;/&gt;&lt;Image&gt;&lt;filename val=&quot;C:\Users\ASUS\AppData\Local\Temp\~CaABFC\data\asimages\{9F30E565-6195-45E5-81B1-E9B04D6C1621}_5.png&quot;/&gt;&lt;left val=&quot;99&quot;/&gt;&lt;top val=&quot;20&quot;/&gt;&lt;width val=&quot;616&quot;/&gt;&lt;height val=&quot;68&quot;/&gt;&lt;hasText val=&quot;1&quot;/&gt;&lt;/Image&gt;&lt;/ThreeDShape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5&quot;/&gt;&lt;lineCharCount val=&quot;25&quot;/&gt;&lt;/TableIndex&gt;&lt;/ShapeTextInfo&gt;"/>
  <p:tag name="HTML_SHAPEINFO" val="&lt;ThreeDShapeInfo&gt;&lt;uuid val=&quot;&quot;/&gt;&lt;isInvalidForFieldText val=&quot;0&quot;/&gt;&lt;Image&gt;&lt;filename val=&quot;C:\Users\ASUS\AppData\Local\Temp\~CaABFC\data\asimages\{6BC025B3-C00C-4A10-A9B1-744702D92B3C}_5.png&quot;/&gt;&lt;left val=&quot;111&quot;/&gt;&lt;top val=&quot;17&quot;/&gt;&lt;width val=&quot;602&quot;/&gt;&lt;height val=&quot;93&quot;/&gt;&lt;hasText val=&quot;1&quot;/&gt;&lt;/Image&gt;&lt;/ThreeDShape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9F30E565-6195-45E5-81B1-E9B04D6C1621}&quot;/&gt;&lt;isInvalidForFieldText val=&quot;0&quot;/&gt;&lt;Image&gt;&lt;filename val=&quot;C:\Users\ASUS\AppData\Local\Temp\~CaABFC\data\asimages\{9F30E565-6195-45E5-81B1-E9B04D6C1621}_5.png&quot;/&gt;&lt;left val=&quot;99&quot;/&gt;&lt;top val=&quot;20&quot;/&gt;&lt;width val=&quot;616&quot;/&gt;&lt;height val=&quot;68&quot;/&gt;&lt;hasText val=&quot;1&quot;/&gt;&lt;/Image&gt;&lt;/ThreeDShape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5&quot;/&gt;&lt;lineCharCount val=&quot;25&quot;/&gt;&lt;/TableIndex&gt;&lt;/ShapeTextInfo&gt;"/>
  <p:tag name="HTML_SHAPEINFO" val="&lt;ThreeDShapeInfo&gt;&lt;uuid val=&quot;&quot;/&gt;&lt;isInvalidForFieldText val=&quot;0&quot;/&gt;&lt;Image&gt;&lt;filename val=&quot;C:\Users\ASUS\AppData\Local\Temp\~CaABFC\data\asimages\{6BC025B3-C00C-4A10-A9B1-744702D92B3C}_5.png&quot;/&gt;&lt;left val=&quot;111&quot;/&gt;&lt;top val=&quot;17&quot;/&gt;&lt;width val=&quot;602&quot;/&gt;&lt;height val=&quot;93&quot;/&gt;&lt;hasText val=&quot;1&quot;/&gt;&lt;/Image&gt;&lt;/ThreeDShape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9F30E565-6195-45E5-81B1-E9B04D6C1621}&quot;/&gt;&lt;isInvalidForFieldText val=&quot;0&quot;/&gt;&lt;Image&gt;&lt;filename val=&quot;C:\Users\ASUS\AppData\Local\Temp\~CaABFC\data\asimages\{9F30E565-6195-45E5-81B1-E9B04D6C1621}_5.png&quot;/&gt;&lt;left val=&quot;99&quot;/&gt;&lt;top val=&quot;20&quot;/&gt;&lt;width val=&quot;616&quot;/&gt;&lt;height val=&quot;68&quot;/&gt;&lt;hasText val=&quot;1&quot;/&gt;&lt;/Image&gt;&lt;/ThreeDShape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5&quot;/&gt;&lt;lineCharCount val=&quot;25&quot;/&gt;&lt;/TableIndex&gt;&lt;/ShapeTextInfo&gt;"/>
  <p:tag name="HTML_SHAPEINFO" val="&lt;ThreeDShapeInfo&gt;&lt;uuid val=&quot;&quot;/&gt;&lt;isInvalidForFieldText val=&quot;0&quot;/&gt;&lt;Image&gt;&lt;filename val=&quot;C:\Users\ASUS\AppData\Local\Temp\~CaABFC\data\asimages\{6BC025B3-C00C-4A10-A9B1-744702D92B3C}_5.png&quot;/&gt;&lt;left val=&quot;111&quot;/&gt;&lt;top val=&quot;17&quot;/&gt;&lt;width val=&quot;602&quot;/&gt;&lt;height val=&quot;93&quot;/&gt;&lt;hasText val=&quot;1&quot;/&gt;&lt;/Image&gt;&lt;/ThreeDShape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9F30E565-6195-45E5-81B1-E9B04D6C1621}&quot;/&gt;&lt;isInvalidForFieldText val=&quot;0&quot;/&gt;&lt;Image&gt;&lt;filename val=&quot;C:\Users\ASUS\AppData\Local\Temp\~CaABFC\data\asimages\{9F30E565-6195-45E5-81B1-E9B04D6C1621}_5.png&quot;/&gt;&lt;left val=&quot;99&quot;/&gt;&lt;top val=&quot;20&quot;/&gt;&lt;width val=&quot;616&quot;/&gt;&lt;height val=&quot;68&quot;/&gt;&lt;hasText val=&quot;1&quot;/&gt;&lt;/Image&gt;&lt;/ThreeDShape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5&quot;/&gt;&lt;lineCharCount val=&quot;25&quot;/&gt;&lt;/TableIndex&gt;&lt;/ShapeTextInfo&gt;"/>
  <p:tag name="HTML_SHAPEINFO" val="&lt;ThreeDShapeInfo&gt;&lt;uuid val=&quot;&quot;/&gt;&lt;isInvalidForFieldText val=&quot;0&quot;/&gt;&lt;Image&gt;&lt;filename val=&quot;C:\Users\ASUS\AppData\Local\Temp\~CaABFC\data\asimages\{6BC025B3-C00C-4A10-A9B1-744702D92B3C}_5.png&quot;/&gt;&lt;left val=&quot;111&quot;/&gt;&lt;top val=&quot;17&quot;/&gt;&lt;width val=&quot;602&quot;/&gt;&lt;height val=&quot;93&quot;/&gt;&lt;hasText val=&quot;1&quot;/&gt;&lt;/Image&gt;&lt;/ThreeDShapeInfo&gt;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Mass Production Food Factory Project Proposal by Slidesgo">
  <a:themeElements>
    <a:clrScheme name="Simple Light">
      <a:dk1>
        <a:srgbClr val="102B46"/>
      </a:dk1>
      <a:lt1>
        <a:srgbClr val="FFFFFF"/>
      </a:lt1>
      <a:dk2>
        <a:srgbClr val="D5EAFF"/>
      </a:dk2>
      <a:lt2>
        <a:srgbClr val="568CE2"/>
      </a:lt2>
      <a:accent1>
        <a:srgbClr val="544E90"/>
      </a:accent1>
      <a:accent2>
        <a:srgbClr val="B2E6DB"/>
      </a:accent2>
      <a:accent3>
        <a:srgbClr val="FACCA8"/>
      </a:accent3>
      <a:accent4>
        <a:srgbClr val="FFA143"/>
      </a:accent4>
      <a:accent5>
        <a:srgbClr val="E07070"/>
      </a:accent5>
      <a:accent6>
        <a:srgbClr val="B7B7B7"/>
      </a:accent6>
      <a:hlink>
        <a:srgbClr val="102B4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iff</Template>
  <TotalTime>2783</TotalTime>
  <Words>1610</Words>
  <Application>Microsoft Office PowerPoint</Application>
  <PresentationFormat>On-screen Show (16:9)</PresentationFormat>
  <Paragraphs>261</Paragraphs>
  <Slides>27</Slides>
  <Notes>13</Notes>
  <HiddenSlides>0</HiddenSlides>
  <MMClips>3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53" baseType="lpstr">
      <vt:lpstr>.VnBlack</vt:lpstr>
      <vt:lpstr>Algerian</vt:lpstr>
      <vt:lpstr>Archivo Narrow</vt:lpstr>
      <vt:lpstr>Arial</vt:lpstr>
      <vt:lpstr>Broadway</vt:lpstr>
      <vt:lpstr>Brush Script MT</vt:lpstr>
      <vt:lpstr>Calibri</vt:lpstr>
      <vt:lpstr>Calibri Light</vt:lpstr>
      <vt:lpstr>Cambria Math</vt:lpstr>
      <vt:lpstr>Georgia</vt:lpstr>
      <vt:lpstr>Gigi</vt:lpstr>
      <vt:lpstr>Lucida Handwriting</vt:lpstr>
      <vt:lpstr>Montserrat Medium</vt:lpstr>
      <vt:lpstr>Nunito Light</vt:lpstr>
      <vt:lpstr>Open Sans</vt:lpstr>
      <vt:lpstr>Oxygen</vt:lpstr>
      <vt:lpstr>Times New Roman</vt:lpstr>
      <vt:lpstr>Trebuchet MS</vt:lpstr>
      <vt:lpstr>Default Design</vt:lpstr>
      <vt:lpstr>1_Mass Production Food Factory Project Proposal by Slidesgo</vt:lpstr>
      <vt:lpstr>2_Default Design</vt:lpstr>
      <vt:lpstr>1_Default Design</vt:lpstr>
      <vt:lpstr>Slipstream</vt:lpstr>
      <vt:lpstr>6_Thiết kế Tùy chỉnh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ết 14:     PHÂN TÍCH ĐA THỨC THÀNH NHÂN TỬ </vt:lpstr>
      <vt:lpstr>PowerPoint Presentation</vt:lpstr>
      <vt:lpstr>Tiết 14:    PHÂN TÍCH ĐA THỨC THÀNH NHÂN TỬ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TỰ HỌC</vt:lpstr>
      <vt:lpstr> 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hoster: Lucky Star</dc:creator>
  <cp:lastModifiedBy>ASUS</cp:lastModifiedBy>
  <cp:revision>298</cp:revision>
  <dcterms:created xsi:type="dcterms:W3CDTF">2016-10-03T22:10:07Z</dcterms:created>
  <dcterms:modified xsi:type="dcterms:W3CDTF">2024-10-22T22:56:47Z</dcterms:modified>
</cp:coreProperties>
</file>